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3C1D1FD" w14:textId="77777777" w:rsidR="008F5C2A" w:rsidRDefault="008F5C2A" w:rsidP="00BE2FDB">
      <w:pPr>
        <w:tabs>
          <w:tab w:val="left" w:leader="dot" w:pos="2880"/>
          <w:tab w:val="right" w:pos="10080"/>
        </w:tabs>
        <w:spacing w:before="120"/>
        <w:rPr>
          <w:rFonts w:ascii="Calibri" w:hAnsi="Calibri"/>
          <w:b/>
          <w:szCs w:val="24"/>
          <w:u w:val="single"/>
        </w:rPr>
      </w:pPr>
    </w:p>
    <w:p w14:paraId="31DBD8BD" w14:textId="34A9D8F9" w:rsidR="00991B8F" w:rsidRDefault="00571746" w:rsidP="00BE2FDB">
      <w:pPr>
        <w:tabs>
          <w:tab w:val="left" w:leader="dot" w:pos="2880"/>
          <w:tab w:val="right" w:pos="10080"/>
        </w:tabs>
        <w:spacing w:before="120"/>
        <w:rPr>
          <w:rFonts w:ascii="Calibri" w:hAnsi="Calibri"/>
          <w:b/>
          <w:szCs w:val="24"/>
          <w:u w:val="single"/>
        </w:rPr>
      </w:pPr>
      <w:r>
        <w:rPr>
          <w:rFonts w:ascii="Calibri" w:hAnsi="Calibri"/>
          <w:b/>
          <w:noProof/>
          <w:szCs w:val="24"/>
          <w:u w:val="single"/>
          <w:lang w:val="en-CA" w:eastAsia="en-CA"/>
        </w:rPr>
        <w:drawing>
          <wp:anchor distT="0" distB="0" distL="114300" distR="114300" simplePos="0" relativeHeight="251652096" behindDoc="1" locked="0" layoutInCell="1" allowOverlap="1" wp14:anchorId="059CB2A6" wp14:editId="54828DBA">
            <wp:simplePos x="0" y="0"/>
            <wp:positionH relativeFrom="column">
              <wp:posOffset>2298700</wp:posOffset>
            </wp:positionH>
            <wp:positionV relativeFrom="paragraph">
              <wp:posOffset>121285</wp:posOffset>
            </wp:positionV>
            <wp:extent cx="3448050" cy="2819400"/>
            <wp:effectExtent l="0" t="0" r="0" b="0"/>
            <wp:wrapTight wrapText="bothSides">
              <wp:wrapPolygon edited="0">
                <wp:start x="0" y="0"/>
                <wp:lineTo x="0" y="21454"/>
                <wp:lineTo x="21481" y="21454"/>
                <wp:lineTo x="21481" y="0"/>
                <wp:lineTo x="0" y="0"/>
              </wp:wrapPolygon>
            </wp:wrapTight>
            <wp:docPr id="716" name="Picture 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" name="062grph1[1].gif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91B8F">
        <w:rPr>
          <w:rFonts w:ascii="Calibri" w:hAnsi="Calibri"/>
          <w:b/>
          <w:szCs w:val="24"/>
          <w:u w:val="single"/>
        </w:rPr>
        <w:t>Basic Quadratic</w:t>
      </w:r>
      <w:r w:rsidR="00991B8F" w:rsidRPr="00792226">
        <w:rPr>
          <w:rFonts w:ascii="Calibri" w:hAnsi="Calibri"/>
          <w:b/>
          <w:szCs w:val="24"/>
        </w:rPr>
        <w:t xml:space="preserve">:  </w:t>
      </w:r>
      <m:oMath>
        <m:r>
          <m:rPr>
            <m:sty m:val="bi"/>
          </m:rPr>
          <w:rPr>
            <w:rFonts w:ascii="Cambria Math" w:hAnsi="Cambria Math"/>
            <w:szCs w:val="24"/>
          </w:rPr>
          <m:t>y=</m:t>
        </m:r>
        <m:sSup>
          <m:sSupPr>
            <m:ctrlPr>
              <w:rPr>
                <w:rFonts w:ascii="Cambria Math" w:hAnsi="Cambria Math"/>
                <w:b/>
                <w:i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Cs w:val="24"/>
              </w:rPr>
              <m:t>2</m:t>
            </m:r>
          </m:sup>
        </m:sSup>
      </m:oMath>
    </w:p>
    <w:p w14:paraId="7BDCED93" w14:textId="6D35667E" w:rsidR="00792226" w:rsidRDefault="00792226" w:rsidP="00BE2FDB">
      <w:pPr>
        <w:tabs>
          <w:tab w:val="left" w:leader="dot" w:pos="2880"/>
          <w:tab w:val="right" w:pos="10080"/>
        </w:tabs>
        <w:spacing w:before="120"/>
        <w:rPr>
          <w:rFonts w:ascii="Calibri" w:hAnsi="Calibri"/>
          <w:b/>
          <w:szCs w:val="24"/>
          <w:u w:val="single"/>
        </w:rPr>
      </w:pPr>
    </w:p>
    <w:p w14:paraId="37D0DE38" w14:textId="300F0B03" w:rsidR="00792226" w:rsidRDefault="0051179B" w:rsidP="00BE2FDB">
      <w:pPr>
        <w:tabs>
          <w:tab w:val="left" w:leader="dot" w:pos="2880"/>
          <w:tab w:val="right" w:pos="10080"/>
        </w:tabs>
        <w:spacing w:before="120"/>
        <w:rPr>
          <w:rFonts w:ascii="Calibri" w:hAnsi="Calibri"/>
          <w:b/>
          <w:szCs w:val="24"/>
          <w:u w:val="single"/>
        </w:rPr>
      </w:pP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4C263334" wp14:editId="6D924E1A">
                <wp:simplePos x="0" y="0"/>
                <wp:positionH relativeFrom="column">
                  <wp:posOffset>795084</wp:posOffset>
                </wp:positionH>
                <wp:positionV relativeFrom="paragraph">
                  <wp:posOffset>349464</wp:posOffset>
                </wp:positionV>
                <wp:extent cx="105120" cy="271080"/>
                <wp:effectExtent l="38100" t="38100" r="47625" b="53340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105120" cy="27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2EB7C8D1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756" o:spid="_x0000_s1026" type="#_x0000_t75" style="position:absolute;margin-left:61.8pt;margin-top:27.05pt;width:10.15pt;height:22.7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">
                <v:imagedata r:id="rId9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183E9238" wp14:editId="520AA141">
                <wp:simplePos x="0" y="0"/>
                <wp:positionH relativeFrom="column">
                  <wp:posOffset>2303484</wp:posOffset>
                </wp:positionH>
                <wp:positionV relativeFrom="paragraph">
                  <wp:posOffset>492024</wp:posOffset>
                </wp:positionV>
                <wp:extent cx="65880" cy="18360"/>
                <wp:effectExtent l="38100" t="57150" r="48895" b="39370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658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03B91" id="Ink 755" o:spid="_x0000_s1026" type="#_x0000_t75" style="position:absolute;margin-left:180.65pt;margin-top:38.05pt;width:6.7pt;height:2.8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">
                <v:imagedata r:id="rId11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674112" behindDoc="0" locked="0" layoutInCell="1" allowOverlap="1" wp14:anchorId="491E0194" wp14:editId="5B58A626">
                <wp:simplePos x="0" y="0"/>
                <wp:positionH relativeFrom="column">
                  <wp:posOffset>2331564</wp:posOffset>
                </wp:positionH>
                <wp:positionV relativeFrom="paragraph">
                  <wp:posOffset>422544</wp:posOffset>
                </wp:positionV>
                <wp:extent cx="7200" cy="140400"/>
                <wp:effectExtent l="57150" t="38100" r="50165" b="50165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720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43D71" id="Ink 754" o:spid="_x0000_s1026" type="#_x0000_t75" style="position:absolute;margin-left:182.9pt;margin-top:32.65pt;width:1.75pt;height:12.15pt;z-index:2516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">
                <v:imagedata r:id="rId13" o:title=""/>
              </v:shape>
            </w:pict>
          </mc:Fallback>
        </mc:AlternateContent>
      </w:r>
      <w:r w:rsidR="006423F4">
        <w:rPr>
          <w:rFonts w:ascii="Calibri" w:hAnsi="Calibri"/>
          <w:b/>
          <w:szCs w:val="24"/>
          <w:u w:val="single"/>
        </w:rPr>
        <w:t>Standard form:</w:t>
      </w:r>
    </w:p>
    <w:p w14:paraId="47174EA2" w14:textId="2347355D" w:rsidR="006423F4" w:rsidRPr="006423F4" w:rsidRDefault="006423F4" w:rsidP="00BE2FDB">
      <w:pPr>
        <w:tabs>
          <w:tab w:val="left" w:leader="dot" w:pos="2880"/>
          <w:tab w:val="right" w:pos="10080"/>
        </w:tabs>
        <w:spacing w:before="120"/>
        <w:rPr>
          <w:rFonts w:ascii="Calibri" w:hAnsi="Calibri"/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y=a</m:t>
          </m:r>
          <m:sSup>
            <m:sSupPr>
              <m:ctrlPr>
                <w:rPr>
                  <w:rFonts w:ascii="Cambria Math" w:hAnsi="Cambria Math"/>
                  <w:i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x</m:t>
              </m:r>
            </m:e>
            <m:sup>
              <m:r>
                <w:rPr>
                  <w:rFonts w:ascii="Cambria Math" w:hAnsi="Cambria Math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Cs w:val="24"/>
            </w:rPr>
            <m:t>+bx+c</m:t>
          </m:r>
        </m:oMath>
      </m:oMathPara>
    </w:p>
    <w:p w14:paraId="5085F10D" w14:textId="177FFAEA" w:rsidR="006423F4" w:rsidRDefault="0051179B" w:rsidP="00BE2FDB">
      <w:pPr>
        <w:tabs>
          <w:tab w:val="left" w:leader="dot" w:pos="2880"/>
          <w:tab w:val="right" w:pos="10080"/>
        </w:tabs>
        <w:spacing w:before="120"/>
        <w:rPr>
          <w:rFonts w:ascii="Calibri" w:hAnsi="Calibri"/>
          <w:b/>
          <w:szCs w:val="24"/>
          <w:u w:val="single"/>
        </w:rPr>
      </w:pP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23C99583" wp14:editId="4AC91E23">
                <wp:simplePos x="0" y="0"/>
                <wp:positionH relativeFrom="column">
                  <wp:posOffset>2140764</wp:posOffset>
                </wp:positionH>
                <wp:positionV relativeFrom="paragraph">
                  <wp:posOffset>3469</wp:posOffset>
                </wp:positionV>
                <wp:extent cx="140040" cy="93600"/>
                <wp:effectExtent l="38100" t="38100" r="50800" b="59055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1400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2C23A" id="Ink 753" o:spid="_x0000_s1026" type="#_x0000_t75" style="position:absolute;margin-left:167.65pt;margin-top:-.55pt;width:12.8pt;height:9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">
                <v:imagedata r:id="rId15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7DCA573C" wp14:editId="4699C5D6">
                <wp:simplePos x="0" y="0"/>
                <wp:positionH relativeFrom="column">
                  <wp:posOffset>2084604</wp:posOffset>
                </wp:positionH>
                <wp:positionV relativeFrom="paragraph">
                  <wp:posOffset>62869</wp:posOffset>
                </wp:positionV>
                <wp:extent cx="38880" cy="39600"/>
                <wp:effectExtent l="38100" t="57150" r="37465" b="55880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3888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C2DDB" id="Ink 743" o:spid="_x0000_s1026" type="#_x0000_t75" style="position:absolute;margin-left:163.65pt;margin-top:4.25pt;width:4.3pt;height:4.7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">
                <v:imagedata r:id="rId17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5C38649D" wp14:editId="420285E4">
                <wp:simplePos x="0" y="0"/>
                <wp:positionH relativeFrom="column">
                  <wp:posOffset>1946004</wp:posOffset>
                </wp:positionH>
                <wp:positionV relativeFrom="paragraph">
                  <wp:posOffset>74389</wp:posOffset>
                </wp:positionV>
                <wp:extent cx="104040" cy="65160"/>
                <wp:effectExtent l="38100" t="38100" r="48895" b="49530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10404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F0B17" id="Ink 742" o:spid="_x0000_s1026" type="#_x0000_t75" style="position:absolute;margin-left:152.55pt;margin-top:5.05pt;width:9.65pt;height:6.7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">
                <v:imagedata r:id="rId19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1B27A737" wp14:editId="22C2B860">
                <wp:simplePos x="0" y="0"/>
                <wp:positionH relativeFrom="column">
                  <wp:posOffset>1970124</wp:posOffset>
                </wp:positionH>
                <wp:positionV relativeFrom="paragraph">
                  <wp:posOffset>21829</wp:posOffset>
                </wp:positionV>
                <wp:extent cx="39960" cy="148680"/>
                <wp:effectExtent l="38100" t="38100" r="55880" b="41910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399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419D1" id="Ink 741" o:spid="_x0000_s1026" type="#_x0000_t75" style="position:absolute;margin-left:154.35pt;margin-top:1pt;width:4.6pt;height:13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">
                <v:imagedata r:id="rId21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5358E580" wp14:editId="122BDE7D">
                <wp:simplePos x="0" y="0"/>
                <wp:positionH relativeFrom="column">
                  <wp:posOffset>1858164</wp:posOffset>
                </wp:positionH>
                <wp:positionV relativeFrom="paragraph">
                  <wp:posOffset>147829</wp:posOffset>
                </wp:positionV>
                <wp:extent cx="78840" cy="56520"/>
                <wp:effectExtent l="0" t="38100" r="54610" b="57785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7884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197BB" id="Ink 740" o:spid="_x0000_s1026" type="#_x0000_t75" style="position:absolute;margin-left:145.75pt;margin-top:10.75pt;width:7.35pt;height:6.1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">
                <v:imagedata r:id="rId23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48838299" wp14:editId="1FD60B73">
                <wp:simplePos x="0" y="0"/>
                <wp:positionH relativeFrom="column">
                  <wp:posOffset>1839804</wp:posOffset>
                </wp:positionH>
                <wp:positionV relativeFrom="paragraph">
                  <wp:posOffset>158269</wp:posOffset>
                </wp:positionV>
                <wp:extent cx="1800" cy="5040"/>
                <wp:effectExtent l="38100" t="38100" r="36830" b="3365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18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A2173" id="Ink 739" o:spid="_x0000_s1026" type="#_x0000_t75" style="position:absolute;margin-left:143.85pt;margin-top:12.05pt;width:1.9pt;height:1.4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">
                <v:imagedata r:id="rId25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 wp14:anchorId="5390EC4C" wp14:editId="528A71C7">
                <wp:simplePos x="0" y="0"/>
                <wp:positionH relativeFrom="column">
                  <wp:posOffset>1823244</wp:posOffset>
                </wp:positionH>
                <wp:positionV relativeFrom="paragraph">
                  <wp:posOffset>186349</wp:posOffset>
                </wp:positionV>
                <wp:extent cx="26280" cy="70920"/>
                <wp:effectExtent l="38100" t="38100" r="50165" b="43815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2628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15542" id="Ink 738" o:spid="_x0000_s1026" type="#_x0000_t75" style="position:absolute;margin-left:142.95pt;margin-top:13.9pt;width:3.35pt;height:7.0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">
                <v:imagedata r:id="rId27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67735E29" wp14:editId="14766944">
                <wp:simplePos x="0" y="0"/>
                <wp:positionH relativeFrom="column">
                  <wp:posOffset>1739004</wp:posOffset>
                </wp:positionH>
                <wp:positionV relativeFrom="paragraph">
                  <wp:posOffset>232069</wp:posOffset>
                </wp:positionV>
                <wp:extent cx="48600" cy="31320"/>
                <wp:effectExtent l="38100" t="38100" r="46990" b="45085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486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1A2EA" id="Ink 737" o:spid="_x0000_s1026" type="#_x0000_t75" style="position:absolute;margin-left:136.2pt;margin-top:17.65pt;width:5.25pt;height:3.8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">
                <v:imagedata r:id="rId29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672064" behindDoc="0" locked="0" layoutInCell="1" allowOverlap="1" wp14:anchorId="08F9F057" wp14:editId="12D8029E">
                <wp:simplePos x="0" y="0"/>
                <wp:positionH relativeFrom="column">
                  <wp:posOffset>1592124</wp:posOffset>
                </wp:positionH>
                <wp:positionV relativeFrom="paragraph">
                  <wp:posOffset>10309</wp:posOffset>
                </wp:positionV>
                <wp:extent cx="64800" cy="144000"/>
                <wp:effectExtent l="38100" t="38100" r="49530" b="46990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6480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AA016" id="Ink 735" o:spid="_x0000_s1026" type="#_x0000_t75" style="position:absolute;margin-left:124.4pt;margin-top:-.15pt;width:6.9pt;height:13.25pt;z-index:2516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">
                <v:imagedata r:id="rId31" o:title=""/>
              </v:shape>
            </w:pict>
          </mc:Fallback>
        </mc:AlternateContent>
      </w:r>
    </w:p>
    <w:p w14:paraId="2FDBC3C1" w14:textId="7D2B7DB2" w:rsidR="006423F4" w:rsidRDefault="0051179B" w:rsidP="00BE2FDB">
      <w:pPr>
        <w:tabs>
          <w:tab w:val="left" w:leader="dot" w:pos="2880"/>
          <w:tab w:val="right" w:pos="10080"/>
        </w:tabs>
        <w:spacing w:before="120"/>
        <w:rPr>
          <w:rFonts w:ascii="Calibri" w:hAnsi="Calibri"/>
          <w:b/>
          <w:szCs w:val="24"/>
          <w:u w:val="single"/>
        </w:rPr>
      </w:pP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0882072F" wp14:editId="5441A68F">
                <wp:simplePos x="0" y="0"/>
                <wp:positionH relativeFrom="column">
                  <wp:posOffset>853404</wp:posOffset>
                </wp:positionH>
                <wp:positionV relativeFrom="paragraph">
                  <wp:posOffset>-100386</wp:posOffset>
                </wp:positionV>
                <wp:extent cx="96480" cy="439560"/>
                <wp:effectExtent l="38100" t="38100" r="37465" b="55880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96480" cy="43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937016" id="Ink 758" o:spid="_x0000_s1026" type="#_x0000_t75" style="position:absolute;margin-left:66.75pt;margin-top:-8.45pt;width:8.8pt;height:36.1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">
                <v:imagedata r:id="rId33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673088" behindDoc="0" locked="0" layoutInCell="1" allowOverlap="1" wp14:anchorId="3610BA5E" wp14:editId="45F6F7FF">
                <wp:simplePos x="0" y="0"/>
                <wp:positionH relativeFrom="column">
                  <wp:posOffset>1635324</wp:posOffset>
                </wp:positionH>
                <wp:positionV relativeFrom="paragraph">
                  <wp:posOffset>-60066</wp:posOffset>
                </wp:positionV>
                <wp:extent cx="86760" cy="196920"/>
                <wp:effectExtent l="57150" t="57150" r="8890" b="50800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8676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0DBB6" id="Ink 736" o:spid="_x0000_s1026" type="#_x0000_t75" style="position:absolute;margin-left:128.05pt;margin-top:-5.65pt;width:8.6pt;height:17.5pt;z-index:251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">
                <v:imagedata r:id="rId35" o:title=""/>
              </v:shape>
            </w:pict>
          </mc:Fallback>
        </mc:AlternateContent>
      </w:r>
      <w:r w:rsidR="006423F4">
        <w:rPr>
          <w:rFonts w:ascii="Calibri" w:hAnsi="Calibri"/>
          <w:b/>
          <w:szCs w:val="24"/>
          <w:u w:val="single"/>
        </w:rPr>
        <w:t>Vertex form:</w:t>
      </w:r>
    </w:p>
    <w:p w14:paraId="7C0417E2" w14:textId="75021113" w:rsidR="00792226" w:rsidRDefault="0051179B" w:rsidP="00BE2FDB">
      <w:pPr>
        <w:tabs>
          <w:tab w:val="left" w:leader="dot" w:pos="2880"/>
          <w:tab w:val="right" w:pos="10080"/>
        </w:tabs>
        <w:spacing w:before="120"/>
        <w:rPr>
          <w:rFonts w:ascii="Calibri" w:hAnsi="Calibri"/>
          <w:b/>
          <w:szCs w:val="24"/>
          <w:u w:val="single"/>
        </w:rPr>
      </w:pP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6B560ABF" wp14:editId="436B0AB6">
                <wp:simplePos x="0" y="0"/>
                <wp:positionH relativeFrom="column">
                  <wp:posOffset>2106204</wp:posOffset>
                </wp:positionH>
                <wp:positionV relativeFrom="paragraph">
                  <wp:posOffset>39479</wp:posOffset>
                </wp:positionV>
                <wp:extent cx="104040" cy="122760"/>
                <wp:effectExtent l="38100" t="57150" r="48895" b="48895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1040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C6812" id="Ink 933" o:spid="_x0000_s1026" type="#_x0000_t75" style="position:absolute;margin-left:165.15pt;margin-top:2.15pt;width:9.7pt;height:11.4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">
                <v:imagedata r:id="rId37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313AB15D" wp14:editId="1FAAC857">
                <wp:simplePos x="0" y="0"/>
                <wp:positionH relativeFrom="column">
                  <wp:posOffset>2045004</wp:posOffset>
                </wp:positionH>
                <wp:positionV relativeFrom="paragraph">
                  <wp:posOffset>104999</wp:posOffset>
                </wp:positionV>
                <wp:extent cx="26280" cy="66960"/>
                <wp:effectExtent l="38100" t="38100" r="50165" b="47625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2628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922395" id="Ink 932" o:spid="_x0000_s1026" type="#_x0000_t75" style="position:absolute;margin-left:160pt;margin-top:7.35pt;width:3.85pt;height:6.9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">
                <v:imagedata r:id="rId39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7318F090" wp14:editId="5CEECB12">
                <wp:simplePos x="0" y="0"/>
                <wp:positionH relativeFrom="column">
                  <wp:posOffset>1930524</wp:posOffset>
                </wp:positionH>
                <wp:positionV relativeFrom="paragraph">
                  <wp:posOffset>119039</wp:posOffset>
                </wp:positionV>
                <wp:extent cx="85680" cy="5760"/>
                <wp:effectExtent l="38100" t="57150" r="29210" b="51435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856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75265" id="Ink 931" o:spid="_x0000_s1026" type="#_x0000_t75" style="position:absolute;margin-left:151.05pt;margin-top:8.25pt;width:8.4pt;height:2.4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">
                <v:imagedata r:id="rId41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00964A25" wp14:editId="39CB8C9D">
                <wp:simplePos x="0" y="0"/>
                <wp:positionH relativeFrom="column">
                  <wp:posOffset>1969404</wp:posOffset>
                </wp:positionH>
                <wp:positionV relativeFrom="paragraph">
                  <wp:posOffset>54959</wp:posOffset>
                </wp:positionV>
                <wp:extent cx="12600" cy="139680"/>
                <wp:effectExtent l="38100" t="38100" r="45085" b="51435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1260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D60D7" id="Ink 930" o:spid="_x0000_s1026" type="#_x0000_t75" style="position:absolute;margin-left:154.4pt;margin-top:3.6pt;width:2.7pt;height:12.5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">
                <v:imagedata r:id="rId43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00CE70C6" wp14:editId="544FB707">
                <wp:simplePos x="0" y="0"/>
                <wp:positionH relativeFrom="column">
                  <wp:posOffset>1863204</wp:posOffset>
                </wp:positionH>
                <wp:positionV relativeFrom="paragraph">
                  <wp:posOffset>130919</wp:posOffset>
                </wp:positionV>
                <wp:extent cx="48240" cy="64800"/>
                <wp:effectExtent l="38100" t="38100" r="47625" b="49530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482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3F1B5" id="Ink 929" o:spid="_x0000_s1026" type="#_x0000_t75" style="position:absolute;margin-left:146.15pt;margin-top:9.35pt;width:5.35pt;height:6.9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">
                <v:imagedata r:id="rId45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5D45E5F7" wp14:editId="0B56E990">
                <wp:simplePos x="0" y="0"/>
                <wp:positionH relativeFrom="column">
                  <wp:posOffset>1809204</wp:posOffset>
                </wp:positionH>
                <wp:positionV relativeFrom="paragraph">
                  <wp:posOffset>146039</wp:posOffset>
                </wp:positionV>
                <wp:extent cx="27720" cy="72000"/>
                <wp:effectExtent l="38100" t="57150" r="48895" b="61595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277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1DD60" id="Ink 928" o:spid="_x0000_s1026" type="#_x0000_t75" style="position:absolute;margin-left:141.2pt;margin-top:10.65pt;width:4.35pt;height:7.7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">
                <v:imagedata r:id="rId47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4DD480AB" wp14:editId="3EE64893">
                <wp:simplePos x="0" y="0"/>
                <wp:positionH relativeFrom="column">
                  <wp:posOffset>1681764</wp:posOffset>
                </wp:positionH>
                <wp:positionV relativeFrom="paragraph">
                  <wp:posOffset>172319</wp:posOffset>
                </wp:positionV>
                <wp:extent cx="79560" cy="20160"/>
                <wp:effectExtent l="38100" t="38100" r="53975" b="56515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795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449326" id="Ink 914" o:spid="_x0000_s1026" type="#_x0000_t75" style="position:absolute;margin-left:131.65pt;margin-top:12.65pt;width:7.7pt;height:3.2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">
                <v:imagedata r:id="rId49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0E20FEA4" wp14:editId="6CA9AF61">
                <wp:simplePos x="0" y="0"/>
                <wp:positionH relativeFrom="column">
                  <wp:posOffset>1725324</wp:posOffset>
                </wp:positionH>
                <wp:positionV relativeFrom="paragraph">
                  <wp:posOffset>99239</wp:posOffset>
                </wp:positionV>
                <wp:extent cx="22680" cy="146880"/>
                <wp:effectExtent l="38100" t="38100" r="53975" b="43815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226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DA739" id="Ink 881" o:spid="_x0000_s1026" type="#_x0000_t75" style="position:absolute;margin-left:135pt;margin-top:7pt;width:3.3pt;height:13.1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">
                <v:imagedata r:id="rId51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0CA05131" wp14:editId="6FAED225">
                <wp:simplePos x="0" y="0"/>
                <wp:positionH relativeFrom="column">
                  <wp:posOffset>1596084</wp:posOffset>
                </wp:positionH>
                <wp:positionV relativeFrom="paragraph">
                  <wp:posOffset>160799</wp:posOffset>
                </wp:positionV>
                <wp:extent cx="65160" cy="70920"/>
                <wp:effectExtent l="38100" t="38100" r="49530" b="62865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6516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8CDCF" id="Ink 880" o:spid="_x0000_s1026" type="#_x0000_t75" style="position:absolute;margin-left:124.8pt;margin-top:11.85pt;width:7pt;height:7.5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">
                <v:imagedata r:id="rId53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6919327E" wp14:editId="3B50C43D">
                <wp:simplePos x="0" y="0"/>
                <wp:positionH relativeFrom="column">
                  <wp:posOffset>1752324</wp:posOffset>
                </wp:positionH>
                <wp:positionV relativeFrom="paragraph">
                  <wp:posOffset>-64201</wp:posOffset>
                </wp:positionV>
                <wp:extent cx="5400" cy="145440"/>
                <wp:effectExtent l="57150" t="38100" r="52070" b="45085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540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A0FEB" id="Ink 879" o:spid="_x0000_s1026" type="#_x0000_t75" style="position:absolute;margin-left:137.15pt;margin-top:-5.85pt;width:2.45pt;height:13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">
                <v:imagedata r:id="rId55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11E9A120" wp14:editId="681F217D">
                <wp:simplePos x="0" y="0"/>
                <wp:positionH relativeFrom="column">
                  <wp:posOffset>1635324</wp:posOffset>
                </wp:positionH>
                <wp:positionV relativeFrom="paragraph">
                  <wp:posOffset>27959</wp:posOffset>
                </wp:positionV>
                <wp:extent cx="59400" cy="49680"/>
                <wp:effectExtent l="38100" t="57150" r="36195" b="45720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5940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AF4AB" id="Ink 878" o:spid="_x0000_s1026" type="#_x0000_t75" style="position:absolute;margin-left:127.8pt;margin-top:1.5pt;width:6.3pt;height:5.5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">
                <v:imagedata r:id="rId57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5868A589" wp14:editId="3F171295">
                <wp:simplePos x="0" y="0"/>
                <wp:positionH relativeFrom="column">
                  <wp:posOffset>1550724</wp:posOffset>
                </wp:positionH>
                <wp:positionV relativeFrom="paragraph">
                  <wp:posOffset>22199</wp:posOffset>
                </wp:positionV>
                <wp:extent cx="45360" cy="66960"/>
                <wp:effectExtent l="57150" t="38100" r="50165" b="47625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4536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9C61F" id="Ink 877" o:spid="_x0000_s1026" type="#_x0000_t75" style="position:absolute;margin-left:121.1pt;margin-top:.85pt;width:5.45pt;height:6.8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">
                <v:imagedata r:id="rId59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609D79A4" wp14:editId="0D6EB486">
                <wp:simplePos x="0" y="0"/>
                <wp:positionH relativeFrom="column">
                  <wp:posOffset>1493484</wp:posOffset>
                </wp:positionH>
                <wp:positionV relativeFrom="paragraph">
                  <wp:posOffset>5639</wp:posOffset>
                </wp:positionV>
                <wp:extent cx="8280" cy="720"/>
                <wp:effectExtent l="57150" t="38100" r="48895" b="56515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828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AA9B9" id="Ink 876" o:spid="_x0000_s1026" type="#_x0000_t75" style="position:absolute;margin-left:117.6pt;margin-top:.45pt;width:.65pt;height:6.0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">
                <v:imagedata r:id="rId61" o:title="" croptop="122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72D329C8" wp14:editId="77494C12">
                <wp:simplePos x="0" y="0"/>
                <wp:positionH relativeFrom="column">
                  <wp:posOffset>1380084</wp:posOffset>
                </wp:positionH>
                <wp:positionV relativeFrom="paragraph">
                  <wp:posOffset>25439</wp:posOffset>
                </wp:positionV>
                <wp:extent cx="124560" cy="64080"/>
                <wp:effectExtent l="38100" t="38100" r="46990" b="50800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12456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A76CB" id="Ink 849" o:spid="_x0000_s1026" type="#_x0000_t75" style="position:absolute;margin-left:107.85pt;margin-top:1.25pt;width:11.4pt;height:6.8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">
                <v:imagedata r:id="rId63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2E47A142" wp14:editId="5BAF7EAD">
                <wp:simplePos x="0" y="0"/>
                <wp:positionH relativeFrom="column">
                  <wp:posOffset>1424724</wp:posOffset>
                </wp:positionH>
                <wp:positionV relativeFrom="paragraph">
                  <wp:posOffset>-60601</wp:posOffset>
                </wp:positionV>
                <wp:extent cx="13320" cy="159120"/>
                <wp:effectExtent l="57150" t="57150" r="44450" b="50800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332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80ABC" id="Ink 847" o:spid="_x0000_s1026" type="#_x0000_t75" style="position:absolute;margin-left:111.45pt;margin-top:-5.65pt;width:2.9pt;height:14.1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">
                <v:imagedata r:id="rId65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25DBD3F4" wp14:editId="47D0CC71">
                <wp:simplePos x="0" y="0"/>
                <wp:positionH relativeFrom="column">
                  <wp:posOffset>1305924</wp:posOffset>
                </wp:positionH>
                <wp:positionV relativeFrom="paragraph">
                  <wp:posOffset>31559</wp:posOffset>
                </wp:positionV>
                <wp:extent cx="62280" cy="56160"/>
                <wp:effectExtent l="38100" t="38100" r="52070" b="58420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6228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FACE7" id="Ink 763" o:spid="_x0000_s1026" type="#_x0000_t75" style="position:absolute;margin-left:102.3pt;margin-top:1.6pt;width:6.25pt;height:6.2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">
                <v:imagedata r:id="rId67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2CB71454" wp14:editId="572BA3CF">
                <wp:simplePos x="0" y="0"/>
                <wp:positionH relativeFrom="column">
                  <wp:posOffset>1220604</wp:posOffset>
                </wp:positionH>
                <wp:positionV relativeFrom="paragraph">
                  <wp:posOffset>25079</wp:posOffset>
                </wp:positionV>
                <wp:extent cx="49680" cy="76680"/>
                <wp:effectExtent l="38100" t="57150" r="45720" b="57150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496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3A76F" id="Ink 762" o:spid="_x0000_s1026" type="#_x0000_t75" style="position:absolute;margin-left:95.5pt;margin-top:1.05pt;width:5.4pt;height:7.9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">
                <v:imagedata r:id="rId69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679BAC57" wp14:editId="76B6F510">
                <wp:simplePos x="0" y="0"/>
                <wp:positionH relativeFrom="column">
                  <wp:posOffset>1121964</wp:posOffset>
                </wp:positionH>
                <wp:positionV relativeFrom="paragraph">
                  <wp:posOffset>11759</wp:posOffset>
                </wp:positionV>
                <wp:extent cx="65880" cy="100080"/>
                <wp:effectExtent l="38100" t="38100" r="29845" b="52705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658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2E708" id="Ink 761" o:spid="_x0000_s1026" type="#_x0000_t75" style="position:absolute;margin-left:87.8pt;margin-top:.3pt;width:6.55pt;height:9.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">
                <v:imagedata r:id="rId71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6928F67B" wp14:editId="04822C5F">
                <wp:simplePos x="0" y="0"/>
                <wp:positionH relativeFrom="column">
                  <wp:posOffset>974724</wp:posOffset>
                </wp:positionH>
                <wp:positionV relativeFrom="paragraph">
                  <wp:posOffset>-1561</wp:posOffset>
                </wp:positionV>
                <wp:extent cx="46800" cy="82440"/>
                <wp:effectExtent l="57150" t="57150" r="29845" b="51435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468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FB632" id="Ink 760" o:spid="_x0000_s1026" type="#_x0000_t75" style="position:absolute;margin-left:76.05pt;margin-top:-.8pt;width:5.15pt;height:7.9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">
                <v:imagedata r:id="rId73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1B3E5884" wp14:editId="2A9AA7E7">
                <wp:simplePos x="0" y="0"/>
                <wp:positionH relativeFrom="column">
                  <wp:posOffset>851964</wp:posOffset>
                </wp:positionH>
                <wp:positionV relativeFrom="paragraph">
                  <wp:posOffset>48119</wp:posOffset>
                </wp:positionV>
                <wp:extent cx="120960" cy="128520"/>
                <wp:effectExtent l="38100" t="57150" r="50800" b="43180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1209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14846" id="Ink 759" o:spid="_x0000_s1026" type="#_x0000_t75" style="position:absolute;margin-left:66.5pt;margin-top:2.95pt;width:10.95pt;height:11.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">
                <v:imagedata r:id="rId75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1675136" behindDoc="0" locked="0" layoutInCell="1" allowOverlap="1" wp14:anchorId="43F1A88C" wp14:editId="3E896CC1">
                <wp:simplePos x="0" y="0"/>
                <wp:positionH relativeFrom="column">
                  <wp:posOffset>779244</wp:posOffset>
                </wp:positionH>
                <wp:positionV relativeFrom="paragraph">
                  <wp:posOffset>247559</wp:posOffset>
                </wp:positionV>
                <wp:extent cx="91800" cy="320040"/>
                <wp:effectExtent l="38100" t="38100" r="41910" b="41910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91800" cy="32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E72AE" id="Ink 757" o:spid="_x0000_s1026" type="#_x0000_t75" style="position:absolute;margin-left:60.4pt;margin-top:19pt;width:9.2pt;height:26.65pt;z-index:2516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">
                <v:imagedata r:id="rId77" o:title=""/>
              </v:shape>
            </w:pict>
          </mc:Fallback>
        </mc:AlternateContent>
      </w:r>
    </w:p>
    <w:p w14:paraId="7BBA9D33" w14:textId="5E98E297" w:rsidR="00571746" w:rsidRPr="00161731" w:rsidRDefault="006423F4" w:rsidP="00BE2FDB">
      <w:pPr>
        <w:tabs>
          <w:tab w:val="left" w:leader="dot" w:pos="2880"/>
          <w:tab w:val="right" w:pos="10080"/>
        </w:tabs>
        <w:spacing w:before="120"/>
        <w:rPr>
          <w:rFonts w:ascii="Calibri" w:hAnsi="Calibri"/>
          <w:b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Cs w:val="24"/>
            </w:rPr>
            <m:t>y=a</m:t>
          </m:r>
          <m:sSup>
            <m:sSupPr>
              <m:ctrlPr>
                <w:rPr>
                  <w:rFonts w:ascii="Cambria Math" w:hAnsi="Cambria Math"/>
                  <w:b/>
                  <w:i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(x-p)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szCs w:val="24"/>
            </w:rPr>
            <m:t>+q</m:t>
          </m:r>
        </m:oMath>
      </m:oMathPara>
    </w:p>
    <w:p w14:paraId="75311553" w14:textId="3B450A82" w:rsidR="00161731" w:rsidRDefault="00161731" w:rsidP="00BE2FDB">
      <w:pPr>
        <w:tabs>
          <w:tab w:val="left" w:leader="dot" w:pos="2880"/>
          <w:tab w:val="right" w:pos="10080"/>
        </w:tabs>
        <w:spacing w:before="120"/>
        <w:rPr>
          <w:rFonts w:ascii="Calibri" w:hAnsi="Calibri"/>
          <w:b/>
          <w:szCs w:val="24"/>
        </w:rPr>
      </w:pPr>
    </w:p>
    <w:p w14:paraId="7F715E8C" w14:textId="67E4F7ED" w:rsidR="00161731" w:rsidRPr="00161731" w:rsidRDefault="00161731" w:rsidP="00BE2FDB">
      <w:pPr>
        <w:tabs>
          <w:tab w:val="left" w:leader="dot" w:pos="2880"/>
          <w:tab w:val="right" w:pos="10080"/>
        </w:tabs>
        <w:spacing w:before="120"/>
        <w:rPr>
          <w:rFonts w:ascii="Calibri" w:hAnsi="Calibri"/>
          <w:b/>
          <w:szCs w:val="24"/>
        </w:rPr>
      </w:pPr>
      <w:r>
        <w:rPr>
          <w:rFonts w:ascii="Calibri" w:hAnsi="Calibri"/>
          <w:b/>
          <w:szCs w:val="24"/>
        </w:rPr>
        <w:t xml:space="preserve">              Vertex = (p,q)</w:t>
      </w:r>
    </w:p>
    <w:p w14:paraId="190A42FB" w14:textId="77777777" w:rsidR="00571746" w:rsidRDefault="00571746" w:rsidP="00BE2FDB">
      <w:pPr>
        <w:tabs>
          <w:tab w:val="left" w:leader="dot" w:pos="2880"/>
          <w:tab w:val="right" w:pos="10080"/>
        </w:tabs>
        <w:spacing w:before="120"/>
        <w:rPr>
          <w:rFonts w:ascii="Calibri" w:hAnsi="Calibri"/>
          <w:b/>
          <w:szCs w:val="24"/>
          <w:u w:val="single"/>
        </w:rPr>
      </w:pPr>
    </w:p>
    <w:p w14:paraId="629D32F0" w14:textId="77777777" w:rsidR="00571746" w:rsidRDefault="00571746" w:rsidP="00BE2FDB">
      <w:pPr>
        <w:tabs>
          <w:tab w:val="left" w:leader="dot" w:pos="2880"/>
          <w:tab w:val="right" w:pos="10080"/>
        </w:tabs>
        <w:spacing w:before="120"/>
        <w:rPr>
          <w:rFonts w:ascii="Calibri" w:hAnsi="Calibri"/>
          <w:b/>
          <w:szCs w:val="24"/>
          <w:u w:val="single"/>
        </w:rPr>
      </w:pPr>
    </w:p>
    <w:p w14:paraId="660AC25F" w14:textId="77777777" w:rsidR="00571746" w:rsidRDefault="00571746" w:rsidP="00BE2FDB">
      <w:pPr>
        <w:tabs>
          <w:tab w:val="left" w:leader="dot" w:pos="2880"/>
          <w:tab w:val="right" w:pos="10080"/>
        </w:tabs>
        <w:spacing w:before="120"/>
        <w:rPr>
          <w:rFonts w:ascii="Calibri" w:hAnsi="Calibri"/>
          <w:b/>
          <w:szCs w:val="24"/>
          <w:u w:val="single"/>
        </w:rPr>
      </w:pPr>
    </w:p>
    <w:p w14:paraId="3BED671E" w14:textId="7E655472" w:rsidR="00792226" w:rsidRDefault="00792226" w:rsidP="00BE2FDB">
      <w:pPr>
        <w:tabs>
          <w:tab w:val="left" w:leader="dot" w:pos="2880"/>
          <w:tab w:val="right" w:pos="10080"/>
        </w:tabs>
        <w:spacing w:before="120"/>
        <w:rPr>
          <w:rFonts w:ascii="Calibri" w:hAnsi="Calibri"/>
          <w:b/>
          <w:szCs w:val="24"/>
          <w:u w:val="single"/>
        </w:rPr>
      </w:pPr>
      <w:r>
        <w:rPr>
          <w:rFonts w:ascii="Calibri" w:hAnsi="Calibri"/>
          <w:b/>
          <w:szCs w:val="24"/>
          <w:u w:val="single"/>
        </w:rPr>
        <w:t>Transformation: Change the SHAPE, ORIENTATION, or LOCATION of graph</w:t>
      </w:r>
    </w:p>
    <w:p w14:paraId="0AC14EF5" w14:textId="39B28C4F" w:rsidR="00571746" w:rsidRDefault="00571746" w:rsidP="00BE2FDB">
      <w:pPr>
        <w:tabs>
          <w:tab w:val="left" w:leader="dot" w:pos="2880"/>
          <w:tab w:val="right" w:pos="10080"/>
        </w:tabs>
        <w:spacing w:before="120"/>
        <w:rPr>
          <w:rFonts w:ascii="Calibri" w:hAnsi="Calibri"/>
          <w:b/>
          <w:szCs w:val="24"/>
        </w:rPr>
      </w:pPr>
    </w:p>
    <w:p w14:paraId="7178BE0E" w14:textId="21217FD2" w:rsidR="009A5707" w:rsidRDefault="009A5707" w:rsidP="00BE2FDB">
      <w:pPr>
        <w:tabs>
          <w:tab w:val="left" w:leader="dot" w:pos="2880"/>
          <w:tab w:val="right" w:pos="10080"/>
        </w:tabs>
        <w:spacing w:before="120"/>
        <w:rPr>
          <w:rFonts w:ascii="Calibri" w:hAnsi="Calibri"/>
          <w:b/>
          <w:szCs w:val="24"/>
        </w:rPr>
      </w:pPr>
      <w:r>
        <w:rPr>
          <w:rFonts w:ascii="Calibri" w:hAnsi="Calibri"/>
          <w:b/>
          <w:szCs w:val="24"/>
        </w:rPr>
        <w:t>a, Vertical Stretch</w:t>
      </w:r>
    </w:p>
    <w:p w14:paraId="6AFAFC6B" w14:textId="762DD157" w:rsidR="00571746" w:rsidRPr="001D4B9A" w:rsidRDefault="001D4B9A" w:rsidP="00BE2FDB">
      <w:pPr>
        <w:tabs>
          <w:tab w:val="left" w:leader="dot" w:pos="2880"/>
          <w:tab w:val="right" w:pos="10080"/>
        </w:tabs>
        <w:spacing w:before="120"/>
        <w:rPr>
          <w:rFonts w:ascii="Calibri" w:hAnsi="Calibri"/>
          <w:b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Cs w:val="24"/>
            </w:rPr>
            <m:t>y=a</m:t>
          </m:r>
          <m:sSup>
            <m:sSupPr>
              <m:ctrlPr>
                <w:rPr>
                  <w:rFonts w:ascii="Cambria Math" w:hAnsi="Cambria Math"/>
                  <w:b/>
                  <w:i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Cs w:val="24"/>
                </w:rPr>
                <m:t>2</m:t>
              </m:r>
            </m:sup>
          </m:sSup>
        </m:oMath>
      </m:oMathPara>
    </w:p>
    <w:p w14:paraId="4C79C2AA" w14:textId="70420E74" w:rsidR="001D4B9A" w:rsidRDefault="001D4B9A" w:rsidP="00BE2FDB">
      <w:pPr>
        <w:tabs>
          <w:tab w:val="left" w:leader="dot" w:pos="2880"/>
          <w:tab w:val="right" w:pos="10080"/>
        </w:tabs>
        <w:spacing w:before="120"/>
        <w:rPr>
          <w:rFonts w:ascii="Calibri" w:hAnsi="Calibri"/>
          <w:b/>
          <w:szCs w:val="24"/>
        </w:rPr>
      </w:pPr>
    </w:p>
    <w:p w14:paraId="33E2F3E9" w14:textId="5AA2388E" w:rsidR="001D4B9A" w:rsidRPr="001D4B9A" w:rsidRDefault="0051179B" w:rsidP="00BE2FDB">
      <w:pPr>
        <w:tabs>
          <w:tab w:val="left" w:leader="dot" w:pos="2880"/>
          <w:tab w:val="right" w:pos="10080"/>
        </w:tabs>
        <w:spacing w:before="120"/>
        <w:rPr>
          <w:rFonts w:ascii="Calibri" w:hAnsi="Calibri"/>
          <w:b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1C608D35" wp14:editId="0DF0651B">
                <wp:simplePos x="0" y="0"/>
                <wp:positionH relativeFrom="column">
                  <wp:posOffset>4000516</wp:posOffset>
                </wp:positionH>
                <wp:positionV relativeFrom="paragraph">
                  <wp:posOffset>95793</wp:posOffset>
                </wp:positionV>
                <wp:extent cx="97920" cy="108720"/>
                <wp:effectExtent l="38100" t="38100" r="35560" b="43815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9792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01AEE" id="Ink 948" o:spid="_x0000_s1026" type="#_x0000_t75" style="position:absolute;margin-left:314.75pt;margin-top:7.35pt;width:8.2pt;height:9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">
                <v:imagedata r:id="rId7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64308815" wp14:editId="63B3884C">
                <wp:simplePos x="0" y="0"/>
                <wp:positionH relativeFrom="column">
                  <wp:posOffset>4123276</wp:posOffset>
                </wp:positionH>
                <wp:positionV relativeFrom="paragraph">
                  <wp:posOffset>101913</wp:posOffset>
                </wp:positionV>
                <wp:extent cx="129960" cy="248040"/>
                <wp:effectExtent l="19050" t="38100" r="41910" b="38100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2996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44AB5" id="Ink 947" o:spid="_x0000_s1026" type="#_x0000_t75" style="position:absolute;margin-left:324.35pt;margin-top:7.7pt;width:10.9pt;height:20.2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">
                <v:imagedata r:id="rId8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67BDE51C" wp14:editId="0031E4AA">
                <wp:simplePos x="0" y="0"/>
                <wp:positionH relativeFrom="column">
                  <wp:posOffset>3550516</wp:posOffset>
                </wp:positionH>
                <wp:positionV relativeFrom="paragraph">
                  <wp:posOffset>69513</wp:posOffset>
                </wp:positionV>
                <wp:extent cx="61200" cy="130680"/>
                <wp:effectExtent l="38100" t="38100" r="34290" b="41275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6120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8E254" id="Ink 946" o:spid="_x0000_s1026" type="#_x0000_t75" style="position:absolute;margin-left:279.2pt;margin-top:5.2pt;width:5.4pt;height:10.8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">
                <v:imagedata r:id="rId8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3F097732" wp14:editId="24F5DCF6">
                <wp:simplePos x="0" y="0"/>
                <wp:positionH relativeFrom="column">
                  <wp:posOffset>3448636</wp:posOffset>
                </wp:positionH>
                <wp:positionV relativeFrom="paragraph">
                  <wp:posOffset>77073</wp:posOffset>
                </wp:positionV>
                <wp:extent cx="92880" cy="110880"/>
                <wp:effectExtent l="38100" t="38100" r="21590" b="41910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9288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0050D" id="Ink 945" o:spid="_x0000_s1026" type="#_x0000_t75" style="position:absolute;margin-left:271.3pt;margin-top:5.75pt;width:7.9pt;height:9.4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">
                <v:imagedata r:id="rId8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21D44C9B" wp14:editId="68E4CC15">
                <wp:simplePos x="0" y="0"/>
                <wp:positionH relativeFrom="column">
                  <wp:posOffset>3888916</wp:posOffset>
                </wp:positionH>
                <wp:positionV relativeFrom="paragraph">
                  <wp:posOffset>168153</wp:posOffset>
                </wp:positionV>
                <wp:extent cx="42120" cy="92880"/>
                <wp:effectExtent l="38100" t="38100" r="34290" b="40640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421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2EECA" id="Ink 944" o:spid="_x0000_s1026" type="#_x0000_t75" style="position:absolute;margin-left:306pt;margin-top:13.05pt;width:3.75pt;height:7.7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">
                <v:imagedata r:id="rId8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483BE0B9" wp14:editId="128BF596">
                <wp:simplePos x="0" y="0"/>
                <wp:positionH relativeFrom="column">
                  <wp:posOffset>4310476</wp:posOffset>
                </wp:positionH>
                <wp:positionV relativeFrom="paragraph">
                  <wp:posOffset>-21567</wp:posOffset>
                </wp:positionV>
                <wp:extent cx="64440" cy="181440"/>
                <wp:effectExtent l="38100" t="38100" r="31115" b="28575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6444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4913AF" id="Ink 943" o:spid="_x0000_s1026" type="#_x0000_t75" style="position:absolute;margin-left:339.25pt;margin-top:-1.9pt;width:5.45pt;height:14.7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">
                <v:imagedata r:id="rId8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09C86C4F" wp14:editId="2A31EAF6">
                <wp:simplePos x="0" y="0"/>
                <wp:positionH relativeFrom="column">
                  <wp:posOffset>3342436</wp:posOffset>
                </wp:positionH>
                <wp:positionV relativeFrom="paragraph">
                  <wp:posOffset>7953</wp:posOffset>
                </wp:positionV>
                <wp:extent cx="55440" cy="182880"/>
                <wp:effectExtent l="38100" t="38100" r="40005" b="45720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5544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98D65" id="Ink 942" o:spid="_x0000_s1026" type="#_x0000_t75" style="position:absolute;margin-left:262.85pt;margin-top:.4pt;width:4.95pt;height:14.9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">
                <v:imagedata r:id="rId9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0B5DF3CF" wp14:editId="7E36DD1C">
                <wp:simplePos x="0" y="0"/>
                <wp:positionH relativeFrom="column">
                  <wp:posOffset>3121036</wp:posOffset>
                </wp:positionH>
                <wp:positionV relativeFrom="paragraph">
                  <wp:posOffset>78513</wp:posOffset>
                </wp:positionV>
                <wp:extent cx="69840" cy="95400"/>
                <wp:effectExtent l="38100" t="38100" r="26035" b="38100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698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E7C02" id="Ink 941" o:spid="_x0000_s1026" type="#_x0000_t75" style="position:absolute;margin-left:245.6pt;margin-top:6.05pt;width:5.9pt;height:7.8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">
                <v:imagedata r:id="rId9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7DDF745F" wp14:editId="08DE41CC">
                <wp:simplePos x="0" y="0"/>
                <wp:positionH relativeFrom="column">
                  <wp:posOffset>2997556</wp:posOffset>
                </wp:positionH>
                <wp:positionV relativeFrom="paragraph">
                  <wp:posOffset>104073</wp:posOffset>
                </wp:positionV>
                <wp:extent cx="133200" cy="14040"/>
                <wp:effectExtent l="38100" t="38100" r="38735" b="43180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1332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AE1E2" id="Ink 940" o:spid="_x0000_s1026" type="#_x0000_t75" style="position:absolute;margin-left:235.9pt;margin-top:8pt;width:10.85pt;height:1.5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">
                <v:imagedata r:id="rId9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2E56FAEB" wp14:editId="32E88C35">
                <wp:simplePos x="0" y="0"/>
                <wp:positionH relativeFrom="column">
                  <wp:posOffset>2860396</wp:posOffset>
                </wp:positionH>
                <wp:positionV relativeFrom="paragraph">
                  <wp:posOffset>-2487</wp:posOffset>
                </wp:positionV>
                <wp:extent cx="74880" cy="193680"/>
                <wp:effectExtent l="38100" t="38100" r="40005" b="34925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7488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4C85C" id="Ink 939" o:spid="_x0000_s1026" type="#_x0000_t75" style="position:absolute;margin-left:225.1pt;margin-top:-.35pt;width:6.3pt;height:15.6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">
                <v:imagedata r:id="rId9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50A14BE1" wp14:editId="7B855E3F">
                <wp:simplePos x="0" y="0"/>
                <wp:positionH relativeFrom="column">
                  <wp:posOffset>2757436</wp:posOffset>
                </wp:positionH>
                <wp:positionV relativeFrom="paragraph">
                  <wp:posOffset>48633</wp:posOffset>
                </wp:positionV>
                <wp:extent cx="87120" cy="187200"/>
                <wp:effectExtent l="38100" t="38100" r="27305" b="41910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8712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D864C" id="Ink 938" o:spid="_x0000_s1026" type="#_x0000_t75" style="position:absolute;margin-left:216.9pt;margin-top:3.65pt;width:7.3pt;height:15.2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">
                <v:imagedata r:id="rId9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2AC68610" wp14:editId="7CDB35D5">
                <wp:simplePos x="0" y="0"/>
                <wp:positionH relativeFrom="column">
                  <wp:posOffset>2705236</wp:posOffset>
                </wp:positionH>
                <wp:positionV relativeFrom="paragraph">
                  <wp:posOffset>108033</wp:posOffset>
                </wp:positionV>
                <wp:extent cx="17640" cy="70200"/>
                <wp:effectExtent l="38100" t="38100" r="40005" b="25400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764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A518E" id="Ink 937" o:spid="_x0000_s1026" type="#_x0000_t75" style="position:absolute;margin-left:212.85pt;margin-top:8.35pt;width:1.75pt;height:5.8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">
                <v:imagedata r:id="rId10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3C493963" wp14:editId="7B4BD5E8">
                <wp:simplePos x="0" y="0"/>
                <wp:positionH relativeFrom="column">
                  <wp:posOffset>2641156</wp:posOffset>
                </wp:positionH>
                <wp:positionV relativeFrom="paragraph">
                  <wp:posOffset>48273</wp:posOffset>
                </wp:positionV>
                <wp:extent cx="46080" cy="90000"/>
                <wp:effectExtent l="38100" t="19050" r="30480" b="43815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4608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2A03A" id="Ink 936" o:spid="_x0000_s1026" type="#_x0000_t75" style="position:absolute;margin-left:207.7pt;margin-top:3.65pt;width:4.05pt;height:7.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">
                <v:imagedata r:id="rId10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36D7A39E" wp14:editId="66608814">
                <wp:simplePos x="0" y="0"/>
                <wp:positionH relativeFrom="column">
                  <wp:posOffset>2587876</wp:posOffset>
                </wp:positionH>
                <wp:positionV relativeFrom="paragraph">
                  <wp:posOffset>50793</wp:posOffset>
                </wp:positionV>
                <wp:extent cx="59400" cy="84240"/>
                <wp:effectExtent l="38100" t="38100" r="17145" b="30480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5940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7B05F" id="Ink 935" o:spid="_x0000_s1026" type="#_x0000_t75" style="position:absolute;margin-left:203.65pt;margin-top:3.85pt;width:5.05pt;height:7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">
                <v:imagedata r:id="rId10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76160" behindDoc="0" locked="0" layoutInCell="1" allowOverlap="1" wp14:anchorId="05A7E6FE" wp14:editId="551B34C6">
                <wp:simplePos x="0" y="0"/>
                <wp:positionH relativeFrom="column">
                  <wp:posOffset>2473396</wp:posOffset>
                </wp:positionH>
                <wp:positionV relativeFrom="paragraph">
                  <wp:posOffset>19833</wp:posOffset>
                </wp:positionV>
                <wp:extent cx="45720" cy="154080"/>
                <wp:effectExtent l="38100" t="38100" r="30480" b="36830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4572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11F09E" id="Ink 934" o:spid="_x0000_s1026" type="#_x0000_t75" style="position:absolute;margin-left:194.5pt;margin-top:1.4pt;width:3.95pt;height:12.5pt;z-index:2516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">
                <v:imagedata r:id="rId107" o:title=""/>
              </v:shape>
            </w:pict>
          </mc:Fallback>
        </mc:AlternateContent>
      </w:r>
      <w:r w:rsidR="001D4B9A">
        <w:rPr>
          <w:rFonts w:ascii="Calibri" w:hAnsi="Calibri"/>
          <w:noProof/>
          <w:szCs w:val="24"/>
          <w:lang w:val="en-CA" w:eastAsia="en-CA"/>
        </w:rPr>
        <w:drawing>
          <wp:anchor distT="0" distB="0" distL="114300" distR="114300" simplePos="0" relativeHeight="251601408" behindDoc="1" locked="0" layoutInCell="1" allowOverlap="1" wp14:anchorId="223B45EE" wp14:editId="404F520D">
            <wp:simplePos x="0" y="0"/>
            <wp:positionH relativeFrom="page">
              <wp:posOffset>5613400</wp:posOffset>
            </wp:positionH>
            <wp:positionV relativeFrom="paragraph">
              <wp:posOffset>83820</wp:posOffset>
            </wp:positionV>
            <wp:extent cx="1774190" cy="1754505"/>
            <wp:effectExtent l="0" t="0" r="0" b="0"/>
            <wp:wrapTight wrapText="bothSides">
              <wp:wrapPolygon edited="0">
                <wp:start x="0" y="0"/>
                <wp:lineTo x="0" y="21342"/>
                <wp:lineTo x="21337" y="21342"/>
                <wp:lineTo x="21337" y="0"/>
                <wp:lineTo x="0" y="0"/>
              </wp:wrapPolygon>
            </wp:wrapTight>
            <wp:docPr id="734" name="Picture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" name="disneys_alice_in_wonderland_wallpaper-800x600[1].jpg"/>
                    <pic:cNvPicPr/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4190" cy="17545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9990648" w14:textId="14CD3B4C" w:rsidR="00571746" w:rsidRPr="00792226" w:rsidRDefault="0051179B" w:rsidP="00BE2FDB">
      <w:pPr>
        <w:tabs>
          <w:tab w:val="left" w:leader="dot" w:pos="2880"/>
          <w:tab w:val="right" w:pos="10080"/>
        </w:tabs>
        <w:spacing w:before="120"/>
        <w:rPr>
          <w:rFonts w:ascii="Calibri" w:hAnsi="Calibri"/>
          <w:b/>
          <w:szCs w:val="24"/>
        </w:rPr>
      </w:pPr>
      <w:r>
        <w:rPr>
          <w:rFonts w:ascii="Calibri" w:hAnsi="Calibri"/>
          <w:b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20689812" wp14:editId="38268938">
                <wp:simplePos x="0" y="0"/>
                <wp:positionH relativeFrom="column">
                  <wp:posOffset>3778036</wp:posOffset>
                </wp:positionH>
                <wp:positionV relativeFrom="paragraph">
                  <wp:posOffset>191738</wp:posOffset>
                </wp:positionV>
                <wp:extent cx="36720" cy="135720"/>
                <wp:effectExtent l="19050" t="38100" r="40005" b="36195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3672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EDD3C" id="Ink 956" o:spid="_x0000_s1026" type="#_x0000_t75" style="position:absolute;margin-left:297.2pt;margin-top:14.85pt;width:3.6pt;height:11.2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">
                <v:imagedata r:id="rId110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4B8D9A6C" wp14:editId="5D94237C">
                <wp:simplePos x="0" y="0"/>
                <wp:positionH relativeFrom="column">
                  <wp:posOffset>3404356</wp:posOffset>
                </wp:positionH>
                <wp:positionV relativeFrom="paragraph">
                  <wp:posOffset>140978</wp:posOffset>
                </wp:positionV>
                <wp:extent cx="10440" cy="206640"/>
                <wp:effectExtent l="19050" t="38100" r="46990" b="41275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1044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64926" id="Ink 952" o:spid="_x0000_s1026" type="#_x0000_t75" style="position:absolute;margin-left:267.75pt;margin-top:10.85pt;width:1.4pt;height:16.7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">
                <v:imagedata r:id="rId112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78208" behindDoc="0" locked="0" layoutInCell="1" allowOverlap="1" wp14:anchorId="3EC9247C" wp14:editId="5EDF569F">
                <wp:simplePos x="0" y="0"/>
                <wp:positionH relativeFrom="column">
                  <wp:posOffset>3328396</wp:posOffset>
                </wp:positionH>
                <wp:positionV relativeFrom="paragraph">
                  <wp:posOffset>168698</wp:posOffset>
                </wp:positionV>
                <wp:extent cx="14400" cy="183960"/>
                <wp:effectExtent l="38100" t="38100" r="43180" b="45085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1440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59795" id="Ink 951" o:spid="_x0000_s1026" type="#_x0000_t75" style="position:absolute;margin-left:261.8pt;margin-top:13.05pt;width:1.7pt;height:15pt;z-index:2516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">
                <v:imagedata r:id="rId114" o:title=""/>
              </v:shape>
            </w:pict>
          </mc:Fallback>
        </mc:AlternateContent>
      </w:r>
      <w:r w:rsidR="001D4B9A">
        <w:rPr>
          <w:rFonts w:ascii="Calibri" w:hAnsi="Calibri"/>
          <w:b/>
          <w:noProof/>
          <w:szCs w:val="24"/>
          <w:lang w:val="en-CA" w:eastAsia="en-CA"/>
        </w:rPr>
        <w:drawing>
          <wp:anchor distT="0" distB="0" distL="114300" distR="114300" simplePos="0" relativeHeight="251606528" behindDoc="1" locked="0" layoutInCell="1" allowOverlap="1" wp14:anchorId="64552A8E" wp14:editId="14999E09">
            <wp:simplePos x="0" y="0"/>
            <wp:positionH relativeFrom="margin">
              <wp:align>left</wp:align>
            </wp:positionH>
            <wp:positionV relativeFrom="paragraph">
              <wp:posOffset>50165</wp:posOffset>
            </wp:positionV>
            <wp:extent cx="1078230" cy="2813050"/>
            <wp:effectExtent l="0" t="0" r="7620" b="6350"/>
            <wp:wrapTight wrapText="bothSides">
              <wp:wrapPolygon edited="0">
                <wp:start x="10304" y="0"/>
                <wp:lineTo x="6488" y="2340"/>
                <wp:lineTo x="2290" y="2779"/>
                <wp:lineTo x="0" y="3657"/>
                <wp:lineTo x="0" y="17846"/>
                <wp:lineTo x="763" y="19455"/>
                <wp:lineTo x="6488" y="21064"/>
                <wp:lineTo x="10686" y="21502"/>
                <wp:lineTo x="14502" y="21502"/>
                <wp:lineTo x="16410" y="21064"/>
                <wp:lineTo x="17173" y="18723"/>
                <wp:lineTo x="20989" y="16529"/>
                <wp:lineTo x="21371" y="16090"/>
                <wp:lineTo x="21371" y="12580"/>
                <wp:lineTo x="20608" y="11702"/>
                <wp:lineTo x="16028" y="9362"/>
                <wp:lineTo x="18700" y="9362"/>
                <wp:lineTo x="20608" y="8191"/>
                <wp:lineTo x="20608" y="4535"/>
                <wp:lineTo x="20226" y="2926"/>
                <wp:lineTo x="19463" y="2340"/>
                <wp:lineTo x="16028" y="439"/>
                <wp:lineTo x="14883" y="0"/>
                <wp:lineTo x="10304" y="0"/>
              </wp:wrapPolygon>
            </wp:wrapTight>
            <wp:docPr id="733" name="Picture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3" name="Alice-In-Wonderland-5-very-tall-Alice-13100-small[1].png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8230" cy="2813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0DDF236" w14:textId="17A772C2" w:rsidR="008F5C2A" w:rsidRDefault="0051179B">
      <w:pPr>
        <w:rPr>
          <w:rFonts w:ascii="Calibri" w:hAnsi="Calibri"/>
          <w:b/>
          <w:szCs w:val="24"/>
          <w:u w:val="single"/>
        </w:rPr>
      </w:pPr>
      <w:r>
        <w:rPr>
          <w:rFonts w:ascii="Calibri" w:hAnsi="Calibri"/>
          <w:b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0DEA3D5E" wp14:editId="30C737F4">
                <wp:simplePos x="0" y="0"/>
                <wp:positionH relativeFrom="column">
                  <wp:posOffset>4037236</wp:posOffset>
                </wp:positionH>
                <wp:positionV relativeFrom="paragraph">
                  <wp:posOffset>-28757</wp:posOffset>
                </wp:positionV>
                <wp:extent cx="116280" cy="92880"/>
                <wp:effectExtent l="38100" t="38100" r="36195" b="40640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1162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6A4AA" id="Ink 958" o:spid="_x0000_s1026" type="#_x0000_t75" style="position:absolute;margin-left:317.6pt;margin-top:-2.5pt;width:9.65pt;height:7.8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">
                <v:imagedata r:id="rId117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 wp14:anchorId="339614C2" wp14:editId="772CB2AC">
                <wp:simplePos x="0" y="0"/>
                <wp:positionH relativeFrom="column">
                  <wp:posOffset>3783076</wp:posOffset>
                </wp:positionH>
                <wp:positionV relativeFrom="paragraph">
                  <wp:posOffset>-7517</wp:posOffset>
                </wp:positionV>
                <wp:extent cx="131760" cy="168480"/>
                <wp:effectExtent l="38100" t="38100" r="40005" b="41275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3176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27603" id="Ink 957" o:spid="_x0000_s1026" type="#_x0000_t75" style="position:absolute;margin-left:297.65pt;margin-top:-.8pt;width:10.9pt;height:13.9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">
                <v:imagedata r:id="rId119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22173523" wp14:editId="09CE5A03">
                <wp:simplePos x="0" y="0"/>
                <wp:positionH relativeFrom="column">
                  <wp:posOffset>3491836</wp:posOffset>
                </wp:positionH>
                <wp:positionV relativeFrom="paragraph">
                  <wp:posOffset>-19037</wp:posOffset>
                </wp:positionV>
                <wp:extent cx="97920" cy="213840"/>
                <wp:effectExtent l="38100" t="38100" r="35560" b="34290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9792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28EA7" id="Ink 955" o:spid="_x0000_s1026" type="#_x0000_t75" style="position:absolute;margin-left:274.7pt;margin-top:-1.8pt;width:8.3pt;height:17.6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">
                <v:imagedata r:id="rId121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1CA3591A" wp14:editId="3E115A56">
                <wp:simplePos x="0" y="0"/>
                <wp:positionH relativeFrom="column">
                  <wp:posOffset>3437836</wp:posOffset>
                </wp:positionH>
                <wp:positionV relativeFrom="paragraph">
                  <wp:posOffset>49723</wp:posOffset>
                </wp:positionV>
                <wp:extent cx="14040" cy="9720"/>
                <wp:effectExtent l="38100" t="38100" r="43180" b="28575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140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4A354" id="Ink 954" o:spid="_x0000_s1026" type="#_x0000_t75" style="position:absolute;margin-left:270.5pt;margin-top:3.65pt;width:1.55pt;height:1.1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">
                <v:imagedata r:id="rId123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5A728396" wp14:editId="1A25C8C3">
                <wp:simplePos x="0" y="0"/>
                <wp:positionH relativeFrom="column">
                  <wp:posOffset>3339556</wp:posOffset>
                </wp:positionH>
                <wp:positionV relativeFrom="paragraph">
                  <wp:posOffset>24883</wp:posOffset>
                </wp:positionV>
                <wp:extent cx="90360" cy="5040"/>
                <wp:effectExtent l="38100" t="38100" r="43180" b="33655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903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84761" id="Ink 953" o:spid="_x0000_s1026" type="#_x0000_t75" style="position:absolute;margin-left:262.65pt;margin-top:1.65pt;width:7.6pt;height:1.0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">
                <v:imagedata r:id="rId125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00D1EE35" wp14:editId="3D797AA8">
                <wp:simplePos x="0" y="0"/>
                <wp:positionH relativeFrom="column">
                  <wp:posOffset>3201316</wp:posOffset>
                </wp:positionH>
                <wp:positionV relativeFrom="paragraph">
                  <wp:posOffset>-20117</wp:posOffset>
                </wp:positionV>
                <wp:extent cx="63720" cy="85320"/>
                <wp:effectExtent l="38100" t="38100" r="31750" b="29210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637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D5F12" id="Ink 950" o:spid="_x0000_s1026" type="#_x0000_t75" style="position:absolute;margin-left:251.85pt;margin-top:-1.85pt;width:5.55pt;height:7.2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">
                <v:imagedata r:id="rId127" o:title=""/>
              </v:shape>
            </w:pict>
          </mc:Fallback>
        </mc:AlternateContent>
      </w:r>
      <w:r>
        <w:rPr>
          <w:rFonts w:ascii="Calibri" w:hAnsi="Calibri"/>
          <w:b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77184" behindDoc="0" locked="0" layoutInCell="1" allowOverlap="1" wp14:anchorId="06FD1A0D" wp14:editId="5B2082DD">
                <wp:simplePos x="0" y="0"/>
                <wp:positionH relativeFrom="column">
                  <wp:posOffset>3042556</wp:posOffset>
                </wp:positionH>
                <wp:positionV relativeFrom="paragraph">
                  <wp:posOffset>-27317</wp:posOffset>
                </wp:positionV>
                <wp:extent cx="116640" cy="110880"/>
                <wp:effectExtent l="38100" t="38100" r="36195" b="41910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1166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7A501" id="Ink 949" o:spid="_x0000_s1026" type="#_x0000_t75" style="position:absolute;margin-left:239.25pt;margin-top:-2.35pt;width:9.75pt;height:9.3pt;z-index:2516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">
                <v:imagedata r:id="rId129" o:title=""/>
              </v:shape>
            </w:pict>
          </mc:Fallback>
        </mc:AlternateContent>
      </w:r>
      <w:r w:rsidR="008F5C2A" w:rsidRPr="00792226">
        <w:rPr>
          <w:rFonts w:ascii="Calibri" w:hAnsi="Calibri"/>
          <w:b/>
          <w:szCs w:val="24"/>
        </w:rPr>
        <w:br w:type="page"/>
      </w:r>
    </w:p>
    <w:p w14:paraId="42DD80E5" w14:textId="51753C87" w:rsidR="00792226" w:rsidRDefault="00792226">
      <w:pPr>
        <w:rPr>
          <w:rFonts w:ascii="Calibri" w:hAnsi="Calibri"/>
          <w:b/>
          <w:szCs w:val="24"/>
          <w:u w:val="single"/>
        </w:rPr>
      </w:pPr>
    </w:p>
    <w:p w14:paraId="5DF314E3" w14:textId="77777777" w:rsidR="00792226" w:rsidRDefault="00792226">
      <w:pPr>
        <w:rPr>
          <w:rFonts w:ascii="Calibri" w:hAnsi="Calibri"/>
          <w:b/>
          <w:szCs w:val="24"/>
          <w:u w:val="single"/>
        </w:rPr>
      </w:pPr>
    </w:p>
    <w:p w14:paraId="12692587" w14:textId="77777777" w:rsidR="00792226" w:rsidRDefault="00792226">
      <w:pPr>
        <w:rPr>
          <w:rFonts w:ascii="Calibri" w:hAnsi="Calibri"/>
          <w:b/>
          <w:szCs w:val="24"/>
          <w:u w:val="single"/>
        </w:rPr>
      </w:pPr>
    </w:p>
    <w:p w14:paraId="1909F33C" w14:textId="77777777" w:rsidR="00792226" w:rsidRDefault="00792226">
      <w:pPr>
        <w:rPr>
          <w:rFonts w:ascii="Calibri" w:hAnsi="Calibri"/>
          <w:b/>
          <w:szCs w:val="24"/>
          <w:u w:val="single"/>
        </w:rPr>
      </w:pPr>
    </w:p>
    <w:p w14:paraId="76BB35C5" w14:textId="6286F4F4" w:rsidR="00DB340B" w:rsidRDefault="0051179B" w:rsidP="00BE2FDB">
      <w:pPr>
        <w:tabs>
          <w:tab w:val="left" w:leader="dot" w:pos="2880"/>
          <w:tab w:val="right" w:pos="10080"/>
        </w:tabs>
        <w:spacing w:before="120"/>
        <w:rPr>
          <w:rFonts w:ascii="Calibri" w:hAnsi="Calibri"/>
          <w:b/>
          <w:szCs w:val="24"/>
          <w:vertAlign w:val="superscript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 wp14:anchorId="6E701D76" wp14:editId="7EB8B3B1">
                <wp:simplePos x="0" y="0"/>
                <wp:positionH relativeFrom="column">
                  <wp:posOffset>6176691</wp:posOffset>
                </wp:positionH>
                <wp:positionV relativeFrom="paragraph">
                  <wp:posOffset>3595</wp:posOffset>
                </wp:positionV>
                <wp:extent cx="114480" cy="71640"/>
                <wp:effectExtent l="38100" t="38100" r="19050" b="43180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1448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5585F" id="Ink 984" o:spid="_x0000_s1026" type="#_x0000_t75" style="position:absolute;margin-left:485.95pt;margin-top:-.35pt;width:10.1pt;height:7.2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">
                <v:imagedata r:id="rId13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46B59D2C" wp14:editId="685ACC69">
                <wp:simplePos x="0" y="0"/>
                <wp:positionH relativeFrom="column">
                  <wp:posOffset>6141411</wp:posOffset>
                </wp:positionH>
                <wp:positionV relativeFrom="paragraph">
                  <wp:posOffset>102235</wp:posOffset>
                </wp:positionV>
                <wp:extent cx="53640" cy="71640"/>
                <wp:effectExtent l="57150" t="38100" r="41910" b="43180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536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F9280C" id="Ink 983" o:spid="_x0000_s1026" type="#_x0000_t75" style="position:absolute;margin-left:482.9pt;margin-top:7.4pt;width:5.6pt;height:7.2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">
                <v:imagedata r:id="rId13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63768520" wp14:editId="3B682D45">
                <wp:simplePos x="0" y="0"/>
                <wp:positionH relativeFrom="column">
                  <wp:posOffset>6076611</wp:posOffset>
                </wp:positionH>
                <wp:positionV relativeFrom="paragraph">
                  <wp:posOffset>126715</wp:posOffset>
                </wp:positionV>
                <wp:extent cx="69480" cy="83160"/>
                <wp:effectExtent l="19050" t="57150" r="45085" b="50800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694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21FE68" id="Ink 982" o:spid="_x0000_s1026" type="#_x0000_t75" style="position:absolute;margin-left:477.95pt;margin-top:9.3pt;width:6.8pt;height:8.0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">
                <v:imagedata r:id="rId13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3FDB2A59" wp14:editId="0B26AD1E">
                <wp:simplePos x="0" y="0"/>
                <wp:positionH relativeFrom="column">
                  <wp:posOffset>5955291</wp:posOffset>
                </wp:positionH>
                <wp:positionV relativeFrom="paragraph">
                  <wp:posOffset>148315</wp:posOffset>
                </wp:positionV>
                <wp:extent cx="134280" cy="127800"/>
                <wp:effectExtent l="38100" t="57150" r="18415" b="43815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1342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BE99D" id="Ink 981" o:spid="_x0000_s1026" type="#_x0000_t75" style="position:absolute;margin-left:468.3pt;margin-top:10.95pt;width:11.8pt;height:11.7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">
                <v:imagedata r:id="rId13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1167D611" wp14:editId="0B2B82AB">
                <wp:simplePos x="0" y="0"/>
                <wp:positionH relativeFrom="column">
                  <wp:posOffset>5911731</wp:posOffset>
                </wp:positionH>
                <wp:positionV relativeFrom="paragraph">
                  <wp:posOffset>333715</wp:posOffset>
                </wp:positionV>
                <wp:extent cx="42120" cy="61920"/>
                <wp:effectExtent l="38100" t="38100" r="53340" b="52705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4212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B1F5C1" id="Ink 980" o:spid="_x0000_s1026" type="#_x0000_t75" style="position:absolute;margin-left:464.9pt;margin-top:25.7pt;width:4.55pt;height:6.1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">
                <v:imagedata r:id="rId13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3E2F0463" wp14:editId="4B75C7EA">
                <wp:simplePos x="0" y="0"/>
                <wp:positionH relativeFrom="column">
                  <wp:posOffset>5872851</wp:posOffset>
                </wp:positionH>
                <wp:positionV relativeFrom="paragraph">
                  <wp:posOffset>320395</wp:posOffset>
                </wp:positionV>
                <wp:extent cx="38520" cy="65520"/>
                <wp:effectExtent l="38100" t="38100" r="57150" b="48895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3852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2C26F" id="Ink 979" o:spid="_x0000_s1026" type="#_x0000_t75" style="position:absolute;margin-left:461.75pt;margin-top:24.65pt;width:4.45pt;height:6.4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">
                <v:imagedata r:id="rId141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46464" behindDoc="0" locked="0" layoutInCell="1" allowOverlap="1" wp14:anchorId="483900BD" wp14:editId="76242912">
                <wp:simplePos x="0" y="0"/>
                <wp:positionH relativeFrom="column">
                  <wp:posOffset>6691296</wp:posOffset>
                </wp:positionH>
                <wp:positionV relativeFrom="paragraph">
                  <wp:posOffset>222650</wp:posOffset>
                </wp:positionV>
                <wp:extent cx="57960" cy="82440"/>
                <wp:effectExtent l="38100" t="38100" r="18415" b="51435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579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809BF" id="Ink 856" o:spid="_x0000_s1026" type="#_x0000_t75" style="position:absolute;margin-left:526.4pt;margin-top:17pt;width:5.6pt;height:7.85pt;z-index:2516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">
                <v:imagedata r:id="rId143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45440" behindDoc="0" locked="0" layoutInCell="1" allowOverlap="1" wp14:anchorId="50FEE8D3" wp14:editId="644882D6">
                <wp:simplePos x="0" y="0"/>
                <wp:positionH relativeFrom="column">
                  <wp:posOffset>6593016</wp:posOffset>
                </wp:positionH>
                <wp:positionV relativeFrom="paragraph">
                  <wp:posOffset>278450</wp:posOffset>
                </wp:positionV>
                <wp:extent cx="35640" cy="89280"/>
                <wp:effectExtent l="38100" t="38100" r="40640" b="44450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356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6268AE" id="Ink 855" o:spid="_x0000_s1026" type="#_x0000_t75" style="position:absolute;margin-left:518.45pt;margin-top:21.5pt;width:4.05pt;height:8.2pt;z-index:2516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">
                <v:imagedata r:id="rId145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44416" behindDoc="0" locked="0" layoutInCell="1" allowOverlap="1" wp14:anchorId="10CA667B" wp14:editId="4CD029C7">
                <wp:simplePos x="0" y="0"/>
                <wp:positionH relativeFrom="column">
                  <wp:posOffset>6542976</wp:posOffset>
                </wp:positionH>
                <wp:positionV relativeFrom="paragraph">
                  <wp:posOffset>284930</wp:posOffset>
                </wp:positionV>
                <wp:extent cx="56880" cy="90360"/>
                <wp:effectExtent l="38100" t="38100" r="38735" b="43180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568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600CE" id="Ink 854" o:spid="_x0000_s1026" type="#_x0000_t75" style="position:absolute;margin-left:514.65pt;margin-top:21.9pt;width:5.7pt;height:8.3pt;z-index:2516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">
                <v:imagedata r:id="rId147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43392" behindDoc="0" locked="0" layoutInCell="1" allowOverlap="1" wp14:anchorId="0885FA6B" wp14:editId="68DF8F8E">
                <wp:simplePos x="0" y="0"/>
                <wp:positionH relativeFrom="column">
                  <wp:posOffset>6421656</wp:posOffset>
                </wp:positionH>
                <wp:positionV relativeFrom="paragraph">
                  <wp:posOffset>374570</wp:posOffset>
                </wp:positionV>
                <wp:extent cx="79920" cy="24840"/>
                <wp:effectExtent l="38100" t="38100" r="34925" b="51435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799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45E85" id="Ink 853" o:spid="_x0000_s1026" type="#_x0000_t75" style="position:absolute;margin-left:505.2pt;margin-top:29pt;width:7.25pt;height:3pt;z-index:2516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">
                <v:imagedata r:id="rId149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42368" behindDoc="0" locked="0" layoutInCell="1" allowOverlap="1" wp14:anchorId="06DB7480" wp14:editId="639339BD">
                <wp:simplePos x="0" y="0"/>
                <wp:positionH relativeFrom="column">
                  <wp:posOffset>6408696</wp:posOffset>
                </wp:positionH>
                <wp:positionV relativeFrom="paragraph">
                  <wp:posOffset>320930</wp:posOffset>
                </wp:positionV>
                <wp:extent cx="64440" cy="26640"/>
                <wp:effectExtent l="38100" t="38100" r="50165" b="50165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644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1C2AF" id="Ink 852" o:spid="_x0000_s1026" type="#_x0000_t75" style="position:absolute;margin-left:504.15pt;margin-top:24.75pt;width:6pt;height:3.25pt;z-index:2516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">
                <v:imagedata r:id="rId151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41344" behindDoc="0" locked="0" layoutInCell="1" allowOverlap="1" wp14:anchorId="2ACC19DF" wp14:editId="221AEADE">
                <wp:simplePos x="0" y="0"/>
                <wp:positionH relativeFrom="column">
                  <wp:posOffset>6282696</wp:posOffset>
                </wp:positionH>
                <wp:positionV relativeFrom="paragraph">
                  <wp:posOffset>307970</wp:posOffset>
                </wp:positionV>
                <wp:extent cx="70200" cy="261720"/>
                <wp:effectExtent l="38100" t="38100" r="44450" b="43180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7020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66CEDC" id="Ink 851" o:spid="_x0000_s1026" type="#_x0000_t75" style="position:absolute;margin-left:494.1pt;margin-top:23.65pt;width:6.8pt;height:21.95pt;z-index:2516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">
                <v:imagedata r:id="rId153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68640" behindDoc="0" locked="0" layoutInCell="1" allowOverlap="1" wp14:anchorId="2A2B0EAD" wp14:editId="7DB10D01">
                <wp:simplePos x="0" y="0"/>
                <wp:positionH relativeFrom="column">
                  <wp:posOffset>2087976</wp:posOffset>
                </wp:positionH>
                <wp:positionV relativeFrom="paragraph">
                  <wp:posOffset>381914</wp:posOffset>
                </wp:positionV>
                <wp:extent cx="128520" cy="52920"/>
                <wp:effectExtent l="76200" t="95250" r="81280" b="137795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12852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67D1F" id="Ink 718" o:spid="_x0000_s1026" type="#_x0000_t75" style="position:absolute;margin-left:161.3pt;margin-top:25.35pt;width:15.55pt;height:15pt;z-index:2515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">
                <v:imagedata r:id="rId155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67616" behindDoc="0" locked="0" layoutInCell="1" allowOverlap="1" wp14:anchorId="177752F2" wp14:editId="0C4CCEB6">
                <wp:simplePos x="0" y="0"/>
                <wp:positionH relativeFrom="column">
                  <wp:posOffset>983136</wp:posOffset>
                </wp:positionH>
                <wp:positionV relativeFrom="paragraph">
                  <wp:posOffset>147194</wp:posOffset>
                </wp:positionV>
                <wp:extent cx="48240" cy="270720"/>
                <wp:effectExtent l="76200" t="76200" r="85725" b="129540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4824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88500D" id="Ink 717" o:spid="_x0000_s1026" type="#_x0000_t75" style="position:absolute;margin-left:74.6pt;margin-top:8.15pt;width:8.5pt;height:30.25pt;z-index:2515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">
                <v:imagedata r:id="rId157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66592" behindDoc="0" locked="0" layoutInCell="1" allowOverlap="1" wp14:anchorId="33136D22" wp14:editId="79A2CC98">
                <wp:simplePos x="0" y="0"/>
                <wp:positionH relativeFrom="column">
                  <wp:posOffset>229070</wp:posOffset>
                </wp:positionH>
                <wp:positionV relativeFrom="paragraph">
                  <wp:posOffset>-270810</wp:posOffset>
                </wp:positionV>
                <wp:extent cx="2125440" cy="96840"/>
                <wp:effectExtent l="38100" t="38100" r="46355" b="55880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21254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78BB7" id="Ink 715" o:spid="_x0000_s1026" type="#_x0000_t75" style="position:absolute;margin-left:17.6pt;margin-top:-22pt;width:168.4pt;height:9.05pt;z-index:2515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">
                <v:imagedata r:id="rId159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65568" behindDoc="0" locked="0" layoutInCell="1" allowOverlap="1" wp14:anchorId="29BF0AD7" wp14:editId="758FD110">
                <wp:simplePos x="0" y="0"/>
                <wp:positionH relativeFrom="column">
                  <wp:posOffset>-60010</wp:posOffset>
                </wp:positionH>
                <wp:positionV relativeFrom="paragraph">
                  <wp:posOffset>-429210</wp:posOffset>
                </wp:positionV>
                <wp:extent cx="61560" cy="171720"/>
                <wp:effectExtent l="19050" t="38100" r="53340" b="38100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6156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70420" id="Ink 714" o:spid="_x0000_s1026" type="#_x0000_t75" style="position:absolute;margin-left:-5.4pt;margin-top:-34.25pt;width:6.25pt;height:14.75pt;z-index:2515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">
                <v:imagedata r:id="rId161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64544" behindDoc="0" locked="0" layoutInCell="1" allowOverlap="1" wp14:anchorId="51CDF1AB" wp14:editId="295437BE">
                <wp:simplePos x="0" y="0"/>
                <wp:positionH relativeFrom="column">
                  <wp:posOffset>-165850</wp:posOffset>
                </wp:positionH>
                <wp:positionV relativeFrom="paragraph">
                  <wp:posOffset>-373410</wp:posOffset>
                </wp:positionV>
                <wp:extent cx="16560" cy="139680"/>
                <wp:effectExtent l="57150" t="38100" r="40640" b="51435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165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01A494" id="Ink 713" o:spid="_x0000_s1026" type="#_x0000_t75" style="position:absolute;margin-left:-13.8pt;margin-top:-29.8pt;width:2.7pt;height:12.2pt;z-index:2515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">
                <v:imagedata r:id="rId163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63520" behindDoc="0" locked="0" layoutInCell="1" allowOverlap="1" wp14:anchorId="01347984" wp14:editId="1EEB4147">
                <wp:simplePos x="0" y="0"/>
                <wp:positionH relativeFrom="column">
                  <wp:posOffset>-468970</wp:posOffset>
                </wp:positionH>
                <wp:positionV relativeFrom="paragraph">
                  <wp:posOffset>-361890</wp:posOffset>
                </wp:positionV>
                <wp:extent cx="162000" cy="126000"/>
                <wp:effectExtent l="57150" t="38100" r="0" b="45720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1620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28304" id="Ink 712" o:spid="_x0000_s1026" type="#_x0000_t75" style="position:absolute;margin-left:-37.65pt;margin-top:-29.05pt;width:14.15pt;height:11.25pt;z-index:2515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">
                <v:imagedata r:id="rId165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62496" behindDoc="0" locked="0" layoutInCell="1" allowOverlap="1" wp14:anchorId="1B4D4896" wp14:editId="4233FEAF">
                <wp:simplePos x="0" y="0"/>
                <wp:positionH relativeFrom="column">
                  <wp:posOffset>2269910</wp:posOffset>
                </wp:positionH>
                <wp:positionV relativeFrom="paragraph">
                  <wp:posOffset>-489690</wp:posOffset>
                </wp:positionV>
                <wp:extent cx="150480" cy="162360"/>
                <wp:effectExtent l="38100" t="38100" r="40640" b="47625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504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661C0" id="Ink 711" o:spid="_x0000_s1026" type="#_x0000_t75" style="position:absolute;margin-left:178pt;margin-top:-39.1pt;width:13.25pt;height:14.2pt;z-index:2515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">
                <v:imagedata r:id="rId167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61472" behindDoc="0" locked="0" layoutInCell="1" allowOverlap="1" wp14:anchorId="3D8CA839" wp14:editId="5FBE5AC3">
                <wp:simplePos x="0" y="0"/>
                <wp:positionH relativeFrom="column">
                  <wp:posOffset>2141030</wp:posOffset>
                </wp:positionH>
                <wp:positionV relativeFrom="paragraph">
                  <wp:posOffset>-414090</wp:posOffset>
                </wp:positionV>
                <wp:extent cx="65520" cy="108720"/>
                <wp:effectExtent l="38100" t="38100" r="48895" b="43815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6552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701EE" id="Ink 710" o:spid="_x0000_s1026" type="#_x0000_t75" style="position:absolute;margin-left:167.85pt;margin-top:-33.2pt;width:6.35pt;height:9.8pt;z-index:2515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">
                <v:imagedata r:id="rId169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60448" behindDoc="0" locked="0" layoutInCell="1" allowOverlap="1" wp14:anchorId="26ED8238" wp14:editId="24ACC6DB">
                <wp:simplePos x="0" y="0"/>
                <wp:positionH relativeFrom="column">
                  <wp:posOffset>2006030</wp:posOffset>
                </wp:positionH>
                <wp:positionV relativeFrom="paragraph">
                  <wp:posOffset>-380610</wp:posOffset>
                </wp:positionV>
                <wp:extent cx="102960" cy="11520"/>
                <wp:effectExtent l="38100" t="38100" r="49530" b="45720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1029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B6A0D" id="Ink 709" o:spid="_x0000_s1026" type="#_x0000_t75" style="position:absolute;margin-left:157.4pt;margin-top:-30.5pt;width:9.2pt;height:2.15pt;z-index:2515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">
                <v:imagedata r:id="rId171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59424" behindDoc="0" locked="0" layoutInCell="1" allowOverlap="1" wp14:anchorId="232EAED0" wp14:editId="13557523">
                <wp:simplePos x="0" y="0"/>
                <wp:positionH relativeFrom="column">
                  <wp:posOffset>2058950</wp:posOffset>
                </wp:positionH>
                <wp:positionV relativeFrom="paragraph">
                  <wp:posOffset>-502290</wp:posOffset>
                </wp:positionV>
                <wp:extent cx="21960" cy="196560"/>
                <wp:effectExtent l="38100" t="38100" r="54610" b="51435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2196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071F7B" id="Ink 708" o:spid="_x0000_s1026" type="#_x0000_t75" style="position:absolute;margin-left:161.4pt;margin-top:-40.15pt;width:3.1pt;height:16.7pt;z-index:2515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">
                <v:imagedata r:id="rId173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58400" behindDoc="0" locked="0" layoutInCell="1" allowOverlap="1" wp14:anchorId="2F7D7DF0" wp14:editId="507B6E52">
                <wp:simplePos x="0" y="0"/>
                <wp:positionH relativeFrom="column">
                  <wp:posOffset>1870310</wp:posOffset>
                </wp:positionH>
                <wp:positionV relativeFrom="paragraph">
                  <wp:posOffset>-419130</wp:posOffset>
                </wp:positionV>
                <wp:extent cx="75960" cy="89280"/>
                <wp:effectExtent l="38100" t="57150" r="38735" b="44450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759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C6440" id="Ink 707" o:spid="_x0000_s1026" type="#_x0000_t75" style="position:absolute;margin-left:146.7pt;margin-top:-33.65pt;width:7.25pt;height:8.35pt;z-index:2515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">
                <v:imagedata r:id="rId175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57376" behindDoc="0" locked="0" layoutInCell="1" allowOverlap="1" wp14:anchorId="565F945B" wp14:editId="2A4418E1">
                <wp:simplePos x="0" y="0"/>
                <wp:positionH relativeFrom="column">
                  <wp:posOffset>1749710</wp:posOffset>
                </wp:positionH>
                <wp:positionV relativeFrom="paragraph">
                  <wp:posOffset>-421650</wp:posOffset>
                </wp:positionV>
                <wp:extent cx="73440" cy="123480"/>
                <wp:effectExtent l="38100" t="38100" r="41275" b="48260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734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21740" id="Ink 706" o:spid="_x0000_s1026" type="#_x0000_t75" style="position:absolute;margin-left:136.9pt;margin-top:-33.8pt;width:7.25pt;height:11.1pt;z-index:2515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">
                <v:imagedata r:id="rId177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56352" behindDoc="0" locked="0" layoutInCell="1" allowOverlap="1" wp14:anchorId="324DC079" wp14:editId="117B4875">
                <wp:simplePos x="0" y="0"/>
                <wp:positionH relativeFrom="column">
                  <wp:posOffset>1561430</wp:posOffset>
                </wp:positionH>
                <wp:positionV relativeFrom="paragraph">
                  <wp:posOffset>-378450</wp:posOffset>
                </wp:positionV>
                <wp:extent cx="123120" cy="30960"/>
                <wp:effectExtent l="38100" t="38100" r="48895" b="45720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1231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51894" id="Ink 705" o:spid="_x0000_s1026" type="#_x0000_t75" style="position:absolute;margin-left:122.4pt;margin-top:-30.45pt;width:10.95pt;height:3.7pt;z-index:2515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">
                <v:imagedata r:id="rId179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55328" behindDoc="0" locked="0" layoutInCell="1" allowOverlap="1" wp14:anchorId="7E484152" wp14:editId="41976661">
                <wp:simplePos x="0" y="0"/>
                <wp:positionH relativeFrom="column">
                  <wp:posOffset>1632710</wp:posOffset>
                </wp:positionH>
                <wp:positionV relativeFrom="paragraph">
                  <wp:posOffset>-500490</wp:posOffset>
                </wp:positionV>
                <wp:extent cx="47880" cy="226440"/>
                <wp:effectExtent l="38100" t="38100" r="47625" b="40640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4788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608C2F" id="Ink 704" o:spid="_x0000_s1026" type="#_x0000_t75" style="position:absolute;margin-left:127.85pt;margin-top:-39.95pt;width:5.05pt;height:19pt;z-index:2515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">
                <v:imagedata r:id="rId181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54304" behindDoc="0" locked="0" layoutInCell="1" allowOverlap="1" wp14:anchorId="4CFC0988" wp14:editId="683F61B7">
                <wp:simplePos x="0" y="0"/>
                <wp:positionH relativeFrom="column">
                  <wp:posOffset>1430030</wp:posOffset>
                </wp:positionH>
                <wp:positionV relativeFrom="paragraph">
                  <wp:posOffset>-481410</wp:posOffset>
                </wp:positionV>
                <wp:extent cx="96840" cy="200160"/>
                <wp:effectExtent l="19050" t="38100" r="55880" b="47625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9684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2774F" id="Ink 703" o:spid="_x0000_s1026" type="#_x0000_t75" style="position:absolute;margin-left:112pt;margin-top:-38.35pt;width:8.95pt;height:17pt;z-index:2515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">
                <v:imagedata r:id="rId183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53280" behindDoc="0" locked="0" layoutInCell="1" allowOverlap="1" wp14:anchorId="5D208F08" wp14:editId="62949873">
                <wp:simplePos x="0" y="0"/>
                <wp:positionH relativeFrom="column">
                  <wp:posOffset>1563230</wp:posOffset>
                </wp:positionH>
                <wp:positionV relativeFrom="paragraph">
                  <wp:posOffset>-459810</wp:posOffset>
                </wp:positionV>
                <wp:extent cx="6840" cy="16920"/>
                <wp:effectExtent l="38100" t="38100" r="31750" b="4064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68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88698" id="Ink 702" o:spid="_x0000_s1026" type="#_x0000_t75" style="position:absolute;margin-left:122.7pt;margin-top:-36.6pt;width:1.4pt;height:2.15pt;z-index:2515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">
                <v:imagedata r:id="rId185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52256" behindDoc="0" locked="0" layoutInCell="1" allowOverlap="1" wp14:anchorId="2C00EBBD" wp14:editId="79A94DFD">
                <wp:simplePos x="0" y="0"/>
                <wp:positionH relativeFrom="column">
                  <wp:posOffset>1194590</wp:posOffset>
                </wp:positionH>
                <wp:positionV relativeFrom="paragraph">
                  <wp:posOffset>-501210</wp:posOffset>
                </wp:positionV>
                <wp:extent cx="71280" cy="233640"/>
                <wp:effectExtent l="38100" t="38100" r="43180" b="52705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7128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B96BE" id="Ink 701" o:spid="_x0000_s1026" type="#_x0000_t75" style="position:absolute;margin-left:93.3pt;margin-top:-39.95pt;width:6.85pt;height:19.6pt;z-index:2515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">
                <v:imagedata r:id="rId187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51232" behindDoc="0" locked="0" layoutInCell="1" allowOverlap="1" wp14:anchorId="0E2CDDB3" wp14:editId="6F21D76C">
                <wp:simplePos x="0" y="0"/>
                <wp:positionH relativeFrom="column">
                  <wp:posOffset>1097750</wp:posOffset>
                </wp:positionH>
                <wp:positionV relativeFrom="paragraph">
                  <wp:posOffset>-390690</wp:posOffset>
                </wp:positionV>
                <wp:extent cx="52560" cy="81000"/>
                <wp:effectExtent l="57150" t="38100" r="43180" b="52705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525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422B0" id="Ink 700" o:spid="_x0000_s1026" type="#_x0000_t75" style="position:absolute;margin-left:85.8pt;margin-top:-31.25pt;width:5.55pt;height:7.6pt;z-index:2515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">
                <v:imagedata r:id="rId189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50208" behindDoc="0" locked="0" layoutInCell="1" allowOverlap="1" wp14:anchorId="3A395600" wp14:editId="00523576">
                <wp:simplePos x="0" y="0"/>
                <wp:positionH relativeFrom="column">
                  <wp:posOffset>963110</wp:posOffset>
                </wp:positionH>
                <wp:positionV relativeFrom="paragraph">
                  <wp:posOffset>-419490</wp:posOffset>
                </wp:positionV>
                <wp:extent cx="58320" cy="107280"/>
                <wp:effectExtent l="57150" t="38100" r="37465" b="45720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583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2C14C" id="Ink 699" o:spid="_x0000_s1026" type="#_x0000_t75" style="position:absolute;margin-left:75.1pt;margin-top:-33.55pt;width:5.85pt;height:9.65pt;z-index:2515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">
                <v:imagedata r:id="rId191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49184" behindDoc="0" locked="0" layoutInCell="1" allowOverlap="1" wp14:anchorId="268A6088" wp14:editId="6CD9A0A5">
                <wp:simplePos x="0" y="0"/>
                <wp:positionH relativeFrom="column">
                  <wp:posOffset>894710</wp:posOffset>
                </wp:positionH>
                <wp:positionV relativeFrom="paragraph">
                  <wp:posOffset>-440730</wp:posOffset>
                </wp:positionV>
                <wp:extent cx="5400" cy="1800"/>
                <wp:effectExtent l="38100" t="38100" r="33020" b="36830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54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91DBC8" id="Ink 698" o:spid="_x0000_s1026" type="#_x0000_t75" style="position:absolute;margin-left:69.95pt;margin-top:-35.3pt;width:1.4pt;height:1.35pt;z-index:2515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">
                <v:imagedata r:id="rId193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48160" behindDoc="0" locked="0" layoutInCell="1" allowOverlap="1" wp14:anchorId="44C820B9" wp14:editId="73F4BD4C">
                <wp:simplePos x="0" y="0"/>
                <wp:positionH relativeFrom="column">
                  <wp:posOffset>878870</wp:posOffset>
                </wp:positionH>
                <wp:positionV relativeFrom="paragraph">
                  <wp:posOffset>-401490</wp:posOffset>
                </wp:positionV>
                <wp:extent cx="16920" cy="105840"/>
                <wp:effectExtent l="57150" t="38100" r="40640" b="46990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69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76D7D" id="Ink 697" o:spid="_x0000_s1026" type="#_x0000_t75" style="position:absolute;margin-left:68.5pt;margin-top:-32.05pt;width:2.55pt;height:9.45pt;z-index:2515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">
                <v:imagedata r:id="rId195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47136" behindDoc="0" locked="0" layoutInCell="1" allowOverlap="1" wp14:anchorId="7563FEB1" wp14:editId="0F0EEF4B">
                <wp:simplePos x="0" y="0"/>
                <wp:positionH relativeFrom="column">
                  <wp:posOffset>697430</wp:posOffset>
                </wp:positionH>
                <wp:positionV relativeFrom="paragraph">
                  <wp:posOffset>-351810</wp:posOffset>
                </wp:positionV>
                <wp:extent cx="118440" cy="23400"/>
                <wp:effectExtent l="19050" t="38100" r="53340" b="53340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1184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A2EAF" id="Ink 696" o:spid="_x0000_s1026" type="#_x0000_t75" style="position:absolute;margin-left:54.35pt;margin-top:-28.3pt;width:10.55pt;height:3pt;z-index:2515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">
                <v:imagedata r:id="rId197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46112" behindDoc="0" locked="0" layoutInCell="1" allowOverlap="1" wp14:anchorId="596B2413" wp14:editId="4AFECC43">
                <wp:simplePos x="0" y="0"/>
                <wp:positionH relativeFrom="column">
                  <wp:posOffset>740270</wp:posOffset>
                </wp:positionH>
                <wp:positionV relativeFrom="paragraph">
                  <wp:posOffset>-492930</wp:posOffset>
                </wp:positionV>
                <wp:extent cx="19080" cy="223920"/>
                <wp:effectExtent l="38100" t="38100" r="57150" b="43180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1908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BDF014" id="Ink 695" o:spid="_x0000_s1026" type="#_x0000_t75" style="position:absolute;margin-left:57.55pt;margin-top:-39.25pt;width:2.8pt;height:18.75pt;z-index:2515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">
                <v:imagedata r:id="rId199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45088" behindDoc="0" locked="0" layoutInCell="1" allowOverlap="1" wp14:anchorId="49E767B6" wp14:editId="2BEF1323">
                <wp:simplePos x="0" y="0"/>
                <wp:positionH relativeFrom="column">
                  <wp:posOffset>513110</wp:posOffset>
                </wp:positionH>
                <wp:positionV relativeFrom="paragraph">
                  <wp:posOffset>-365850</wp:posOffset>
                </wp:positionV>
                <wp:extent cx="98280" cy="67680"/>
                <wp:effectExtent l="38100" t="38100" r="35560" b="46990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982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7FE59" id="Ink 694" o:spid="_x0000_s1026" type="#_x0000_t75" style="position:absolute;margin-left:39.95pt;margin-top:-29.5pt;width:8.85pt;height:6.8pt;z-index:2515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">
                <v:imagedata r:id="rId201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44064" behindDoc="0" locked="0" layoutInCell="1" allowOverlap="1" wp14:anchorId="476C44B2" wp14:editId="0DBDF5AB">
                <wp:simplePos x="0" y="0"/>
                <wp:positionH relativeFrom="column">
                  <wp:posOffset>353990</wp:posOffset>
                </wp:positionH>
                <wp:positionV relativeFrom="paragraph">
                  <wp:posOffset>-404010</wp:posOffset>
                </wp:positionV>
                <wp:extent cx="77400" cy="127080"/>
                <wp:effectExtent l="57150" t="57150" r="37465" b="44450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774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0AD89" id="Ink 693" o:spid="_x0000_s1026" type="#_x0000_t75" style="position:absolute;margin-left:27.05pt;margin-top:-32.5pt;width:7.6pt;height:11.4pt;z-index:2515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">
                <v:imagedata r:id="rId203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43040" behindDoc="0" locked="0" layoutInCell="1" allowOverlap="1" wp14:anchorId="00AE820E" wp14:editId="4B864D54">
                <wp:simplePos x="0" y="0"/>
                <wp:positionH relativeFrom="column">
                  <wp:posOffset>188390</wp:posOffset>
                </wp:positionH>
                <wp:positionV relativeFrom="paragraph">
                  <wp:posOffset>-453330</wp:posOffset>
                </wp:positionV>
                <wp:extent cx="120240" cy="175680"/>
                <wp:effectExtent l="19050" t="38100" r="51435" b="53340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202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A29CC" id="Ink 692" o:spid="_x0000_s1026" type="#_x0000_t75" style="position:absolute;margin-left:14.4pt;margin-top:-36.25pt;width:10.45pt;height:15.2pt;z-index:2515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">
                <v:imagedata r:id="rId205" o:title=""/>
              </v:shape>
            </w:pict>
          </mc:Fallback>
        </mc:AlternateContent>
      </w:r>
      <w:r w:rsidR="00DB340B" w:rsidRPr="00FC5A49">
        <w:rPr>
          <w:rFonts w:ascii="Calibri" w:hAnsi="Calibri"/>
          <w:b/>
          <w:szCs w:val="24"/>
          <w:u w:val="single"/>
        </w:rPr>
        <w:t xml:space="preserve">GRAPHING  </w:t>
      </w:r>
      <w:r w:rsidR="00DB340B" w:rsidRPr="00FC5A49">
        <w:rPr>
          <w:b/>
          <w:i/>
          <w:szCs w:val="24"/>
          <w:u w:val="single"/>
        </w:rPr>
        <w:t>y</w:t>
      </w:r>
      <w:r w:rsidR="00DB340B" w:rsidRPr="00FC5A49">
        <w:rPr>
          <w:rFonts w:ascii="Calibri" w:hAnsi="Calibri"/>
          <w:b/>
          <w:szCs w:val="24"/>
          <w:u w:val="single"/>
        </w:rPr>
        <w:t> = </w:t>
      </w:r>
      <w:r w:rsidR="00DB340B" w:rsidRPr="00FC5A49">
        <w:rPr>
          <w:rFonts w:ascii="Calibri" w:hAnsi="Calibri"/>
          <w:b/>
          <w:i/>
          <w:szCs w:val="24"/>
          <w:u w:val="single"/>
        </w:rPr>
        <w:t>a</w:t>
      </w:r>
      <w:r w:rsidR="00DB340B" w:rsidRPr="00FC5A49">
        <w:rPr>
          <w:b/>
          <w:i/>
          <w:szCs w:val="24"/>
          <w:u w:val="single"/>
        </w:rPr>
        <w:t>x</w:t>
      </w:r>
      <w:r w:rsidR="00DB7E91" w:rsidRPr="00FC5A49">
        <w:rPr>
          <w:rFonts w:ascii="Calibri" w:hAnsi="Calibri"/>
          <w:b/>
          <w:szCs w:val="24"/>
          <w:u w:val="single"/>
          <w:vertAlign w:val="superscript"/>
        </w:rPr>
        <w:t>2</w:t>
      </w:r>
      <w:r w:rsidR="00DB7E91" w:rsidRPr="00FC5A49">
        <w:rPr>
          <w:rFonts w:ascii="Calibri" w:hAnsi="Calibri"/>
          <w:b/>
          <w:szCs w:val="24"/>
        </w:rPr>
        <w:t xml:space="preserve"> </w:t>
      </w:r>
      <w:r w:rsidR="00DB7E91" w:rsidRPr="00FC5A49">
        <w:rPr>
          <w:rFonts w:ascii="Calibri" w:hAnsi="Calibri"/>
          <w:b/>
          <w:szCs w:val="24"/>
        </w:rPr>
        <w:tab/>
      </w:r>
      <w:r w:rsidR="00FC5A49">
        <w:rPr>
          <w:rFonts w:ascii="Calibri" w:hAnsi="Calibri"/>
          <w:b/>
          <w:szCs w:val="24"/>
        </w:rPr>
        <w:t xml:space="preserve"> </w:t>
      </w:r>
      <w:r w:rsidR="00DB7E91" w:rsidRPr="00FC5A49">
        <w:rPr>
          <w:rFonts w:ascii="Calibri" w:hAnsi="Calibri"/>
          <w:b/>
          <w:szCs w:val="24"/>
        </w:rPr>
        <w:t xml:space="preserve">or  </w:t>
      </w:r>
      <w:r w:rsidR="00FC5A49" w:rsidRPr="00FC5A49">
        <w:rPr>
          <w:rFonts w:ascii="Calibri" w:hAnsi="Calibri"/>
          <w:position w:val="-24"/>
          <w:szCs w:val="24"/>
        </w:rPr>
        <w:object w:dxaOrig="260" w:dyaOrig="620" w14:anchorId="051558D4">
          <v:shape id="_x0000_i1025" type="#_x0000_t75" style="width:12.9pt;height:31pt" o:ole="">
            <v:imagedata r:id="rId206" o:title=""/>
          </v:shape>
          <o:OLEObject Type="Embed" ProgID="Equation.3" ShapeID="_x0000_i1025" DrawAspect="Content" ObjectID="_1485606136" r:id="rId207"/>
        </w:object>
      </w:r>
      <w:r w:rsidR="00DB7E91" w:rsidRPr="00FC5A49">
        <w:rPr>
          <w:rFonts w:ascii="Calibri" w:hAnsi="Calibri"/>
          <w:b/>
          <w:szCs w:val="24"/>
        </w:rPr>
        <w:t> =</w:t>
      </w:r>
      <w:r w:rsidR="002C0ED5">
        <w:rPr>
          <w:rFonts w:ascii="Calibri" w:hAnsi="Calibri"/>
          <w:b/>
          <w:szCs w:val="24"/>
        </w:rPr>
        <w:t> </w:t>
      </w:r>
      <w:r w:rsidR="00DB7E91" w:rsidRPr="00FC5A49">
        <w:rPr>
          <w:rFonts w:ascii="Calibri" w:hAnsi="Calibri"/>
          <w:b/>
          <w:szCs w:val="24"/>
        </w:rPr>
        <w:t> </w:t>
      </w:r>
      <w:r w:rsidR="00DB7E91" w:rsidRPr="00FC5A49">
        <w:rPr>
          <w:b/>
          <w:i/>
          <w:szCs w:val="24"/>
        </w:rPr>
        <w:t>x</w:t>
      </w:r>
      <w:r w:rsidR="00DB7E91" w:rsidRPr="00FC5A49">
        <w:rPr>
          <w:rFonts w:ascii="Calibri" w:hAnsi="Calibri"/>
          <w:b/>
          <w:szCs w:val="24"/>
          <w:vertAlign w:val="superscript"/>
        </w:rPr>
        <w:t>2</w:t>
      </w:r>
    </w:p>
    <w:p w14:paraId="070ABBFC" w14:textId="68EA7D70" w:rsidR="00BE2FDB" w:rsidRPr="00FC5A49" w:rsidRDefault="0051179B" w:rsidP="00BE2FDB">
      <w:pPr>
        <w:tabs>
          <w:tab w:val="right" w:pos="10080"/>
        </w:tabs>
        <w:rPr>
          <w:rFonts w:ascii="Calibri" w:hAnsi="Calibri"/>
          <w:szCs w:val="24"/>
        </w:rPr>
      </w:pPr>
      <w:bookmarkStart w:id="0" w:name="_GoBack"/>
      <w:bookmarkEnd w:id="0"/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06DB2A07" wp14:editId="40E2702B">
                <wp:simplePos x="0" y="0"/>
                <wp:positionH relativeFrom="column">
                  <wp:posOffset>5744331</wp:posOffset>
                </wp:positionH>
                <wp:positionV relativeFrom="paragraph">
                  <wp:posOffset>-77505</wp:posOffset>
                </wp:positionV>
                <wp:extent cx="142920" cy="204480"/>
                <wp:effectExtent l="38100" t="38100" r="47625" b="62230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4292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4EE82" id="Ink 978" o:spid="_x0000_s1026" type="#_x0000_t75" style="position:absolute;margin-left:451.7pt;margin-top:-6.9pt;width:12.75pt;height:17.8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">
                <v:imagedata r:id="rId209" o:title=""/>
              </v:shape>
            </w:pict>
          </mc:Fallback>
        </mc:AlternateContent>
      </w:r>
      <w:r w:rsidRPr="00FC5A49">
        <w:rPr>
          <w:rFonts w:ascii="Calibri" w:hAnsi="Calibri"/>
          <w:noProof/>
          <w:szCs w:val="24"/>
          <w:lang w:val="en-CA" w:eastAsia="en-CA"/>
        </w:rPr>
        <mc:AlternateContent>
          <mc:Choice Requires="wpg">
            <w:drawing>
              <wp:anchor distT="0" distB="0" distL="114300" distR="114300" simplePos="0" relativeHeight="251532800" behindDoc="0" locked="0" layoutInCell="1" allowOverlap="1" wp14:anchorId="57364297" wp14:editId="77C2BBA1">
                <wp:simplePos x="0" y="0"/>
                <wp:positionH relativeFrom="column">
                  <wp:posOffset>4201026</wp:posOffset>
                </wp:positionH>
                <wp:positionV relativeFrom="paragraph">
                  <wp:posOffset>95183</wp:posOffset>
                </wp:positionV>
                <wp:extent cx="2194560" cy="3657600"/>
                <wp:effectExtent l="0" t="0" r="0" b="0"/>
                <wp:wrapNone/>
                <wp:docPr id="639" name="Group 4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4560" cy="3657600"/>
                          <a:chOff x="7848" y="8712"/>
                          <a:chExt cx="3456" cy="5760"/>
                        </a:xfrm>
                      </wpg:grpSpPr>
                      <wpg:grpSp>
                        <wpg:cNvPr id="640" name="Group 4191"/>
                        <wpg:cNvGrpSpPr>
                          <a:grpSpLocks/>
                        </wpg:cNvGrpSpPr>
                        <wpg:grpSpPr bwMode="auto">
                          <a:xfrm>
                            <a:off x="7848" y="8712"/>
                            <a:ext cx="3456" cy="5760"/>
                            <a:chOff x="7848" y="8712"/>
                            <a:chExt cx="3456" cy="5760"/>
                          </a:xfrm>
                        </wpg:grpSpPr>
                        <wps:wsp>
                          <wps:cNvPr id="641" name="Text Box 41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32" y="8712"/>
                              <a:ext cx="144" cy="2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93CCDB" w14:textId="77777777" w:rsidR="0051179B" w:rsidRPr="00D74379" w:rsidRDefault="0051179B" w:rsidP="009E4C80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2" name="Text Box 41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160" y="13879"/>
                              <a:ext cx="144" cy="2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128D79" w14:textId="77777777" w:rsidR="0051179B" w:rsidRPr="00D74379" w:rsidRDefault="0051179B" w:rsidP="009E4C80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43" name="Text Box 41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32" y="13911"/>
                              <a:ext cx="144" cy="14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656FB1" w14:textId="77777777" w:rsidR="0051179B" w:rsidRPr="00FD5F71" w:rsidRDefault="0051179B" w:rsidP="009E4C80">
                                <w:pPr>
                                  <w:jc w:val="right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FD5F71">
                                  <w:rPr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644" name="Group 4195"/>
                          <wpg:cNvGrpSpPr>
                            <a:grpSpLocks/>
                          </wpg:cNvGrpSpPr>
                          <wpg:grpSpPr bwMode="auto">
                            <a:xfrm>
                              <a:off x="7848" y="8712"/>
                              <a:ext cx="3456" cy="5760"/>
                              <a:chOff x="7728" y="9087"/>
                              <a:chExt cx="3456" cy="5760"/>
                            </a:xfrm>
                          </wpg:grpSpPr>
                          <wpg:grpSp>
                            <wpg:cNvPr id="645" name="Group 4196"/>
                            <wpg:cNvGrpSpPr>
                              <a:grpSpLocks/>
                            </wpg:cNvGrpSpPr>
                            <wpg:grpSpPr bwMode="auto">
                              <a:xfrm>
                                <a:off x="7728" y="9087"/>
                                <a:ext cx="3456" cy="5760"/>
                                <a:chOff x="7728" y="9087"/>
                                <a:chExt cx="3456" cy="5760"/>
                              </a:xfrm>
                            </wpg:grpSpPr>
                            <wps:wsp>
                              <wps:cNvPr id="646" name="Line 41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728" y="908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7" name="Line 41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16" y="908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8" name="Line 41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04" y="908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9" name="Line 42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92" y="908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0" name="Line 42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80" y="908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1" name="Line 42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168" y="908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2" name="Line 42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456" y="908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3" name="Line 42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44" y="908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4" name="Line 42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032" y="908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5" name="Line 42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320" y="908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6" name="Line 42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608" y="908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7" name="Line 42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896" y="908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8" name="Line 42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184" y="908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659" name="Group 42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7728" y="9087"/>
                                <a:ext cx="3456" cy="5760"/>
                                <a:chOff x="4564" y="7184"/>
                                <a:chExt cx="4608" cy="5760"/>
                              </a:xfrm>
                            </wpg:grpSpPr>
                            <wps:wsp>
                              <wps:cNvPr id="660" name="Line 42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7184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1" name="Line 42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7472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2" name="Line 42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7760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3" name="Line 42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8048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4" name="Line 42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8336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5" name="Line 42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8624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6" name="Line 42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8912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7" name="Line 42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9200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8" name="Line 42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9488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9" name="Line 42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9776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0" name="Line 42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10064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1" name="Line 42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10352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2" name="Line 42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10640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3" name="Line 42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10928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4" name="Line 42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11216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5" name="Line 42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11504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6" name="Line 42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11792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7" name="Line 42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12080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8" name="Line 42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12368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9" name="Line 42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12656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0" name="Line 42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12944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681" name="Text Box 42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06" y="13910"/>
                              <a:ext cx="259" cy="2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959FF3" w14:textId="77777777" w:rsidR="0051179B" w:rsidRPr="00635685" w:rsidRDefault="0051179B" w:rsidP="009E4C80">
                                <w:pPr>
                                  <w:jc w:val="center"/>
                                  <w:rPr>
                                    <w:rFonts w:ascii="Calibri" w:hAnsi="Calibri"/>
                                  </w:rPr>
                                </w:pPr>
                                <w:r w:rsidRPr="00635685">
                                  <w:rPr>
                                    <w:rFonts w:ascii="Calibri" w:hAnsi="Calibri"/>
                                    <w:i/>
                                    <w:sz w:val="20"/>
                                  </w:rPr>
                                  <w:sym w:font="Symbol" w:char="F02D"/>
                                </w:r>
                                <w:r w:rsidRPr="00635685">
                                  <w:rPr>
                                    <w:rFonts w:ascii="Calibri" w:hAnsi="Calibri"/>
                                    <w:sz w:val="20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82" name="Text Box 42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60" y="12327"/>
                              <a:ext cx="144" cy="2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547D70" w14:textId="77777777" w:rsidR="0051179B" w:rsidRPr="00635685" w:rsidRDefault="0051179B" w:rsidP="00635685">
                                <w:pPr>
                                  <w:jc w:val="right"/>
                                  <w:rPr>
                                    <w:rFonts w:ascii="Calibri" w:hAnsi="Calibri"/>
                                    <w:sz w:val="20"/>
                                  </w:rPr>
                                </w:pPr>
                                <w:r w:rsidRPr="00635685">
                                  <w:rPr>
                                    <w:rFonts w:ascii="Calibri" w:hAnsi="Calibri"/>
                                    <w:sz w:val="20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83" name="Text Box 42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03" y="10886"/>
                              <a:ext cx="259" cy="2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7041970" w14:textId="77777777" w:rsidR="0051179B" w:rsidRPr="00635685" w:rsidRDefault="0051179B" w:rsidP="009E4C80">
                                <w:pPr>
                                  <w:jc w:val="center"/>
                                  <w:rPr>
                                    <w:rFonts w:ascii="Calibri" w:hAnsi="Calibri"/>
                                    <w:sz w:val="20"/>
                                  </w:rPr>
                                </w:pPr>
                                <w:r w:rsidRPr="00635685">
                                  <w:rPr>
                                    <w:rFonts w:ascii="Calibri" w:hAnsi="Calibri"/>
                                    <w:sz w:val="20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84" name="Text Box 42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03" y="9446"/>
                              <a:ext cx="259" cy="2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9B6C7E" w14:textId="77777777" w:rsidR="0051179B" w:rsidRPr="00635685" w:rsidRDefault="0051179B" w:rsidP="009E4C80">
                                <w:pPr>
                                  <w:jc w:val="center"/>
                                  <w:rPr>
                                    <w:rFonts w:ascii="Calibri" w:hAnsi="Calibri"/>
                                    <w:sz w:val="20"/>
                                  </w:rPr>
                                </w:pPr>
                                <w:r w:rsidRPr="00635685">
                                  <w:rPr>
                                    <w:rFonts w:ascii="Calibri" w:hAnsi="Calibri"/>
                                    <w:sz w:val="20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85" name="Text Box 42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944" y="13911"/>
                              <a:ext cx="144" cy="2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E8EF6F" w14:textId="77777777" w:rsidR="0051179B" w:rsidRPr="00635685" w:rsidRDefault="0051179B" w:rsidP="009E4C80">
                                <w:pPr>
                                  <w:jc w:val="center"/>
                                  <w:rPr>
                                    <w:rFonts w:ascii="Calibri" w:hAnsi="Calibri"/>
                                    <w:sz w:val="20"/>
                                  </w:rPr>
                                </w:pPr>
                                <w:r w:rsidRPr="00635685">
                                  <w:rPr>
                                    <w:rFonts w:ascii="Calibri" w:hAnsi="Calibri"/>
                                    <w:sz w:val="20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686" name="Group 4237"/>
                        <wpg:cNvGrpSpPr>
                          <a:grpSpLocks/>
                        </wpg:cNvGrpSpPr>
                        <wpg:grpSpPr bwMode="auto">
                          <a:xfrm>
                            <a:off x="8712" y="11304"/>
                            <a:ext cx="1728" cy="2628"/>
                            <a:chOff x="8592" y="11391"/>
                            <a:chExt cx="1728" cy="2628"/>
                          </a:xfrm>
                        </wpg:grpSpPr>
                        <wps:wsp>
                          <wps:cNvPr id="687" name="Freeform 4238"/>
                          <wps:cNvSpPr>
                            <a:spLocks/>
                          </wps:cNvSpPr>
                          <wps:spPr bwMode="auto">
                            <a:xfrm>
                              <a:off x="8592" y="11391"/>
                              <a:ext cx="1728" cy="2592"/>
                            </a:xfrm>
                            <a:custGeom>
                              <a:avLst/>
                              <a:gdLst>
                                <a:gd name="T0" fmla="*/ 0 w 8640"/>
                                <a:gd name="T1" fmla="*/ 0 h 12960"/>
                                <a:gd name="T2" fmla="*/ 1440 w 8640"/>
                                <a:gd name="T3" fmla="*/ 7200 h 12960"/>
                                <a:gd name="T4" fmla="*/ 2880 w 8640"/>
                                <a:gd name="T5" fmla="*/ 11520 h 12960"/>
                                <a:gd name="T6" fmla="*/ 4320 w 8640"/>
                                <a:gd name="T7" fmla="*/ 12960 h 12960"/>
                                <a:gd name="T8" fmla="*/ 5760 w 8640"/>
                                <a:gd name="T9" fmla="*/ 11520 h 12960"/>
                                <a:gd name="T10" fmla="*/ 7200 w 8640"/>
                                <a:gd name="T11" fmla="*/ 7200 h 12960"/>
                                <a:gd name="T12" fmla="*/ 8640 w 8640"/>
                                <a:gd name="T13" fmla="*/ 0 h 129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8640" h="12960">
                                  <a:moveTo>
                                    <a:pt x="0" y="0"/>
                                  </a:moveTo>
                                  <a:cubicBezTo>
                                    <a:pt x="480" y="2640"/>
                                    <a:pt x="960" y="5280"/>
                                    <a:pt x="1440" y="7200"/>
                                  </a:cubicBezTo>
                                  <a:cubicBezTo>
                                    <a:pt x="1920" y="9120"/>
                                    <a:pt x="2400" y="10560"/>
                                    <a:pt x="2880" y="11520"/>
                                  </a:cubicBezTo>
                                  <a:cubicBezTo>
                                    <a:pt x="3360" y="12480"/>
                                    <a:pt x="3840" y="12960"/>
                                    <a:pt x="4320" y="12960"/>
                                  </a:cubicBezTo>
                                  <a:cubicBezTo>
                                    <a:pt x="4800" y="12960"/>
                                    <a:pt x="5280" y="12480"/>
                                    <a:pt x="5760" y="11520"/>
                                  </a:cubicBezTo>
                                  <a:cubicBezTo>
                                    <a:pt x="6240" y="10560"/>
                                    <a:pt x="6720" y="9120"/>
                                    <a:pt x="7200" y="7200"/>
                                  </a:cubicBezTo>
                                  <a:cubicBezTo>
                                    <a:pt x="7680" y="5280"/>
                                    <a:pt x="8160" y="2640"/>
                                    <a:pt x="8640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stealth" w="med" len="med"/>
                              <a:tailEnd type="stealth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8" name="Oval 423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420" y="13947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9" name="Oval 424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708" y="13659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0" name="Oval 424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996" y="12795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364297" id="Group 4190" o:spid="_x0000_s1026" style="position:absolute;margin-left:330.8pt;margin-top:7.5pt;width:172.8pt;height:4in;z-index:251532800" coordorigin="7848,8712" coordsize="3456,5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">
                <v:group id="Group 4191" o:spid="_x0000_s1027" style="position:absolute;left:7848;top:8712;width:3456;height:5760" coordorigin="7848,8712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QTu+cIAAADcAAAADwAAAGRycy9kb3ducmV2LnhtbERPy4rCMBTdC/MP4Q64&#10;07SjlqEaRWRGXIjgAwZ3l+baFpub0mTa+vdmIbg8nPdi1ZtKtNS40rKCeByBIM6sLjlXcDn/jr5B&#10;OI+ssbJMCh7kYLX8GCww1bbjI7Unn4sQwi5FBYX3dSqlywoy6Ma2Jg7czTYGfYBNLnWDXQg3lfyK&#10;okQaLDk0FFjTpqDsfvo3CrYddutJ/NPu77fN43qeHf72MSk1/OzXcxCeev8Wv9w7rSCZhvn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0E7vnCAAAA3AAAAA8A&#10;AAAAAAAAAAAAAAAAqgIAAGRycy9kb3ducmV2LnhtbFBLBQYAAAAABAAEAPoAAACZA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192" o:spid="_x0000_s1028" type="#_x0000_t202" style="position:absolute;left:9432;top:8712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tnNcQA&#10;AADcAAAADwAAAGRycy9kb3ducmV2LnhtbESPT4vCMBTE7wt+h/CEvSyaKotINcr6Z8GDHqri+dE8&#10;27LNS0mird/eLAgeh5nfDDNfdqYWd3K+sqxgNExAEOdWV1woOJ9+B1MQPiBrrC2Tggd5WC56H3NM&#10;tW05o/sxFCKWsE9RQRlCk0rp85IM+qFtiKN3tc5giNIVUjtsY7mp5ThJJtJgxXGhxIbWJeV/x5tR&#10;MNm4W5vx+mtz3u7x0BTjy+pxUeqz3/3MQATqwjv8onc6ct8j+D8Tj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rZzXEAAAA3AAAAA8AAAAAAAAAAAAAAAAAmAIAAGRycy9k&#10;b3ducmV2LnhtbFBLBQYAAAAABAAEAPUAAACJAwAAAAA=&#10;" stroked="f">
                    <v:textbox inset="0,0,0,0">
                      <w:txbxContent>
                        <w:p w14:paraId="5193CCDB" w14:textId="77777777" w:rsidR="0051179B" w:rsidRPr="00D74379" w:rsidRDefault="0051179B" w:rsidP="009E4C80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4193" o:spid="_x0000_s1029" type="#_x0000_t202" style="position:absolute;left:11160;top:13879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n5QsQA&#10;AADcAAAADwAAAGRycy9kb3ducmV2LnhtbESPT4vCMBTE78J+h/AW9iKaWkSkGmVXXfCwHvyD50fz&#10;bIvNS0mird/eCAseh5nfDDNfdqYWd3K+sqxgNExAEOdWV1woOB1/B1MQPiBrrC2Tggd5WC4+enPM&#10;tG15T/dDKEQsYZ+hgjKEJpPS5yUZ9EPbEEfvYp3BEKUrpHbYxnJTyzRJJtJgxXGhxIZWJeXXw80o&#10;mKzdrd3zqr8+bf5w1xTp+edxVurrs/uegQjUhXf4n97qyI1TeJ2JR0A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5+ULEAAAA3AAAAA8AAAAAAAAAAAAAAAAAmAIAAGRycy9k&#10;b3ducmV2LnhtbFBLBQYAAAAABAAEAPUAAACJAwAAAAA=&#10;" stroked="f">
                    <v:textbox inset="0,0,0,0">
                      <w:txbxContent>
                        <w:p w14:paraId="16128D79" w14:textId="77777777" w:rsidR="0051179B" w:rsidRPr="00D74379" w:rsidRDefault="0051179B" w:rsidP="009E4C80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4194" o:spid="_x0000_s1030" type="#_x0000_t202" style="position:absolute;left:9432;top:13911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3Vc2cUA&#10;AADcAAAADwAAAGRycy9kb3ducmV2LnhtbESPT2vCQBTE7wW/w/KEXopumhaR6CrWtNBDe9CK50f2&#10;mQSzb8Pumj/fvlsoeBxmfjPMejuYRnTkfG1ZwfM8AUFcWF1zqeD08zFbgvABWWNjmRSM5GG7mTys&#10;MdO25wN1x1CKWMI+QwVVCG0mpS8qMujntiWO3sU6gyFKV0rtsI/lppFpkiykwZrjQoUt7Ssqrseb&#10;UbDI3a0/8P4pP71/4Xdbpue38azU43TYrUAEGsI9/E9/6si9vsDfmXgE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dVzZxQAAANwAAAAPAAAAAAAAAAAAAAAAAJgCAABkcnMv&#10;ZG93bnJldi54bWxQSwUGAAAAAAQABAD1AAAAigMAAAAA&#10;" stroked="f">
                    <v:textbox inset="0,0,0,0">
                      <w:txbxContent>
                        <w:p w14:paraId="16656FB1" w14:textId="77777777" w:rsidR="0051179B" w:rsidRPr="00FD5F71" w:rsidRDefault="0051179B" w:rsidP="009E4C80">
                          <w:pPr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 w:rsidRPr="00FD5F71">
                            <w:rPr>
                              <w:sz w:val="16"/>
                              <w:szCs w:val="16"/>
                            </w:rPr>
                            <w:t>0</w:t>
                          </w:r>
                        </w:p>
                      </w:txbxContent>
                    </v:textbox>
                  </v:shape>
                  <v:group id="Group 4195" o:spid="_x0000_s1031" style="position:absolute;left:7848;top:8712;width:3456;height:5760" coordorigin="7728,9087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j/o+sYAAADc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rBOkn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iP+j6xgAAANwA&#10;AAAPAAAAAAAAAAAAAAAAAKoCAABkcnMvZG93bnJldi54bWxQSwUGAAAAAAQABAD6AAAAnQMAAAAA&#10;">
                    <v:group id="Group 4196" o:spid="_x0000_s1032" style="position:absolute;left:7728;top:9087;width:3456;height:5760" coordorigin="7728,9087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NNYc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vYPK/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c01hxgAAANwA&#10;AAAPAAAAAAAAAAAAAAAAAKoCAABkcnMvZG93bnJldi54bWxQSwUGAAAAAAQABAD6AAAAnQMAAAAA&#10;">
                      <v:line id="Line 4197" o:spid="_x0000_s1033" style="position:absolute;visibility:visible;mso-wrap-style:square" from="7728,9087" to="7728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EMGcUAAADcAAAADwAAAGRycy9kb3ducmV2LnhtbESPQWvCQBSE70L/w/KE3nRjlVCiq0ip&#10;ID0UYnpob4/sMxvMvo27a0z/fbdQ6HGYmW+YzW60nRjIh9axgsU8A0FcO91yo+CjOsyeQYSIrLFz&#10;TAq+KcBu+zDZYKHdnUsaTrERCcKhQAUmxr6QMtSGLIa564mTd3beYkzSN1J7vCe47eRTluXSYstp&#10;wWBPL4bqy+lmFfivGD7L6/JtWDWv1/eLNxWdS6Uep+N+DSLSGP/Df+2jVpCvcvg9k46A3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HEMGcUAAADcAAAADwAAAAAAAAAA&#10;AAAAAAChAgAAZHJzL2Rvd25yZXYueG1sUEsFBgAAAAAEAAQA+QAAAJMDAAAAAA==&#10;" strokeweight=".25pt"/>
                      <v:line id="Line 4198" o:spid="_x0000_s1034" style="position:absolute;visibility:visible;mso-wrap-style:square" from="8016,9087" to="8016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2pgsUAAADcAAAADwAAAGRycy9kb3ducmV2LnhtbESPQWsCMRSE7wX/Q3iF3mq2VVS2RpFS&#10;oXgorHqwt8fmuVncvKxJuq7/vhEEj8PMfMPMl71tREc+1I4VvA0zEMSl0zVXCva79esMRIjIGhvH&#10;pOBKAZaLwdMcc+0uXFC3jZVIEA45KjAxtrmUoTRkMQxdS5y8o/MWY5K+ktrjJcFtI9+zbCIt1pwW&#10;DLb0aag8bf+sAv8bw6E4jzbduPo6/5y82dGxUOrluV99gIjUx0f43v7WCibjKdzOpCM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z2pgsUAAADcAAAADwAAAAAAAAAA&#10;AAAAAAChAgAAZHJzL2Rvd25yZXYueG1sUEsFBgAAAAAEAAQA+QAAAJMDAAAAAA==&#10;" strokeweight=".25pt"/>
                      <v:line id="Line 4199" o:spid="_x0000_s1035" style="position:absolute;visibility:visible;mso-wrap-style:square" from="8304,9087" to="8304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I98MEAAADcAAAADwAAAGRycy9kb3ducmV2LnhtbERPz2vCMBS+D/wfwhN2m6mbiFSjiDiQ&#10;HQZVD3p7NM+m2LzUJNbuv18OgseP7/di1dtGdORD7VjBeJSBIC6drrlScDx8f8xAhIissXFMCv4o&#10;wGo5eFtgrt2DC+r2sRIphEOOCkyMbS5lKA1ZDCPXEifu4rzFmKCvpPb4SOG2kZ9ZNpUWa04NBlva&#10;GCqv+7tV4M8xnIrb1083qba336s3B7oUSr0P+/UcRKQ+vsRP904rmE7S2nQmHQG5/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oj3wwQAAANwAAAAPAAAAAAAAAAAAAAAA&#10;AKECAABkcnMvZG93bnJldi54bWxQSwUGAAAAAAQABAD5AAAAjwMAAAAA&#10;" strokeweight=".25pt"/>
                      <v:line id="Line 4200" o:spid="_x0000_s1036" style="position:absolute;visibility:visible;mso-wrap-style:square" from="8592,9087" to="8592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6Ya8UAAADcAAAADwAAAGRycy9kb3ducmV2LnhtbESPQWsCMRSE7wX/Q3iF3mq2VUS3RpFS&#10;oXgorHqwt8fmuVncvKxJuq7/vhEEj8PMfMPMl71tREc+1I4VvA0zEMSl0zVXCva79esURIjIGhvH&#10;pOBKAZaLwdMcc+0uXFC3jZVIEA45KjAxtrmUoTRkMQxdS5y8o/MWY5K+ktrjJcFtI9+zbCIt1pwW&#10;DLb0aag8bf+sAv8bw6E4jzbduPo6/5y82dGxUOrluV99gIjUx0f43v7WCibjGdzOpCM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e6Ya8UAAADcAAAADwAAAAAAAAAA&#10;AAAAAAChAgAAZHJzL2Rvd25yZXYueG1sUEsFBgAAAAAEAAQA+QAAAJMDAAAAAA==&#10;" strokeweight=".25pt"/>
                      <v:line id="Line 4201" o:spid="_x0000_s1037" style="position:absolute;visibility:visible;mso-wrap-style:square" from="8880,9087" to="8880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2nK8IAAADcAAAADwAAAGRycy9kb3ducmV2LnhtbERPz2vCMBS+D/wfwhN2m6nTiVSjyJgw&#10;PAyqHvT2aJ5NsXmpSVbrf28Ogx0/vt/LdW8b0ZEPtWMF41EGgrh0uuZKwfGwfZuDCBFZY+OYFDwo&#10;wHo1eFlirt2dC+r2sRIphEOOCkyMbS5lKA1ZDCPXEifu4rzFmKCvpPZ4T+G2ke9ZNpMWa04NBlv6&#10;NFRe979WgT/HcCpuk103rb5uP1dvDnQplHod9psFiEh9/Bf/ub+1gtlHmp/OpCMgV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Q2nK8IAAADcAAAADwAAAAAAAAAAAAAA&#10;AAChAgAAZHJzL2Rvd25yZXYueG1sUEsFBgAAAAAEAAQA+QAAAJADAAAAAA==&#10;" strokeweight=".25pt"/>
                      <v:line id="Line 4202" o:spid="_x0000_s1038" style="position:absolute;visibility:visible;mso-wrap-style:square" from="9168,9087" to="9168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ECsMUAAADcAAAADwAAAGRycy9kb3ducmV2LnhtbESPQWsCMRSE7wX/Q3iF3mrWaqVsjSJF&#10;ofQgrHqwt8fmuVncvKxJXLf/3ggFj8PMfMPMFr1tREc+1I4VjIYZCOLS6ZorBfvd+vUDRIjIGhvH&#10;pOCPAizmg6cZ5tpduaBuGyuRIBxyVGBibHMpQ2nIYhi6ljh5R+ctxiR9JbXHa4LbRr5l2VRarDkt&#10;GGzpy1B52l6sAv8bw6E4j3+6SbU6b07e7OhYKPXy3C8/QUTq4yP83/7WCqbvI7ifSUd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kECsMUAAADcAAAADwAAAAAAAAAA&#10;AAAAAAChAgAAZHJzL2Rvd25yZXYueG1sUEsFBgAAAAAEAAQA+QAAAJMDAAAAAA==&#10;" strokeweight=".25pt"/>
                      <v:line id="Line 4203" o:spid="_x0000_s1039" style="position:absolute;visibility:visible;mso-wrap-style:square" from="9456,9087" to="9456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7ZS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aQPk/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+2UrGAAAA3AAAAA8AAAAAAAAA&#10;AAAAAAAAoQIAAGRycy9kb3ducmV2LnhtbFBLBQYAAAAABAAEAPkAAACUAwAAAAA=&#10;"/>
                      <v:line id="Line 4204" o:spid="_x0000_s1040" style="position:absolute;visibility:visible;mso-wrap-style:square" from="9744,9087" to="9744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85XMUAAADcAAAADwAAAGRycy9kb3ducmV2LnhtbESPQWsCMRSE70L/Q3iF3jRbtVK2RhGx&#10;UHoQVj3Y22Pz3CxuXtYkXbf/3ggFj8PMfMPMl71tREc+1I4VvI4yEMSl0zVXCg77z+E7iBCRNTaO&#10;ScEfBVgungZzzLW7ckHdLlYiQTjkqMDE2OZShtKQxTByLXHyTs5bjEn6SmqP1wS3jRxn2UxarDkt&#10;GGxpbag8736tAv8Tw7G4TL67abW5bM/e7OlUKPXy3K8+QETq4yP83/7SCmZvE7ifSUd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d85XMUAAADcAAAADwAAAAAAAAAA&#10;AAAAAAChAgAAZHJzL2Rvd25yZXYueG1sUEsFBgAAAAAEAAQA+QAAAJMDAAAAAA==&#10;" strokeweight=".25pt"/>
                      <v:line id="Line 4205" o:spid="_x0000_s1041" style="position:absolute;visibility:visible;mso-wrap-style:square" from="10032,9087" to="10032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ahKMUAAADcAAAADwAAAGRycy9kb3ducmV2LnhtbESPQWsCMRSE74L/ITyhN822VSlbo4hU&#10;KD0UVj3Y22Pz3CxuXtYkrtt/3xQEj8PMfMMsVr1tREc+1I4VPE8yEMSl0zVXCg777fgNRIjIGhvH&#10;pOCXAqyWw8ECc+1uXFC3i5VIEA45KjAxtrmUoTRkMUxcS5y8k/MWY5K+ktrjLcFtI1+ybC4t1pwW&#10;DLa0MVSed1erwP/EcCwur1/dtPq4fJ+92dOpUOpp1K/fQUTq4yN8b39qBfPZFP7PpCM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jahKMUAAADcAAAADwAAAAAAAAAA&#10;AAAAAAChAgAAZHJzL2Rvd25yZXYueG1sUEsFBgAAAAAEAAQA+QAAAJMDAAAAAA==&#10;" strokeweight=".25pt"/>
                      <v:line id="Line 4206" o:spid="_x0000_s1042" style="position:absolute;visibility:visible;mso-wrap-style:square" from="10320,9087" to="10320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oEs8UAAADcAAAADwAAAGRycy9kb3ducmV2LnhtbESPQWsCMRSE74X+h/AK3mq2tUrZGkWk&#10;BelBWPVgb4/Nc7O4eVmTdF3/vREEj8PMfMNM571tREc+1I4VvA0zEMSl0zVXCnbbn9dPECEia2wc&#10;k4ILBZjPnp+mmGt35oK6TaxEgnDIUYGJsc2lDKUhi2HoWuLkHZy3GJP0ldQezwluG/meZRNpsea0&#10;YLClpaHyuPm3CvxfDPviNPrtPqrv0/rozZYOhVKDl37xBSJSHx/he3ulFUzGY7idSUdAz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oEs8UAAADcAAAADwAAAAAAAAAA&#10;AAAAAAChAgAAZHJzL2Rvd25yZXYueG1sUEsFBgAAAAAEAAQA+QAAAJMDAAAAAA==&#10;" strokeweight=".25pt"/>
                      <v:line id="Line 4207" o:spid="_x0000_s1043" style="position:absolute;visibility:visible;mso-wrap-style:square" from="10608,9087" to="10608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iaxMUAAADcAAAADwAAAGRycy9kb3ducmV2LnhtbESPQWsCMRSE74X+h/AKvdVstS6yGqWI&#10;QumhsNqD3h6b52Zx87Imcd3++6Yg9DjMzDfMYjXYVvTkQ+NYwesoA0FcOd1wreB7v32ZgQgRWWPr&#10;mBT8UIDV8vFhgYV2Ny6p38VaJAiHAhWYGLtCylAZshhGriNO3sl5izFJX0vt8ZbgtpXjLMulxYbT&#10;gsGO1oaq8+5qFfhjDIfyMvns3+rN5evszZ5OpVLPT8P7HESkIf6H7+0PrSCf5vB3Jh0B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aiaxMUAAADcAAAADwAAAAAAAAAA&#10;AAAAAAChAgAAZHJzL2Rvd25yZXYueG1sUEsFBgAAAAAEAAQA+QAAAJMDAAAAAA==&#10;" strokeweight=".25pt"/>
                      <v:line id="Line 4208" o:spid="_x0000_s1044" style="position:absolute;visibility:visible;mso-wrap-style:square" from="10896,9087" to="10896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Q/X8UAAADcAAAADwAAAGRycy9kb3ducmV2LnhtbESPQWsCMRSE7wX/Q3iCt5pVW1tWo0ip&#10;UHoorHpob4/Nc7O4eVmTuG7/fVMQPA4z8w2zXPe2ER35UDtWMBlnIIhLp2uuFBz228dXECEia2wc&#10;k4JfCrBeDR6WmGt35YK6XaxEgnDIUYGJsc2lDKUhi2HsWuLkHZ23GJP0ldQerwluGznNsrm0WHNa&#10;MNjSm6HytLtYBf4nhu/iPPvsnqr389fJmz0dC6VGw36zABGpj/fwrf2hFcyfX+D/TDoCc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uQ/X8UAAADcAAAADwAAAAAAAAAA&#10;AAAAAAChAgAAZHJzL2Rvd25yZXYueG1sUEsFBgAAAAAEAAQA+QAAAJMDAAAAAA==&#10;" strokeweight=".25pt"/>
                      <v:line id="Line 4209" o:spid="_x0000_s1045" style="position:absolute;visibility:visible;mso-wrap-style:square" from="11184,9087" to="11184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urLcIAAADcAAAADwAAAGRycy9kb3ducmV2LnhtbERPz2vCMBS+D/wfwhN2m6nTiVSjyJgw&#10;PAyqHvT2aJ5NsXmpSVbrf28Ogx0/vt/LdW8b0ZEPtWMF41EGgrh0uuZKwfGwfZuDCBFZY+OYFDwo&#10;wHo1eFlirt2dC+r2sRIphEOOCkyMbS5lKA1ZDCPXEifu4rzFmKCvpPZ4T+G2ke9ZNpMWa04NBlv6&#10;NFRe979WgT/HcCpuk103rb5uP1dvDnQplHod9psFiEh9/Bf/ub+1gtlHWpvOpCMgV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3urLcIAAADcAAAADwAAAAAAAAAAAAAA&#10;AAChAgAAZHJzL2Rvd25yZXYueG1sUEsFBgAAAAAEAAQA+QAAAJADAAAAAA==&#10;" strokeweight=".25pt"/>
                    </v:group>
                    <v:group id="Group 4210" o:spid="_x0000_s1046" style="position:absolute;left:7728;top:9087;width:3456;height:5760" coordorigin="4564,7184" coordsize="4608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fRucUAAADcAAAADwAAAGRycy9kb3ducmV2LnhtbESPQYvCMBSE78L+h/CE&#10;vWnaXRS3GkXEXTyIoC6It0fzbIvNS2liW/+9EQSPw8x8w8wWnSlFQ7UrLCuIhxEI4tTqgjMF/8ff&#10;wQSE88gaS8uk4E4OFvOP3gwTbVveU3PwmQgQdgkqyL2vEildmpNBN7QVcfAutjbog6wzqWtsA9yU&#10;8iuKxtJgwWEhx4pWOaXXw80o+GuxXX7H62Z7vazu5+Nod9rGpNRnv1tOQXjq/Dv8am+0gvHoB5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nn0bnFAAAA3AAA&#10;AA8AAAAAAAAAAAAAAAAAqgIAAGRycy9kb3ducmV2LnhtbFBLBQYAAAAABAAEAPoAAACcAwAAAAA=&#10;">
                      <v:line id="Line 4211" o:spid="_x0000_s1047" style="position:absolute;visibility:visible;mso-wrap-style:square" from="4564,7184" to="9172,7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2FtlsEAAADcAAAADwAAAGRycy9kb3ducmV2LnhtbERPz2vCMBS+C/4P4Q1203Q6ilSjiDiQ&#10;HQZVD9vt0TybYvNSk6x2//1yEDx+fL9Xm8G2oicfGscK3qYZCOLK6YZrBefTx2QBIkRkja1jUvBH&#10;ATbr8WiFhXZ3Lqk/xlqkEA4FKjAxdoWUoTJkMUxdR5y4i/MWY4K+ltrjPYXbVs6yLJcWG04NBjva&#10;Gaqux1+rwP/E8F3e5p/9e72/fV29OdGlVOr1ZdguQUQa4lP8cB+0gjxP89OZdATk+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YW2WwQAAANwAAAAPAAAAAAAAAAAAAAAA&#10;AKECAABkcnMvZG93bnJldi54bWxQSwUGAAAAAAQABAD5AAAAjwMAAAAA&#10;" strokeweight=".25pt"/>
                      <v:line id="Line 4212" o:spid="_x0000_s1048" style="position:absolute;visibility:visible;mso-wrap-style:square" from="4564,7472" to="9172,7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3IDcUAAADcAAAADwAAAGRycy9kb3ducmV2LnhtbESPQWsCMRSE74X+h/AKvdWsVpayNUoR&#10;BemhsNqD3h6b52Zx87Imcd3++0YQPA4z8w0zWwy2FT350DhWMB5lIIgrpxuuFfzu1m8fIEJE1tg6&#10;JgV/FGAxf36aYaHdlUvqt7EWCcKhQAUmxq6QMlSGLIaR64iTd3TeYkzS11J7vCa4beUky3JpseG0&#10;YLCjpaHqtL1YBf4Qw748v3/303p1/jl5s6NjqdTry/D1CSLSEB/he3ujFeT5GG5n0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3IDcUAAADcAAAADwAAAAAAAAAA&#10;AAAAAAChAgAAZHJzL2Rvd25yZXYueG1sUEsFBgAAAAAEAAQA+QAAAJMDAAAAAA==&#10;" strokeweight=".25pt"/>
                      <v:line id="Line 4213" o:spid="_x0000_s1049" style="position:absolute;visibility:visible;mso-wrap-style:square" from="4564,7760" to="9172,7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9WesUAAADcAAAADwAAAGRycy9kb3ducmV2LnhtbESPQWvCQBSE74X+h+UJvdWNtgSJriKl&#10;BfFQiPHQ3h7ZZzaYfRt31xj/fbdQ6HGYmW+Y1Wa0nRjIh9axgtk0A0FcO91yo+BYfTwvQISIrLFz&#10;TAruFGCzfnxYYaHdjUsaDrERCcKhQAUmxr6QMtSGLIap64mTd3LeYkzSN1J7vCW47eQ8y3JpseW0&#10;YLCnN0P1+XC1Cvx3DF/l5WU/vDbvl8+zNxWdSqWeJuN2CSLSGP/Df+2dVpDnc/g9k46AX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9WesUAAADcAAAADwAAAAAAAAAA&#10;AAAAAAChAgAAZHJzL2Rvd25yZXYueG1sUEsFBgAAAAAEAAQA+QAAAJMDAAAAAA==&#10;" strokeweight=".25pt"/>
                      <v:line id="Line 4214" o:spid="_x0000_s1050" style="position:absolute;visibility:visible;mso-wrap-style:square" from="4564,8048" to="9172,8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Pz4cUAAADcAAAADwAAAGRycy9kb3ducmV2LnhtbESPQWvCQBSE74X+h+UJ3urGWoJEV5FS&#10;QXooxHhob4/sMxvMvo27a0z/fbdQ6HGYmW+Y9Xa0nRjIh9axgvksA0FcO91yo+BU7Z+WIEJE1tg5&#10;JgXfFGC7eXxYY6HdnUsajrERCcKhQAUmxr6QMtSGLIaZ64mTd3beYkzSN1J7vCe47eRzluXSYstp&#10;wWBPr4bqy/FmFfivGD7L6+J9eGnerh8Xbyo6l0pNJ+NuBSLSGP/Df+2DVpDnC/g9k46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7Pz4cUAAADcAAAADwAAAAAAAAAA&#10;AAAAAAChAgAAZHJzL2Rvd25yZXYueG1sUEsFBgAAAAAEAAQA+QAAAJMDAAAAAA==&#10;" strokeweight=".25pt"/>
                      <v:line id="Line 4215" o:spid="_x0000_s1051" style="position:absolute;visibility:visible;mso-wrap-style:square" from="4564,8336" to="9172,8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prlcUAAADcAAAADwAAAGRycy9kb3ducmV2LnhtbESPQWvCQBSE70L/w/KE3nRjlVCiq0ip&#10;ID0UYnpob4/sMxvMvo27a0z/fbdQ6HGYmW+YzW60nRjIh9axgsU8A0FcO91yo+CjOsyeQYSIrLFz&#10;TAq+KcBu+zDZYKHdnUsaTrERCcKhQAUmxr6QMtSGLIa564mTd3beYkzSN1J7vCe47eRTluXSYstp&#10;wWBPL4bqy+lmFfivGD7L6/JtWDWv1/eLNxWdS6Uep+N+DSLSGP/Df+2jVpDnK/g9k46A3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FprlcUAAADcAAAADwAAAAAAAAAA&#10;AAAAAAChAgAAZHJzL2Rvd25yZXYueG1sUEsFBgAAAAAEAAQA+QAAAJMDAAAAAA==&#10;" strokeweight=".25pt"/>
                      <v:line id="Line 4216" o:spid="_x0000_s1052" style="position:absolute;visibility:visible;mso-wrap-style:square" from="4564,8624" to="9172,8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bODsUAAADcAAAADwAAAGRycy9kb3ducmV2LnhtbESPQWsCMRSE74X+h/AKvdVstS6yGqWI&#10;QumhsNqD3h6b52Zx87Imcd3++6Yg9DjMzDfMYjXYVvTkQ+NYwesoA0FcOd1wreB7v32ZgQgRWWPr&#10;mBT8UIDV8vFhgYV2Ny6p38VaJAiHAhWYGLtCylAZshhGriNO3sl5izFJX0vt8ZbgtpXjLMulxYbT&#10;gsGO1oaq8+5qFfhjDIfyMvns3+rN5evszZ5OpVLPT8P7HESkIf6H7+0PrSDPp/B3Jh0B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xbODsUAAADcAAAADwAAAAAAAAAA&#10;AAAAAAChAgAAZHJzL2Rvd25yZXYueG1sUEsFBgAAAAAEAAQA+QAAAJMDAAAAAA==&#10;" strokeweight=".25pt"/>
                      <v:line id="Line 4217" o:spid="_x0000_s1053" style="position:absolute;visibility:visible;mso-wrap-style:square" from="4564,8912" to="9172,8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RQecUAAADcAAAADwAAAGRycy9kb3ducmV2LnhtbESPQWsCMRSE7wX/Q3iCt5ptlUW2Rili&#10;QXoorHqwt8fmuVncvKxJXLf/vhEKPQ4z8w2zXA+2FT350DhW8DLNQBBXTjdcKzgePp4XIEJE1tg6&#10;JgU/FGC9Gj0tsdDuziX1+1iLBOFQoAITY1dIGSpDFsPUdcTJOztvMSbpa6k93hPctvI1y3JpseG0&#10;YLCjjaHqsr9ZBf47hlN5nX3283p7/bp4c6BzqdRkPLy/gYg0xP/wX3unFeR5Do8z6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8RQecUAAADcAAAADwAAAAAAAAAA&#10;AAAAAAChAgAAZHJzL2Rvd25yZXYueG1sUEsFBgAAAAAEAAQA+QAAAJMDAAAAAA==&#10;" strokeweight=".25pt"/>
                      <v:line id="Line 4218" o:spid="_x0000_s1054" style="position:absolute;visibility:visible;mso-wrap-style:square" from="4564,9200" to="9172,9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j14sUAAADcAAAADwAAAGRycy9kb3ducmV2LnhtbESPQWsCMRSE70L/Q3iF3jTbVtayNYpI&#10;heKhsNpDe3tsnpvFzcuaxHX77xtB8DjMzDfMfDnYVvTkQ+NYwfMkA0FcOd1wreB7vxm/gQgRWWPr&#10;mBT8UYDl4mE0x0K7C5fU72ItEoRDgQpMjF0hZagMWQwT1xEn7+C8xZikr6X2eElw28qXLMulxYbT&#10;gsGO1oaq4+5sFfjfGH7K0+u2n9Yfp6+jN3s6lEo9PQ6rdxCRhngP39qfWkGez+B6Jh0Bufg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Ij14sUAAADcAAAADwAAAAAAAAAA&#10;AAAAAAChAgAAZHJzL2Rvd25yZXYueG1sUEsFBgAAAAAEAAQA+QAAAJMDAAAAAA==&#10;" strokeweight=".25pt"/>
                      <v:line id="Line 4219" o:spid="_x0000_s1055" style="position:absolute;visibility:visible;mso-wrap-style:square" from="4564,9488" to="9172,9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dhkMEAAADcAAAADwAAAGRycy9kb3ducmV2LnhtbERPz2vCMBS+C/4P4Q1203Q6ilSjiDiQ&#10;HQZVD9vt0TybYvNSk6x2//1yEDx+fL9Xm8G2oicfGscK3qYZCOLK6YZrBefTx2QBIkRkja1jUvBH&#10;ATbr8WiFhXZ3Lqk/xlqkEA4FKjAxdoWUoTJkMUxdR5y4i/MWY4K+ltrjPYXbVs6yLJcWG04NBjva&#10;Gaqux1+rwP/E8F3e5p/9e72/fV29OdGlVOr1ZdguQUQa4lP8cB+0gjxPa9OZdATk+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F2GQwQAAANwAAAAPAAAAAAAAAAAAAAAA&#10;AKECAABkcnMvZG93bnJldi54bWxQSwUGAAAAAAQABAD5AAAAjwMAAAAA&#10;" strokeweight=".25pt"/>
                      <v:line id="Line 4220" o:spid="_x0000_s1056" style="position:absolute;visibility:visible;mso-wrap-style:square" from="4564,9776" to="9172,9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vEC8UAAADcAAAADwAAAGRycy9kb3ducmV2LnhtbESPQWsCMRSE70L/Q3iF3jTbVha7NYpI&#10;heKhsNpDe3tsnpvFzcuaxHX77xtB8DjMzDfMfDnYVvTkQ+NYwfMkA0FcOd1wreB7vxnPQISIrLF1&#10;TAr+KMBy8TCaY6HdhUvqd7EWCcKhQAUmxq6QMlSGLIaJ64iTd3DeYkzS11J7vCS4beVLluXSYsNp&#10;wWBHa0PVcXe2CvxvDD/l6XXbT+uP09fRmz0dSqWeHofVO4hIQ7yHb+1PrSDP3+B6Jh0Bufg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lvEC8UAAADcAAAADwAAAAAAAAAA&#10;AAAAAAChAgAAZHJzL2Rvd25yZXYueG1sUEsFBgAAAAAEAAQA+QAAAJMDAAAAAA==&#10;" strokeweight=".25pt"/>
                      <v:line id="Line 4221" o:spid="_x0000_s1057" style="position:absolute;visibility:visible;mso-wrap-style:square" from="4564,10064" to="9172,10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j7S8IAAADcAAAADwAAAGRycy9kb3ducmV2LnhtbERPz2vCMBS+D/wfwhN2m6luqFSjiCiM&#10;HQZVD3p7NM+m2LzUJNbuv18Ogx0/vt/LdW8b0ZEPtWMF41EGgrh0uuZKwem4f5uDCBFZY+OYFPxQ&#10;gPVq8LLEXLsnF9QdYiVSCIccFZgY21zKUBqyGEauJU7c1XmLMUFfSe3xmcJtIydZNpUWa04NBlva&#10;Gipvh4dV4C8xnIv7+1f3Ue3u3zdvjnQtlHod9psFiEh9/Bf/uT+1gukszU9n0hG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rj7S8IAAADcAAAADwAAAAAAAAAAAAAA&#10;AAChAgAAZHJzL2Rvd25yZXYueG1sUEsFBgAAAAAEAAQA+QAAAJADAAAAAA==&#10;" strokeweight=".25pt"/>
                      <v:line id="Line 4222" o:spid="_x0000_s1058" style="position:absolute;visibility:visible;mso-wrap-style:square" from="4564,10352" to="9172,10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Re0MUAAADcAAAADwAAAGRycy9kb3ducmV2LnhtbESPQWsCMRSE74X+h/AK3mrWWrRsjSLS&#10;gvQgrHpob4/Nc7O4eVmTdF3/vREEj8PMfMPMFr1tREc+1I4VjIYZCOLS6ZorBfvd9+sHiBCRNTaO&#10;ScGFAizmz08zzLU7c0HdNlYiQTjkqMDE2OZShtKQxTB0LXHyDs5bjEn6SmqP5wS3jXzLsom0WHNa&#10;MNjSylB53P5bBf4vht/iNP7p3quv0+bozY4OhVKDl375CSJSHx/he3utFUymI7idSUd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fRe0MUAAADcAAAADwAAAAAAAAAA&#10;AAAAAAChAgAAZHJzL2Rvd25yZXYueG1sUEsFBgAAAAAEAAQA+QAAAJMDAAAAAA==&#10;" strokeweight=".25pt"/>
                      <v:line id="Line 4223" o:spid="_x0000_s1059" style="position:absolute;visibility:visible;mso-wrap-style:square" from="4564,10640" to="9172,10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bAp8UAAADcAAAADwAAAGRycy9kb3ducmV2LnhtbESPQWsCMRSE7wX/Q3iCt5pVi5bVKFJa&#10;KD0Iqx7q7bF5bhY3L2uSrtt/bwoFj8PMfMOsNr1tREc+1I4VTMYZCOLS6ZorBcfDx/MriBCRNTaO&#10;ScEvBdisB08rzLW7cUHdPlYiQTjkqMDE2OZShtKQxTB2LXHyzs5bjEn6SmqPtwS3jZxm2VxarDkt&#10;GGzpzVB52f9YBf4Uw3dxnX11L9X7dXfx5kDnQqnRsN8uQUTq4yP83/7UCuaLKfydSUdAr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bAp8UAAADcAAAADwAAAAAAAAAA&#10;AAAAAAChAgAAZHJzL2Rvd25yZXYueG1sUEsFBgAAAAAEAAQA+QAAAJMDAAAAAA==&#10;" strokeweight=".25pt"/>
                      <v:line id="Line 4224" o:spid="_x0000_s1060" style="position:absolute;visibility:visible;mso-wrap-style:square" from="4564,10928" to="9172,10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plPMUAAADcAAAADwAAAGRycy9kb3ducmV2LnhtbESPQWsCMRSE7wX/Q3iF3mq2tahsjSLF&#10;QulBWPVgb4/Nc7O4eVmTuG7/vREEj8PMfMPMFr1tREc+1I4VvA0zEMSl0zVXCnbb79cpiBCRNTaO&#10;ScE/BVjMB08zzLW7cEHdJlYiQTjkqMDE2OZShtKQxTB0LXHyDs5bjEn6SmqPlwS3jXzPsrG0WHNa&#10;MNjSl6HyuDlbBf4vhn1xGv12H9XqtD56s6VDodTLc7/8BBGpj4/wvf2jFYwnI7idSUd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mplPMUAAADcAAAADwAAAAAAAAAA&#10;AAAAAAChAgAAZHJzL2Rvd25yZXYueG1sUEsFBgAAAAAEAAQA+QAAAJMDAAAAAA==&#10;" strokeweight=".25pt"/>
                      <v:line id="Line 4225" o:spid="_x0000_s1061" style="position:absolute;visibility:visible;mso-wrap-style:square" from="4564,11216" to="9172,11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P9SMUAAADcAAAADwAAAGRycy9kb3ducmV2LnhtbESPQWsCMRSE7wX/Q3iF3mq2VVS2RpFS&#10;oXgorHqwt8fmuVncvKxJuq7/vhEEj8PMfMPMl71tREc+1I4VvA0zEMSl0zVXCva79esMRIjIGhvH&#10;pOBKAZaLwdMcc+0uXFC3jZVIEA45KjAxtrmUoTRkMQxdS5y8o/MWY5K+ktrjJcFtI9+zbCIt1pwW&#10;DLb0aag8bf+sAv8bw6E4jzbduPo6/5y82dGxUOrluV99gIjUx0f43v7WCibTMdzOpCM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YP9SMUAAADcAAAADwAAAAAAAAAA&#10;AAAAAAChAgAAZHJzL2Rvd25yZXYueG1sUEsFBgAAAAAEAAQA+QAAAJMDAAAAAA==&#10;" strokeweight=".25pt"/>
                      <v:line id="Line 4226" o:spid="_x0000_s1062" style="position:absolute;visibility:visible;mso-wrap-style:square" from="4564,11504" to="9172,11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9Y08UAAADcAAAADwAAAGRycy9kb3ducmV2LnhtbESPQWsCMRSE7wX/Q3iCt5pVW1tWo0ip&#10;UHoorHpob4/Nc7O4eVmTuG7/fVMQPA4z8w2zXPe2ER35UDtWMBlnIIhLp2uuFBz228dXECEia2wc&#10;k4JfCrBeDR6WmGt35YK6XaxEgnDIUYGJsc2lDKUhi2HsWuLkHZ23GJP0ldQerwluGznNsrm0WHNa&#10;MNjSm6HytLtYBf4nhu/iPPvsnqr389fJmz0dC6VGw36zABGpj/fwrf2hFcxfnuH/TDoCc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s9Y08UAAADcAAAADwAAAAAAAAAA&#10;AAAAAAChAgAAZHJzL2Rvd25yZXYueG1sUEsFBgAAAAAEAAQA+QAAAJMDAAAAAA==&#10;" strokeweight=".25pt"/>
                      <v:line id="Line 4227" o:spid="_x0000_s1063" style="position:absolute;visibility:visible;mso-wrap-style:square" from="4564,11792" to="9172,11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3GpMUAAADcAAAADwAAAGRycy9kb3ducmV2LnhtbESPQWsCMRSE70L/Q3iF3jTbVtayNYpI&#10;heKhsNpDe3tsnpvFzcuaxHX77xtB8DjMzDfMfDnYVvTkQ+NYwfMkA0FcOd1wreB7vxm/gQgRWWPr&#10;mBT8UYDl4mE0x0K7C5fU72ItEoRDgQpMjF0hZagMWQwT1xEn7+C8xZikr6X2eElw28qXLMulxYbT&#10;gsGO1oaq4+5sFfjfGH7K0+u2n9Yfp6+jN3s6lEo9PQ6rdxCRhngP39qfWkE+y+F6Jh0Bufg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3GpMUAAADcAAAADwAAAAAAAAAA&#10;AAAAAAChAgAAZHJzL2Rvd25yZXYueG1sUEsFBgAAAAAEAAQA+QAAAJMDAAAAAA==&#10;" strokeweight=".25pt"/>
                      <v:line id="Line 4228" o:spid="_x0000_s1064" style="position:absolute;visibility:visible;mso-wrap-style:square" from="4564,12080" to="9172,12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FjP8UAAADcAAAADwAAAGRycy9kb3ducmV2LnhtbESPQWsCMRSE74X+h/AK3mq2tWjZGkWk&#10;BelBWPVgb4/Nc7O4eVmTdF3/vREEj8PMfMNM571tREc+1I4VvA0zEMSl0zVXCnbbn9dPECEia2wc&#10;k4ILBZjPnp+mmGt35oK6TaxEgnDIUYGJsc2lDKUhi2HoWuLkHZy3GJP0ldQezwluG/meZWNpsea0&#10;YLClpaHyuPm3CvxfDPviNPrtPqrv0/rozZYOhVKDl37xBSJSHx/he3ulFYwnE7idSUdAz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VFjP8UAAADcAAAADwAAAAAAAAAA&#10;AAAAAAChAgAAZHJzL2Rvd25yZXYueG1sUEsFBgAAAAAEAAQA+QAAAJMDAAAAAA==&#10;" strokeweight=".25pt"/>
                      <v:line id="Line 4229" o:spid="_x0000_s1065" style="position:absolute;visibility:visible;mso-wrap-style:square" from="4564,12368" to="9172,12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OywMQAAADc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pB+hr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I7LAxAAAANwAAAAPAAAAAAAAAAAA&#10;AAAAAKECAABkcnMvZG93bnJldi54bWxQSwUGAAAAAAQABAD5AAAAkgMAAAAA&#10;"/>
                      <v:line id="Line 4230" o:spid="_x0000_s1066" style="position:absolute;visibility:visible;mso-wrap-style:square" from="4564,12656" to="9172,12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JS1sUAAADcAAAADwAAAGRycy9kb3ducmV2LnhtbESPQWsCMRSE7wX/Q3iCt5pVi7arUaRU&#10;KD0UVj20t8fmuVncvKxJXLf/vikUPA4z8w2z2vS2ER35UDtWMBlnIIhLp2uuFBwPu8dnECEia2wc&#10;k4IfCrBZDx5WmGt344K6faxEgnDIUYGJsc2lDKUhi2HsWuLknZy3GJP0ldQebwluGznNsrm0WHNa&#10;MNjSq6HyvL9aBf47hq/iMvvonqq3y+fZmwOdCqVGw367BBGpj/fwf/tdK5gvXuDvTDoC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4JS1sUAAADcAAAADwAAAAAAAAAA&#10;AAAAAAChAgAAZHJzL2Rvd25yZXYueG1sUEsFBgAAAAAEAAQA+QAAAJMDAAAAAA==&#10;" strokeweight=".25pt"/>
                      <v:line id="Line 4231" o:spid="_x0000_s1067" style="position:absolute;visibility:visible;mso-wrap-style:square" from="4564,12944" to="9172,1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2LbMIAAADcAAAADwAAAGRycy9kb3ducmV2LnhtbERPz2vCMBS+C/sfwhN201QdIp1RxnAg&#10;OwxqPejt0TybYvNSk6x2//1yEDx+fL/X28G2oicfGscKZtMMBHHldMO1gmP5NVmBCBFZY+uYFPxR&#10;gO3mZbTGXLs7F9QfYi1SCIccFZgYu1zKUBmyGKauI07cxXmLMUFfS+3xnsJtK+dZtpQWG04NBjv6&#10;NFRdD79WgT/HcCpui+/+rd7dfq7elHQplHodDx/vICIN8Sl+uPdawXKV5qcz6QjI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22LbMIAAADcAAAADwAAAAAAAAAAAAAA&#10;AAChAgAAZHJzL2Rvd25yZXYueG1sUEsFBgAAAAAEAAQA+QAAAJADAAAAAA==&#10;" strokeweight=".25pt"/>
                    </v:group>
                  </v:group>
                  <v:shape id="Text Box 4232" o:spid="_x0000_s1068" type="#_x0000_t202" style="position:absolute;left:8006;top:13910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Ldr8IA&#10;AADcAAAADwAAAGRycy9kb3ducmV2LnhtbESPS6vCMBSE94L/IRzBjWiqC5FqFJ/gwrvwgetDc25b&#10;bnNSkmjrvzeCcJfDzDfDLFatqcSTnC8tKxiPEhDEmdUl5wpu18NwBsIHZI2VZVLwIg+rZbezwFTb&#10;hs/0vIRcxBL2KSooQqhTKX1WkEE/sjVx9H6tMxiidLnUDptYbio5SZKpNFhyXCiwpm1B2d/lYRRM&#10;d+7RnHk72N32J/yp88l987or1e+16zmIQG34D3/po47cbAyfM/EIyOU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Ut2vwgAAANwAAAAPAAAAAAAAAAAAAAAAAJgCAABkcnMvZG93&#10;bnJldi54bWxQSwUGAAAAAAQABAD1AAAAhwMAAAAA&#10;" stroked="f">
                    <v:textbox inset="0,0,0,0">
                      <w:txbxContent>
                        <w:p w14:paraId="32959FF3" w14:textId="77777777" w:rsidR="0051179B" w:rsidRPr="00635685" w:rsidRDefault="0051179B" w:rsidP="009E4C80">
                          <w:pPr>
                            <w:jc w:val="center"/>
                            <w:rPr>
                              <w:rFonts w:ascii="Calibri" w:hAnsi="Calibri"/>
                            </w:rPr>
                          </w:pPr>
                          <w:r w:rsidRPr="00635685">
                            <w:rPr>
                              <w:rFonts w:ascii="Calibri" w:hAnsi="Calibri"/>
                              <w:i/>
                              <w:sz w:val="20"/>
                            </w:rPr>
                            <w:sym w:font="Symbol" w:char="F02D"/>
                          </w:r>
                          <w:r w:rsidRPr="00635685">
                            <w:rPr>
                              <w:rFonts w:ascii="Calibri" w:hAnsi="Calibri"/>
                              <w:sz w:val="20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4233" o:spid="_x0000_s1069" type="#_x0000_t202" style="position:absolute;left:9360;top:12327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BD2MQA&#10;AADcAAAADwAAAGRycy9kb3ducmV2LnhtbESPT4vCMBTE78J+h/AW9iJruj2IVKO4/oE96MEqnh/N&#10;27bYvJQk2vrtjSB4HGZ+M8xs0ZtG3Mj52rKCn1ECgriwuuZSwem4/Z6A8AFZY2OZFNzJw2L+MZhh&#10;pm3HB7rloRSxhH2GCqoQ2kxKX1Rk0I9sSxy9f+sMhihdKbXDLpabRqZJMpYGa44LFba0qqi45Fej&#10;YLx21+7Aq+H6tNnhvi3T8+/9rNTXZ7+cggjUh3f4Rf/pyE1SeJ6JR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AQ9jEAAAA3AAAAA8AAAAAAAAAAAAAAAAAmAIAAGRycy9k&#10;b3ducmV2LnhtbFBLBQYAAAAABAAEAPUAAACJAwAAAAA=&#10;" stroked="f">
                    <v:textbox inset="0,0,0,0">
                      <w:txbxContent>
                        <w:p w14:paraId="69547D70" w14:textId="77777777" w:rsidR="0051179B" w:rsidRPr="00635685" w:rsidRDefault="0051179B" w:rsidP="00635685">
                          <w:pPr>
                            <w:jc w:val="right"/>
                            <w:rPr>
                              <w:rFonts w:ascii="Calibri" w:hAnsi="Calibri"/>
                              <w:sz w:val="20"/>
                            </w:rPr>
                          </w:pPr>
                          <w:r w:rsidRPr="00635685">
                            <w:rPr>
                              <w:rFonts w:ascii="Calibri" w:hAnsi="Calibri"/>
                              <w:sz w:val="20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4234" o:spid="_x0000_s1070" type="#_x0000_t202" style="position:absolute;left:9303;top:10886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zmQ8MA&#10;AADcAAAADwAAAGRycy9kb3ducmV2LnhtbESPzYvCMBTE74L/Q3iCF9FUBZFqFD9hD+7BDzw/mrdt&#10;2ealJNHW/34jCHscZn4zzHLdmko8yfnSsoLxKAFBnFldcq7gdj0O5yB8QNZYWSYFL/KwXnU7S0y1&#10;bfhMz0vIRSxhn6KCIoQ6ldJnBRn0I1sTR+/HOoMhSpdL7bCJ5aaSkySZSYMlx4UCa9oVlP1eHkbB&#10;bO8ezZl3g/3tcMLvOp/ct6+7Uv1eu1mACNSG//CH/tKRm0/hfSYeAb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MzmQ8MAAADcAAAADwAAAAAAAAAAAAAAAACYAgAAZHJzL2Rv&#10;d25yZXYueG1sUEsFBgAAAAAEAAQA9QAAAIgDAAAAAA==&#10;" stroked="f">
                    <v:textbox inset="0,0,0,0">
                      <w:txbxContent>
                        <w:p w14:paraId="47041970" w14:textId="77777777" w:rsidR="0051179B" w:rsidRPr="00635685" w:rsidRDefault="0051179B" w:rsidP="009E4C80">
                          <w:pPr>
                            <w:jc w:val="center"/>
                            <w:rPr>
                              <w:rFonts w:ascii="Calibri" w:hAnsi="Calibri"/>
                              <w:sz w:val="20"/>
                            </w:rPr>
                          </w:pPr>
                          <w:r w:rsidRPr="00635685">
                            <w:rPr>
                              <w:rFonts w:ascii="Calibri" w:hAnsi="Calibri"/>
                              <w:sz w:val="20"/>
                            </w:rPr>
                            <w:t>10</w:t>
                          </w:r>
                        </w:p>
                      </w:txbxContent>
                    </v:textbox>
                  </v:shape>
                  <v:shape id="Text Box 4235" o:spid="_x0000_s1071" type="#_x0000_t202" style="position:absolute;left:9303;top:9446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V+N8MA&#10;AADcAAAADwAAAGRycy9kb3ducmV2LnhtbESPzYvCMBTE74L/Q3iCF9FUEZFqFD9hD+7BDzw/mrdt&#10;2ealJNHW/34jCHscZn4zzHLdmko8yfnSsoLxKAFBnFldcq7gdj0O5yB8QNZYWSYFL/KwXnU7S0y1&#10;bfhMz0vIRSxhn6KCIoQ6ldJnBRn0I1sTR+/HOoMhSpdL7bCJ5aaSkySZSYMlx4UCa9oVlP1eHkbB&#10;bO8ezZl3g/3tcMLvOp/ct6+7Uv1eu1mACNSG//CH/tKRm0/hfSYeAb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yV+N8MAAADcAAAADwAAAAAAAAAAAAAAAACYAgAAZHJzL2Rv&#10;d25yZXYueG1sUEsFBgAAAAAEAAQA9QAAAIgDAAAAAA==&#10;" stroked="f">
                    <v:textbox inset="0,0,0,0">
                      <w:txbxContent>
                        <w:p w14:paraId="4D9B6C7E" w14:textId="77777777" w:rsidR="0051179B" w:rsidRPr="00635685" w:rsidRDefault="0051179B" w:rsidP="009E4C80">
                          <w:pPr>
                            <w:jc w:val="center"/>
                            <w:rPr>
                              <w:rFonts w:ascii="Calibri" w:hAnsi="Calibri"/>
                              <w:sz w:val="20"/>
                            </w:rPr>
                          </w:pPr>
                          <w:r w:rsidRPr="00635685">
                            <w:rPr>
                              <w:rFonts w:ascii="Calibri" w:hAnsi="Calibri"/>
                              <w:sz w:val="20"/>
                            </w:rPr>
                            <w:t>15</w:t>
                          </w:r>
                        </w:p>
                      </w:txbxContent>
                    </v:textbox>
                  </v:shape>
                  <v:shape id="Text Box 4236" o:spid="_x0000_s1072" type="#_x0000_t202" style="position:absolute;left:10944;top:13911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nbrMMA&#10;AADcAAAADwAAAGRycy9kb3ducmV2LnhtbESPzYvCMBTE74L/Q3iCF9FUQZFqFD9hD+7BDzw/mrdt&#10;2ealJNHW/34jCHscZn4zzHLdmko8yfnSsoLxKAFBnFldcq7gdj0O5yB8QNZYWSYFL/KwXnU7S0y1&#10;bfhMz0vIRSxhn6KCIoQ6ldJnBRn0I1sTR+/HOoMhSpdL7bCJ5aaSkySZSYMlx4UCa9oVlP1eHkbB&#10;bO8ezZl3g/3tcMLvOp/ct6+7Uv1eu1mACNSG//CH/tKRm0/hfSYeAb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GnbrMMAAADcAAAADwAAAAAAAAAAAAAAAACYAgAAZHJzL2Rv&#10;d25yZXYueG1sUEsFBgAAAAAEAAQA9QAAAIgDAAAAAA==&#10;" stroked="f">
                    <v:textbox inset="0,0,0,0">
                      <w:txbxContent>
                        <w:p w14:paraId="4DE8EF6F" w14:textId="77777777" w:rsidR="0051179B" w:rsidRPr="00635685" w:rsidRDefault="0051179B" w:rsidP="009E4C80">
                          <w:pPr>
                            <w:jc w:val="center"/>
                            <w:rPr>
                              <w:rFonts w:ascii="Calibri" w:hAnsi="Calibri"/>
                              <w:sz w:val="20"/>
                            </w:rPr>
                          </w:pPr>
                          <w:r w:rsidRPr="00635685">
                            <w:rPr>
                              <w:rFonts w:ascii="Calibri" w:hAnsi="Calibri"/>
                              <w:sz w:val="20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group id="Group 4237" o:spid="_x0000_s1073" style="position:absolute;left:8712;top:11304;width:1728;height:2628" coordorigin="8592,11391" coordsize="1728,26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hhpjMQAAADcAAAA&#10;DwAAAAAAAAAAAAAAAACqAgAAZHJzL2Rvd25yZXYueG1sUEsFBgAAAAAEAAQA+gAAAJsDAAAAAA==&#10;">
                  <v:shape id="Freeform 4238" o:spid="_x0000_s1074" style="position:absolute;left:8592;top:11391;width:1728;height:2592;visibility:visible;mso-wrap-style:square;v-text-anchor:top" coordsize="8640,129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BlTcUA&#10;AADcAAAADwAAAGRycy9kb3ducmV2LnhtbESPQWvCQBSE7wX/w/IKvRSzaQo2pK4iQoueRCvS4yP7&#10;mgSzb5fdNcZ/3xUKPQ4z8w0zX46mFwP50FlW8JLlIIhrqztuFBy/PqYliBCRNfaWScGNAiwXk4c5&#10;VtpeeU/DITYiQThUqKCN0VVShrolgyGzjjh5P9YbjEn6RmqP1wQ3vSzyfCYNdpwWWnS0bqk+Hy5G&#10;wdZu/aXeH19353VhTuGT3Ld7VurpcVy9g4g0xv/wX3ujFczKN7ifSUd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YGVNxQAAANwAAAAPAAAAAAAAAAAAAAAAAJgCAABkcnMv&#10;ZG93bnJldi54bWxQSwUGAAAAAAQABAD1AAAAigMAAAAA&#10;" path="m,c480,2640,960,5280,1440,7200v480,1920,960,3360,1440,4320c3360,12480,3840,12960,4320,12960v480,,960,-480,1440,-1440c6240,10560,6720,9120,7200,7200,7680,5280,8160,2640,8640,e" filled="f">
                    <v:stroke startarrow="classic" endarrow="classic"/>
                    <v:path arrowok="t" o:connecttype="custom" o:connectlocs="0,0;288,1440;576,2304;864,2592;1152,2304;1440,1440;1728,0" o:connectangles="0,0,0,0,0,0,0"/>
                  </v:shape>
                  <v:oval id="Oval 4239" o:spid="_x0000_s1075" style="position:absolute;left:9420;top:13947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D0SMAA&#10;AADcAAAADwAAAGRycy9kb3ducmV2LnhtbERPy4rCMBTdD/gP4QruxlQRKdVURJmxGwem+gGX5tqH&#10;zU1pota/NwvB5eG815vBtOJOvastK5hNIxDEhdU1lwrOp5/vGITzyBpby6TgSQ426ehrjYm2D/6n&#10;e+5LEULYJaig8r5LpHRFRQbd1HbEgbvY3qAPsC+l7vERwk0r51G0lAZrDg0VdrSrqLjmN6NgcWui&#10;0z4+HnZ/WcxZbeZFk/8qNRkP2xUIT4P/iN/uTCtYxmFtOBOOgEx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YD0SMAAAADcAAAADwAAAAAAAAAAAAAAAACYAgAAZHJzL2Rvd25y&#10;ZXYueG1sUEsFBgAAAAAEAAQA9QAAAIUDAAAAAA==&#10;" fillcolor="black" strokeweight=".25pt">
                    <o:lock v:ext="edit" aspectratio="t"/>
                  </v:oval>
                  <v:oval id="Oval 4240" o:spid="_x0000_s1076" style="position:absolute;left:9708;top:13659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xR08MA&#10;AADcAAAADwAAAGRycy9kb3ducmV2LnhtbESP0YrCMBRE3wX/IVzBN00VkVqNIopuX1yw+gGX5tpW&#10;m5vSRO3+/WZB2MdhZs4wq01navGi1lWWFUzGEQji3OqKCwXXy2EUg3AeWWNtmRT8kIPNut9bYaLt&#10;m8/0ynwhAoRdggpK75tESpeXZNCNbUMcvJttDfog20LqFt8Bbmo5jaK5NFhxWCixoV1J+SN7GgWz&#10;5z267OPT1+47jTmtzDS/Z0elhoNuuwThqfP/4U871Qrm8QL+zoQjI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xR08MAAADcAAAADwAAAAAAAAAAAAAAAACYAgAAZHJzL2Rv&#10;d25yZXYueG1sUEsFBgAAAAAEAAQA9QAAAIgDAAAAAA==&#10;" fillcolor="black" strokeweight=".25pt">
                    <o:lock v:ext="edit" aspectratio="t"/>
                  </v:oval>
                  <v:oval id="Oval 4241" o:spid="_x0000_s1077" style="position:absolute;left:9996;top:12795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9uk8AA&#10;AADcAAAADwAAAGRycy9kb3ducmV2LnhtbERPzYrCMBC+C75DGMGbpopI7RpFFLUXBes+wNDMtnWb&#10;SWmi1rc3B8Hjx/e/XHemFg9qXWVZwWQcgSDOra64UPB73Y9iEM4ja6wtk4IXOViv+r0lJto++UKP&#10;zBcihLBLUEHpfZNI6fKSDLqxbYgD92dbgz7AtpC6xWcIN7WcRtFcGqw4NJTY0Lak/D+7GwWz+y26&#10;7uLTcXtOY04rM81v2UGp4aDb/IDw1Pmv+ONOtYL5IswPZ8IRkK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i9uk8AAAADcAAAADwAAAAAAAAAAAAAAAACYAgAAZHJzL2Rvd25y&#10;ZXYueG1sUEsFBgAAAAAEAAQA9QAAAIUDAAAAAA==&#10;" fillcolor="black" strokeweight=".25pt">
                    <o:lock v:ext="edit" aspectratio="t"/>
                  </v:oval>
                </v:group>
              </v:group>
            </w:pict>
          </mc:Fallback>
        </mc:AlternateContent>
      </w:r>
    </w:p>
    <w:p w14:paraId="41DA57F0" w14:textId="046003B3" w:rsidR="00DB340B" w:rsidRPr="00FC5A49" w:rsidRDefault="006808CE" w:rsidP="003B4C6E">
      <w:pPr>
        <w:tabs>
          <w:tab w:val="left" w:pos="1080"/>
          <w:tab w:val="left" w:pos="4320"/>
          <w:tab w:val="right" w:pos="10080"/>
        </w:tabs>
        <w:ind w:right="90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727A8FCA" wp14:editId="213ACE9C">
                <wp:simplePos x="0" y="0"/>
                <wp:positionH relativeFrom="column">
                  <wp:posOffset>5247336</wp:posOffset>
                </wp:positionH>
                <wp:positionV relativeFrom="paragraph">
                  <wp:posOffset>120391</wp:posOffset>
                </wp:positionV>
                <wp:extent cx="33120" cy="85680"/>
                <wp:effectExtent l="19050" t="38100" r="43180" b="48260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331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1D42E" id="Ink 913" o:spid="_x0000_s1026" type="#_x0000_t75" style="position:absolute;margin-left:412.7pt;margin-top:9.05pt;width:3.6pt;height:7.7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">
                <v:imagedata r:id="rId21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55252AC2" wp14:editId="681506EB">
                <wp:simplePos x="0" y="0"/>
                <wp:positionH relativeFrom="column">
                  <wp:posOffset>5187936</wp:posOffset>
                </wp:positionH>
                <wp:positionV relativeFrom="paragraph">
                  <wp:posOffset>152071</wp:posOffset>
                </wp:positionV>
                <wp:extent cx="5040" cy="52200"/>
                <wp:effectExtent l="19050" t="38100" r="52705" b="43180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50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64351" id="Ink 912" o:spid="_x0000_s1026" type="#_x0000_t75" style="position:absolute;margin-left:407.9pt;margin-top:11.5pt;width:1.6pt;height:5.0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">
                <v:imagedata r:id="rId21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04992" behindDoc="0" locked="0" layoutInCell="1" allowOverlap="1" wp14:anchorId="6AD4C7D0" wp14:editId="09B753D2">
                <wp:simplePos x="0" y="0"/>
                <wp:positionH relativeFrom="column">
                  <wp:posOffset>3022536</wp:posOffset>
                </wp:positionH>
                <wp:positionV relativeFrom="paragraph">
                  <wp:posOffset>-5841</wp:posOffset>
                </wp:positionV>
                <wp:extent cx="190800" cy="209160"/>
                <wp:effectExtent l="38100" t="38100" r="57150" b="57785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9080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3AEA3D" id="Ink 720" o:spid="_x0000_s1026" type="#_x0000_t75" style="position:absolute;margin-left:237.2pt;margin-top:-1.05pt;width:16.5pt;height:17.95pt;z-index:25160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">
                <v:imagedata r:id="rId21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44576" behindDoc="0" locked="0" layoutInCell="1" allowOverlap="1" wp14:anchorId="29BD90A4" wp14:editId="591748B9">
                <wp:simplePos x="0" y="0"/>
                <wp:positionH relativeFrom="column">
                  <wp:posOffset>1965216</wp:posOffset>
                </wp:positionH>
                <wp:positionV relativeFrom="paragraph">
                  <wp:posOffset>-9801</wp:posOffset>
                </wp:positionV>
                <wp:extent cx="39600" cy="208440"/>
                <wp:effectExtent l="76200" t="76200" r="74930" b="134620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3960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41CD2" id="Ink 719" o:spid="_x0000_s1026" type="#_x0000_t75" style="position:absolute;margin-left:152.05pt;margin-top:-4.25pt;width:7.9pt;height:25.25pt;z-index:25154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">
                <v:imagedata r:id="rId217" o:title=""/>
              </v:shape>
            </w:pict>
          </mc:Fallback>
        </mc:AlternateContent>
      </w:r>
      <w:r w:rsidR="003B4C6E">
        <w:rPr>
          <w:rFonts w:ascii="Calibri" w:hAnsi="Calibri"/>
          <w:szCs w:val="24"/>
        </w:rPr>
        <w:t>example:</w:t>
      </w:r>
      <w:r w:rsidR="003B4C6E">
        <w:rPr>
          <w:rFonts w:ascii="Calibri" w:hAnsi="Calibri"/>
          <w:szCs w:val="24"/>
        </w:rPr>
        <w:tab/>
      </w:r>
      <w:r w:rsidR="00DB340B" w:rsidRPr="00FC5A49">
        <w:rPr>
          <w:rFonts w:ascii="Calibri" w:hAnsi="Calibri"/>
          <w:szCs w:val="24"/>
        </w:rPr>
        <w:t xml:space="preserve">For the function  </w:t>
      </w:r>
      <w:r w:rsidR="00DB340B" w:rsidRPr="00FC5A49">
        <w:rPr>
          <w:i/>
          <w:szCs w:val="24"/>
        </w:rPr>
        <w:t>y</w:t>
      </w:r>
      <w:r w:rsidR="00DB340B" w:rsidRPr="00FC5A49">
        <w:rPr>
          <w:rFonts w:ascii="Calibri" w:hAnsi="Calibri"/>
          <w:szCs w:val="24"/>
        </w:rPr>
        <w:t> = 2</w:t>
      </w:r>
      <w:r w:rsidR="00DB340B" w:rsidRPr="00FC5A49">
        <w:rPr>
          <w:i/>
          <w:szCs w:val="24"/>
        </w:rPr>
        <w:t>x</w:t>
      </w:r>
      <w:r w:rsidR="00DB340B" w:rsidRPr="00FC5A49">
        <w:rPr>
          <w:rFonts w:ascii="Calibri" w:hAnsi="Calibri"/>
          <w:szCs w:val="24"/>
          <w:vertAlign w:val="superscript"/>
        </w:rPr>
        <w:t>2</w:t>
      </w:r>
      <w:r w:rsidR="00DB340B" w:rsidRPr="00FC5A49">
        <w:rPr>
          <w:rFonts w:ascii="Calibri" w:hAnsi="Calibri"/>
          <w:szCs w:val="24"/>
        </w:rPr>
        <w:t>:</w:t>
      </w:r>
      <w:r w:rsidR="00DB340B" w:rsidRPr="00FC5A49">
        <w:rPr>
          <w:rFonts w:ascii="Calibri" w:hAnsi="Calibri"/>
          <w:szCs w:val="24"/>
        </w:rPr>
        <w:tab/>
      </w:r>
      <w:r w:rsidR="00DB340B" w:rsidRPr="00FC5A49">
        <w:rPr>
          <w:rFonts w:ascii="Calibri" w:hAnsi="Calibri"/>
          <w:i/>
          <w:szCs w:val="24"/>
        </w:rPr>
        <w:t>a</w:t>
      </w:r>
      <w:r w:rsidR="00DB340B" w:rsidRPr="00FC5A49">
        <w:rPr>
          <w:rFonts w:ascii="Calibri" w:hAnsi="Calibri"/>
          <w:szCs w:val="24"/>
        </w:rPr>
        <w:t> =</w:t>
      </w:r>
    </w:p>
    <w:p w14:paraId="706C5E2A" w14:textId="6819EB47" w:rsidR="00DB340B" w:rsidRPr="00FC5A49" w:rsidRDefault="003A15F0" w:rsidP="00937C4C">
      <w:pPr>
        <w:numPr>
          <w:ilvl w:val="1"/>
          <w:numId w:val="48"/>
        </w:numPr>
        <w:tabs>
          <w:tab w:val="clear" w:pos="1440"/>
          <w:tab w:val="num" w:pos="720"/>
          <w:tab w:val="right" w:pos="10080"/>
        </w:tabs>
        <w:spacing w:before="120"/>
        <w:ind w:left="720" w:right="3600" w:hanging="270"/>
        <w:rPr>
          <w:rFonts w:ascii="Calibri" w:hAnsi="Calibri"/>
          <w:szCs w:val="24"/>
        </w:rPr>
      </w:pPr>
      <w:r>
        <w:rPr>
          <w:rFonts w:ascii="Calibri" w:hAnsi="Calibri"/>
          <w:szCs w:val="24"/>
        </w:rPr>
        <w:t xml:space="preserve">Start with </w:t>
      </w:r>
      <w:r w:rsidRPr="003A15F0">
        <w:rPr>
          <w:rFonts w:ascii="Calibri" w:hAnsi="Calibri"/>
          <w:position w:val="-10"/>
          <w:szCs w:val="24"/>
        </w:rPr>
        <w:object w:dxaOrig="680" w:dyaOrig="360" w14:anchorId="1EFD5D89">
          <v:shape id="_x0000_i1026" type="#_x0000_t75" style="width:33.9pt;height:18.1pt" o:ole="">
            <v:imagedata r:id="rId218" o:title=""/>
          </v:shape>
          <o:OLEObject Type="Embed" ProgID="Equation.3" ShapeID="_x0000_i1026" DrawAspect="Content" ObjectID="_1485606137" r:id="rId219"/>
        </w:object>
      </w:r>
      <w:r>
        <w:rPr>
          <w:rFonts w:ascii="Calibri" w:hAnsi="Calibri"/>
          <w:szCs w:val="24"/>
        </w:rPr>
        <w:t>(</w:t>
      </w:r>
      <w:r w:rsidRPr="003A15F0">
        <w:rPr>
          <w:rFonts w:ascii="Calibri" w:hAnsi="Calibri"/>
          <w:sz w:val="18"/>
          <w:szCs w:val="18"/>
        </w:rPr>
        <w:t>the most basic quadratic</w:t>
      </w:r>
      <w:r>
        <w:rPr>
          <w:rFonts w:ascii="Calibri" w:hAnsi="Calibri"/>
          <w:szCs w:val="24"/>
        </w:rPr>
        <w:t>)</w:t>
      </w:r>
    </w:p>
    <w:p w14:paraId="08655225" w14:textId="0FED06A3" w:rsidR="00DB340B" w:rsidRPr="00FC5A49" w:rsidRDefault="006808CE" w:rsidP="00937C4C">
      <w:pPr>
        <w:numPr>
          <w:ilvl w:val="1"/>
          <w:numId w:val="48"/>
        </w:numPr>
        <w:tabs>
          <w:tab w:val="clear" w:pos="1440"/>
          <w:tab w:val="num" w:pos="3600"/>
          <w:tab w:val="right" w:pos="10080"/>
        </w:tabs>
        <w:spacing w:before="120"/>
        <w:ind w:left="3600" w:right="3600" w:hanging="27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13245224" wp14:editId="6D4DCC34">
                <wp:simplePos x="0" y="0"/>
                <wp:positionH relativeFrom="column">
                  <wp:posOffset>5218176</wp:posOffset>
                </wp:positionH>
                <wp:positionV relativeFrom="paragraph">
                  <wp:posOffset>12216</wp:posOffset>
                </wp:positionV>
                <wp:extent cx="42840" cy="86400"/>
                <wp:effectExtent l="19050" t="38100" r="52705" b="46990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428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E8852" id="Ink 911" o:spid="_x0000_s1026" type="#_x0000_t75" style="position:absolute;margin-left:410.45pt;margin-top:.5pt;width:4.35pt;height:7.8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">
                <v:imagedata r:id="rId22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2311B958" wp14:editId="5C9FCF6A">
                <wp:simplePos x="0" y="0"/>
                <wp:positionH relativeFrom="column">
                  <wp:posOffset>5181096</wp:posOffset>
                </wp:positionH>
                <wp:positionV relativeFrom="paragraph">
                  <wp:posOffset>31656</wp:posOffset>
                </wp:positionV>
                <wp:extent cx="6840" cy="38520"/>
                <wp:effectExtent l="19050" t="38100" r="50800" b="38100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684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60594C" id="Ink 910" o:spid="_x0000_s1026" type="#_x0000_t75" style="position:absolute;margin-left:407.45pt;margin-top:2.05pt;width:1.55pt;height:3.9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">
                <v:imagedata r:id="rId22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421F44FB" wp14:editId="79E4FE54">
                <wp:simplePos x="0" y="0"/>
                <wp:positionH relativeFrom="column">
                  <wp:posOffset>5250216</wp:posOffset>
                </wp:positionH>
                <wp:positionV relativeFrom="paragraph">
                  <wp:posOffset>198696</wp:posOffset>
                </wp:positionV>
                <wp:extent cx="28800" cy="85320"/>
                <wp:effectExtent l="38100" t="38100" r="47625" b="48260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288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6F5C7" id="Ink 909" o:spid="_x0000_s1026" type="#_x0000_t75" style="position:absolute;margin-left:412.85pt;margin-top:15.15pt;width:3.3pt;height:7.8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">
                <v:imagedata r:id="rId22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4B6FB901" wp14:editId="60FDE123">
                <wp:simplePos x="0" y="0"/>
                <wp:positionH relativeFrom="column">
                  <wp:posOffset>5210256</wp:posOffset>
                </wp:positionH>
                <wp:positionV relativeFrom="paragraph">
                  <wp:posOffset>217056</wp:posOffset>
                </wp:positionV>
                <wp:extent cx="6480" cy="66960"/>
                <wp:effectExtent l="19050" t="38100" r="50800" b="47625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648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AB240" id="Ink 908" o:spid="_x0000_s1026" type="#_x0000_t75" style="position:absolute;margin-left:409.7pt;margin-top:16.7pt;width:1.45pt;height:6.2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">
                <v:imagedata r:id="rId22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1B3349B8" wp14:editId="06B2E90A">
                <wp:simplePos x="0" y="0"/>
                <wp:positionH relativeFrom="column">
                  <wp:posOffset>5240856</wp:posOffset>
                </wp:positionH>
                <wp:positionV relativeFrom="paragraph">
                  <wp:posOffset>371496</wp:posOffset>
                </wp:positionV>
                <wp:extent cx="33480" cy="57600"/>
                <wp:effectExtent l="38100" t="38100" r="43180" b="38100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334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C98D6" id="Ink 907" o:spid="_x0000_s1026" type="#_x0000_t75" style="position:absolute;margin-left:412pt;margin-top:28.85pt;width:3.7pt;height:5.6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">
                <v:imagedata r:id="rId22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558F8F84" wp14:editId="18A2D8A3">
                <wp:simplePos x="0" y="0"/>
                <wp:positionH relativeFrom="column">
                  <wp:posOffset>5200896</wp:posOffset>
                </wp:positionH>
                <wp:positionV relativeFrom="paragraph">
                  <wp:posOffset>358536</wp:posOffset>
                </wp:positionV>
                <wp:extent cx="7560" cy="72720"/>
                <wp:effectExtent l="19050" t="38100" r="50165" b="41910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75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A3D60" id="Ink 906" o:spid="_x0000_s1026" type="#_x0000_t75" style="position:absolute;margin-left:408.95pt;margin-top:27.8pt;width:1.65pt;height:6.6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">
                <v:imagedata r:id="rId23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5B241F9D" wp14:editId="3A5D9AF0">
                <wp:simplePos x="0" y="0"/>
                <wp:positionH relativeFrom="column">
                  <wp:posOffset>4555056</wp:posOffset>
                </wp:positionH>
                <wp:positionV relativeFrom="paragraph">
                  <wp:posOffset>-744520</wp:posOffset>
                </wp:positionV>
                <wp:extent cx="254880" cy="1756080"/>
                <wp:effectExtent l="38100" t="38100" r="50165" b="53975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254880" cy="175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A45E39" id="Ink 858" o:spid="_x0000_s1026" type="#_x0000_t75" style="position:absolute;margin-left:357.85pt;margin-top:-59.35pt;width:21.3pt;height:139.4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">
                <v:imagedata r:id="rId23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1B894C6F" wp14:editId="340DCC18">
                <wp:simplePos x="0" y="0"/>
                <wp:positionH relativeFrom="column">
                  <wp:posOffset>5862936</wp:posOffset>
                </wp:positionH>
                <wp:positionV relativeFrom="paragraph">
                  <wp:posOffset>-703120</wp:posOffset>
                </wp:positionV>
                <wp:extent cx="311040" cy="1721880"/>
                <wp:effectExtent l="38100" t="57150" r="32385" b="5016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311040" cy="172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CC136B" id="Ink 850" o:spid="_x0000_s1026" type="#_x0000_t75" style="position:absolute;margin-left:461.15pt;margin-top:-56.1pt;width:25.6pt;height:136.8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">
                <v:imagedata r:id="rId23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09088" behindDoc="0" locked="0" layoutInCell="1" allowOverlap="1" wp14:anchorId="0462E4F4" wp14:editId="105B8592">
                <wp:simplePos x="0" y="0"/>
                <wp:positionH relativeFrom="column">
                  <wp:posOffset>1419816</wp:posOffset>
                </wp:positionH>
                <wp:positionV relativeFrom="paragraph">
                  <wp:posOffset>45464</wp:posOffset>
                </wp:positionV>
                <wp:extent cx="131040" cy="114840"/>
                <wp:effectExtent l="57150" t="38100" r="40640" b="38100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1310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2D8CB" id="Ink 723" o:spid="_x0000_s1026" type="#_x0000_t75" style="position:absolute;margin-left:111.1pt;margin-top:3.05pt;width:11.55pt;height:10.2pt;z-index:25160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">
                <v:imagedata r:id="rId23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08064" behindDoc="0" locked="0" layoutInCell="1" allowOverlap="1" wp14:anchorId="7AC07280" wp14:editId="221FE524">
                <wp:simplePos x="0" y="0"/>
                <wp:positionH relativeFrom="column">
                  <wp:posOffset>1283376</wp:posOffset>
                </wp:positionH>
                <wp:positionV relativeFrom="paragraph">
                  <wp:posOffset>64184</wp:posOffset>
                </wp:positionV>
                <wp:extent cx="59040" cy="77760"/>
                <wp:effectExtent l="38100" t="38100" r="36830" b="36830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590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C62BC" id="Ink 722" o:spid="_x0000_s1026" type="#_x0000_t75" style="position:absolute;margin-left:100.5pt;margin-top:4.6pt;width:5.65pt;height:7.05pt;z-index:25160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">
                <v:imagedata r:id="rId23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06016" behindDoc="0" locked="0" layoutInCell="1" allowOverlap="1" wp14:anchorId="64D5CCA9" wp14:editId="3CA66B46">
                <wp:simplePos x="0" y="0"/>
                <wp:positionH relativeFrom="column">
                  <wp:posOffset>1265376</wp:posOffset>
                </wp:positionH>
                <wp:positionV relativeFrom="paragraph">
                  <wp:posOffset>57704</wp:posOffset>
                </wp:positionV>
                <wp:extent cx="53280" cy="61200"/>
                <wp:effectExtent l="38100" t="38100" r="42545" b="34290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5328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069F7" id="Ink 721" o:spid="_x0000_s1026" type="#_x0000_t75" style="position:absolute;margin-left:99.2pt;margin-top:4.1pt;width:5.15pt;height:5.75pt;z-index:25160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">
                <v:imagedata r:id="rId241" o:title=""/>
              </v:shape>
            </w:pict>
          </mc:Fallback>
        </mc:AlternateContent>
      </w:r>
      <w:r w:rsidR="00082E5C" w:rsidRPr="00FC5A49">
        <w:rPr>
          <w:rFonts w:ascii="Calibri" w:hAnsi="Calibri"/>
          <w:noProof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540480" behindDoc="0" locked="0" layoutInCell="1" allowOverlap="1" wp14:anchorId="78FA2429" wp14:editId="576E240F">
                <wp:simplePos x="0" y="0"/>
                <wp:positionH relativeFrom="column">
                  <wp:posOffset>137160</wp:posOffset>
                </wp:positionH>
                <wp:positionV relativeFrom="paragraph">
                  <wp:posOffset>0</wp:posOffset>
                </wp:positionV>
                <wp:extent cx="2011680" cy="2971800"/>
                <wp:effectExtent l="0" t="0" r="0" b="0"/>
                <wp:wrapNone/>
                <wp:docPr id="638" name="Text Box 37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1680" cy="297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Look w:val="01E0" w:firstRow="1" w:lastRow="1" w:firstColumn="1" w:lastColumn="1" w:noHBand="0" w:noVBand="0"/>
                            </w:tblPr>
                            <w:tblGrid>
                              <w:gridCol w:w="720"/>
                              <w:gridCol w:w="720"/>
                              <w:gridCol w:w="1080"/>
                              <w:gridCol w:w="360"/>
                            </w:tblGrid>
                            <w:tr w:rsidR="0051179B" w:rsidRPr="009213F8" w14:paraId="177E4F1F" w14:textId="77777777" w:rsidTr="009213F8">
                              <w:trPr>
                                <w:trHeight w:val="576"/>
                                <w:jc w:val="center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2" w:space="0" w:color="auto"/>
                                    <w:left w:val="single" w:sz="2" w:space="0" w:color="auto"/>
                                    <w:bottom w:val="double" w:sz="4" w:space="0" w:color="auto"/>
                                    <w:right w:val="single" w:sz="4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5337634A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i/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2" w:space="0" w:color="auto"/>
                                    <w:left w:val="single" w:sz="4" w:space="0" w:color="auto"/>
                                    <w:bottom w:val="doub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0EE8F55D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i/>
                                      <w:sz w:val="28"/>
                                      <w:szCs w:val="28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single" w:sz="2" w:space="0" w:color="auto"/>
                                    <w:left w:val="single" w:sz="4" w:space="0" w:color="auto"/>
                                    <w:bottom w:val="double" w:sz="4" w:space="0" w:color="auto"/>
                                    <w:righ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1A199E58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1904CA">
                                    <w:rPr>
                                      <w:rFonts w:ascii="Calibri" w:hAnsi="Calibri"/>
                                      <w:position w:val="-4"/>
                                      <w:sz w:val="28"/>
                                      <w:szCs w:val="28"/>
                                    </w:rPr>
                                    <w:object w:dxaOrig="340" w:dyaOrig="260" w14:anchorId="512624B5">
                                      <v:shape id="_x0000_i1028" type="#_x0000_t75" style="width:17.1pt;height:12.9pt" o:ole="">
                                        <v:imagedata r:id="rId242" o:title=""/>
                                      </v:shape>
                                      <o:OLEObject Type="Embed" ProgID="Equation.3" ShapeID="_x0000_i1028" DrawAspect="Content" ObjectID="_1485606154" r:id="rId24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lef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63DC5A3A" w14:textId="77777777" w:rsidR="0051179B" w:rsidRPr="009213F8" w:rsidRDefault="0051179B" w:rsidP="00E2255A">
                                  <w:pPr>
                                    <w:rPr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  <w:tr w:rsidR="0051179B" w:rsidRPr="009213F8" w14:paraId="1A64F6FB" w14:textId="77777777" w:rsidTr="009213F8">
                              <w:trPr>
                                <w:trHeight w:val="576"/>
                                <w:jc w:val="center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double" w:sz="4" w:space="0" w:color="auto"/>
                                    <w:left w:val="single" w:sz="2" w:space="0" w:color="auto"/>
                                    <w:right w:val="single" w:sz="4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63AE08E3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sym w:font="Symbol" w:char="F02D"/>
                                  </w: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double" w:sz="4" w:space="0" w:color="auto"/>
                                    <w:left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2697E840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double" w:sz="4" w:space="0" w:color="auto"/>
                                    <w:left w:val="single" w:sz="4" w:space="0" w:color="auto"/>
                                    <w:righ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2CB5956D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lef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4D323696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  <w:tr w:rsidR="0051179B" w:rsidRPr="009213F8" w14:paraId="4250EDE5" w14:textId="77777777" w:rsidTr="009213F8">
                              <w:trPr>
                                <w:trHeight w:val="576"/>
                                <w:jc w:val="center"/>
                              </w:trPr>
                              <w:tc>
                                <w:tcPr>
                                  <w:tcW w:w="720" w:type="dxa"/>
                                  <w:tcBorders>
                                    <w:left w:val="single" w:sz="2" w:space="0" w:color="auto"/>
                                    <w:right w:val="single" w:sz="4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2E63B089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sym w:font="Symbol" w:char="F02D"/>
                                  </w: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left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417837D5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left w:val="single" w:sz="4" w:space="0" w:color="auto"/>
                                    <w:righ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3C02CBD5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lef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525281F8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  <w:tr w:rsidR="0051179B" w:rsidRPr="009213F8" w14:paraId="25F8ED15" w14:textId="77777777" w:rsidTr="009213F8">
                              <w:trPr>
                                <w:trHeight w:val="576"/>
                                <w:jc w:val="center"/>
                              </w:trPr>
                              <w:tc>
                                <w:tcPr>
                                  <w:tcW w:w="720" w:type="dxa"/>
                                  <w:tcBorders>
                                    <w:left w:val="single" w:sz="2" w:space="0" w:color="auto"/>
                                    <w:right w:val="single" w:sz="4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35C34C20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sym w:font="Symbol" w:char="F02D"/>
                                  </w: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left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204C2A9D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left w:val="single" w:sz="4" w:space="0" w:color="auto"/>
                                    <w:righ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250B8B59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lef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46EDA5A8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  <w:tr w:rsidR="0051179B" w:rsidRPr="009213F8" w14:paraId="39ED9001" w14:textId="77777777" w:rsidTr="009213F8">
                              <w:trPr>
                                <w:trHeight w:val="576"/>
                                <w:jc w:val="center"/>
                              </w:trPr>
                              <w:tc>
                                <w:tcPr>
                                  <w:tcW w:w="720" w:type="dxa"/>
                                  <w:tcBorders>
                                    <w:left w:val="single" w:sz="2" w:space="0" w:color="auto"/>
                                    <w:right w:val="single" w:sz="4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59AC0A4E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left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38143DB6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left w:val="single" w:sz="4" w:space="0" w:color="auto"/>
                                    <w:righ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7B902DC1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lef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65383F9E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  <w:tr w:rsidR="0051179B" w:rsidRPr="009213F8" w14:paraId="13F5D454" w14:textId="77777777" w:rsidTr="009213F8">
                              <w:trPr>
                                <w:trHeight w:val="576"/>
                                <w:jc w:val="center"/>
                              </w:trPr>
                              <w:tc>
                                <w:tcPr>
                                  <w:tcW w:w="720" w:type="dxa"/>
                                  <w:tcBorders>
                                    <w:left w:val="single" w:sz="2" w:space="0" w:color="auto"/>
                                    <w:right w:val="single" w:sz="4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69BA36A6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left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27CF78AA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left w:val="single" w:sz="4" w:space="0" w:color="auto"/>
                                    <w:righ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5D54DCFC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lef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1BAE977A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  <w:tr w:rsidR="0051179B" w:rsidRPr="009213F8" w14:paraId="572B001A" w14:textId="77777777" w:rsidTr="009213F8">
                              <w:trPr>
                                <w:trHeight w:val="576"/>
                                <w:jc w:val="center"/>
                              </w:trPr>
                              <w:tc>
                                <w:tcPr>
                                  <w:tcW w:w="720" w:type="dxa"/>
                                  <w:tcBorders>
                                    <w:left w:val="single" w:sz="2" w:space="0" w:color="auto"/>
                                    <w:right w:val="single" w:sz="4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58DF460C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left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088F28A8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left w:val="single" w:sz="4" w:space="0" w:color="auto"/>
                                    <w:righ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771776E4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lef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5A38FC11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  <w:tr w:rsidR="0051179B" w:rsidRPr="009213F8" w14:paraId="47AA151E" w14:textId="77777777" w:rsidTr="009213F8">
                              <w:trPr>
                                <w:trHeight w:val="576"/>
                                <w:jc w:val="center"/>
                              </w:trPr>
                              <w:tc>
                                <w:tcPr>
                                  <w:tcW w:w="720" w:type="dxa"/>
                                  <w:tcBorders>
                                    <w:left w:val="single" w:sz="2" w:space="0" w:color="auto"/>
                                    <w:bottom w:val="single" w:sz="2" w:space="0" w:color="auto"/>
                                    <w:right w:val="single" w:sz="4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27AFBCD0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left w:val="single" w:sz="4" w:space="0" w:color="auto"/>
                                    <w:bottom w:val="single" w:sz="2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1BEB4976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left w:val="single" w:sz="4" w:space="0" w:color="auto"/>
                                    <w:bottom w:val="single" w:sz="2" w:space="0" w:color="auto"/>
                                    <w:righ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2C6DFBCD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tcBorders>
                                    <w:lef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1261A956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62F907AC" w14:textId="77777777" w:rsidR="0051179B" w:rsidRDefault="0051179B" w:rsidP="00DB340B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FA2429" id="Text Box 3786" o:spid="_x0000_s1078" type="#_x0000_t202" style="position:absolute;left:0;text-align:left;margin-left:10.8pt;margin-top:0;width:158.4pt;height:234pt;z-index:251540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" filled="f" stroked="f" strokecolor="red">
                <v:textbox inset="0,0,0,0">
                  <w:txbxContent>
                    <w:tbl>
                      <w:tblPr>
                        <w:tblW w:w="0" w:type="auto"/>
                        <w:jc w:val="center"/>
                        <w:tblLook w:val="01E0" w:firstRow="1" w:lastRow="1" w:firstColumn="1" w:lastColumn="1" w:noHBand="0" w:noVBand="0"/>
                      </w:tblPr>
                      <w:tblGrid>
                        <w:gridCol w:w="720"/>
                        <w:gridCol w:w="720"/>
                        <w:gridCol w:w="1080"/>
                        <w:gridCol w:w="360"/>
                      </w:tblGrid>
                      <w:tr w:rsidR="0051179B" w:rsidRPr="009213F8" w14:paraId="177E4F1F" w14:textId="77777777" w:rsidTr="009213F8">
                        <w:trPr>
                          <w:trHeight w:val="576"/>
                          <w:jc w:val="center"/>
                        </w:trPr>
                        <w:tc>
                          <w:tcPr>
                            <w:tcW w:w="720" w:type="dxa"/>
                            <w:tcBorders>
                              <w:top w:val="single" w:sz="2" w:space="0" w:color="auto"/>
                              <w:left w:val="single" w:sz="2" w:space="0" w:color="auto"/>
                              <w:bottom w:val="double" w:sz="4" w:space="0" w:color="auto"/>
                              <w:right w:val="single" w:sz="4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5337634A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i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2" w:space="0" w:color="auto"/>
                              <w:left w:val="single" w:sz="4" w:space="0" w:color="auto"/>
                              <w:bottom w:val="doub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0EE8F55D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i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i/>
                                <w:sz w:val="28"/>
                                <w:szCs w:val="28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single" w:sz="2" w:space="0" w:color="auto"/>
                              <w:left w:val="single" w:sz="4" w:space="0" w:color="auto"/>
                              <w:bottom w:val="double" w:sz="4" w:space="0" w:color="auto"/>
                              <w:righ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1A199E58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1904CA">
                              <w:rPr>
                                <w:rFonts w:ascii="Calibri" w:hAnsi="Calibri"/>
                                <w:position w:val="-4"/>
                                <w:sz w:val="28"/>
                                <w:szCs w:val="28"/>
                              </w:rPr>
                              <w:object w:dxaOrig="340" w:dyaOrig="260" w14:anchorId="512624B5">
                                <v:shape id="_x0000_i1028" type="#_x0000_t75" style="width:17.1pt;height:12.9pt" o:ole="">
                                  <v:imagedata r:id="rId242" o:title=""/>
                                </v:shape>
                                <o:OLEObject Type="Embed" ProgID="Equation.3" ShapeID="_x0000_i1028" DrawAspect="Content" ObjectID="_1485606154" r:id="rId244"/>
                              </w:object>
                            </w:r>
                          </w:p>
                        </w:tc>
                        <w:tc>
                          <w:tcPr>
                            <w:tcW w:w="360" w:type="dxa"/>
                            <w:tcBorders>
                              <w:lef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63DC5A3A" w14:textId="77777777" w:rsidR="0051179B" w:rsidRPr="009213F8" w:rsidRDefault="0051179B" w:rsidP="00E2255A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  <w:tr w:rsidR="0051179B" w:rsidRPr="009213F8" w14:paraId="1A64F6FB" w14:textId="77777777" w:rsidTr="009213F8">
                        <w:trPr>
                          <w:trHeight w:val="576"/>
                          <w:jc w:val="center"/>
                        </w:trPr>
                        <w:tc>
                          <w:tcPr>
                            <w:tcW w:w="720" w:type="dxa"/>
                            <w:tcBorders>
                              <w:top w:val="double" w:sz="4" w:space="0" w:color="auto"/>
                              <w:left w:val="single" w:sz="2" w:space="0" w:color="auto"/>
                              <w:right w:val="single" w:sz="4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63AE08E3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Symbol" w:char="F02D"/>
                            </w: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double" w:sz="4" w:space="0" w:color="auto"/>
                              <w:left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2697E840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double" w:sz="4" w:space="0" w:color="auto"/>
                              <w:left w:val="single" w:sz="4" w:space="0" w:color="auto"/>
                              <w:righ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2CB5956D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tcBorders>
                              <w:lef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4D323696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  <w:tr w:rsidR="0051179B" w:rsidRPr="009213F8" w14:paraId="4250EDE5" w14:textId="77777777" w:rsidTr="009213F8">
                        <w:trPr>
                          <w:trHeight w:val="576"/>
                          <w:jc w:val="center"/>
                        </w:trPr>
                        <w:tc>
                          <w:tcPr>
                            <w:tcW w:w="720" w:type="dxa"/>
                            <w:tcBorders>
                              <w:left w:val="single" w:sz="2" w:space="0" w:color="auto"/>
                              <w:right w:val="single" w:sz="4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2E63B089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Symbol" w:char="F02D"/>
                            </w: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left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417837D5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left w:val="single" w:sz="4" w:space="0" w:color="auto"/>
                              <w:righ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3C02CBD5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tcBorders>
                              <w:lef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525281F8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  <w:tr w:rsidR="0051179B" w:rsidRPr="009213F8" w14:paraId="25F8ED15" w14:textId="77777777" w:rsidTr="009213F8">
                        <w:trPr>
                          <w:trHeight w:val="576"/>
                          <w:jc w:val="center"/>
                        </w:trPr>
                        <w:tc>
                          <w:tcPr>
                            <w:tcW w:w="720" w:type="dxa"/>
                            <w:tcBorders>
                              <w:left w:val="single" w:sz="2" w:space="0" w:color="auto"/>
                              <w:right w:val="single" w:sz="4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35C34C20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Symbol" w:char="F02D"/>
                            </w: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left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204C2A9D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left w:val="single" w:sz="4" w:space="0" w:color="auto"/>
                              <w:righ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250B8B59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tcBorders>
                              <w:lef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46EDA5A8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  <w:tr w:rsidR="0051179B" w:rsidRPr="009213F8" w14:paraId="39ED9001" w14:textId="77777777" w:rsidTr="009213F8">
                        <w:trPr>
                          <w:trHeight w:val="576"/>
                          <w:jc w:val="center"/>
                        </w:trPr>
                        <w:tc>
                          <w:tcPr>
                            <w:tcW w:w="720" w:type="dxa"/>
                            <w:tcBorders>
                              <w:left w:val="single" w:sz="2" w:space="0" w:color="auto"/>
                              <w:right w:val="single" w:sz="4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59AC0A4E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left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38143DB6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left w:val="single" w:sz="4" w:space="0" w:color="auto"/>
                              <w:righ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7B902DC1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tcBorders>
                              <w:lef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65383F9E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  <w:tr w:rsidR="0051179B" w:rsidRPr="009213F8" w14:paraId="13F5D454" w14:textId="77777777" w:rsidTr="009213F8">
                        <w:trPr>
                          <w:trHeight w:val="576"/>
                          <w:jc w:val="center"/>
                        </w:trPr>
                        <w:tc>
                          <w:tcPr>
                            <w:tcW w:w="720" w:type="dxa"/>
                            <w:tcBorders>
                              <w:left w:val="single" w:sz="2" w:space="0" w:color="auto"/>
                              <w:right w:val="single" w:sz="4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69BA36A6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left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27CF78AA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left w:val="single" w:sz="4" w:space="0" w:color="auto"/>
                              <w:righ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5D54DCFC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tcBorders>
                              <w:lef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1BAE977A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  <w:tr w:rsidR="0051179B" w:rsidRPr="009213F8" w14:paraId="572B001A" w14:textId="77777777" w:rsidTr="009213F8">
                        <w:trPr>
                          <w:trHeight w:val="576"/>
                          <w:jc w:val="center"/>
                        </w:trPr>
                        <w:tc>
                          <w:tcPr>
                            <w:tcW w:w="720" w:type="dxa"/>
                            <w:tcBorders>
                              <w:left w:val="single" w:sz="2" w:space="0" w:color="auto"/>
                              <w:right w:val="single" w:sz="4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58DF460C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left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088F28A8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left w:val="single" w:sz="4" w:space="0" w:color="auto"/>
                              <w:righ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771776E4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tcBorders>
                              <w:lef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5A38FC11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  <w:tr w:rsidR="0051179B" w:rsidRPr="009213F8" w14:paraId="47AA151E" w14:textId="77777777" w:rsidTr="009213F8">
                        <w:trPr>
                          <w:trHeight w:val="576"/>
                          <w:jc w:val="center"/>
                        </w:trPr>
                        <w:tc>
                          <w:tcPr>
                            <w:tcW w:w="720" w:type="dxa"/>
                            <w:tcBorders>
                              <w:left w:val="single" w:sz="2" w:space="0" w:color="auto"/>
                              <w:bottom w:val="single" w:sz="2" w:space="0" w:color="auto"/>
                              <w:right w:val="single" w:sz="4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27AFBCD0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left w:val="single" w:sz="4" w:space="0" w:color="auto"/>
                              <w:bottom w:val="single" w:sz="2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1BEB4976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left w:val="single" w:sz="4" w:space="0" w:color="auto"/>
                              <w:bottom w:val="single" w:sz="2" w:space="0" w:color="auto"/>
                              <w:righ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2C6DFBCD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tcBorders>
                              <w:lef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1261A956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</w:tbl>
                    <w:p w14:paraId="62F907AC" w14:textId="77777777" w:rsidR="0051179B" w:rsidRDefault="0051179B" w:rsidP="00DB340B"/>
                  </w:txbxContent>
                </v:textbox>
              </v:shape>
            </w:pict>
          </mc:Fallback>
        </mc:AlternateContent>
      </w:r>
      <w:r w:rsidR="00DB340B" w:rsidRPr="00FC5A49">
        <w:rPr>
          <w:rFonts w:ascii="Calibri" w:hAnsi="Calibri"/>
          <w:szCs w:val="24"/>
        </w:rPr>
        <w:t>Use the table to draw the graph of this function.</w:t>
      </w:r>
    </w:p>
    <w:p w14:paraId="320D03AC" w14:textId="54A63B71" w:rsidR="00DB340B" w:rsidRPr="00FC5A49" w:rsidRDefault="0051179B" w:rsidP="00937C4C">
      <w:pPr>
        <w:numPr>
          <w:ilvl w:val="1"/>
          <w:numId w:val="48"/>
        </w:numPr>
        <w:tabs>
          <w:tab w:val="clear" w:pos="1440"/>
          <w:tab w:val="num" w:pos="3600"/>
          <w:tab w:val="right" w:pos="10080"/>
        </w:tabs>
        <w:spacing w:before="120"/>
        <w:ind w:left="3600" w:right="3600" w:hanging="27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08433B44" wp14:editId="63778784">
                <wp:simplePos x="0" y="0"/>
                <wp:positionH relativeFrom="column">
                  <wp:posOffset>1054611</wp:posOffset>
                </wp:positionH>
                <wp:positionV relativeFrom="paragraph">
                  <wp:posOffset>192489</wp:posOffset>
                </wp:positionV>
                <wp:extent cx="74160" cy="34200"/>
                <wp:effectExtent l="38100" t="38100" r="40640" b="42545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741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D76974" id="Ink 1030" o:spid="_x0000_s1026" type="#_x0000_t75" style="position:absolute;margin-left:82.4pt;margin-top:14.5pt;width:7.2pt;height:4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">
                <v:imagedata r:id="rId24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4A465ABA" wp14:editId="123DC452">
                <wp:simplePos x="0" y="0"/>
                <wp:positionH relativeFrom="column">
                  <wp:posOffset>1099611</wp:posOffset>
                </wp:positionH>
                <wp:positionV relativeFrom="paragraph">
                  <wp:posOffset>188169</wp:posOffset>
                </wp:positionV>
                <wp:extent cx="41040" cy="139320"/>
                <wp:effectExtent l="57150" t="38100" r="35560" b="51435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410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1197B8" id="Ink 1029" o:spid="_x0000_s1026" type="#_x0000_t75" style="position:absolute;margin-left:85.95pt;margin-top:14.2pt;width:4.65pt;height:12.1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">
                <v:imagedata r:id="rId24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0496" behindDoc="0" locked="0" layoutInCell="1" allowOverlap="1" wp14:anchorId="645C1539" wp14:editId="26AC563B">
                <wp:simplePos x="0" y="0"/>
                <wp:positionH relativeFrom="column">
                  <wp:posOffset>957771</wp:posOffset>
                </wp:positionH>
                <wp:positionV relativeFrom="paragraph">
                  <wp:posOffset>113649</wp:posOffset>
                </wp:positionV>
                <wp:extent cx="79560" cy="299160"/>
                <wp:effectExtent l="57150" t="38100" r="0" b="43815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7956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F1D8F2" id="Ink 1028" o:spid="_x0000_s1026" type="#_x0000_t75" style="position:absolute;margin-left:74.7pt;margin-top:8.4pt;width:7.65pt;height:24.75pt;z-index:2516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">
                <v:imagedata r:id="rId250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58752" behindDoc="0" locked="0" layoutInCell="1" allowOverlap="1" wp14:anchorId="2C2F862F" wp14:editId="376A462A">
                <wp:simplePos x="0" y="0"/>
                <wp:positionH relativeFrom="column">
                  <wp:posOffset>5246616</wp:posOffset>
                </wp:positionH>
                <wp:positionV relativeFrom="paragraph">
                  <wp:posOffset>92771</wp:posOffset>
                </wp:positionV>
                <wp:extent cx="8640" cy="64800"/>
                <wp:effectExtent l="38100" t="38100" r="48895" b="49530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86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9304E" id="Ink 905" o:spid="_x0000_s1026" type="#_x0000_t75" style="position:absolute;margin-left:412.6pt;margin-top:6.85pt;width:1.8pt;height:6pt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">
                <v:imagedata r:id="rId252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57728" behindDoc="0" locked="0" layoutInCell="1" allowOverlap="1" wp14:anchorId="1310A390" wp14:editId="0312969F">
                <wp:simplePos x="0" y="0"/>
                <wp:positionH relativeFrom="column">
                  <wp:posOffset>5215296</wp:posOffset>
                </wp:positionH>
                <wp:positionV relativeFrom="paragraph">
                  <wp:posOffset>108971</wp:posOffset>
                </wp:positionV>
                <wp:extent cx="6840" cy="55080"/>
                <wp:effectExtent l="19050" t="38100" r="50800" b="40640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684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3C190" id="Ink 904" o:spid="_x0000_s1026" type="#_x0000_t75" style="position:absolute;margin-left:410.1pt;margin-top:8.15pt;width:1.6pt;height:5.3p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">
                <v:imagedata r:id="rId254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70688" behindDoc="0" locked="0" layoutInCell="1" allowOverlap="1" wp14:anchorId="51F0ABC1" wp14:editId="7B2911AC">
                <wp:simplePos x="0" y="0"/>
                <wp:positionH relativeFrom="column">
                  <wp:posOffset>1452576</wp:posOffset>
                </wp:positionH>
                <wp:positionV relativeFrom="paragraph">
                  <wp:posOffset>83179</wp:posOffset>
                </wp:positionV>
                <wp:extent cx="51840" cy="145440"/>
                <wp:effectExtent l="57150" t="38100" r="24765" b="45085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518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343495" id="Ink 725" o:spid="_x0000_s1026" type="#_x0000_t75" style="position:absolute;margin-left:113.7pt;margin-top:6.1pt;width:5.5pt;height:12.55pt;z-index:2515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">
                <v:imagedata r:id="rId256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35872" behindDoc="0" locked="0" layoutInCell="1" allowOverlap="1" wp14:anchorId="724C7B81" wp14:editId="7197F15D">
                <wp:simplePos x="0" y="0"/>
                <wp:positionH relativeFrom="column">
                  <wp:posOffset>1344936</wp:posOffset>
                </wp:positionH>
                <wp:positionV relativeFrom="paragraph">
                  <wp:posOffset>62659</wp:posOffset>
                </wp:positionV>
                <wp:extent cx="31320" cy="141840"/>
                <wp:effectExtent l="38100" t="38100" r="45085" b="48895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313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701AB7" id="Ink 724" o:spid="_x0000_s1026" type="#_x0000_t75" style="position:absolute;margin-left:105.2pt;margin-top:4.5pt;width:3.6pt;height:12.25pt;z-index:2515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">
                <v:imagedata r:id="rId258" o:title=""/>
              </v:shape>
            </w:pict>
          </mc:Fallback>
        </mc:AlternateContent>
      </w:r>
      <w:r w:rsidR="00DB340B" w:rsidRPr="00FC5A49">
        <w:rPr>
          <w:rFonts w:ascii="Calibri" w:hAnsi="Calibri"/>
          <w:szCs w:val="24"/>
        </w:rPr>
        <w:t>Compare this function’s graph to the basic graph.</w:t>
      </w:r>
    </w:p>
    <w:p w14:paraId="3852BA19" w14:textId="1810135C" w:rsidR="00DB340B" w:rsidRPr="00FC5A49" w:rsidRDefault="0051179B" w:rsidP="00937C4C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 wp14:anchorId="3BC35DE7" wp14:editId="758719F3">
                <wp:simplePos x="0" y="0"/>
                <wp:positionH relativeFrom="column">
                  <wp:posOffset>939771</wp:posOffset>
                </wp:positionH>
                <wp:positionV relativeFrom="paragraph">
                  <wp:posOffset>52999</wp:posOffset>
                </wp:positionV>
                <wp:extent cx="13680" cy="21960"/>
                <wp:effectExtent l="38100" t="38100" r="43815" b="35560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36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CD295C" id="Ink 1025" o:spid="_x0000_s1026" type="#_x0000_t75" style="position:absolute;margin-left:73.4pt;margin-top:3.65pt;width:2.25pt;height:2.7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">
                <v:imagedata r:id="rId26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 wp14:anchorId="129D4ED1" wp14:editId="285001A1">
                <wp:simplePos x="0" y="0"/>
                <wp:positionH relativeFrom="column">
                  <wp:posOffset>4816611</wp:posOffset>
                </wp:positionH>
                <wp:positionV relativeFrom="paragraph">
                  <wp:posOffset>-1536950</wp:posOffset>
                </wp:positionV>
                <wp:extent cx="502920" cy="3319920"/>
                <wp:effectExtent l="38100" t="57150" r="49530" b="52070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502920" cy="331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3F218" id="Ink 977" o:spid="_x0000_s1026" type="#_x0000_t75" style="position:absolute;margin-left:378.3pt;margin-top:-121.95pt;width:40.95pt;height:262.7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">
                <v:imagedata r:id="rId26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00D933EE" wp14:editId="7E6803E6">
                <wp:simplePos x="0" y="0"/>
                <wp:positionH relativeFrom="column">
                  <wp:posOffset>4893651</wp:posOffset>
                </wp:positionH>
                <wp:positionV relativeFrom="paragraph">
                  <wp:posOffset>163330</wp:posOffset>
                </wp:positionV>
                <wp:extent cx="54720" cy="37080"/>
                <wp:effectExtent l="38100" t="38100" r="40640" b="58420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5472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C5B10" id="Ink 975" o:spid="_x0000_s1026" type="#_x0000_t75" style="position:absolute;margin-left:384.75pt;margin-top:12.15pt;width:5.65pt;height:4.3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">
                <v:imagedata r:id="rId26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0D927105" wp14:editId="492E8195">
                <wp:simplePos x="0" y="0"/>
                <wp:positionH relativeFrom="column">
                  <wp:posOffset>5251491</wp:posOffset>
                </wp:positionH>
                <wp:positionV relativeFrom="paragraph">
                  <wp:posOffset>-1905230</wp:posOffset>
                </wp:positionV>
                <wp:extent cx="153720" cy="3854520"/>
                <wp:effectExtent l="57150" t="114300" r="93980" b="107950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153720" cy="38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F16F56" id="Ink 972" o:spid="_x0000_s1026" type="#_x0000_t75" style="position:absolute;margin-left:410.25pt;margin-top:-155.9pt;width:18.35pt;height:313.7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">
                <v:imagedata r:id="rId26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82304" behindDoc="0" locked="0" layoutInCell="1" allowOverlap="1" wp14:anchorId="26EFFD21" wp14:editId="408D45B7">
                <wp:simplePos x="0" y="0"/>
                <wp:positionH relativeFrom="column">
                  <wp:posOffset>5661891</wp:posOffset>
                </wp:positionH>
                <wp:positionV relativeFrom="paragraph">
                  <wp:posOffset>153250</wp:posOffset>
                </wp:positionV>
                <wp:extent cx="41760" cy="51840"/>
                <wp:effectExtent l="19050" t="57150" r="53975" b="43815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4176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3F71B" id="Ink 971" o:spid="_x0000_s1026" type="#_x0000_t75" style="position:absolute;margin-left:445.25pt;margin-top:11.4pt;width:4.7pt;height:5.6pt;z-index:2516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">
                <v:imagedata r:id="rId268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56704" behindDoc="0" locked="0" layoutInCell="1" allowOverlap="1" wp14:anchorId="43490506" wp14:editId="6D1373B2">
                <wp:simplePos x="0" y="0"/>
                <wp:positionH relativeFrom="column">
                  <wp:posOffset>5216736</wp:posOffset>
                </wp:positionH>
                <wp:positionV relativeFrom="paragraph">
                  <wp:posOffset>20601</wp:posOffset>
                </wp:positionV>
                <wp:extent cx="28440" cy="85680"/>
                <wp:effectExtent l="38100" t="38100" r="48260" b="48260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284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7AE5DC" id="Ink 903" o:spid="_x0000_s1026" type="#_x0000_t75" style="position:absolute;margin-left:410.2pt;margin-top:1.15pt;width:3.4pt;height:7.8pt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">
                <v:imagedata r:id="rId270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47488" behindDoc="0" locked="0" layoutInCell="1" allowOverlap="1" wp14:anchorId="54DB496B" wp14:editId="1E4A57B2">
                <wp:simplePos x="0" y="0"/>
                <wp:positionH relativeFrom="column">
                  <wp:posOffset>4764576</wp:posOffset>
                </wp:positionH>
                <wp:positionV relativeFrom="paragraph">
                  <wp:posOffset>30665</wp:posOffset>
                </wp:positionV>
                <wp:extent cx="23400" cy="40680"/>
                <wp:effectExtent l="38100" t="19050" r="53340" b="54610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2340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DB137C" id="Ink 857" o:spid="_x0000_s1026" type="#_x0000_t75" style="position:absolute;margin-left:374.45pt;margin-top:1.85pt;width:3.05pt;height:4.5pt;z-index:2516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">
                <v:imagedata r:id="rId272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40320" behindDoc="0" locked="0" layoutInCell="1" allowOverlap="1" wp14:anchorId="45F777A5" wp14:editId="25130E06">
                <wp:simplePos x="0" y="0"/>
                <wp:positionH relativeFrom="column">
                  <wp:posOffset>4773936</wp:posOffset>
                </wp:positionH>
                <wp:positionV relativeFrom="paragraph">
                  <wp:posOffset>42545</wp:posOffset>
                </wp:positionV>
                <wp:extent cx="29160" cy="31320"/>
                <wp:effectExtent l="38100" t="38100" r="47625" b="45085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2916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5D143" id="Ink 848" o:spid="_x0000_s1026" type="#_x0000_t75" style="position:absolute;margin-left:375.3pt;margin-top:2.8pt;width:3.65pt;height:3.7pt;z-index:2516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">
                <v:imagedata r:id="rId274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37920" behindDoc="0" locked="0" layoutInCell="1" allowOverlap="1" wp14:anchorId="56267F3C" wp14:editId="670DC528">
                <wp:simplePos x="0" y="0"/>
                <wp:positionH relativeFrom="column">
                  <wp:posOffset>1389936</wp:posOffset>
                </wp:positionH>
                <wp:positionV relativeFrom="paragraph">
                  <wp:posOffset>-67471</wp:posOffset>
                </wp:positionV>
                <wp:extent cx="64800" cy="174240"/>
                <wp:effectExtent l="38100" t="38100" r="49530" b="54610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6480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E76D2" id="Ink 726" o:spid="_x0000_s1026" type="#_x0000_t75" style="position:absolute;margin-left:108.75pt;margin-top:-5.85pt;width:6.5pt;height:15pt;z-index:2515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">
                <v:imagedata r:id="rId276" o:title=""/>
              </v:shape>
            </w:pict>
          </mc:Fallback>
        </mc:AlternateContent>
      </w:r>
    </w:p>
    <w:p w14:paraId="58BA180A" w14:textId="16842B14" w:rsidR="00DB340B" w:rsidRPr="00FC5A49" w:rsidRDefault="0051179B" w:rsidP="00937C4C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67755C3B" wp14:editId="51B54479">
                <wp:simplePos x="0" y="0"/>
                <wp:positionH relativeFrom="column">
                  <wp:posOffset>1066491</wp:posOffset>
                </wp:positionH>
                <wp:positionV relativeFrom="paragraph">
                  <wp:posOffset>-63936</wp:posOffset>
                </wp:positionV>
                <wp:extent cx="81720" cy="162000"/>
                <wp:effectExtent l="57150" t="38100" r="33020" b="47625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8172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1AD83" id="Ink 1027" o:spid="_x0000_s1026" type="#_x0000_t75" style="position:absolute;margin-left:83.35pt;margin-top:-5.65pt;width:7.95pt;height:14.0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">
                <v:imagedata r:id="rId27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60EB0F2A" wp14:editId="18F7B26F">
                <wp:simplePos x="0" y="0"/>
                <wp:positionH relativeFrom="column">
                  <wp:posOffset>978291</wp:posOffset>
                </wp:positionH>
                <wp:positionV relativeFrom="paragraph">
                  <wp:posOffset>-120816</wp:posOffset>
                </wp:positionV>
                <wp:extent cx="81360" cy="310680"/>
                <wp:effectExtent l="38100" t="38100" r="13970" b="51435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81360" cy="3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2807A" id="Ink 1026" o:spid="_x0000_s1026" type="#_x0000_t75" style="position:absolute;margin-left:76.45pt;margin-top:-9.95pt;width:7.75pt;height:25.5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">
                <v:imagedata r:id="rId28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83328" behindDoc="0" locked="0" layoutInCell="1" allowOverlap="1" wp14:anchorId="3231054C" wp14:editId="35F52D99">
                <wp:simplePos x="0" y="0"/>
                <wp:positionH relativeFrom="column">
                  <wp:posOffset>5290011</wp:posOffset>
                </wp:positionH>
                <wp:positionV relativeFrom="paragraph">
                  <wp:posOffset>-1522845</wp:posOffset>
                </wp:positionV>
                <wp:extent cx="656640" cy="3133440"/>
                <wp:effectExtent l="38100" t="57150" r="29210" b="48260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656640" cy="313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6E343F" id="Ink 976" o:spid="_x0000_s1026" type="#_x0000_t75" style="position:absolute;margin-left:416.1pt;margin-top:-120.85pt;width:53pt;height:248.15pt;z-index:2516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">
                <v:imagedata r:id="rId282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55680" behindDoc="0" locked="0" layoutInCell="1" allowOverlap="1" wp14:anchorId="1F4B8CD3" wp14:editId="16518C97">
                <wp:simplePos x="0" y="0"/>
                <wp:positionH relativeFrom="column">
                  <wp:posOffset>5249136</wp:posOffset>
                </wp:positionH>
                <wp:positionV relativeFrom="paragraph">
                  <wp:posOffset>39746</wp:posOffset>
                </wp:positionV>
                <wp:extent cx="32400" cy="46440"/>
                <wp:effectExtent l="38100" t="38100" r="43815" b="48895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3240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6F33C" id="Ink 902" o:spid="_x0000_s1026" type="#_x0000_t75" style="position:absolute;margin-left:412.7pt;margin-top:2.6pt;width:3.7pt;height:4.8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">
                <v:imagedata r:id="rId284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08576" behindDoc="0" locked="0" layoutInCell="1" allowOverlap="1" wp14:anchorId="5059C67D" wp14:editId="518B3666">
                <wp:simplePos x="0" y="0"/>
                <wp:positionH relativeFrom="column">
                  <wp:posOffset>3777816</wp:posOffset>
                </wp:positionH>
                <wp:positionV relativeFrom="paragraph">
                  <wp:posOffset>-136310</wp:posOffset>
                </wp:positionV>
                <wp:extent cx="107640" cy="404280"/>
                <wp:effectExtent l="38100" t="38100" r="45085" b="53340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107640" cy="40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BC750" id="Ink 803" o:spid="_x0000_s1026" type="#_x0000_t75" style="position:absolute;margin-left:296.8pt;margin-top:-11.2pt;width:9.8pt;height:32.95pt;z-index:2516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">
                <v:imagedata r:id="rId286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07552" behindDoc="0" locked="0" layoutInCell="1" allowOverlap="1" wp14:anchorId="661E9B51" wp14:editId="64B2D413">
                <wp:simplePos x="0" y="0"/>
                <wp:positionH relativeFrom="column">
                  <wp:posOffset>3643176</wp:posOffset>
                </wp:positionH>
                <wp:positionV relativeFrom="paragraph">
                  <wp:posOffset>4810</wp:posOffset>
                </wp:positionV>
                <wp:extent cx="146160" cy="256320"/>
                <wp:effectExtent l="38100" t="38100" r="44450" b="48895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4616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3ECE6" id="Ink 802" o:spid="_x0000_s1026" type="#_x0000_t75" style="position:absolute;margin-left:286.25pt;margin-top:-.25pt;width:12.9pt;height:21.8pt;z-index:2516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">
                <v:imagedata r:id="rId288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05504" behindDoc="0" locked="0" layoutInCell="1" allowOverlap="1" wp14:anchorId="31864A8A" wp14:editId="3B7EC1C2">
                <wp:simplePos x="0" y="0"/>
                <wp:positionH relativeFrom="column">
                  <wp:posOffset>3470376</wp:posOffset>
                </wp:positionH>
                <wp:positionV relativeFrom="paragraph">
                  <wp:posOffset>12370</wp:posOffset>
                </wp:positionV>
                <wp:extent cx="119520" cy="109800"/>
                <wp:effectExtent l="38100" t="38100" r="52070" b="43180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195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E1268B" id="Ink 801" o:spid="_x0000_s1026" type="#_x0000_t75" style="position:absolute;margin-left:272.4pt;margin-top:.2pt;width:10.9pt;height:10.2pt;z-index:2516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">
                <v:imagedata r:id="rId290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04480" behindDoc="0" locked="0" layoutInCell="1" allowOverlap="1" wp14:anchorId="5B3A3E25" wp14:editId="08DBF5B0">
                <wp:simplePos x="0" y="0"/>
                <wp:positionH relativeFrom="column">
                  <wp:posOffset>3306216</wp:posOffset>
                </wp:positionH>
                <wp:positionV relativeFrom="paragraph">
                  <wp:posOffset>72850</wp:posOffset>
                </wp:positionV>
                <wp:extent cx="46080" cy="77400"/>
                <wp:effectExtent l="38100" t="38100" r="49530" b="37465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460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01FB5" id="Ink 800" o:spid="_x0000_s1026" type="#_x0000_t75" style="position:absolute;margin-left:259.7pt;margin-top:5.3pt;width:4.95pt;height:7.2pt;z-index:2516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">
                <v:imagedata r:id="rId292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03456" behindDoc="0" locked="0" layoutInCell="1" allowOverlap="1" wp14:anchorId="78D1AA58" wp14:editId="796D1BFA">
                <wp:simplePos x="0" y="0"/>
                <wp:positionH relativeFrom="column">
                  <wp:posOffset>3210096</wp:posOffset>
                </wp:positionH>
                <wp:positionV relativeFrom="paragraph">
                  <wp:posOffset>7690</wp:posOffset>
                </wp:positionV>
                <wp:extent cx="51480" cy="103680"/>
                <wp:effectExtent l="57150" t="38100" r="43815" b="48895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514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CD30A" id="Ink 799" o:spid="_x0000_s1026" type="#_x0000_t75" style="position:absolute;margin-left:251.95pt;margin-top:.05pt;width:5.3pt;height:9.4pt;z-index:2516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">
                <v:imagedata r:id="rId294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02432" behindDoc="0" locked="0" layoutInCell="1" allowOverlap="1" wp14:anchorId="05A4B434" wp14:editId="69D74B1E">
                <wp:simplePos x="0" y="0"/>
                <wp:positionH relativeFrom="column">
                  <wp:posOffset>3152496</wp:posOffset>
                </wp:positionH>
                <wp:positionV relativeFrom="paragraph">
                  <wp:posOffset>17770</wp:posOffset>
                </wp:positionV>
                <wp:extent cx="57240" cy="81360"/>
                <wp:effectExtent l="38100" t="57150" r="38100" b="52070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572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B50F34" id="Ink 798" o:spid="_x0000_s1026" type="#_x0000_t75" style="position:absolute;margin-left:247.75pt;margin-top:.75pt;width:5.8pt;height:7.75pt;z-index:2516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">
                <v:imagedata r:id="rId296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00384" behindDoc="0" locked="0" layoutInCell="1" allowOverlap="1" wp14:anchorId="6D620B64" wp14:editId="03699D23">
                <wp:simplePos x="0" y="0"/>
                <wp:positionH relativeFrom="column">
                  <wp:posOffset>3004536</wp:posOffset>
                </wp:positionH>
                <wp:positionV relativeFrom="paragraph">
                  <wp:posOffset>-89510</wp:posOffset>
                </wp:positionV>
                <wp:extent cx="63720" cy="252000"/>
                <wp:effectExtent l="38100" t="38100" r="50800" b="53340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6372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B2E1C" id="Ink 797" o:spid="_x0000_s1026" type="#_x0000_t75" style="position:absolute;margin-left:235.7pt;margin-top:-7.5pt;width:6.4pt;height:20.95pt;z-index:2516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">
                <v:imagedata r:id="rId298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79904" behindDoc="0" locked="0" layoutInCell="1" allowOverlap="1" wp14:anchorId="0038D849" wp14:editId="05BDF606">
                <wp:simplePos x="0" y="0"/>
                <wp:positionH relativeFrom="column">
                  <wp:posOffset>2787096</wp:posOffset>
                </wp:positionH>
                <wp:positionV relativeFrom="paragraph">
                  <wp:posOffset>29290</wp:posOffset>
                </wp:positionV>
                <wp:extent cx="103320" cy="105480"/>
                <wp:effectExtent l="38100" t="38100" r="30480" b="4699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1033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B5464" id="Ink 751" o:spid="_x0000_s1026" type="#_x0000_t75" style="position:absolute;margin-left:218.9pt;margin-top:1.75pt;width:9.4pt;height:9.6pt;z-index:2515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">
                <v:imagedata r:id="rId300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78880" behindDoc="0" locked="0" layoutInCell="1" allowOverlap="1" wp14:anchorId="533468B2" wp14:editId="63940165">
                <wp:simplePos x="0" y="0"/>
                <wp:positionH relativeFrom="column">
                  <wp:posOffset>2606016</wp:posOffset>
                </wp:positionH>
                <wp:positionV relativeFrom="paragraph">
                  <wp:posOffset>56650</wp:posOffset>
                </wp:positionV>
                <wp:extent cx="211320" cy="8280"/>
                <wp:effectExtent l="38100" t="57150" r="55880" b="48895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2113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819A3" id="Ink 750" o:spid="_x0000_s1026" type="#_x0000_t75" style="position:absolute;margin-left:204.65pt;margin-top:3.65pt;width:17.95pt;height:2.2pt;z-index:2515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">
                <v:imagedata r:id="rId302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77856" behindDoc="0" locked="0" layoutInCell="1" allowOverlap="1" wp14:anchorId="5DC4FDA4" wp14:editId="400668E4">
                <wp:simplePos x="0" y="0"/>
                <wp:positionH relativeFrom="column">
                  <wp:posOffset>2480376</wp:posOffset>
                </wp:positionH>
                <wp:positionV relativeFrom="paragraph">
                  <wp:posOffset>-65030</wp:posOffset>
                </wp:positionV>
                <wp:extent cx="56880" cy="231840"/>
                <wp:effectExtent l="38100" t="19050" r="38735" b="53975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5688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6D8F4C" id="Ink 749" o:spid="_x0000_s1026" type="#_x0000_t75" style="position:absolute;margin-left:194.85pt;margin-top:-5.6pt;width:5.7pt;height:19.35pt;z-index:2515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">
                <v:imagedata r:id="rId304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76832" behindDoc="0" locked="0" layoutInCell="1" allowOverlap="1" wp14:anchorId="1C4B582A" wp14:editId="50F2CD91">
                <wp:simplePos x="0" y="0"/>
                <wp:positionH relativeFrom="column">
                  <wp:posOffset>2372736</wp:posOffset>
                </wp:positionH>
                <wp:positionV relativeFrom="paragraph">
                  <wp:posOffset>17410</wp:posOffset>
                </wp:positionV>
                <wp:extent cx="79920" cy="209160"/>
                <wp:effectExtent l="57150" t="38100" r="53975" b="38735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7992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F2592" id="Ink 748" o:spid="_x0000_s1026" type="#_x0000_t75" style="position:absolute;margin-left:186.15pt;margin-top:.9pt;width:7.75pt;height:17.65pt;z-index:2515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">
                <v:imagedata r:id="rId306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75808" behindDoc="0" locked="0" layoutInCell="1" allowOverlap="1" wp14:anchorId="45B920B8" wp14:editId="0DC50C3F">
                <wp:simplePos x="0" y="0"/>
                <wp:positionH relativeFrom="column">
                  <wp:posOffset>2297496</wp:posOffset>
                </wp:positionH>
                <wp:positionV relativeFrom="paragraph">
                  <wp:posOffset>57370</wp:posOffset>
                </wp:positionV>
                <wp:extent cx="28800" cy="78120"/>
                <wp:effectExtent l="38100" t="38100" r="47625" b="36195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288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8B47A" id="Ink 747" o:spid="_x0000_s1026" type="#_x0000_t75" style="position:absolute;margin-left:180.3pt;margin-top:4.05pt;width:3.45pt;height:7.2pt;z-index:2515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">
                <v:imagedata r:id="rId308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74784" behindDoc="0" locked="0" layoutInCell="1" allowOverlap="1" wp14:anchorId="3BD67DD5" wp14:editId="5B7374D2">
                <wp:simplePos x="0" y="0"/>
                <wp:positionH relativeFrom="column">
                  <wp:posOffset>2211096</wp:posOffset>
                </wp:positionH>
                <wp:positionV relativeFrom="paragraph">
                  <wp:posOffset>-18950</wp:posOffset>
                </wp:positionV>
                <wp:extent cx="37080" cy="105840"/>
                <wp:effectExtent l="38100" t="38100" r="58420" b="46990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370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356AC" id="Ink 746" o:spid="_x0000_s1026" type="#_x0000_t75" style="position:absolute;margin-left:173.35pt;margin-top:-2.1pt;width:4.3pt;height:9.55pt;z-index:2515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">
                <v:imagedata r:id="rId310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73760" behindDoc="0" locked="0" layoutInCell="1" allowOverlap="1" wp14:anchorId="68EE050F" wp14:editId="7755955F">
                <wp:simplePos x="0" y="0"/>
                <wp:positionH relativeFrom="column">
                  <wp:posOffset>2132976</wp:posOffset>
                </wp:positionH>
                <wp:positionV relativeFrom="paragraph">
                  <wp:posOffset>-2030</wp:posOffset>
                </wp:positionV>
                <wp:extent cx="65160" cy="80280"/>
                <wp:effectExtent l="38100" t="38100" r="49530" b="53340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6516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16A50" id="Ink 745" o:spid="_x0000_s1026" type="#_x0000_t75" style="position:absolute;margin-left:167.5pt;margin-top:-.7pt;width:6.35pt;height:7.65pt;z-index:2515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">
                <v:imagedata r:id="rId312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72736" behindDoc="0" locked="0" layoutInCell="1" allowOverlap="1" wp14:anchorId="0A51F8A9" wp14:editId="29504BBC">
                <wp:simplePos x="0" y="0"/>
                <wp:positionH relativeFrom="column">
                  <wp:posOffset>2007336</wp:posOffset>
                </wp:positionH>
                <wp:positionV relativeFrom="paragraph">
                  <wp:posOffset>-45950</wp:posOffset>
                </wp:positionV>
                <wp:extent cx="62640" cy="136800"/>
                <wp:effectExtent l="38100" t="38100" r="52070" b="53975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626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A644A" id="Ink 744" o:spid="_x0000_s1026" type="#_x0000_t75" style="position:absolute;margin-left:157.3pt;margin-top:-4.15pt;width:6.2pt;height:11.95pt;z-index:2515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">
                <v:imagedata r:id="rId314" o:title=""/>
              </v:shape>
            </w:pict>
          </mc:Fallback>
        </mc:AlternateContent>
      </w:r>
    </w:p>
    <w:p w14:paraId="763911FE" w14:textId="58DCDCD9" w:rsidR="00DB340B" w:rsidRPr="00FC5A49" w:rsidRDefault="0051179B" w:rsidP="00937C4C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89472" behindDoc="0" locked="0" layoutInCell="1" allowOverlap="1" wp14:anchorId="2C1165DF" wp14:editId="410EDC11">
                <wp:simplePos x="0" y="0"/>
                <wp:positionH relativeFrom="column">
                  <wp:posOffset>1056051</wp:posOffset>
                </wp:positionH>
                <wp:positionV relativeFrom="paragraph">
                  <wp:posOffset>65009</wp:posOffset>
                </wp:positionV>
                <wp:extent cx="39600" cy="146520"/>
                <wp:effectExtent l="19050" t="38100" r="55880" b="44450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3960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02D14" id="Ink 1024" o:spid="_x0000_s1026" type="#_x0000_t75" style="position:absolute;margin-left:82.6pt;margin-top:4.55pt;width:4.35pt;height:12.8pt;z-index:2516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">
                <v:imagedata r:id="rId316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54656" behindDoc="0" locked="0" layoutInCell="1" allowOverlap="1" wp14:anchorId="6607A4A7" wp14:editId="08762645">
                <wp:simplePos x="0" y="0"/>
                <wp:positionH relativeFrom="column">
                  <wp:posOffset>5237256</wp:posOffset>
                </wp:positionH>
                <wp:positionV relativeFrom="paragraph">
                  <wp:posOffset>80131</wp:posOffset>
                </wp:positionV>
                <wp:extent cx="29880" cy="16560"/>
                <wp:effectExtent l="38100" t="38100" r="46355" b="40640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298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7B836" id="Ink 901" o:spid="_x0000_s1026" type="#_x0000_t75" style="position:absolute;margin-left:411.95pt;margin-top:5.85pt;width:3.25pt;height:2.15pt;z-index:2516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">
                <v:imagedata r:id="rId318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53632" behindDoc="0" locked="0" layoutInCell="1" allowOverlap="1" wp14:anchorId="144DB4BB" wp14:editId="37A6D6AB">
                <wp:simplePos x="0" y="0"/>
                <wp:positionH relativeFrom="column">
                  <wp:posOffset>5239056</wp:posOffset>
                </wp:positionH>
                <wp:positionV relativeFrom="paragraph">
                  <wp:posOffset>35851</wp:posOffset>
                </wp:positionV>
                <wp:extent cx="38520" cy="73800"/>
                <wp:effectExtent l="19050" t="38100" r="38100" b="40640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385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75DD1" id="Ink 900" o:spid="_x0000_s1026" type="#_x0000_t75" style="position:absolute;margin-left:412.05pt;margin-top:2.25pt;width:4.05pt;height:6.85pt;z-index:2516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">
                <v:imagedata r:id="rId320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09600" behindDoc="0" locked="0" layoutInCell="1" allowOverlap="1" wp14:anchorId="6ACC08A7" wp14:editId="16864167">
                <wp:simplePos x="0" y="0"/>
                <wp:positionH relativeFrom="column">
                  <wp:posOffset>3068256</wp:posOffset>
                </wp:positionH>
                <wp:positionV relativeFrom="paragraph">
                  <wp:posOffset>45195</wp:posOffset>
                </wp:positionV>
                <wp:extent cx="681120" cy="84960"/>
                <wp:effectExtent l="38100" t="38100" r="43180" b="48895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6811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394077" id="Ink 804" o:spid="_x0000_s1026" type="#_x0000_t75" style="position:absolute;margin-left:241.15pt;margin-top:3.1pt;width:54.85pt;height:7.85pt;z-index:2516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">
                <v:imagedata r:id="rId322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80928" behindDoc="0" locked="0" layoutInCell="1" allowOverlap="1" wp14:anchorId="58D59000" wp14:editId="3787D9BF">
                <wp:simplePos x="0" y="0"/>
                <wp:positionH relativeFrom="column">
                  <wp:posOffset>2136576</wp:posOffset>
                </wp:positionH>
                <wp:positionV relativeFrom="paragraph">
                  <wp:posOffset>23955</wp:posOffset>
                </wp:positionV>
                <wp:extent cx="91080" cy="174960"/>
                <wp:effectExtent l="57150" t="38100" r="42545" b="53975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9108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73AAD" id="Ink 752" o:spid="_x0000_s1026" type="#_x0000_t75" style="position:absolute;margin-left:167.5pt;margin-top:1.15pt;width:8.65pt;height:15.35pt;z-index:2515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">
                <v:imagedata r:id="rId324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39968" behindDoc="0" locked="0" layoutInCell="1" allowOverlap="1" wp14:anchorId="0A3DC8AD" wp14:editId="71B9393E">
                <wp:simplePos x="0" y="0"/>
                <wp:positionH relativeFrom="column">
                  <wp:posOffset>1340976</wp:posOffset>
                </wp:positionH>
                <wp:positionV relativeFrom="paragraph">
                  <wp:posOffset>-42501</wp:posOffset>
                </wp:positionV>
                <wp:extent cx="130320" cy="144360"/>
                <wp:effectExtent l="57150" t="38100" r="41275" b="46355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1303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3C0C3" id="Ink 727" o:spid="_x0000_s1026" type="#_x0000_t75" style="position:absolute;margin-left:104.85pt;margin-top:-4pt;width:11.6pt;height:12.8pt;z-index:2515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">
                <v:imagedata r:id="rId326" o:title=""/>
              </v:shape>
            </w:pict>
          </mc:Fallback>
        </mc:AlternateContent>
      </w:r>
    </w:p>
    <w:p w14:paraId="06743FBA" w14:textId="1EFA59BC" w:rsidR="00D9137E" w:rsidRPr="00FC5A49" w:rsidRDefault="0051179B" w:rsidP="00937C4C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88448" behindDoc="0" locked="0" layoutInCell="1" allowOverlap="1" wp14:anchorId="055156DE" wp14:editId="777AD73C">
                <wp:simplePos x="0" y="0"/>
                <wp:positionH relativeFrom="column">
                  <wp:posOffset>931851</wp:posOffset>
                </wp:positionH>
                <wp:positionV relativeFrom="paragraph">
                  <wp:posOffset>-98006</wp:posOffset>
                </wp:positionV>
                <wp:extent cx="99720" cy="259560"/>
                <wp:effectExtent l="38100" t="38100" r="33655" b="45720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9972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839A9" id="Ink 1023" o:spid="_x0000_s1026" type="#_x0000_t75" style="position:absolute;margin-left:72.7pt;margin-top:-8.15pt;width:9.4pt;height:21.8pt;z-index:2516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">
                <v:imagedata r:id="rId328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52608" behindDoc="0" locked="0" layoutInCell="1" allowOverlap="1" wp14:anchorId="39D53AFA" wp14:editId="69D5FCF4">
                <wp:simplePos x="0" y="0"/>
                <wp:positionH relativeFrom="column">
                  <wp:posOffset>5231496</wp:posOffset>
                </wp:positionH>
                <wp:positionV relativeFrom="paragraph">
                  <wp:posOffset>22596</wp:posOffset>
                </wp:positionV>
                <wp:extent cx="27360" cy="70200"/>
                <wp:effectExtent l="38100" t="38100" r="48895" b="44450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273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4C8CC" id="Ink 899" o:spid="_x0000_s1026" type="#_x0000_t75" style="position:absolute;margin-left:411.3pt;margin-top:1.35pt;width:3.5pt;height:6.55pt;z-index:2516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">
                <v:imagedata r:id="rId330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20864" behindDoc="0" locked="0" layoutInCell="1" allowOverlap="1" wp14:anchorId="52269FE5" wp14:editId="5155F92D">
                <wp:simplePos x="0" y="0"/>
                <wp:positionH relativeFrom="column">
                  <wp:posOffset>3997416</wp:posOffset>
                </wp:positionH>
                <wp:positionV relativeFrom="paragraph">
                  <wp:posOffset>99260</wp:posOffset>
                </wp:positionV>
                <wp:extent cx="66600" cy="67320"/>
                <wp:effectExtent l="38100" t="38100" r="48260" b="46990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6660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345AC7" id="Ink 817" o:spid="_x0000_s1026" type="#_x0000_t75" style="position:absolute;margin-left:314pt;margin-top:7.3pt;width:6.9pt;height:6.5pt;z-index:2516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">
                <v:imagedata r:id="rId332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19840" behindDoc="0" locked="0" layoutInCell="1" allowOverlap="1" wp14:anchorId="04ACF63C" wp14:editId="6A4519B3">
                <wp:simplePos x="0" y="0"/>
                <wp:positionH relativeFrom="column">
                  <wp:posOffset>3920736</wp:posOffset>
                </wp:positionH>
                <wp:positionV relativeFrom="paragraph">
                  <wp:posOffset>102500</wp:posOffset>
                </wp:positionV>
                <wp:extent cx="32400" cy="60480"/>
                <wp:effectExtent l="38100" t="38100" r="43815" b="53975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3240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B3F62" id="Ink 816" o:spid="_x0000_s1026" type="#_x0000_t75" style="position:absolute;margin-left:307.95pt;margin-top:7.4pt;width:3.85pt;height:6.2pt;z-index:2516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">
                <v:imagedata r:id="rId334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18816" behindDoc="0" locked="0" layoutInCell="1" allowOverlap="1" wp14:anchorId="2E2A0C5A" wp14:editId="77F7C682">
                <wp:simplePos x="0" y="0"/>
                <wp:positionH relativeFrom="column">
                  <wp:posOffset>3772416</wp:posOffset>
                </wp:positionH>
                <wp:positionV relativeFrom="paragraph">
                  <wp:posOffset>67940</wp:posOffset>
                </wp:positionV>
                <wp:extent cx="44280" cy="81000"/>
                <wp:effectExtent l="38100" t="57150" r="51435" b="52705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442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0E5CA" id="Ink 814" o:spid="_x0000_s1026" type="#_x0000_t75" style="position:absolute;margin-left:296.35pt;margin-top:4.7pt;width:5pt;height:7.7pt;z-index:2516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">
                <v:imagedata r:id="rId336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17792" behindDoc="0" locked="0" layoutInCell="1" allowOverlap="1" wp14:anchorId="0E4DAF78" wp14:editId="77876B4D">
                <wp:simplePos x="0" y="0"/>
                <wp:positionH relativeFrom="column">
                  <wp:posOffset>3667296</wp:posOffset>
                </wp:positionH>
                <wp:positionV relativeFrom="paragraph">
                  <wp:posOffset>104660</wp:posOffset>
                </wp:positionV>
                <wp:extent cx="65160" cy="7560"/>
                <wp:effectExtent l="38100" t="57150" r="49530" b="50165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651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7CED5" id="Ink 813" o:spid="_x0000_s1026" type="#_x0000_t75" style="position:absolute;margin-left:288.25pt;margin-top:7.45pt;width:6.25pt;height:1.95pt;z-index:2516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">
                <v:imagedata r:id="rId338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16768" behindDoc="0" locked="0" layoutInCell="1" allowOverlap="1" wp14:anchorId="77B84CA9" wp14:editId="212C4F67">
                <wp:simplePos x="0" y="0"/>
                <wp:positionH relativeFrom="column">
                  <wp:posOffset>3704736</wp:posOffset>
                </wp:positionH>
                <wp:positionV relativeFrom="paragraph">
                  <wp:posOffset>15380</wp:posOffset>
                </wp:positionV>
                <wp:extent cx="5760" cy="146520"/>
                <wp:effectExtent l="38100" t="38100" r="51435" b="44450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576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39607E" id="Ink 812" o:spid="_x0000_s1026" type="#_x0000_t75" style="position:absolute;margin-left:291pt;margin-top:.55pt;width:1.85pt;height:12.9pt;z-index:2516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">
                <v:imagedata r:id="rId340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15744" behindDoc="0" locked="0" layoutInCell="1" allowOverlap="1" wp14:anchorId="6806BC21" wp14:editId="3BEEE195">
                <wp:simplePos x="0" y="0"/>
                <wp:positionH relativeFrom="column">
                  <wp:posOffset>3566856</wp:posOffset>
                </wp:positionH>
                <wp:positionV relativeFrom="paragraph">
                  <wp:posOffset>102860</wp:posOffset>
                </wp:positionV>
                <wp:extent cx="78120" cy="54000"/>
                <wp:effectExtent l="38100" t="38100" r="55245" b="41275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7812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12A8F" id="Ink 811" o:spid="_x0000_s1026" type="#_x0000_t75" style="position:absolute;margin-left:280.15pt;margin-top:7.65pt;width:7.5pt;height:5.55pt;z-index:2516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">
                <v:imagedata r:id="rId342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14720" behindDoc="0" locked="0" layoutInCell="1" allowOverlap="1" wp14:anchorId="55ECEC1C" wp14:editId="5650EFB0">
                <wp:simplePos x="0" y="0"/>
                <wp:positionH relativeFrom="column">
                  <wp:posOffset>3515016</wp:posOffset>
                </wp:positionH>
                <wp:positionV relativeFrom="paragraph">
                  <wp:posOffset>83420</wp:posOffset>
                </wp:positionV>
                <wp:extent cx="16560" cy="14040"/>
                <wp:effectExtent l="38100" t="38100" r="40640" b="43180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165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EB258" id="Ink 810" o:spid="_x0000_s1026" type="#_x0000_t75" style="position:absolute;margin-left:276.3pt;margin-top:6.05pt;width:2.2pt;height:2pt;z-index:2516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">
                <v:imagedata r:id="rId344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13696" behindDoc="0" locked="0" layoutInCell="1" allowOverlap="1" wp14:anchorId="08B725C9" wp14:editId="7A08159D">
                <wp:simplePos x="0" y="0"/>
                <wp:positionH relativeFrom="column">
                  <wp:posOffset>3488016</wp:posOffset>
                </wp:positionH>
                <wp:positionV relativeFrom="paragraph">
                  <wp:posOffset>112220</wp:posOffset>
                </wp:positionV>
                <wp:extent cx="26640" cy="83880"/>
                <wp:effectExtent l="38100" t="38100" r="50165" b="49530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266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C407A" id="Ink 809" o:spid="_x0000_s1026" type="#_x0000_t75" style="position:absolute;margin-left:273.85pt;margin-top:8.3pt;width:3.65pt;height:7.95pt;z-index:2516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">
                <v:imagedata r:id="rId346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12672" behindDoc="0" locked="0" layoutInCell="1" allowOverlap="1" wp14:anchorId="2E8DF612" wp14:editId="233230B5">
                <wp:simplePos x="0" y="0"/>
                <wp:positionH relativeFrom="column">
                  <wp:posOffset>3410976</wp:posOffset>
                </wp:positionH>
                <wp:positionV relativeFrom="paragraph">
                  <wp:posOffset>116540</wp:posOffset>
                </wp:positionV>
                <wp:extent cx="23400" cy="65880"/>
                <wp:effectExtent l="38100" t="38100" r="53340" b="48895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2340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C799B" id="Ink 808" o:spid="_x0000_s1026" type="#_x0000_t75" style="position:absolute;margin-left:267.85pt;margin-top:8.7pt;width:3.2pt;height:6.55pt;z-index:2516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">
                <v:imagedata r:id="rId348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11648" behindDoc="0" locked="0" layoutInCell="1" allowOverlap="1" wp14:anchorId="611459B4" wp14:editId="57834F38">
                <wp:simplePos x="0" y="0"/>
                <wp:positionH relativeFrom="column">
                  <wp:posOffset>3304416</wp:posOffset>
                </wp:positionH>
                <wp:positionV relativeFrom="paragraph">
                  <wp:posOffset>105020</wp:posOffset>
                </wp:positionV>
                <wp:extent cx="68760" cy="67680"/>
                <wp:effectExtent l="38100" t="38100" r="45720" b="46990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6876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0001E" id="Ink 807" o:spid="_x0000_s1026" type="#_x0000_t75" style="position:absolute;margin-left:259.6pt;margin-top:7.65pt;width:6.75pt;height:6.75pt;z-index:2516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">
                <v:imagedata r:id="rId350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10624" behindDoc="0" locked="0" layoutInCell="1" allowOverlap="1" wp14:anchorId="12B83A4F" wp14:editId="6382EB69">
                <wp:simplePos x="0" y="0"/>
                <wp:positionH relativeFrom="column">
                  <wp:posOffset>3135216</wp:posOffset>
                </wp:positionH>
                <wp:positionV relativeFrom="paragraph">
                  <wp:posOffset>-2260</wp:posOffset>
                </wp:positionV>
                <wp:extent cx="93600" cy="212400"/>
                <wp:effectExtent l="57150" t="38100" r="40005" b="54610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9360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3D964" id="Ink 805" o:spid="_x0000_s1026" type="#_x0000_t75" style="position:absolute;margin-left:246.15pt;margin-top:-.95pt;width:8.75pt;height:17.95pt;z-index:2516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">
                <v:imagedata r:id="rId352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85024" behindDoc="0" locked="0" layoutInCell="1" allowOverlap="1" wp14:anchorId="050D15CC" wp14:editId="308E13B5">
                <wp:simplePos x="0" y="0"/>
                <wp:positionH relativeFrom="column">
                  <wp:posOffset>2409096</wp:posOffset>
                </wp:positionH>
                <wp:positionV relativeFrom="paragraph">
                  <wp:posOffset>71180</wp:posOffset>
                </wp:positionV>
                <wp:extent cx="30600" cy="72000"/>
                <wp:effectExtent l="38100" t="38100" r="45720" b="42545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306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5A5F41" id="Ink 771" o:spid="_x0000_s1026" type="#_x0000_t75" style="position:absolute;margin-left:188.9pt;margin-top:4.95pt;width:3.95pt;height:7.05pt;z-index:2515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">
                <v:imagedata r:id="rId354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84000" behindDoc="0" locked="0" layoutInCell="1" allowOverlap="1" wp14:anchorId="71AAB83C" wp14:editId="5596C432">
                <wp:simplePos x="0" y="0"/>
                <wp:positionH relativeFrom="column">
                  <wp:posOffset>2289576</wp:posOffset>
                </wp:positionH>
                <wp:positionV relativeFrom="paragraph">
                  <wp:posOffset>112580</wp:posOffset>
                </wp:positionV>
                <wp:extent cx="62280" cy="15840"/>
                <wp:effectExtent l="38100" t="38100" r="52070" b="41910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622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44CE36" id="Ink 770" o:spid="_x0000_s1026" type="#_x0000_t75" style="position:absolute;margin-left:179.75pt;margin-top:8.2pt;width:6.05pt;height:2.4pt;z-index:2515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">
                <v:imagedata r:id="rId356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82976" behindDoc="0" locked="0" layoutInCell="1" allowOverlap="1" wp14:anchorId="0A67EE1C" wp14:editId="13F189E8">
                <wp:simplePos x="0" y="0"/>
                <wp:positionH relativeFrom="column">
                  <wp:posOffset>2309376</wp:posOffset>
                </wp:positionH>
                <wp:positionV relativeFrom="paragraph">
                  <wp:posOffset>35180</wp:posOffset>
                </wp:positionV>
                <wp:extent cx="27720" cy="143640"/>
                <wp:effectExtent l="38100" t="38100" r="48895" b="46990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2772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B639EA" id="Ink 769" o:spid="_x0000_s1026" type="#_x0000_t75" style="position:absolute;margin-left:181.4pt;margin-top:2.15pt;width:3.45pt;height:12.55pt;z-index:2515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">
                <v:imagedata r:id="rId358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81952" behindDoc="0" locked="0" layoutInCell="1" allowOverlap="1" wp14:anchorId="5F7A8F58" wp14:editId="344457A8">
                <wp:simplePos x="0" y="0"/>
                <wp:positionH relativeFrom="column">
                  <wp:posOffset>2197776</wp:posOffset>
                </wp:positionH>
                <wp:positionV relativeFrom="paragraph">
                  <wp:posOffset>128780</wp:posOffset>
                </wp:positionV>
                <wp:extent cx="86400" cy="68040"/>
                <wp:effectExtent l="38100" t="38100" r="46990" b="46355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864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3C9110" id="Ink 768" o:spid="_x0000_s1026" type="#_x0000_t75" style="position:absolute;margin-left:172.6pt;margin-top:9.7pt;width:7.9pt;height:6.65pt;z-index:2515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">
                <v:imagedata r:id="rId360" o:title=""/>
              </v:shape>
            </w:pict>
          </mc:Fallback>
        </mc:AlternateContent>
      </w:r>
    </w:p>
    <w:p w14:paraId="34BD7F30" w14:textId="56FB8368" w:rsidR="00D9137E" w:rsidRPr="00FC5A49" w:rsidRDefault="006808CE" w:rsidP="00937C4C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09ED0414" wp14:editId="3CE3A1B9">
                <wp:simplePos x="0" y="0"/>
                <wp:positionH relativeFrom="column">
                  <wp:posOffset>4078416</wp:posOffset>
                </wp:positionH>
                <wp:positionV relativeFrom="paragraph">
                  <wp:posOffset>105445</wp:posOffset>
                </wp:positionV>
                <wp:extent cx="55800" cy="118080"/>
                <wp:effectExtent l="38100" t="57150" r="59055" b="53975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558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406C4" id="Ink 828" o:spid="_x0000_s1026" type="#_x0000_t75" style="position:absolute;margin-left:320.25pt;margin-top:7.45pt;width:6.2pt;height:10.9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">
                <v:imagedata r:id="rId36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0AFE680A" wp14:editId="03BFF9F2">
                <wp:simplePos x="0" y="0"/>
                <wp:positionH relativeFrom="column">
                  <wp:posOffset>4004616</wp:posOffset>
                </wp:positionH>
                <wp:positionV relativeFrom="paragraph">
                  <wp:posOffset>148645</wp:posOffset>
                </wp:positionV>
                <wp:extent cx="39960" cy="64440"/>
                <wp:effectExtent l="19050" t="38100" r="36830" b="50165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3996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779A9" id="Ink 827" o:spid="_x0000_s1026" type="#_x0000_t75" style="position:absolute;margin-left:314.85pt;margin-top:10.9pt;width:4.25pt;height:6.5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">
                <v:imagedata r:id="rId36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7CCD1F5F" wp14:editId="76E4742E">
                <wp:simplePos x="0" y="0"/>
                <wp:positionH relativeFrom="column">
                  <wp:posOffset>3150696</wp:posOffset>
                </wp:positionH>
                <wp:positionV relativeFrom="paragraph">
                  <wp:posOffset>25525</wp:posOffset>
                </wp:positionV>
                <wp:extent cx="46080" cy="38160"/>
                <wp:effectExtent l="57150" t="38100" r="49530" b="38100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460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67C13A" id="Ink 815" o:spid="_x0000_s1026" type="#_x0000_t75" style="position:absolute;margin-left:247.4pt;margin-top:1.5pt;width:5pt;height:4.1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">
                <v:imagedata r:id="rId36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6D99C7BF" wp14:editId="3549FC8D">
                <wp:simplePos x="0" y="0"/>
                <wp:positionH relativeFrom="column">
                  <wp:posOffset>3289296</wp:posOffset>
                </wp:positionH>
                <wp:positionV relativeFrom="paragraph">
                  <wp:posOffset>-82115</wp:posOffset>
                </wp:positionV>
                <wp:extent cx="42120" cy="182160"/>
                <wp:effectExtent l="57150" t="38100" r="53340" b="4699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4212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2E3B5" id="Ink 806" o:spid="_x0000_s1026" type="#_x0000_t75" style="position:absolute;margin-left:258.25pt;margin-top:-7pt;width:4.75pt;height:15.6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">
                <v:imagedata r:id="rId36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26496" behindDoc="0" locked="0" layoutInCell="1" allowOverlap="1" wp14:anchorId="1411F246" wp14:editId="726A802A">
                <wp:simplePos x="0" y="0"/>
                <wp:positionH relativeFrom="column">
                  <wp:posOffset>2146656</wp:posOffset>
                </wp:positionH>
                <wp:positionV relativeFrom="paragraph">
                  <wp:posOffset>-15155</wp:posOffset>
                </wp:positionV>
                <wp:extent cx="4320" cy="77040"/>
                <wp:effectExtent l="57150" t="19050" r="53340" b="56515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43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6BC6D" id="Ink 767" o:spid="_x0000_s1026" type="#_x0000_t75" style="position:absolute;margin-left:168.35pt;margin-top:-1.7pt;width:2.1pt;height:7.35pt;z-index:25162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">
                <v:imagedata r:id="rId37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25472" behindDoc="0" locked="0" layoutInCell="1" allowOverlap="1" wp14:anchorId="2E214DE1" wp14:editId="7AC3CE61">
                <wp:simplePos x="0" y="0"/>
                <wp:positionH relativeFrom="column">
                  <wp:posOffset>2063496</wp:posOffset>
                </wp:positionH>
                <wp:positionV relativeFrom="paragraph">
                  <wp:posOffset>-7955</wp:posOffset>
                </wp:positionV>
                <wp:extent cx="35280" cy="66600"/>
                <wp:effectExtent l="19050" t="38100" r="60325" b="48260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3528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C7A2D" id="Ink 766" o:spid="_x0000_s1026" type="#_x0000_t75" style="position:absolute;margin-left:161.75pt;margin-top:-1.3pt;width:4.45pt;height:6.8pt;z-index:25162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">
                <v:imagedata r:id="rId37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24448" behindDoc="0" locked="0" layoutInCell="1" allowOverlap="1" wp14:anchorId="6559324F" wp14:editId="44D15AA5">
                <wp:simplePos x="0" y="0"/>
                <wp:positionH relativeFrom="column">
                  <wp:posOffset>1943616</wp:posOffset>
                </wp:positionH>
                <wp:positionV relativeFrom="paragraph">
                  <wp:posOffset>5365</wp:posOffset>
                </wp:positionV>
                <wp:extent cx="67320" cy="70200"/>
                <wp:effectExtent l="19050" t="38100" r="46990" b="44450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673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F054F" id="Ink 765" o:spid="_x0000_s1026" type="#_x0000_t75" style="position:absolute;margin-left:152.6pt;margin-top:-.35pt;width:6.6pt;height:7.1pt;z-index:25162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">
                <v:imagedata r:id="rId37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23424" behindDoc="0" locked="0" layoutInCell="1" allowOverlap="1" wp14:anchorId="2D52EA96" wp14:editId="2E8F4C13">
                <wp:simplePos x="0" y="0"/>
                <wp:positionH relativeFrom="column">
                  <wp:posOffset>1956936</wp:posOffset>
                </wp:positionH>
                <wp:positionV relativeFrom="paragraph">
                  <wp:posOffset>33085</wp:posOffset>
                </wp:positionV>
                <wp:extent cx="17280" cy="149760"/>
                <wp:effectExtent l="38100" t="38100" r="59055" b="41275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172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CF285" id="Ink 764" o:spid="_x0000_s1026" type="#_x0000_t75" style="position:absolute;margin-left:153.2pt;margin-top:1.9pt;width:2.9pt;height:13.2pt;z-index:25162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">
                <v:imagedata r:id="rId37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52768" behindDoc="0" locked="0" layoutInCell="1" allowOverlap="1" wp14:anchorId="01BFDB24" wp14:editId="4A665077">
                <wp:simplePos x="0" y="0"/>
                <wp:positionH relativeFrom="column">
                  <wp:posOffset>1357536</wp:posOffset>
                </wp:positionH>
                <wp:positionV relativeFrom="paragraph">
                  <wp:posOffset>-55331</wp:posOffset>
                </wp:positionV>
                <wp:extent cx="73440" cy="131760"/>
                <wp:effectExtent l="19050" t="38100" r="41275" b="40005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734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2EE8E" id="Ink 728" o:spid="_x0000_s1026" type="#_x0000_t75" style="position:absolute;margin-left:106.15pt;margin-top:-4.8pt;width:7.4pt;height:11.65pt;z-index:25155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">
                <v:imagedata r:id="rId378" o:title=""/>
              </v:shape>
            </w:pict>
          </mc:Fallback>
        </mc:AlternateContent>
      </w:r>
    </w:p>
    <w:p w14:paraId="64C52C40" w14:textId="0B36BD8A" w:rsidR="00D9137E" w:rsidRPr="00FC5A49" w:rsidRDefault="0051179B" w:rsidP="00937C4C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4E120E94" wp14:editId="4020529D">
                <wp:simplePos x="0" y="0"/>
                <wp:positionH relativeFrom="column">
                  <wp:posOffset>6146091</wp:posOffset>
                </wp:positionH>
                <wp:positionV relativeFrom="paragraph">
                  <wp:posOffset>-30025</wp:posOffset>
                </wp:positionV>
                <wp:extent cx="52920" cy="205920"/>
                <wp:effectExtent l="38100" t="38100" r="23495" b="41910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5292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4042D" id="Ink 970" o:spid="_x0000_s1026" type="#_x0000_t75" style="position:absolute;margin-left:483.5pt;margin-top:-2.9pt;width:5.4pt;height:17.4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">
                <v:imagedata r:id="rId38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16699EFE" wp14:editId="6151BBF2">
                <wp:simplePos x="0" y="0"/>
                <wp:positionH relativeFrom="column">
                  <wp:posOffset>6092451</wp:posOffset>
                </wp:positionH>
                <wp:positionV relativeFrom="paragraph">
                  <wp:posOffset>11375</wp:posOffset>
                </wp:positionV>
                <wp:extent cx="3960" cy="137160"/>
                <wp:effectExtent l="57150" t="38100" r="53340" b="53340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396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352A78" id="Ink 969" o:spid="_x0000_s1026" type="#_x0000_t75" style="position:absolute;margin-left:478.9pt;margin-top:.45pt;width:1.75pt;height:12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">
                <v:imagedata r:id="rId38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61C91F9F" wp14:editId="7E060F15">
                <wp:simplePos x="0" y="0"/>
                <wp:positionH relativeFrom="column">
                  <wp:posOffset>6023331</wp:posOffset>
                </wp:positionH>
                <wp:positionV relativeFrom="paragraph">
                  <wp:posOffset>67895</wp:posOffset>
                </wp:positionV>
                <wp:extent cx="60840" cy="36000"/>
                <wp:effectExtent l="38100" t="38100" r="34925" b="40640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608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4648F3" id="Ink 968" o:spid="_x0000_s1026" type="#_x0000_t75" style="position:absolute;margin-left:473.7pt;margin-top:4.85pt;width:6pt;height:4.0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">
                <v:imagedata r:id="rId38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444519CE" wp14:editId="4C58F4EB">
                <wp:simplePos x="0" y="0"/>
                <wp:positionH relativeFrom="column">
                  <wp:posOffset>5965731</wp:posOffset>
                </wp:positionH>
                <wp:positionV relativeFrom="paragraph">
                  <wp:posOffset>120815</wp:posOffset>
                </wp:positionV>
                <wp:extent cx="23040" cy="55080"/>
                <wp:effectExtent l="38100" t="38100" r="53340" b="40640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2304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804B6" id="Ink 967" o:spid="_x0000_s1026" type="#_x0000_t75" style="position:absolute;margin-left:469.3pt;margin-top:9.05pt;width:2.9pt;height:5.4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">
                <v:imagedata r:id="rId38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07B09432" wp14:editId="47E0D2C5">
                <wp:simplePos x="0" y="0"/>
                <wp:positionH relativeFrom="column">
                  <wp:posOffset>5894091</wp:posOffset>
                </wp:positionH>
                <wp:positionV relativeFrom="paragraph">
                  <wp:posOffset>62855</wp:posOffset>
                </wp:positionV>
                <wp:extent cx="35280" cy="93960"/>
                <wp:effectExtent l="38100" t="38100" r="41275" b="40005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352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287D0" id="Ink 966" o:spid="_x0000_s1026" type="#_x0000_t75" style="position:absolute;margin-left:463.4pt;margin-top:4.3pt;width:4.2pt;height:8.8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">
                <v:imagedata r:id="rId38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81280" behindDoc="0" locked="0" layoutInCell="1" allowOverlap="1" wp14:anchorId="77D5F873" wp14:editId="35AEDF81">
                <wp:simplePos x="0" y="0"/>
                <wp:positionH relativeFrom="column">
                  <wp:posOffset>5795451</wp:posOffset>
                </wp:positionH>
                <wp:positionV relativeFrom="paragraph">
                  <wp:posOffset>47735</wp:posOffset>
                </wp:positionV>
                <wp:extent cx="24480" cy="149760"/>
                <wp:effectExtent l="38100" t="38100" r="52070" b="41275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244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7A073" id="Ink 965" o:spid="_x0000_s1026" type="#_x0000_t75" style="position:absolute;margin-left:455.55pt;margin-top:3.25pt;width:3.25pt;height:13pt;z-index:2516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">
                <v:imagedata r:id="rId390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51584" behindDoc="0" locked="0" layoutInCell="1" allowOverlap="1" wp14:anchorId="3510FFA7" wp14:editId="5229BDB8">
                <wp:simplePos x="0" y="0"/>
                <wp:positionH relativeFrom="column">
                  <wp:posOffset>5270736</wp:posOffset>
                </wp:positionH>
                <wp:positionV relativeFrom="paragraph">
                  <wp:posOffset>30646</wp:posOffset>
                </wp:positionV>
                <wp:extent cx="4320" cy="68040"/>
                <wp:effectExtent l="57150" t="38100" r="53340" b="46355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432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F66B6" id="Ink 898" o:spid="_x0000_s1026" type="#_x0000_t75" style="position:absolute;margin-left:414.3pt;margin-top:1.95pt;width:1.65pt;height:6.4pt;z-index:2516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">
                <v:imagedata r:id="rId392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50560" behindDoc="0" locked="0" layoutInCell="1" allowOverlap="1" wp14:anchorId="5789C472" wp14:editId="2660298A">
                <wp:simplePos x="0" y="0"/>
                <wp:positionH relativeFrom="column">
                  <wp:posOffset>5227896</wp:posOffset>
                </wp:positionH>
                <wp:positionV relativeFrom="paragraph">
                  <wp:posOffset>23446</wp:posOffset>
                </wp:positionV>
                <wp:extent cx="29880" cy="27000"/>
                <wp:effectExtent l="38100" t="38100" r="46355" b="49530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298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FFB24" id="Ink 897" o:spid="_x0000_s1026" type="#_x0000_t75" style="position:absolute;margin-left:411.1pt;margin-top:1.4pt;width:3.35pt;height:3.15pt;z-index:2516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">
                <v:imagedata r:id="rId394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31104" behindDoc="0" locked="0" layoutInCell="1" allowOverlap="1" wp14:anchorId="06D56510" wp14:editId="522669F9">
                <wp:simplePos x="0" y="0"/>
                <wp:positionH relativeFrom="column">
                  <wp:posOffset>3840096</wp:posOffset>
                </wp:positionH>
                <wp:positionV relativeFrom="paragraph">
                  <wp:posOffset>169590</wp:posOffset>
                </wp:positionV>
                <wp:extent cx="10440" cy="6120"/>
                <wp:effectExtent l="38100" t="19050" r="46990" b="51435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104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019959" id="Ink 836" o:spid="_x0000_s1026" type="#_x0000_t75" style="position:absolute;margin-left:301.8pt;margin-top:12.8pt;width:1.8pt;height:1.55pt;z-index:2516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">
                <v:imagedata r:id="rId396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30080" behindDoc="0" locked="0" layoutInCell="1" allowOverlap="1" wp14:anchorId="381E6982" wp14:editId="26BC634E">
                <wp:simplePos x="0" y="0"/>
                <wp:positionH relativeFrom="column">
                  <wp:posOffset>3861336</wp:posOffset>
                </wp:positionH>
                <wp:positionV relativeFrom="paragraph">
                  <wp:posOffset>-26250</wp:posOffset>
                </wp:positionV>
                <wp:extent cx="141120" cy="68040"/>
                <wp:effectExtent l="38100" t="38100" r="49530" b="46355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14112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8C734" id="Ink 826" o:spid="_x0000_s1026" type="#_x0000_t75" style="position:absolute;margin-left:303.2pt;margin-top:-2.75pt;width:12.65pt;height:6.75pt;z-index:2516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">
                <v:imagedata r:id="rId398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29056" behindDoc="0" locked="0" layoutInCell="1" allowOverlap="1" wp14:anchorId="49BC3444" wp14:editId="243A65C1">
                <wp:simplePos x="0" y="0"/>
                <wp:positionH relativeFrom="column">
                  <wp:posOffset>3788976</wp:posOffset>
                </wp:positionH>
                <wp:positionV relativeFrom="paragraph">
                  <wp:posOffset>-14730</wp:posOffset>
                </wp:positionV>
                <wp:extent cx="51480" cy="66240"/>
                <wp:effectExtent l="38100" t="38100" r="43815" b="48260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5148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DCF4A" id="Ink 825" o:spid="_x0000_s1026" type="#_x0000_t75" style="position:absolute;margin-left:297.9pt;margin-top:-1.75pt;width:5.15pt;height:6.65pt;z-index:2516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">
                <v:imagedata r:id="rId400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28032" behindDoc="0" locked="0" layoutInCell="1" allowOverlap="1" wp14:anchorId="3B555D5D" wp14:editId="6F5E5C5A">
                <wp:simplePos x="0" y="0"/>
                <wp:positionH relativeFrom="column">
                  <wp:posOffset>3634176</wp:posOffset>
                </wp:positionH>
                <wp:positionV relativeFrom="paragraph">
                  <wp:posOffset>-14730</wp:posOffset>
                </wp:positionV>
                <wp:extent cx="145080" cy="76320"/>
                <wp:effectExtent l="38100" t="57150" r="45720" b="57150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1450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FE3B2" id="Ink 824" o:spid="_x0000_s1026" type="#_x0000_t75" style="position:absolute;margin-left:285.65pt;margin-top:-2pt;width:12.85pt;height:7.7pt;z-index:2516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">
                <v:imagedata r:id="rId402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27008" behindDoc="0" locked="0" layoutInCell="1" allowOverlap="1" wp14:anchorId="0DCDCE94" wp14:editId="1209CE3A">
                <wp:simplePos x="0" y="0"/>
                <wp:positionH relativeFrom="column">
                  <wp:posOffset>3697536</wp:posOffset>
                </wp:positionH>
                <wp:positionV relativeFrom="paragraph">
                  <wp:posOffset>-104370</wp:posOffset>
                </wp:positionV>
                <wp:extent cx="43920" cy="212760"/>
                <wp:effectExtent l="38100" t="38100" r="51435" b="53975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4392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A9B00" id="Ink 823" o:spid="_x0000_s1026" type="#_x0000_t75" style="position:absolute;margin-left:290.2pt;margin-top:-8.95pt;width:5pt;height:18.3pt;z-index:2516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">
                <v:imagedata r:id="rId404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25984" behindDoc="0" locked="0" layoutInCell="1" allowOverlap="1" wp14:anchorId="7221E56B" wp14:editId="1D393F58">
                <wp:simplePos x="0" y="0"/>
                <wp:positionH relativeFrom="column">
                  <wp:posOffset>3572256</wp:posOffset>
                </wp:positionH>
                <wp:positionV relativeFrom="paragraph">
                  <wp:posOffset>14430</wp:posOffset>
                </wp:positionV>
                <wp:extent cx="55080" cy="72360"/>
                <wp:effectExtent l="38100" t="38100" r="59690" b="61595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550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2DEE3" id="Ink 822" o:spid="_x0000_s1026" type="#_x0000_t75" style="position:absolute;margin-left:280.45pt;margin-top:.4pt;width:6pt;height:7.45pt;z-index:2516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">
                <v:imagedata r:id="rId406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24960" behindDoc="0" locked="0" layoutInCell="1" allowOverlap="1" wp14:anchorId="00ED5CEC" wp14:editId="383FD641">
                <wp:simplePos x="0" y="0"/>
                <wp:positionH relativeFrom="column">
                  <wp:posOffset>3338616</wp:posOffset>
                </wp:positionH>
                <wp:positionV relativeFrom="paragraph">
                  <wp:posOffset>40350</wp:posOffset>
                </wp:positionV>
                <wp:extent cx="223920" cy="72720"/>
                <wp:effectExtent l="38100" t="38100" r="24130" b="60960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22392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3B3DD2" id="Ink 821" o:spid="_x0000_s1026" type="#_x0000_t75" style="position:absolute;margin-left:262pt;margin-top:2.45pt;width:19.2pt;height:7.45pt;z-index:2516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">
                <v:imagedata r:id="rId408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23936" behindDoc="0" locked="0" layoutInCell="1" allowOverlap="1" wp14:anchorId="796B2CBE" wp14:editId="040B59CD">
                <wp:simplePos x="0" y="0"/>
                <wp:positionH relativeFrom="column">
                  <wp:posOffset>3246456</wp:posOffset>
                </wp:positionH>
                <wp:positionV relativeFrom="paragraph">
                  <wp:posOffset>53310</wp:posOffset>
                </wp:positionV>
                <wp:extent cx="81000" cy="84240"/>
                <wp:effectExtent l="19050" t="57150" r="52705" b="49530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8100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008CC" id="Ink 820" o:spid="_x0000_s1026" type="#_x0000_t75" style="position:absolute;margin-left:255.05pt;margin-top:3.45pt;width:7.55pt;height:8.35pt;z-index:2516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">
                <v:imagedata r:id="rId410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22912" behindDoc="0" locked="0" layoutInCell="1" allowOverlap="1" wp14:anchorId="487B8717" wp14:editId="4280CD50">
                <wp:simplePos x="0" y="0"/>
                <wp:positionH relativeFrom="column">
                  <wp:posOffset>3072216</wp:posOffset>
                </wp:positionH>
                <wp:positionV relativeFrom="paragraph">
                  <wp:posOffset>81390</wp:posOffset>
                </wp:positionV>
                <wp:extent cx="136440" cy="14040"/>
                <wp:effectExtent l="38100" t="57150" r="35560" b="4318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1364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BB8B7" id="Ink 819" o:spid="_x0000_s1026" type="#_x0000_t75" style="position:absolute;margin-left:241.45pt;margin-top:5.6pt;width:11.9pt;height:2.65pt;z-index:2516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">
                <v:imagedata r:id="rId412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21888" behindDoc="0" locked="0" layoutInCell="1" allowOverlap="1" wp14:anchorId="18AF8167" wp14:editId="6251469C">
                <wp:simplePos x="0" y="0"/>
                <wp:positionH relativeFrom="column">
                  <wp:posOffset>3118656</wp:posOffset>
                </wp:positionH>
                <wp:positionV relativeFrom="paragraph">
                  <wp:posOffset>9030</wp:posOffset>
                </wp:positionV>
                <wp:extent cx="20520" cy="149040"/>
                <wp:effectExtent l="38100" t="38100" r="55880" b="41910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2052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816C0" id="Ink 818" o:spid="_x0000_s1026" type="#_x0000_t75" style="position:absolute;margin-left:245.1pt;margin-top:0;width:2.9pt;height:13.15pt;z-index:2516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">
                <v:imagedata r:id="rId414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88096" behindDoc="0" locked="0" layoutInCell="1" allowOverlap="1" wp14:anchorId="65679095" wp14:editId="630EB2A0">
                <wp:simplePos x="0" y="0"/>
                <wp:positionH relativeFrom="column">
                  <wp:posOffset>2233056</wp:posOffset>
                </wp:positionH>
                <wp:positionV relativeFrom="paragraph">
                  <wp:posOffset>172470</wp:posOffset>
                </wp:positionV>
                <wp:extent cx="3600" cy="1800"/>
                <wp:effectExtent l="38100" t="38100" r="34925" b="36830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36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2A21E" id="Ink 778" o:spid="_x0000_s1026" type="#_x0000_t75" style="position:absolute;margin-left:175.35pt;margin-top:13.05pt;width:1.25pt;height:1.3pt;z-index:2515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">
                <v:imagedata r:id="rId416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87072" behindDoc="0" locked="0" layoutInCell="1" allowOverlap="1" wp14:anchorId="6777FC2B" wp14:editId="45E789CD">
                <wp:simplePos x="0" y="0"/>
                <wp:positionH relativeFrom="column">
                  <wp:posOffset>2104536</wp:posOffset>
                </wp:positionH>
                <wp:positionV relativeFrom="paragraph">
                  <wp:posOffset>13710</wp:posOffset>
                </wp:positionV>
                <wp:extent cx="101160" cy="48240"/>
                <wp:effectExtent l="38100" t="57150" r="51435" b="47625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10116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A59B7" id="Ink 773" o:spid="_x0000_s1026" type="#_x0000_t75" style="position:absolute;margin-left:165.25pt;margin-top:.3pt;width:9.15pt;height:5.45pt;z-index:2515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">
                <v:imagedata r:id="rId418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86048" behindDoc="0" locked="0" layoutInCell="1" allowOverlap="1" wp14:anchorId="4960075C" wp14:editId="5E9E69F8">
                <wp:simplePos x="0" y="0"/>
                <wp:positionH relativeFrom="column">
                  <wp:posOffset>2013096</wp:posOffset>
                </wp:positionH>
                <wp:positionV relativeFrom="paragraph">
                  <wp:posOffset>28470</wp:posOffset>
                </wp:positionV>
                <wp:extent cx="46080" cy="76680"/>
                <wp:effectExtent l="57150" t="38100" r="49530" b="5715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460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06118D" id="Ink 772" o:spid="_x0000_s1026" type="#_x0000_t75" style="position:absolute;margin-left:157.65pt;margin-top:1.6pt;width:5.5pt;height:7.6pt;z-index:2515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">
                <v:imagedata r:id="rId420" o:title=""/>
              </v:shape>
            </w:pict>
          </mc:Fallback>
        </mc:AlternateContent>
      </w:r>
    </w:p>
    <w:p w14:paraId="7B3F8EF4" w14:textId="39732A35" w:rsidR="00D9137E" w:rsidRPr="00FC5A49" w:rsidRDefault="006808CE" w:rsidP="00937C4C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122716D6" wp14:editId="7E542987">
                <wp:simplePos x="0" y="0"/>
                <wp:positionH relativeFrom="column">
                  <wp:posOffset>5209176</wp:posOffset>
                </wp:positionH>
                <wp:positionV relativeFrom="paragraph">
                  <wp:posOffset>1191</wp:posOffset>
                </wp:positionV>
                <wp:extent cx="52200" cy="90000"/>
                <wp:effectExtent l="38100" t="38100" r="43180" b="43815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522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01632B" id="Ink 896" o:spid="_x0000_s1026" type="#_x0000_t75" style="position:absolute;margin-left:409.7pt;margin-top:-.4pt;width:5.15pt;height:8.2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">
                <v:imagedata r:id="rId42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2AD5181A" wp14:editId="7DCA2975">
                <wp:simplePos x="0" y="0"/>
                <wp:positionH relativeFrom="column">
                  <wp:posOffset>3942696</wp:posOffset>
                </wp:positionH>
                <wp:positionV relativeFrom="paragraph">
                  <wp:posOffset>65615</wp:posOffset>
                </wp:positionV>
                <wp:extent cx="22680" cy="47520"/>
                <wp:effectExtent l="38100" t="38100" r="53975" b="48260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2268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73A8B" id="Ink 838" o:spid="_x0000_s1026" type="#_x0000_t75" style="position:absolute;margin-left:309.85pt;margin-top:4.65pt;width:3.2pt;height:4.9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">
                <v:imagedata r:id="rId42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3BD9E0E8" wp14:editId="4FA572CD">
                <wp:simplePos x="0" y="0"/>
                <wp:positionH relativeFrom="column">
                  <wp:posOffset>3856656</wp:posOffset>
                </wp:positionH>
                <wp:positionV relativeFrom="paragraph">
                  <wp:posOffset>-6025</wp:posOffset>
                </wp:positionV>
                <wp:extent cx="37080" cy="69840"/>
                <wp:effectExtent l="57150" t="38100" r="58420" b="45085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370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7D634" id="Ink 837" o:spid="_x0000_s1026" type="#_x0000_t75" style="position:absolute;margin-left:302.7pt;margin-top:-1pt;width:4.65pt;height:6.9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">
                <v:imagedata r:id="rId42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15949BF9" wp14:editId="193201B6">
                <wp:simplePos x="0" y="0"/>
                <wp:positionH relativeFrom="column">
                  <wp:posOffset>3718416</wp:posOffset>
                </wp:positionH>
                <wp:positionV relativeFrom="paragraph">
                  <wp:posOffset>4055</wp:posOffset>
                </wp:positionV>
                <wp:extent cx="95760" cy="67680"/>
                <wp:effectExtent l="19050" t="38100" r="57150" b="46990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9576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DF57A8" id="Ink 835" o:spid="_x0000_s1026" type="#_x0000_t75" style="position:absolute;margin-left:292.15pt;margin-top:-.55pt;width:9.1pt;height:7.1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">
                <v:imagedata r:id="rId42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0706CA04" wp14:editId="2E78516D">
                <wp:simplePos x="0" y="0"/>
                <wp:positionH relativeFrom="column">
                  <wp:posOffset>3756216</wp:posOffset>
                </wp:positionH>
                <wp:positionV relativeFrom="paragraph">
                  <wp:posOffset>-38785</wp:posOffset>
                </wp:positionV>
                <wp:extent cx="18000" cy="128160"/>
                <wp:effectExtent l="38100" t="57150" r="58420" b="43815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180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4A130" id="Ink 834" o:spid="_x0000_s1026" type="#_x0000_t75" style="position:absolute;margin-left:295pt;margin-top:-3.75pt;width:2.95pt;height:11.6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">
                <v:imagedata r:id="rId43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46B14E81" wp14:editId="58D87FD0">
                <wp:simplePos x="0" y="0"/>
                <wp:positionH relativeFrom="column">
                  <wp:posOffset>3565056</wp:posOffset>
                </wp:positionH>
                <wp:positionV relativeFrom="paragraph">
                  <wp:posOffset>11615</wp:posOffset>
                </wp:positionV>
                <wp:extent cx="124560" cy="83160"/>
                <wp:effectExtent l="57150" t="57150" r="46990" b="50800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1245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B8493" id="Ink 833" o:spid="_x0000_s1026" type="#_x0000_t75" style="position:absolute;margin-left:279.8pt;margin-top:.2pt;width:11.3pt;height:8.2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">
                <v:imagedata r:id="rId43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62875443" wp14:editId="04AC37C4">
                <wp:simplePos x="0" y="0"/>
                <wp:positionH relativeFrom="column">
                  <wp:posOffset>3452376</wp:posOffset>
                </wp:positionH>
                <wp:positionV relativeFrom="paragraph">
                  <wp:posOffset>-26905</wp:posOffset>
                </wp:positionV>
                <wp:extent cx="81000" cy="136800"/>
                <wp:effectExtent l="57150" t="38100" r="52705" b="53975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810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C7189" id="Ink 832" o:spid="_x0000_s1026" type="#_x0000_t75" style="position:absolute;margin-left:271pt;margin-top:-3pt;width:7.9pt;height:12.5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">
                <v:imagedata r:id="rId43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16C1D957" wp14:editId="5DE40E94">
                <wp:simplePos x="0" y="0"/>
                <wp:positionH relativeFrom="column">
                  <wp:posOffset>3367416</wp:posOffset>
                </wp:positionH>
                <wp:positionV relativeFrom="paragraph">
                  <wp:posOffset>40055</wp:posOffset>
                </wp:positionV>
                <wp:extent cx="48960" cy="64440"/>
                <wp:effectExtent l="57150" t="38100" r="46355" b="50165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4896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2D11C" id="Ink 831" o:spid="_x0000_s1026" type="#_x0000_t75" style="position:absolute;margin-left:264.3pt;margin-top:2.5pt;width:5.35pt;height:6.3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">
                <v:imagedata r:id="rId43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7091B94E" wp14:editId="11101C56">
                <wp:simplePos x="0" y="0"/>
                <wp:positionH relativeFrom="column">
                  <wp:posOffset>3241416</wp:posOffset>
                </wp:positionH>
                <wp:positionV relativeFrom="paragraph">
                  <wp:posOffset>53735</wp:posOffset>
                </wp:positionV>
                <wp:extent cx="88920" cy="70920"/>
                <wp:effectExtent l="57150" t="38100" r="44450" b="43815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8892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057DB" id="Ink 830" o:spid="_x0000_s1026" type="#_x0000_t75" style="position:absolute;margin-left:254.5pt;margin-top:3.55pt;width:8.35pt;height:7.1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">
                <v:imagedata r:id="rId43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1DD7D211" wp14:editId="321BB72E">
                <wp:simplePos x="0" y="0"/>
                <wp:positionH relativeFrom="column">
                  <wp:posOffset>3130536</wp:posOffset>
                </wp:positionH>
                <wp:positionV relativeFrom="paragraph">
                  <wp:posOffset>71375</wp:posOffset>
                </wp:positionV>
                <wp:extent cx="51480" cy="151560"/>
                <wp:effectExtent l="38100" t="57150" r="62865" b="58420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514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D5A85" id="Ink 829" o:spid="_x0000_s1026" type="#_x0000_t75" style="position:absolute;margin-left:245.6pt;margin-top:4.85pt;width:5.85pt;height:13.7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">
                <v:imagedata r:id="rId44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50048" behindDoc="0" locked="0" layoutInCell="1" allowOverlap="1" wp14:anchorId="1C069677" wp14:editId="6C4F326E">
                <wp:simplePos x="0" y="0"/>
                <wp:positionH relativeFrom="column">
                  <wp:posOffset>2757576</wp:posOffset>
                </wp:positionH>
                <wp:positionV relativeFrom="paragraph">
                  <wp:posOffset>135815</wp:posOffset>
                </wp:positionV>
                <wp:extent cx="15840" cy="30960"/>
                <wp:effectExtent l="38100" t="38100" r="41910" b="45720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158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59FD3" id="Ink 790" o:spid="_x0000_s1026" type="#_x0000_t75" style="position:absolute;margin-left:216.6pt;margin-top:10.2pt;width:2.35pt;height:3.5pt;z-index: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">
                <v:imagedata r:id="rId44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49024" behindDoc="0" locked="0" layoutInCell="1" allowOverlap="1" wp14:anchorId="3CC71DA5" wp14:editId="354E942E">
                <wp:simplePos x="0" y="0"/>
                <wp:positionH relativeFrom="column">
                  <wp:posOffset>2661456</wp:posOffset>
                </wp:positionH>
                <wp:positionV relativeFrom="paragraph">
                  <wp:posOffset>58775</wp:posOffset>
                </wp:positionV>
                <wp:extent cx="47880" cy="67320"/>
                <wp:effectExtent l="38100" t="38100" r="47625" b="46990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478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8C1B0" id="Ink 789" o:spid="_x0000_s1026" type="#_x0000_t75" style="position:absolute;margin-left:208.6pt;margin-top:3.95pt;width:5.55pt;height:6.85pt;z-index:2516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">
                <v:imagedata r:id="rId44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48000" behindDoc="0" locked="0" layoutInCell="1" allowOverlap="1" wp14:anchorId="12D6420B" wp14:editId="22978A0B">
                <wp:simplePos x="0" y="0"/>
                <wp:positionH relativeFrom="column">
                  <wp:posOffset>2607096</wp:posOffset>
                </wp:positionH>
                <wp:positionV relativeFrom="paragraph">
                  <wp:posOffset>63815</wp:posOffset>
                </wp:positionV>
                <wp:extent cx="16200" cy="3240"/>
                <wp:effectExtent l="38100" t="38100" r="41275" b="34925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162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5E8E2" id="Ink 788" o:spid="_x0000_s1026" type="#_x0000_t75" style="position:absolute;margin-left:204.8pt;margin-top:4.45pt;width:2.25pt;height:1.3pt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">
                <v:imagedata r:id="rId44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46976" behindDoc="0" locked="0" layoutInCell="1" allowOverlap="1" wp14:anchorId="2EB4F8D7" wp14:editId="2A979FF7">
                <wp:simplePos x="0" y="0"/>
                <wp:positionH relativeFrom="column">
                  <wp:posOffset>2481816</wp:posOffset>
                </wp:positionH>
                <wp:positionV relativeFrom="paragraph">
                  <wp:posOffset>101255</wp:posOffset>
                </wp:positionV>
                <wp:extent cx="139680" cy="63360"/>
                <wp:effectExtent l="38100" t="38100" r="51435" b="51435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1396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156F9" id="Ink 787" o:spid="_x0000_s1026" type="#_x0000_t75" style="position:absolute;margin-left:194.7pt;margin-top:7.2pt;width:12.45pt;height:6.7pt;z-index:2516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">
                <v:imagedata r:id="rId44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45952" behindDoc="0" locked="0" layoutInCell="1" allowOverlap="1" wp14:anchorId="30818ED9" wp14:editId="15E083A6">
                <wp:simplePos x="0" y="0"/>
                <wp:positionH relativeFrom="column">
                  <wp:posOffset>2549496</wp:posOffset>
                </wp:positionH>
                <wp:positionV relativeFrom="paragraph">
                  <wp:posOffset>23855</wp:posOffset>
                </wp:positionV>
                <wp:extent cx="12600" cy="160560"/>
                <wp:effectExtent l="38100" t="57150" r="64135" b="49530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126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7AEB0B" id="Ink 786" o:spid="_x0000_s1026" type="#_x0000_t75" style="position:absolute;margin-left:199.8pt;margin-top:1.15pt;width:2.85pt;height:14.25pt;z-index:2516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">
                <v:imagedata r:id="rId45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44928" behindDoc="0" locked="0" layoutInCell="1" allowOverlap="1" wp14:anchorId="2182A5D0" wp14:editId="612744A1">
                <wp:simplePos x="0" y="0"/>
                <wp:positionH relativeFrom="column">
                  <wp:posOffset>2399016</wp:posOffset>
                </wp:positionH>
                <wp:positionV relativeFrom="paragraph">
                  <wp:posOffset>138335</wp:posOffset>
                </wp:positionV>
                <wp:extent cx="86400" cy="79920"/>
                <wp:effectExtent l="57150" t="57150" r="27940" b="53975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864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C54D2" id="Ink 785" o:spid="_x0000_s1026" type="#_x0000_t75" style="position:absolute;margin-left:187.95pt;margin-top:10.15pt;width:8.4pt;height:8.05pt;z-index:2516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">
                <v:imagedata r:id="rId45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38784" behindDoc="0" locked="0" layoutInCell="1" allowOverlap="1" wp14:anchorId="13F27E8E" wp14:editId="3A80BFB6">
                <wp:simplePos x="0" y="0"/>
                <wp:positionH relativeFrom="column">
                  <wp:posOffset>2295696</wp:posOffset>
                </wp:positionH>
                <wp:positionV relativeFrom="paragraph">
                  <wp:posOffset>-27985</wp:posOffset>
                </wp:positionV>
                <wp:extent cx="72720" cy="71280"/>
                <wp:effectExtent l="38100" t="38100" r="60960" b="43180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7272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7C6A0" id="Ink 779" o:spid="_x0000_s1026" type="#_x0000_t75" style="position:absolute;margin-left:179.8pt;margin-top:-2.75pt;width:7.35pt;height:6.9pt;z-index:25163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">
                <v:imagedata r:id="rId45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36736" behindDoc="0" locked="0" layoutInCell="1" allowOverlap="1" wp14:anchorId="71D96166" wp14:editId="7847802E">
                <wp:simplePos x="0" y="0"/>
                <wp:positionH relativeFrom="column">
                  <wp:posOffset>2228016</wp:posOffset>
                </wp:positionH>
                <wp:positionV relativeFrom="paragraph">
                  <wp:posOffset>7295</wp:posOffset>
                </wp:positionV>
                <wp:extent cx="10440" cy="78840"/>
                <wp:effectExtent l="38100" t="38100" r="46990" b="54610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104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5529DE" id="Ink 777" o:spid="_x0000_s1026" type="#_x0000_t75" style="position:absolute;margin-left:174.55pt;margin-top:0;width:2.3pt;height:7.6pt;z-index:25163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">
                <v:imagedata r:id="rId45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35712" behindDoc="0" locked="0" layoutInCell="1" allowOverlap="1" wp14:anchorId="346FA427" wp14:editId="6A0D6775">
                <wp:simplePos x="0" y="0"/>
                <wp:positionH relativeFrom="column">
                  <wp:posOffset>2136216</wp:posOffset>
                </wp:positionH>
                <wp:positionV relativeFrom="paragraph">
                  <wp:posOffset>7295</wp:posOffset>
                </wp:positionV>
                <wp:extent cx="47880" cy="100080"/>
                <wp:effectExtent l="38100" t="38100" r="47625" b="52705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478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B86BD" id="Ink 776" o:spid="_x0000_s1026" type="#_x0000_t75" style="position:absolute;margin-left:167.3pt;margin-top:-.15pt;width:5.55pt;height:9.6pt;z-index:25163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">
                <v:imagedata r:id="rId45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34688" behindDoc="0" locked="0" layoutInCell="1" allowOverlap="1" wp14:anchorId="62BB9C63" wp14:editId="1F46F25C">
                <wp:simplePos x="0" y="0"/>
                <wp:positionH relativeFrom="column">
                  <wp:posOffset>2043696</wp:posOffset>
                </wp:positionH>
                <wp:positionV relativeFrom="paragraph">
                  <wp:posOffset>46175</wp:posOffset>
                </wp:positionV>
                <wp:extent cx="62280" cy="75240"/>
                <wp:effectExtent l="38100" t="38100" r="52070" b="39370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622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7A0EAC" id="Ink 775" o:spid="_x0000_s1026" type="#_x0000_t75" style="position:absolute;margin-left:160.15pt;margin-top:3.1pt;width:6.3pt;height:7.25pt;z-index:25163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">
                <v:imagedata r:id="rId46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33664" behindDoc="0" locked="0" layoutInCell="1" allowOverlap="1" wp14:anchorId="47390368" wp14:editId="7FCC7AC0">
                <wp:simplePos x="0" y="0"/>
                <wp:positionH relativeFrom="column">
                  <wp:posOffset>1942896</wp:posOffset>
                </wp:positionH>
                <wp:positionV relativeFrom="paragraph">
                  <wp:posOffset>17375</wp:posOffset>
                </wp:positionV>
                <wp:extent cx="62640" cy="154440"/>
                <wp:effectExtent l="38100" t="38100" r="13970" b="55245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6264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176630" id="Ink 774" o:spid="_x0000_s1026" type="#_x0000_t75" style="position:absolute;margin-left:152.1pt;margin-top:.8pt;width:6.8pt;height:13.65pt;z-index:25163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">
                <v:imagedata r:id="rId46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11136" behindDoc="0" locked="0" layoutInCell="1" allowOverlap="1" wp14:anchorId="0A7C487B" wp14:editId="628E14F4">
                <wp:simplePos x="0" y="0"/>
                <wp:positionH relativeFrom="column">
                  <wp:posOffset>1330176</wp:posOffset>
                </wp:positionH>
                <wp:positionV relativeFrom="paragraph">
                  <wp:posOffset>-57001</wp:posOffset>
                </wp:positionV>
                <wp:extent cx="145800" cy="134640"/>
                <wp:effectExtent l="38100" t="38100" r="45085" b="36830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14580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0E82B" id="Ink 729" o:spid="_x0000_s1026" type="#_x0000_t75" style="position:absolute;margin-left:104pt;margin-top:-4.95pt;width:12.9pt;height:11.65pt;z-index:25161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">
                <v:imagedata r:id="rId464" o:title=""/>
              </v:shape>
            </w:pict>
          </mc:Fallback>
        </mc:AlternateContent>
      </w:r>
    </w:p>
    <w:p w14:paraId="505C2292" w14:textId="22966780" w:rsidR="00DB340B" w:rsidRDefault="0051179B" w:rsidP="00937C4C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7F0D6E17" wp14:editId="321C95E6">
                <wp:simplePos x="0" y="0"/>
                <wp:positionH relativeFrom="column">
                  <wp:posOffset>5108211</wp:posOffset>
                </wp:positionH>
                <wp:positionV relativeFrom="paragraph">
                  <wp:posOffset>134625</wp:posOffset>
                </wp:positionV>
                <wp:extent cx="34920" cy="37080"/>
                <wp:effectExtent l="38100" t="38100" r="41910" b="39370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3492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56E15" id="Ink 974" o:spid="_x0000_s1026" type="#_x0000_t75" style="position:absolute;margin-left:401.5pt;margin-top:10pt;width:4.2pt;height:4.2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">
                <v:imagedata r:id="rId46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7A8F6DCF" wp14:editId="2A79CDE2">
                <wp:simplePos x="0" y="0"/>
                <wp:positionH relativeFrom="column">
                  <wp:posOffset>5105691</wp:posOffset>
                </wp:positionH>
                <wp:positionV relativeFrom="paragraph">
                  <wp:posOffset>145065</wp:posOffset>
                </wp:positionV>
                <wp:extent cx="43560" cy="30240"/>
                <wp:effectExtent l="38100" t="38100" r="52070" b="46355"/>
                <wp:wrapNone/>
                <wp:docPr id="973" name="Ink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435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8AFED" id="Ink 973" o:spid="_x0000_s1026" type="#_x0000_t75" style="position:absolute;margin-left:401.45pt;margin-top:10.65pt;width:4.8pt;height:3.9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">
                <v:imagedata r:id="rId46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80256" behindDoc="0" locked="0" layoutInCell="1" allowOverlap="1" wp14:anchorId="3DADAEE9" wp14:editId="2BA7BBF8">
                <wp:simplePos x="0" y="0"/>
                <wp:positionH relativeFrom="column">
                  <wp:posOffset>5473971</wp:posOffset>
                </wp:positionH>
                <wp:positionV relativeFrom="paragraph">
                  <wp:posOffset>118065</wp:posOffset>
                </wp:positionV>
                <wp:extent cx="31320" cy="52920"/>
                <wp:effectExtent l="38100" t="38100" r="64135" b="61595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3132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E4202" id="Ink 964" o:spid="_x0000_s1026" type="#_x0000_t75" style="position:absolute;margin-left:429.85pt;margin-top:8.1pt;width:4.9pt;height:6.5pt;z-index:2516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">
                <v:imagedata r:id="rId470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49536" behindDoc="0" locked="0" layoutInCell="1" allowOverlap="1" wp14:anchorId="6482F16B" wp14:editId="7FC6C28F">
                <wp:simplePos x="0" y="0"/>
                <wp:positionH relativeFrom="column">
                  <wp:posOffset>5232576</wp:posOffset>
                </wp:positionH>
                <wp:positionV relativeFrom="paragraph">
                  <wp:posOffset>896</wp:posOffset>
                </wp:positionV>
                <wp:extent cx="37080" cy="61200"/>
                <wp:effectExtent l="38100" t="38100" r="58420" b="53340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3708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11822" id="Ink 895" o:spid="_x0000_s1026" type="#_x0000_t75" style="position:absolute;margin-left:411.25pt;margin-top:-.55pt;width:4.3pt;height:6.2pt;z-index:2516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">
                <v:imagedata r:id="rId472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39296" behindDoc="0" locked="0" layoutInCell="1" allowOverlap="1" wp14:anchorId="203DE73A" wp14:editId="0722D3B3">
                <wp:simplePos x="0" y="0"/>
                <wp:positionH relativeFrom="column">
                  <wp:posOffset>3902016</wp:posOffset>
                </wp:positionH>
                <wp:positionV relativeFrom="paragraph">
                  <wp:posOffset>14200</wp:posOffset>
                </wp:positionV>
                <wp:extent cx="41760" cy="15120"/>
                <wp:effectExtent l="38100" t="38100" r="34925" b="42545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417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0108D" id="Ink 846" o:spid="_x0000_s1026" type="#_x0000_t75" style="position:absolute;margin-left:306.8pt;margin-top:.45pt;width:4.35pt;height:2.35pt;z-index:2516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">
                <v:imagedata r:id="rId474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38272" behindDoc="0" locked="0" layoutInCell="1" allowOverlap="1" wp14:anchorId="269712D3" wp14:editId="5E20354B">
                <wp:simplePos x="0" y="0"/>
                <wp:positionH relativeFrom="column">
                  <wp:posOffset>3914256</wp:posOffset>
                </wp:positionH>
                <wp:positionV relativeFrom="paragraph">
                  <wp:posOffset>520</wp:posOffset>
                </wp:positionV>
                <wp:extent cx="72720" cy="97920"/>
                <wp:effectExtent l="38100" t="38100" r="41910" b="54610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727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F56340" id="Ink 845" o:spid="_x0000_s1026" type="#_x0000_t75" style="position:absolute;margin-left:307.45pt;margin-top:-.55pt;width:7.25pt;height:9.05pt;z-index:2516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">
                <v:imagedata r:id="rId476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37248" behindDoc="0" locked="0" layoutInCell="1" allowOverlap="1" wp14:anchorId="2409DF6C" wp14:editId="14A97217">
                <wp:simplePos x="0" y="0"/>
                <wp:positionH relativeFrom="column">
                  <wp:posOffset>3800136</wp:posOffset>
                </wp:positionH>
                <wp:positionV relativeFrom="paragraph">
                  <wp:posOffset>94480</wp:posOffset>
                </wp:positionV>
                <wp:extent cx="43920" cy="81360"/>
                <wp:effectExtent l="38100" t="38100" r="32385" b="52070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439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B6CC7A" id="Ink 844" o:spid="_x0000_s1026" type="#_x0000_t75" style="position:absolute;margin-left:298.45pt;margin-top:6.95pt;width:4.85pt;height:7.7pt;z-index:2516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">
                <v:imagedata r:id="rId478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36224" behindDoc="0" locked="0" layoutInCell="1" allowOverlap="1" wp14:anchorId="0790E634" wp14:editId="438A88CA">
                <wp:simplePos x="0" y="0"/>
                <wp:positionH relativeFrom="column">
                  <wp:posOffset>3750456</wp:posOffset>
                </wp:positionH>
                <wp:positionV relativeFrom="paragraph">
                  <wp:posOffset>84400</wp:posOffset>
                </wp:positionV>
                <wp:extent cx="49680" cy="91080"/>
                <wp:effectExtent l="57150" t="57150" r="26670" b="42545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496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5A6A5" id="Ink 843" o:spid="_x0000_s1026" type="#_x0000_t75" style="position:absolute;margin-left:294.6pt;margin-top:6pt;width:5.4pt;height:8.6pt;z-index:2516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">
                <v:imagedata r:id="rId480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35200" behindDoc="0" locked="0" layoutInCell="1" allowOverlap="1" wp14:anchorId="3B7332CB" wp14:editId="34AE7C35">
                <wp:simplePos x="0" y="0"/>
                <wp:positionH relativeFrom="column">
                  <wp:posOffset>3556416</wp:posOffset>
                </wp:positionH>
                <wp:positionV relativeFrom="paragraph">
                  <wp:posOffset>33640</wp:posOffset>
                </wp:positionV>
                <wp:extent cx="107640" cy="132840"/>
                <wp:effectExtent l="38100" t="38100" r="45085" b="57785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10764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FA462" id="Ink 842" o:spid="_x0000_s1026" type="#_x0000_t75" style="position:absolute;margin-left:279.05pt;margin-top:1.85pt;width:10.35pt;height:12.3pt;z-index:2516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">
                <v:imagedata r:id="rId482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34176" behindDoc="0" locked="0" layoutInCell="1" allowOverlap="1" wp14:anchorId="2527B4A5" wp14:editId="24DFDA64">
                <wp:simplePos x="0" y="0"/>
                <wp:positionH relativeFrom="column">
                  <wp:posOffset>3409896</wp:posOffset>
                </wp:positionH>
                <wp:positionV relativeFrom="paragraph">
                  <wp:posOffset>150280</wp:posOffset>
                </wp:positionV>
                <wp:extent cx="57600" cy="6840"/>
                <wp:effectExtent l="57150" t="38100" r="38100" b="50800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576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49552" id="Ink 841" o:spid="_x0000_s1026" type="#_x0000_t75" style="position:absolute;margin-left:267.85pt;margin-top:11.2pt;width:5.85pt;height:2.15pt;z-index:2516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">
                <v:imagedata r:id="rId484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33152" behindDoc="0" locked="0" layoutInCell="1" allowOverlap="1" wp14:anchorId="7A65C0DC" wp14:editId="3AC9FFB3">
                <wp:simplePos x="0" y="0"/>
                <wp:positionH relativeFrom="column">
                  <wp:posOffset>3382176</wp:posOffset>
                </wp:positionH>
                <wp:positionV relativeFrom="paragraph">
                  <wp:posOffset>102040</wp:posOffset>
                </wp:positionV>
                <wp:extent cx="80640" cy="18720"/>
                <wp:effectExtent l="19050" t="57150" r="53340" b="38735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806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560FDC" id="Ink 840" o:spid="_x0000_s1026" type="#_x0000_t75" style="position:absolute;margin-left:265.85pt;margin-top:7.2pt;width:7.55pt;height:2.85pt;z-index:2516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">
                <v:imagedata r:id="rId486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32128" behindDoc="0" locked="0" layoutInCell="1" allowOverlap="1" wp14:anchorId="3957AE77" wp14:editId="726359E7">
                <wp:simplePos x="0" y="0"/>
                <wp:positionH relativeFrom="column">
                  <wp:posOffset>3245016</wp:posOffset>
                </wp:positionH>
                <wp:positionV relativeFrom="paragraph">
                  <wp:posOffset>90880</wp:posOffset>
                </wp:positionV>
                <wp:extent cx="75600" cy="173880"/>
                <wp:effectExtent l="57150" t="38100" r="57785" b="55245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7560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5A2A2" id="Ink 839" o:spid="_x0000_s1026" type="#_x0000_t75" style="position:absolute;margin-left:254.45pt;margin-top:6.15pt;width:7.95pt;height:15.85pt;z-index:2516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">
                <v:imagedata r:id="rId488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99360" behindDoc="0" locked="0" layoutInCell="1" allowOverlap="1" wp14:anchorId="72991C2A" wp14:editId="687CF7FD">
                <wp:simplePos x="0" y="0"/>
                <wp:positionH relativeFrom="column">
                  <wp:posOffset>2597376</wp:posOffset>
                </wp:positionH>
                <wp:positionV relativeFrom="paragraph">
                  <wp:posOffset>84760</wp:posOffset>
                </wp:positionV>
                <wp:extent cx="67320" cy="61920"/>
                <wp:effectExtent l="38100" t="38100" r="46990" b="52705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6732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7A5E6" id="Ink 796" o:spid="_x0000_s1026" type="#_x0000_t75" style="position:absolute;margin-left:203.55pt;margin-top:5.85pt;width:7pt;height:6.7pt;z-index:2515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">
                <v:imagedata r:id="rId490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93216" behindDoc="0" locked="0" layoutInCell="1" allowOverlap="1" wp14:anchorId="4640B632" wp14:editId="1D429588">
                <wp:simplePos x="0" y="0"/>
                <wp:positionH relativeFrom="column">
                  <wp:posOffset>2335296</wp:posOffset>
                </wp:positionH>
                <wp:positionV relativeFrom="paragraph">
                  <wp:posOffset>-13880</wp:posOffset>
                </wp:positionV>
                <wp:extent cx="64080" cy="77760"/>
                <wp:effectExtent l="19050" t="38100" r="50800" b="5588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6408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2C6ED" id="Ink 784" o:spid="_x0000_s1026" type="#_x0000_t75" style="position:absolute;margin-left:183.35pt;margin-top:-1.75pt;width:6.25pt;height:7.65pt;z-index:2515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">
                <v:imagedata r:id="rId492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92192" behindDoc="0" locked="0" layoutInCell="1" allowOverlap="1" wp14:anchorId="2C9005BA" wp14:editId="1E6F361C">
                <wp:simplePos x="0" y="0"/>
                <wp:positionH relativeFrom="column">
                  <wp:posOffset>2243136</wp:posOffset>
                </wp:positionH>
                <wp:positionV relativeFrom="paragraph">
                  <wp:posOffset>-39800</wp:posOffset>
                </wp:positionV>
                <wp:extent cx="56520" cy="158400"/>
                <wp:effectExtent l="38100" t="57150" r="57785" b="51435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565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5BD70" id="Ink 783" o:spid="_x0000_s1026" type="#_x0000_t75" style="position:absolute;margin-left:175.75pt;margin-top:-4.05pt;width:6pt;height:14.2pt;z-index:2515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">
                <v:imagedata r:id="rId494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91168" behindDoc="0" locked="0" layoutInCell="1" allowOverlap="1" wp14:anchorId="10FF0791" wp14:editId="2B7B9063">
                <wp:simplePos x="0" y="0"/>
                <wp:positionH relativeFrom="column">
                  <wp:posOffset>2135496</wp:posOffset>
                </wp:positionH>
                <wp:positionV relativeFrom="paragraph">
                  <wp:posOffset>76120</wp:posOffset>
                </wp:positionV>
                <wp:extent cx="55440" cy="56880"/>
                <wp:effectExtent l="38100" t="38100" r="59055" b="57785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554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C8752" id="Ink 782" o:spid="_x0000_s1026" type="#_x0000_t75" style="position:absolute;margin-left:167.25pt;margin-top:5.3pt;width:5.9pt;height:6.1pt;z-index:2515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">
                <v:imagedata r:id="rId496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90144" behindDoc="0" locked="0" layoutInCell="1" allowOverlap="1" wp14:anchorId="2FB58E26" wp14:editId="3E5EF2FE">
                <wp:simplePos x="0" y="0"/>
                <wp:positionH relativeFrom="column">
                  <wp:posOffset>2032176</wp:posOffset>
                </wp:positionH>
                <wp:positionV relativeFrom="paragraph">
                  <wp:posOffset>105280</wp:posOffset>
                </wp:positionV>
                <wp:extent cx="88200" cy="78120"/>
                <wp:effectExtent l="57150" t="57150" r="7620" b="55245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882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1DCB1" id="Ink 781" o:spid="_x0000_s1026" type="#_x0000_t75" style="position:absolute;margin-left:159.15pt;margin-top:7.6pt;width:8.45pt;height:7.75pt;z-index:2515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">
                <v:imagedata r:id="rId498" o:title=""/>
              </v:shape>
            </w:pict>
          </mc:Fallback>
        </mc:AlternateContent>
      </w:r>
    </w:p>
    <w:p w14:paraId="79A725A9" w14:textId="61832674" w:rsidR="00816F1F" w:rsidRDefault="0051179B" w:rsidP="00937C4C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7F672061" wp14:editId="097966D7">
                <wp:simplePos x="0" y="0"/>
                <wp:positionH relativeFrom="column">
                  <wp:posOffset>5959611</wp:posOffset>
                </wp:positionH>
                <wp:positionV relativeFrom="paragraph">
                  <wp:posOffset>12290</wp:posOffset>
                </wp:positionV>
                <wp:extent cx="42120" cy="174960"/>
                <wp:effectExtent l="38100" t="38100" r="34290" b="34925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4212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6B927" id="Ink 963" o:spid="_x0000_s1026" type="#_x0000_t75" style="position:absolute;margin-left:468.65pt;margin-top:.55pt;width:4.55pt;height:14.8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">
                <v:imagedata r:id="rId50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4DDD7BC6" wp14:editId="60AFE6A3">
                <wp:simplePos x="0" y="0"/>
                <wp:positionH relativeFrom="column">
                  <wp:posOffset>5896611</wp:posOffset>
                </wp:positionH>
                <wp:positionV relativeFrom="paragraph">
                  <wp:posOffset>52970</wp:posOffset>
                </wp:positionV>
                <wp:extent cx="12240" cy="109080"/>
                <wp:effectExtent l="38100" t="38100" r="45085" b="43815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122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C8C5F" id="Ink 962" o:spid="_x0000_s1026" type="#_x0000_t75" style="position:absolute;margin-left:463.8pt;margin-top:3.55pt;width:2.2pt;height:9.8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">
                <v:imagedata r:id="rId50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420810FA" wp14:editId="267295DF">
                <wp:simplePos x="0" y="0"/>
                <wp:positionH relativeFrom="column">
                  <wp:posOffset>5791131</wp:posOffset>
                </wp:positionH>
                <wp:positionV relativeFrom="paragraph">
                  <wp:posOffset>117050</wp:posOffset>
                </wp:positionV>
                <wp:extent cx="70200" cy="82800"/>
                <wp:effectExtent l="38100" t="38100" r="44450" b="50800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702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BF888" id="Ink 961" o:spid="_x0000_s1026" type="#_x0000_t75" style="position:absolute;margin-left:455.45pt;margin-top:8.75pt;width:6.7pt;height:7.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">
                <v:imagedata r:id="rId50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1D50E492" wp14:editId="3FB7B9DA">
                <wp:simplePos x="0" y="0"/>
                <wp:positionH relativeFrom="column">
                  <wp:posOffset>5761971</wp:posOffset>
                </wp:positionH>
                <wp:positionV relativeFrom="paragraph">
                  <wp:posOffset>54050</wp:posOffset>
                </wp:positionV>
                <wp:extent cx="6840" cy="123120"/>
                <wp:effectExtent l="57150" t="38100" r="50800" b="48895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684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FE0AE" id="Ink 960" o:spid="_x0000_s1026" type="#_x0000_t75" style="position:absolute;margin-left:452.8pt;margin-top:3.7pt;width:2.3pt;height:11.1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">
                <v:imagedata r:id="rId50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79232" behindDoc="0" locked="0" layoutInCell="1" allowOverlap="1" wp14:anchorId="663DCFC1" wp14:editId="69E7F9BA">
                <wp:simplePos x="0" y="0"/>
                <wp:positionH relativeFrom="column">
                  <wp:posOffset>5636331</wp:posOffset>
                </wp:positionH>
                <wp:positionV relativeFrom="paragraph">
                  <wp:posOffset>51170</wp:posOffset>
                </wp:positionV>
                <wp:extent cx="40320" cy="126360"/>
                <wp:effectExtent l="57150" t="38100" r="55245" b="45720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403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8348A" id="Ink 959" o:spid="_x0000_s1026" type="#_x0000_t75" style="position:absolute;margin-left:442.95pt;margin-top:3.4pt;width:4.65pt;height:11.4pt;z-index:2516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">
                <v:imagedata r:id="rId508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48512" behindDoc="0" locked="0" layoutInCell="1" allowOverlap="1" wp14:anchorId="67FC4FE3" wp14:editId="5B9CC99F">
                <wp:simplePos x="0" y="0"/>
                <wp:positionH relativeFrom="column">
                  <wp:posOffset>5252016</wp:posOffset>
                </wp:positionH>
                <wp:positionV relativeFrom="paragraph">
                  <wp:posOffset>6721</wp:posOffset>
                </wp:positionV>
                <wp:extent cx="5760" cy="37440"/>
                <wp:effectExtent l="57150" t="38100" r="51435" b="39370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576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F3CED" id="Ink 894" o:spid="_x0000_s1026" type="#_x0000_t75" style="position:absolute;margin-left:412.9pt;margin-top:.1pt;width:1.55pt;height:4pt;z-index:2516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">
                <v:imagedata r:id="rId510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98336" behindDoc="0" locked="0" layoutInCell="1" allowOverlap="1" wp14:anchorId="0A27EEAA" wp14:editId="28EFC050">
                <wp:simplePos x="0" y="0"/>
                <wp:positionH relativeFrom="column">
                  <wp:posOffset>2463456</wp:posOffset>
                </wp:positionH>
                <wp:positionV relativeFrom="paragraph">
                  <wp:posOffset>-3375</wp:posOffset>
                </wp:positionV>
                <wp:extent cx="50400" cy="105840"/>
                <wp:effectExtent l="57150" t="38100" r="45085" b="46990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5040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6BB05" id="Ink 795" o:spid="_x0000_s1026" type="#_x0000_t75" style="position:absolute;margin-left:193pt;margin-top:-.9pt;width:5.55pt;height:10.05pt;z-index:2515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">
                <v:imagedata r:id="rId512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97312" behindDoc="0" locked="0" layoutInCell="1" allowOverlap="1" wp14:anchorId="701F7A5A" wp14:editId="10B197F4">
                <wp:simplePos x="0" y="0"/>
                <wp:positionH relativeFrom="column">
                  <wp:posOffset>2405136</wp:posOffset>
                </wp:positionH>
                <wp:positionV relativeFrom="paragraph">
                  <wp:posOffset>16425</wp:posOffset>
                </wp:positionV>
                <wp:extent cx="63720" cy="88560"/>
                <wp:effectExtent l="38100" t="57150" r="31750" b="45085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637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1667E" id="Ink 794" o:spid="_x0000_s1026" type="#_x0000_t75" style="position:absolute;margin-left:188.9pt;margin-top:.6pt;width:6.35pt;height:8.5pt;z-index:2515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">
                <v:imagedata r:id="rId514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96288" behindDoc="0" locked="0" layoutInCell="1" allowOverlap="1" wp14:anchorId="3CA99BE7" wp14:editId="081F2BC8">
                <wp:simplePos x="0" y="0"/>
                <wp:positionH relativeFrom="column">
                  <wp:posOffset>2295336</wp:posOffset>
                </wp:positionH>
                <wp:positionV relativeFrom="paragraph">
                  <wp:posOffset>109665</wp:posOffset>
                </wp:positionV>
                <wp:extent cx="60120" cy="18720"/>
                <wp:effectExtent l="38100" t="38100" r="54610" b="57785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601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59CF3" id="Ink 793" o:spid="_x0000_s1026" type="#_x0000_t75" style="position:absolute;margin-left:180.1pt;margin-top:8pt;width:6.05pt;height:2.9pt;z-index:2515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">
                <v:imagedata r:id="rId516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95264" behindDoc="0" locked="0" layoutInCell="1" allowOverlap="1" wp14:anchorId="49FCC157" wp14:editId="2EDF5DB7">
                <wp:simplePos x="0" y="0"/>
                <wp:positionH relativeFrom="column">
                  <wp:posOffset>2262936</wp:posOffset>
                </wp:positionH>
                <wp:positionV relativeFrom="paragraph">
                  <wp:posOffset>69345</wp:posOffset>
                </wp:positionV>
                <wp:extent cx="91800" cy="29520"/>
                <wp:effectExtent l="38100" t="38100" r="41910" b="46990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918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1353D" id="Ink 792" o:spid="_x0000_s1026" type="#_x0000_t75" style="position:absolute;margin-left:177.65pt;margin-top:4.75pt;width:8.4pt;height:3.55pt;z-index:2515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">
                <v:imagedata r:id="rId518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94240" behindDoc="0" locked="0" layoutInCell="1" allowOverlap="1" wp14:anchorId="01F58DAC" wp14:editId="4A1B08F3">
                <wp:simplePos x="0" y="0"/>
                <wp:positionH relativeFrom="column">
                  <wp:posOffset>2167896</wp:posOffset>
                </wp:positionH>
                <wp:positionV relativeFrom="paragraph">
                  <wp:posOffset>53865</wp:posOffset>
                </wp:positionV>
                <wp:extent cx="81720" cy="185760"/>
                <wp:effectExtent l="57150" t="57150" r="33020" b="62230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8172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8E63C" id="Ink 791" o:spid="_x0000_s1026" type="#_x0000_t75" style="position:absolute;margin-left:169.85pt;margin-top:3.35pt;width:8.25pt;height:16.7pt;z-index:2515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">
                <v:imagedata r:id="rId520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89120" behindDoc="0" locked="0" layoutInCell="1" allowOverlap="1" wp14:anchorId="54BC10BC" wp14:editId="0A333975">
                <wp:simplePos x="0" y="0"/>
                <wp:positionH relativeFrom="column">
                  <wp:posOffset>1928136</wp:posOffset>
                </wp:positionH>
                <wp:positionV relativeFrom="paragraph">
                  <wp:posOffset>-62415</wp:posOffset>
                </wp:positionV>
                <wp:extent cx="57240" cy="160200"/>
                <wp:effectExtent l="19050" t="38100" r="57150" b="49530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5724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51212" id="Ink 780" o:spid="_x0000_s1026" type="#_x0000_t75" style="position:absolute;margin-left:151pt;margin-top:-5.5pt;width:6pt;height:14.15pt;z-index:2515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">
                <v:imagedata r:id="rId522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71712" behindDoc="0" locked="0" layoutInCell="1" allowOverlap="1" wp14:anchorId="5DD0B977" wp14:editId="6A2FF58C">
                <wp:simplePos x="0" y="0"/>
                <wp:positionH relativeFrom="column">
                  <wp:posOffset>1375176</wp:posOffset>
                </wp:positionH>
                <wp:positionV relativeFrom="paragraph">
                  <wp:posOffset>-47871</wp:posOffset>
                </wp:positionV>
                <wp:extent cx="61560" cy="188280"/>
                <wp:effectExtent l="19050" t="38100" r="34290" b="40640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6156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FDB03" id="Ink 730" o:spid="_x0000_s1026" type="#_x0000_t75" style="position:absolute;margin-left:107.55pt;margin-top:-4.35pt;width:6.45pt;height:16.3pt;z-index:2515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">
                <v:imagedata r:id="rId524" o:title=""/>
              </v:shape>
            </w:pict>
          </mc:Fallback>
        </mc:AlternateContent>
      </w:r>
    </w:p>
    <w:p w14:paraId="1C5CB072" w14:textId="204BDDA0" w:rsidR="00FC5A49" w:rsidRPr="00FC5A49" w:rsidRDefault="006808CE" w:rsidP="00937C4C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1981FF85" wp14:editId="4CEBF6F7">
                <wp:simplePos x="0" y="0"/>
                <wp:positionH relativeFrom="column">
                  <wp:posOffset>4623456</wp:posOffset>
                </wp:positionH>
                <wp:positionV relativeFrom="paragraph">
                  <wp:posOffset>83826</wp:posOffset>
                </wp:positionV>
                <wp:extent cx="43200" cy="87480"/>
                <wp:effectExtent l="0" t="38100" r="52070" b="46355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432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1AEB1" id="Ink 893" o:spid="_x0000_s1026" type="#_x0000_t75" style="position:absolute;margin-left:363.6pt;margin-top:6.1pt;width:4.4pt;height:8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">
                <v:imagedata r:id="rId52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17C0045A" wp14:editId="136E4C48">
                <wp:simplePos x="0" y="0"/>
                <wp:positionH relativeFrom="column">
                  <wp:posOffset>4557936</wp:posOffset>
                </wp:positionH>
                <wp:positionV relativeFrom="paragraph">
                  <wp:posOffset>137466</wp:posOffset>
                </wp:positionV>
                <wp:extent cx="29520" cy="3240"/>
                <wp:effectExtent l="38100" t="19050" r="46990" b="53975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295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794FEF" id="Ink 892" o:spid="_x0000_s1026" type="#_x0000_t75" style="position:absolute;margin-left:358.45pt;margin-top:10.25pt;width:3.3pt;height:1.4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">
                <v:imagedata r:id="rId52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4DF2C704" wp14:editId="097124E0">
                <wp:simplePos x="0" y="0"/>
                <wp:positionH relativeFrom="column">
                  <wp:posOffset>4826856</wp:posOffset>
                </wp:positionH>
                <wp:positionV relativeFrom="paragraph">
                  <wp:posOffset>70146</wp:posOffset>
                </wp:positionV>
                <wp:extent cx="40680" cy="73440"/>
                <wp:effectExtent l="19050" t="38100" r="54610" b="41275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4068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A6460" id="Ink 891" o:spid="_x0000_s1026" type="#_x0000_t75" style="position:absolute;margin-left:379.6pt;margin-top:4.9pt;width:4.35pt;height:7.0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">
                <v:imagedata r:id="rId53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7E86EFEA" wp14:editId="54A05A20">
                <wp:simplePos x="0" y="0"/>
                <wp:positionH relativeFrom="column">
                  <wp:posOffset>4727136</wp:posOffset>
                </wp:positionH>
                <wp:positionV relativeFrom="paragraph">
                  <wp:posOffset>127746</wp:posOffset>
                </wp:positionV>
                <wp:extent cx="46080" cy="8640"/>
                <wp:effectExtent l="38100" t="38100" r="49530" b="48895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460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2099F" id="Ink 890" o:spid="_x0000_s1026" type="#_x0000_t75" style="position:absolute;margin-left:371.75pt;margin-top:9.5pt;width:4.7pt;height:1.7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">
                <v:imagedata r:id="rId53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53118DFF" wp14:editId="26AE52AC">
                <wp:simplePos x="0" y="0"/>
                <wp:positionH relativeFrom="column">
                  <wp:posOffset>4996056</wp:posOffset>
                </wp:positionH>
                <wp:positionV relativeFrom="paragraph">
                  <wp:posOffset>83106</wp:posOffset>
                </wp:positionV>
                <wp:extent cx="29160" cy="72720"/>
                <wp:effectExtent l="38100" t="38100" r="47625" b="41910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291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2ABCFF" id="Ink 889" o:spid="_x0000_s1026" type="#_x0000_t75" style="position:absolute;margin-left:392.65pt;margin-top:6.05pt;width:3.65pt;height:7.0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">
                <v:imagedata r:id="rId53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46017A9F" wp14:editId="08A64A2F">
                <wp:simplePos x="0" y="0"/>
                <wp:positionH relativeFrom="column">
                  <wp:posOffset>4903536</wp:posOffset>
                </wp:positionH>
                <wp:positionV relativeFrom="paragraph">
                  <wp:posOffset>124506</wp:posOffset>
                </wp:positionV>
                <wp:extent cx="45360" cy="10440"/>
                <wp:effectExtent l="38100" t="38100" r="50165" b="46990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453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B816F6" id="Ink 888" o:spid="_x0000_s1026" type="#_x0000_t75" style="position:absolute;margin-left:385.65pt;margin-top:9.3pt;width:4.5pt;height:1.8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">
                <v:imagedata r:id="rId53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360CFF48" wp14:editId="6E789B4D">
                <wp:simplePos x="0" y="0"/>
                <wp:positionH relativeFrom="column">
                  <wp:posOffset>5165976</wp:posOffset>
                </wp:positionH>
                <wp:positionV relativeFrom="paragraph">
                  <wp:posOffset>83106</wp:posOffset>
                </wp:positionV>
                <wp:extent cx="3240" cy="56520"/>
                <wp:effectExtent l="38100" t="38100" r="53975" b="38735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324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1EB2A" id="Ink 887" o:spid="_x0000_s1026" type="#_x0000_t75" style="position:absolute;margin-left:406.15pt;margin-top:6.1pt;width:1.55pt;height:5.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">
                <v:imagedata r:id="rId53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1936E5DD" wp14:editId="23EADBF3">
                <wp:simplePos x="0" y="0"/>
                <wp:positionH relativeFrom="column">
                  <wp:posOffset>5079216</wp:posOffset>
                </wp:positionH>
                <wp:positionV relativeFrom="paragraph">
                  <wp:posOffset>115506</wp:posOffset>
                </wp:positionV>
                <wp:extent cx="51480" cy="5400"/>
                <wp:effectExtent l="38100" t="38100" r="43815" b="52070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514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DDBCB" id="Ink 886" o:spid="_x0000_s1026" type="#_x0000_t75" style="position:absolute;margin-left:399.5pt;margin-top:8.5pt;width:5.15pt;height:1.8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">
                <v:imagedata r:id="rId54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11F21C06" wp14:editId="0404C03D">
                <wp:simplePos x="0" y="0"/>
                <wp:positionH relativeFrom="column">
                  <wp:posOffset>6031056</wp:posOffset>
                </wp:positionH>
                <wp:positionV relativeFrom="paragraph">
                  <wp:posOffset>78066</wp:posOffset>
                </wp:positionV>
                <wp:extent cx="74880" cy="72000"/>
                <wp:effectExtent l="38100" t="38100" r="59055" b="42545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7488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0B6C8" id="Ink 885" o:spid="_x0000_s1026" type="#_x0000_t75" style="position:absolute;margin-left:474.2pt;margin-top:5.4pt;width:7.5pt;height:7.1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">
                <v:imagedata r:id="rId54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4B38B1B8" wp14:editId="454F9829">
                <wp:simplePos x="0" y="0"/>
                <wp:positionH relativeFrom="column">
                  <wp:posOffset>5863656</wp:posOffset>
                </wp:positionH>
                <wp:positionV relativeFrom="paragraph">
                  <wp:posOffset>70146</wp:posOffset>
                </wp:positionV>
                <wp:extent cx="49680" cy="72720"/>
                <wp:effectExtent l="38100" t="38100" r="45720" b="41910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496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E2E3C" id="Ink 884" o:spid="_x0000_s1026" type="#_x0000_t75" style="position:absolute;margin-left:461.3pt;margin-top:4.95pt;width:5pt;height:7.0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">
                <v:imagedata r:id="rId54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7D9A2603" wp14:editId="198D38FC">
                <wp:simplePos x="0" y="0"/>
                <wp:positionH relativeFrom="column">
                  <wp:posOffset>5688336</wp:posOffset>
                </wp:positionH>
                <wp:positionV relativeFrom="paragraph">
                  <wp:posOffset>82386</wp:posOffset>
                </wp:positionV>
                <wp:extent cx="64080" cy="68040"/>
                <wp:effectExtent l="19050" t="38100" r="50800" b="46355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6408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D4EDC" id="Ink 883" o:spid="_x0000_s1026" type="#_x0000_t75" style="position:absolute;margin-left:447.45pt;margin-top:5.9pt;width:6.25pt;height:6.8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">
                <v:imagedata r:id="rId54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18C77920" wp14:editId="59CFD816">
                <wp:simplePos x="0" y="0"/>
                <wp:positionH relativeFrom="column">
                  <wp:posOffset>5541816</wp:posOffset>
                </wp:positionH>
                <wp:positionV relativeFrom="paragraph">
                  <wp:posOffset>70866</wp:posOffset>
                </wp:positionV>
                <wp:extent cx="16920" cy="78480"/>
                <wp:effectExtent l="38100" t="38100" r="40640" b="55245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169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DF87B" id="Ink 882" o:spid="_x0000_s1026" type="#_x0000_t75" style="position:absolute;margin-left:435.9pt;margin-top:4.95pt;width:2.5pt;height:7.5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">
                <v:imagedata r:id="rId54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7628FA60" wp14:editId="15A1BB35">
                <wp:simplePos x="0" y="0"/>
                <wp:positionH relativeFrom="column">
                  <wp:posOffset>3593136</wp:posOffset>
                </wp:positionH>
                <wp:positionV relativeFrom="paragraph">
                  <wp:posOffset>138546</wp:posOffset>
                </wp:positionV>
                <wp:extent cx="110160" cy="71640"/>
                <wp:effectExtent l="38100" t="38100" r="42545" b="43180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11016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3FEAA" id="Ink 875" o:spid="_x0000_s1026" type="#_x0000_t75" style="position:absolute;margin-left:282.15pt;margin-top:10.2pt;width:10.2pt;height:7.3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">
                <v:imagedata r:id="rId55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5240B7C4" wp14:editId="7897935A">
                <wp:simplePos x="0" y="0"/>
                <wp:positionH relativeFrom="column">
                  <wp:posOffset>3270576</wp:posOffset>
                </wp:positionH>
                <wp:positionV relativeFrom="paragraph">
                  <wp:posOffset>44946</wp:posOffset>
                </wp:positionV>
                <wp:extent cx="55080" cy="149040"/>
                <wp:effectExtent l="38100" t="38100" r="40640" b="41910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550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F9D01" id="Ink 873" o:spid="_x0000_s1026" type="#_x0000_t75" style="position:absolute;margin-left:256.75pt;margin-top:3pt;width:5.95pt;height:13.2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">
                <v:imagedata r:id="rId55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3FF46338" wp14:editId="69FCDF40">
                <wp:simplePos x="0" y="0"/>
                <wp:positionH relativeFrom="column">
                  <wp:posOffset>2776656</wp:posOffset>
                </wp:positionH>
                <wp:positionV relativeFrom="paragraph">
                  <wp:posOffset>61146</wp:posOffset>
                </wp:positionV>
                <wp:extent cx="27720" cy="124920"/>
                <wp:effectExtent l="38100" t="38100" r="48895" b="46990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277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46C93" id="Ink 870" o:spid="_x0000_s1026" type="#_x0000_t75" style="position:absolute;margin-left:218.2pt;margin-top:4.25pt;width:3.25pt;height:11.1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">
                <v:imagedata r:id="rId55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32B2E620" wp14:editId="250D8852">
                <wp:simplePos x="0" y="0"/>
                <wp:positionH relativeFrom="column">
                  <wp:posOffset>2711856</wp:posOffset>
                </wp:positionH>
                <wp:positionV relativeFrom="paragraph">
                  <wp:posOffset>142506</wp:posOffset>
                </wp:positionV>
                <wp:extent cx="43920" cy="61920"/>
                <wp:effectExtent l="38100" t="38100" r="51435" b="52705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4392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7AA9E" id="Ink 869" o:spid="_x0000_s1026" type="#_x0000_t75" style="position:absolute;margin-left:212.95pt;margin-top:10.65pt;width:4.75pt;height:6.2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">
                <v:imagedata r:id="rId55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53545D5A" wp14:editId="1333851D">
                <wp:simplePos x="0" y="0"/>
                <wp:positionH relativeFrom="column">
                  <wp:posOffset>2680896</wp:posOffset>
                </wp:positionH>
                <wp:positionV relativeFrom="paragraph">
                  <wp:posOffset>100026</wp:posOffset>
                </wp:positionV>
                <wp:extent cx="2160" cy="3600"/>
                <wp:effectExtent l="38100" t="38100" r="36195" b="34925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21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5AD85" id="Ink 867" o:spid="_x0000_s1026" type="#_x0000_t75" style="position:absolute;margin-left:210.5pt;margin-top:7.4pt;width:1.25pt;height:1.3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">
                <v:imagedata r:id="rId55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5EED9AA0" wp14:editId="3A865C6A">
                <wp:simplePos x="0" y="0"/>
                <wp:positionH relativeFrom="column">
                  <wp:posOffset>2575416</wp:posOffset>
                </wp:positionH>
                <wp:positionV relativeFrom="paragraph">
                  <wp:posOffset>143226</wp:posOffset>
                </wp:positionV>
                <wp:extent cx="109440" cy="67680"/>
                <wp:effectExtent l="0" t="38100" r="43180" b="46990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10944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5FD258" id="Ink 866" o:spid="_x0000_s1026" type="#_x0000_t75" style="position:absolute;margin-left:202.3pt;margin-top:10.65pt;width:9.7pt;height:6.8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">
                <v:imagedata r:id="rId56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1E53EFA7" wp14:editId="4F940ECC">
                <wp:simplePos x="0" y="0"/>
                <wp:positionH relativeFrom="column">
                  <wp:posOffset>2602776</wp:posOffset>
                </wp:positionH>
                <wp:positionV relativeFrom="paragraph">
                  <wp:posOffset>98586</wp:posOffset>
                </wp:positionV>
                <wp:extent cx="10440" cy="131040"/>
                <wp:effectExtent l="38100" t="38100" r="46990" b="40640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1044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E2289" id="Ink 865" o:spid="_x0000_s1026" type="#_x0000_t75" style="position:absolute;margin-left:204.45pt;margin-top:7.3pt;width:2.05pt;height:11.4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">
                <v:imagedata r:id="rId56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0E30F84F" wp14:editId="7E087C1A">
                <wp:simplePos x="0" y="0"/>
                <wp:positionH relativeFrom="column">
                  <wp:posOffset>2534376</wp:posOffset>
                </wp:positionH>
                <wp:positionV relativeFrom="paragraph">
                  <wp:posOffset>105066</wp:posOffset>
                </wp:positionV>
                <wp:extent cx="16920" cy="120960"/>
                <wp:effectExtent l="38100" t="38100" r="40640" b="50800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169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597EB" id="Ink 864" o:spid="_x0000_s1026" type="#_x0000_t75" style="position:absolute;margin-left:199.15pt;margin-top:7.75pt;width:2.35pt;height:10.7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">
                <v:imagedata r:id="rId56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5084DFCA" wp14:editId="268DE30A">
                <wp:simplePos x="0" y="0"/>
                <wp:positionH relativeFrom="column">
                  <wp:posOffset>2413776</wp:posOffset>
                </wp:positionH>
                <wp:positionV relativeFrom="paragraph">
                  <wp:posOffset>146826</wp:posOffset>
                </wp:positionV>
                <wp:extent cx="65160" cy="78840"/>
                <wp:effectExtent l="38100" t="19050" r="49530" b="54610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651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E92CE" id="Ink 863" o:spid="_x0000_s1026" type="#_x0000_t75" style="position:absolute;margin-left:189.65pt;margin-top:11pt;width:6.2pt;height:7.4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">
                <v:imagedata r:id="rId56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13184" behindDoc="0" locked="0" layoutInCell="1" allowOverlap="1" wp14:anchorId="0F76BED8" wp14:editId="2C4BB832">
                <wp:simplePos x="0" y="0"/>
                <wp:positionH relativeFrom="column">
                  <wp:posOffset>1287696</wp:posOffset>
                </wp:positionH>
                <wp:positionV relativeFrom="paragraph">
                  <wp:posOffset>108922</wp:posOffset>
                </wp:positionV>
                <wp:extent cx="12600" cy="154800"/>
                <wp:effectExtent l="57150" t="38100" r="45085" b="36195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1260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821F0" id="Ink 731" o:spid="_x0000_s1026" type="#_x0000_t75" style="position:absolute;margin-left:100.75pt;margin-top:8.15pt;width:2.25pt;height:13.2pt;z-index:25161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">
                <v:imagedata r:id="rId568" o:title=""/>
              </v:shape>
            </w:pict>
          </mc:Fallback>
        </mc:AlternateContent>
      </w:r>
    </w:p>
    <w:p w14:paraId="2AE9B632" w14:textId="0A52B300" w:rsidR="00D9137E" w:rsidRPr="00FC5A49" w:rsidRDefault="006808CE" w:rsidP="00937C4C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w:drawing>
          <wp:anchor distT="0" distB="0" distL="114300" distR="114300" simplePos="0" relativeHeight="251542528" behindDoc="1" locked="0" layoutInCell="1" allowOverlap="1" wp14:anchorId="4BE6EEB9" wp14:editId="6FE62D87">
            <wp:simplePos x="0" y="0"/>
            <wp:positionH relativeFrom="page">
              <wp:posOffset>5834634</wp:posOffset>
            </wp:positionH>
            <wp:positionV relativeFrom="paragraph">
              <wp:posOffset>67564</wp:posOffset>
            </wp:positionV>
            <wp:extent cx="1774190" cy="1754505"/>
            <wp:effectExtent l="0" t="0" r="0" b="0"/>
            <wp:wrapTight wrapText="bothSides">
              <wp:wrapPolygon edited="0">
                <wp:start x="0" y="0"/>
                <wp:lineTo x="0" y="21342"/>
                <wp:lineTo x="21337" y="21342"/>
                <wp:lineTo x="21337" y="0"/>
                <wp:lineTo x="0" y="0"/>
              </wp:wrapPolygon>
            </wp:wrapTight>
            <wp:docPr id="691" name="Pictur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1" name="disneys_alice_in_wonderland_wallpaper-800x600[1].jpg"/>
                    <pic:cNvPicPr/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4190" cy="17545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97824" behindDoc="0" locked="0" layoutInCell="1" allowOverlap="1" wp14:anchorId="7E2EC9EE" wp14:editId="6C6D8C4D">
                <wp:simplePos x="0" y="0"/>
                <wp:positionH relativeFrom="column">
                  <wp:posOffset>3338256</wp:posOffset>
                </wp:positionH>
                <wp:positionV relativeFrom="paragraph">
                  <wp:posOffset>-44629</wp:posOffset>
                </wp:positionV>
                <wp:extent cx="92880" cy="174240"/>
                <wp:effectExtent l="38100" t="38100" r="59690" b="54610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9288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F716C" id="Ink 874" o:spid="_x0000_s1026" type="#_x0000_t75" style="position:absolute;margin-left:262.1pt;margin-top:-4.2pt;width:8.8pt;height:15.35pt;z-index:25159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">
                <v:imagedata r:id="rId57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95776" behindDoc="0" locked="0" layoutInCell="1" allowOverlap="1" wp14:anchorId="1D567669" wp14:editId="41AC5458">
                <wp:simplePos x="0" y="0"/>
                <wp:positionH relativeFrom="column">
                  <wp:posOffset>3038376</wp:posOffset>
                </wp:positionH>
                <wp:positionV relativeFrom="paragraph">
                  <wp:posOffset>-57949</wp:posOffset>
                </wp:positionV>
                <wp:extent cx="84240" cy="207720"/>
                <wp:effectExtent l="38100" t="38100" r="30480" b="59055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8424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AB6975" id="Ink 872" o:spid="_x0000_s1026" type="#_x0000_t75" style="position:absolute;margin-left:238.5pt;margin-top:-5.15pt;width:8.2pt;height:17.9pt;z-index:25159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">
                <v:imagedata r:id="rId57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93728" behindDoc="0" locked="0" layoutInCell="1" allowOverlap="1" wp14:anchorId="4E42CB40" wp14:editId="0B2C7CE1">
                <wp:simplePos x="0" y="0"/>
                <wp:positionH relativeFrom="column">
                  <wp:posOffset>2805816</wp:posOffset>
                </wp:positionH>
                <wp:positionV relativeFrom="paragraph">
                  <wp:posOffset>-46789</wp:posOffset>
                </wp:positionV>
                <wp:extent cx="90000" cy="191880"/>
                <wp:effectExtent l="38100" t="19050" r="43815" b="55880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9000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07EE1" id="Ink 871" o:spid="_x0000_s1026" type="#_x0000_t75" style="position:absolute;margin-left:220.3pt;margin-top:-4.15pt;width:8.4pt;height:16.4pt;z-index:25159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">
                <v:imagedata r:id="rId57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91680" behindDoc="0" locked="0" layoutInCell="1" allowOverlap="1" wp14:anchorId="0773BAA8" wp14:editId="44BF6D19">
                <wp:simplePos x="0" y="0"/>
                <wp:positionH relativeFrom="column">
                  <wp:posOffset>2709336</wp:posOffset>
                </wp:positionH>
                <wp:positionV relativeFrom="paragraph">
                  <wp:posOffset>-47869</wp:posOffset>
                </wp:positionV>
                <wp:extent cx="8280" cy="151920"/>
                <wp:effectExtent l="38100" t="38100" r="48895" b="38735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828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AD363" id="Ink 868" o:spid="_x0000_s1026" type="#_x0000_t75" style="position:absolute;margin-left:212.9pt;margin-top:-4.2pt;width:1.75pt;height:13.05pt;z-index:25159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">
                <v:imagedata r:id="rId57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89632" behindDoc="0" locked="0" layoutInCell="1" allowOverlap="1" wp14:anchorId="75790B4B" wp14:editId="7EC93C1C">
                <wp:simplePos x="0" y="0"/>
                <wp:positionH relativeFrom="column">
                  <wp:posOffset>2247456</wp:posOffset>
                </wp:positionH>
                <wp:positionV relativeFrom="paragraph">
                  <wp:posOffset>-33109</wp:posOffset>
                </wp:positionV>
                <wp:extent cx="129960" cy="101160"/>
                <wp:effectExtent l="57150" t="38100" r="0" b="51435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1299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9A8601" id="Ink 862" o:spid="_x0000_s1026" type="#_x0000_t75" style="position:absolute;margin-left:176.2pt;margin-top:-3.05pt;width:11.6pt;height:9.15pt;z-index:25158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">
                <v:imagedata r:id="rId57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87584" behindDoc="0" locked="0" layoutInCell="1" allowOverlap="1" wp14:anchorId="5DAF97D3" wp14:editId="0913EAD2">
                <wp:simplePos x="0" y="0"/>
                <wp:positionH relativeFrom="column">
                  <wp:posOffset>2048736</wp:posOffset>
                </wp:positionH>
                <wp:positionV relativeFrom="paragraph">
                  <wp:posOffset>24491</wp:posOffset>
                </wp:positionV>
                <wp:extent cx="81000" cy="5760"/>
                <wp:effectExtent l="19050" t="38100" r="52705" b="51435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810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55D71" id="Ink 861" o:spid="_x0000_s1026" type="#_x0000_t75" style="position:absolute;margin-left:160.85pt;margin-top:1.4pt;width:7.45pt;height:1.55pt;z-index:25158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">
                <v:imagedata r:id="rId58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85536" behindDoc="0" locked="0" layoutInCell="1" allowOverlap="1" wp14:anchorId="7A8A2831" wp14:editId="5C243C73">
                <wp:simplePos x="0" y="0"/>
                <wp:positionH relativeFrom="column">
                  <wp:posOffset>2074296</wp:posOffset>
                </wp:positionH>
                <wp:positionV relativeFrom="paragraph">
                  <wp:posOffset>-24109</wp:posOffset>
                </wp:positionV>
                <wp:extent cx="58680" cy="75240"/>
                <wp:effectExtent l="38100" t="38100" r="55880" b="39370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586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801D50" id="Ink 860" o:spid="_x0000_s1026" type="#_x0000_t75" style="position:absolute;margin-left:162.8pt;margin-top:-2.4pt;width:5.8pt;height:6.95pt;z-index:25158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">
                <v:imagedata r:id="rId58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83488" behindDoc="0" locked="0" layoutInCell="1" allowOverlap="1" wp14:anchorId="38C4BA3D" wp14:editId="752FF086">
                <wp:simplePos x="0" y="0"/>
                <wp:positionH relativeFrom="column">
                  <wp:posOffset>2055216</wp:posOffset>
                </wp:positionH>
                <wp:positionV relativeFrom="paragraph">
                  <wp:posOffset>-29509</wp:posOffset>
                </wp:positionV>
                <wp:extent cx="69120" cy="66600"/>
                <wp:effectExtent l="38100" t="38100" r="45720" b="48260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6912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8A443" id="Ink 859" o:spid="_x0000_s1026" type="#_x0000_t75" style="position:absolute;margin-left:161.35pt;margin-top:-2.8pt;width:6.55pt;height:6.4pt;z-index:25158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">
                <v:imagedata r:id="rId58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54816" behindDoc="0" locked="0" layoutInCell="1" allowOverlap="1" wp14:anchorId="2CEF7199" wp14:editId="4B2B4256">
                <wp:simplePos x="0" y="0"/>
                <wp:positionH relativeFrom="column">
                  <wp:posOffset>1337376</wp:posOffset>
                </wp:positionH>
                <wp:positionV relativeFrom="paragraph">
                  <wp:posOffset>-53373</wp:posOffset>
                </wp:positionV>
                <wp:extent cx="70920" cy="158040"/>
                <wp:effectExtent l="38100" t="57150" r="43815" b="52070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7092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7372A" id="Ink 732" o:spid="_x0000_s1026" type="#_x0000_t75" style="position:absolute;margin-left:104.6pt;margin-top:-4.9pt;width:7pt;height:13.85pt;z-index:25155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">
                <v:imagedata r:id="rId586" o:title=""/>
              </v:shape>
            </w:pict>
          </mc:Fallback>
        </mc:AlternateContent>
      </w:r>
    </w:p>
    <w:p w14:paraId="62FF5927" w14:textId="7F8E1F46" w:rsidR="00DB340B" w:rsidRPr="00FC5A49" w:rsidRDefault="00DB340B" w:rsidP="00816F1F">
      <w:pPr>
        <w:tabs>
          <w:tab w:val="right" w:pos="10080"/>
        </w:tabs>
        <w:ind w:right="3600"/>
        <w:rPr>
          <w:rFonts w:ascii="Calibri" w:hAnsi="Calibri"/>
          <w:szCs w:val="24"/>
        </w:rPr>
      </w:pPr>
    </w:p>
    <w:p w14:paraId="790C27D3" w14:textId="77777777" w:rsidR="00DB340B" w:rsidRPr="00FC5A49" w:rsidRDefault="00DB340B" w:rsidP="00816F1F">
      <w:pPr>
        <w:numPr>
          <w:ilvl w:val="1"/>
          <w:numId w:val="48"/>
        </w:numPr>
        <w:tabs>
          <w:tab w:val="clear" w:pos="1440"/>
          <w:tab w:val="num" w:pos="720"/>
          <w:tab w:val="right" w:pos="10080"/>
        </w:tabs>
        <w:ind w:left="720" w:right="3600" w:hanging="270"/>
        <w:rPr>
          <w:rFonts w:ascii="Calibri" w:hAnsi="Calibri"/>
          <w:szCs w:val="24"/>
        </w:rPr>
      </w:pPr>
      <w:r w:rsidRPr="00FC5A49">
        <w:rPr>
          <w:rFonts w:ascii="Calibri" w:hAnsi="Calibri"/>
          <w:szCs w:val="24"/>
        </w:rPr>
        <w:t>What are the coordinates of the graph’s vertex?</w:t>
      </w:r>
    </w:p>
    <w:p w14:paraId="6260B0C0" w14:textId="08DB3AD4" w:rsidR="00816F1F" w:rsidRDefault="0051179B" w:rsidP="00816F1F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5D6C7E0D" wp14:editId="241E6A50">
                <wp:simplePos x="0" y="0"/>
                <wp:positionH relativeFrom="column">
                  <wp:posOffset>3943971</wp:posOffset>
                </wp:positionH>
                <wp:positionV relativeFrom="paragraph">
                  <wp:posOffset>-81131</wp:posOffset>
                </wp:positionV>
                <wp:extent cx="77040" cy="221400"/>
                <wp:effectExtent l="19050" t="38100" r="37465" b="45720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7704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E371B2" id="Ink 989" o:spid="_x0000_s1026" type="#_x0000_t75" style="position:absolute;margin-left:310pt;margin-top:-6.95pt;width:7.4pt;height:18.8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">
                <v:imagedata r:id="rId58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 wp14:anchorId="67D5E1B2" wp14:editId="49EB27C6">
                <wp:simplePos x="0" y="0"/>
                <wp:positionH relativeFrom="column">
                  <wp:posOffset>3866571</wp:posOffset>
                </wp:positionH>
                <wp:positionV relativeFrom="paragraph">
                  <wp:posOffset>12469</wp:posOffset>
                </wp:positionV>
                <wp:extent cx="48960" cy="64800"/>
                <wp:effectExtent l="38100" t="38100" r="46355" b="49530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4896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E1062" id="Ink 988" o:spid="_x0000_s1026" type="#_x0000_t75" style="position:absolute;margin-left:303.85pt;margin-top:.1pt;width:5.4pt;height:6.7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">
                <v:imagedata r:id="rId59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28288104" wp14:editId="4BC358D8">
                <wp:simplePos x="0" y="0"/>
                <wp:positionH relativeFrom="column">
                  <wp:posOffset>3780531</wp:posOffset>
                </wp:positionH>
                <wp:positionV relativeFrom="paragraph">
                  <wp:posOffset>51349</wp:posOffset>
                </wp:positionV>
                <wp:extent cx="37440" cy="75240"/>
                <wp:effectExtent l="38100" t="38100" r="39370" b="39370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3744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517CE" id="Ink 987" o:spid="_x0000_s1026" type="#_x0000_t75" style="position:absolute;margin-left:297.1pt;margin-top:3.5pt;width:4.35pt;height:7.0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">
                <v:imagedata r:id="rId59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49FD7962" wp14:editId="20E1BD7D">
                <wp:simplePos x="0" y="0"/>
                <wp:positionH relativeFrom="column">
                  <wp:posOffset>3679731</wp:posOffset>
                </wp:positionH>
                <wp:positionV relativeFrom="paragraph">
                  <wp:posOffset>-28571</wp:posOffset>
                </wp:positionV>
                <wp:extent cx="69840" cy="96480"/>
                <wp:effectExtent l="38100" t="38100" r="45085" b="56515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698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5573AD" id="Ink 986" o:spid="_x0000_s1026" type="#_x0000_t75" style="position:absolute;margin-left:288.9pt;margin-top:-3.15pt;width:7.35pt;height:9.4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">
                <v:imagedata r:id="rId59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84352" behindDoc="0" locked="0" layoutInCell="1" allowOverlap="1" wp14:anchorId="2324F0EE" wp14:editId="2E2F7C89">
                <wp:simplePos x="0" y="0"/>
                <wp:positionH relativeFrom="column">
                  <wp:posOffset>3535011</wp:posOffset>
                </wp:positionH>
                <wp:positionV relativeFrom="paragraph">
                  <wp:posOffset>-70691</wp:posOffset>
                </wp:positionV>
                <wp:extent cx="70560" cy="152640"/>
                <wp:effectExtent l="38100" t="19050" r="43815" b="57150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7056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D0675" id="Ink 985" o:spid="_x0000_s1026" type="#_x0000_t75" style="position:absolute;margin-left:277.45pt;margin-top:-6.15pt;width:7.05pt;height:13.35pt;z-index:2516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">
                <v:imagedata r:id="rId596" o:title=""/>
              </v:shape>
            </w:pict>
          </mc:Fallback>
        </mc:AlternateContent>
      </w:r>
    </w:p>
    <w:p w14:paraId="3269B38E" w14:textId="77777777" w:rsidR="00DB340B" w:rsidRPr="00FC5A49" w:rsidRDefault="00DB340B" w:rsidP="00816F1F">
      <w:pPr>
        <w:numPr>
          <w:ilvl w:val="1"/>
          <w:numId w:val="48"/>
        </w:numPr>
        <w:tabs>
          <w:tab w:val="clear" w:pos="1440"/>
          <w:tab w:val="num" w:pos="720"/>
          <w:tab w:val="right" w:pos="10080"/>
        </w:tabs>
        <w:ind w:left="720" w:right="3600" w:hanging="270"/>
        <w:rPr>
          <w:rFonts w:ascii="Calibri" w:hAnsi="Calibri"/>
          <w:szCs w:val="24"/>
        </w:rPr>
      </w:pPr>
      <w:r w:rsidRPr="00FC5A49">
        <w:rPr>
          <w:rFonts w:ascii="Calibri" w:hAnsi="Calibri"/>
          <w:szCs w:val="24"/>
        </w:rPr>
        <w:t>What is the equation of graph’s axis of symmetry?</w:t>
      </w:r>
    </w:p>
    <w:p w14:paraId="1C1A2774" w14:textId="7C407A5D" w:rsidR="00816F1F" w:rsidRDefault="0051179B" w:rsidP="00816F1F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50A337DF" wp14:editId="1C786670">
                <wp:simplePos x="0" y="0"/>
                <wp:positionH relativeFrom="column">
                  <wp:posOffset>4212531</wp:posOffset>
                </wp:positionH>
                <wp:positionV relativeFrom="paragraph">
                  <wp:posOffset>56819</wp:posOffset>
                </wp:positionV>
                <wp:extent cx="90720" cy="99000"/>
                <wp:effectExtent l="38100" t="38100" r="43180" b="53975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907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A042E" id="Ink 994" o:spid="_x0000_s1026" type="#_x0000_t75" style="position:absolute;margin-left:330.9pt;margin-top:3.95pt;width:9pt;height:9.2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">
                <v:imagedata r:id="rId59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594367AD" wp14:editId="208675CB">
                <wp:simplePos x="0" y="0"/>
                <wp:positionH relativeFrom="column">
                  <wp:posOffset>3882051</wp:posOffset>
                </wp:positionH>
                <wp:positionV relativeFrom="paragraph">
                  <wp:posOffset>151139</wp:posOffset>
                </wp:positionV>
                <wp:extent cx="153720" cy="35280"/>
                <wp:effectExtent l="38100" t="57150" r="55880" b="60325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15372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0009F" id="Ink 993" o:spid="_x0000_s1026" type="#_x0000_t75" style="position:absolute;margin-left:305.05pt;margin-top:11.15pt;width:13.85pt;height:4.7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">
                <v:imagedata r:id="rId60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380295CB" wp14:editId="0527DEB1">
                <wp:simplePos x="0" y="0"/>
                <wp:positionH relativeFrom="column">
                  <wp:posOffset>3886731</wp:posOffset>
                </wp:positionH>
                <wp:positionV relativeFrom="paragraph">
                  <wp:posOffset>77699</wp:posOffset>
                </wp:positionV>
                <wp:extent cx="143280" cy="14760"/>
                <wp:effectExtent l="38100" t="38100" r="47625" b="61595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1432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9F0E6" id="Ink 992" o:spid="_x0000_s1026" type="#_x0000_t75" style="position:absolute;margin-left:305.35pt;margin-top:5.5pt;width:12.9pt;height:2.8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">
                <v:imagedata r:id="rId60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128FEA10" wp14:editId="0D1F284F">
                <wp:simplePos x="0" y="0"/>
                <wp:positionH relativeFrom="column">
                  <wp:posOffset>3747411</wp:posOffset>
                </wp:positionH>
                <wp:positionV relativeFrom="paragraph">
                  <wp:posOffset>53579</wp:posOffset>
                </wp:positionV>
                <wp:extent cx="57600" cy="95040"/>
                <wp:effectExtent l="19050" t="38100" r="57150" b="57785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5760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653D3" id="Ink 991" o:spid="_x0000_s1026" type="#_x0000_t75" style="position:absolute;margin-left:294.15pt;margin-top:3.5pt;width:6.2pt;height:9.2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">
                <v:imagedata r:id="rId60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85376" behindDoc="0" locked="0" layoutInCell="1" allowOverlap="1" wp14:anchorId="436A4A82" wp14:editId="0DBA16E6">
                <wp:simplePos x="0" y="0"/>
                <wp:positionH relativeFrom="column">
                  <wp:posOffset>3675051</wp:posOffset>
                </wp:positionH>
                <wp:positionV relativeFrom="paragraph">
                  <wp:posOffset>41699</wp:posOffset>
                </wp:positionV>
                <wp:extent cx="83520" cy="99720"/>
                <wp:effectExtent l="38100" t="38100" r="31115" b="52705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835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4CA5A" id="Ink 990" o:spid="_x0000_s1026" type="#_x0000_t75" style="position:absolute;margin-left:288.8pt;margin-top:2.55pt;width:8pt;height:9.4pt;z-index:2516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">
                <v:imagedata r:id="rId606" o:title=""/>
              </v:shape>
            </w:pict>
          </mc:Fallback>
        </mc:AlternateContent>
      </w:r>
    </w:p>
    <w:p w14:paraId="326850F4" w14:textId="77777777" w:rsidR="00DB340B" w:rsidRPr="00FC5A49" w:rsidRDefault="00DB340B" w:rsidP="00816F1F">
      <w:pPr>
        <w:numPr>
          <w:ilvl w:val="1"/>
          <w:numId w:val="48"/>
        </w:numPr>
        <w:tabs>
          <w:tab w:val="clear" w:pos="1440"/>
          <w:tab w:val="num" w:pos="720"/>
          <w:tab w:val="right" w:pos="10080"/>
        </w:tabs>
        <w:ind w:left="720" w:right="3600" w:hanging="270"/>
        <w:rPr>
          <w:rFonts w:ascii="Calibri" w:hAnsi="Calibri"/>
          <w:szCs w:val="24"/>
        </w:rPr>
      </w:pPr>
      <w:r w:rsidRPr="00FC5A49">
        <w:rPr>
          <w:rFonts w:ascii="Calibri" w:hAnsi="Calibri"/>
          <w:szCs w:val="24"/>
        </w:rPr>
        <w:t>What is the domain and range of this function?</w:t>
      </w:r>
    </w:p>
    <w:p w14:paraId="66F662E0" w14:textId="6E3907D2" w:rsidR="009B5C96" w:rsidRDefault="0051179B" w:rsidP="00816F1F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1CEDEA65" wp14:editId="5458C5B1">
                <wp:simplePos x="0" y="0"/>
                <wp:positionH relativeFrom="column">
                  <wp:posOffset>3540771</wp:posOffset>
                </wp:positionH>
                <wp:positionV relativeFrom="paragraph">
                  <wp:posOffset>57694</wp:posOffset>
                </wp:positionV>
                <wp:extent cx="32040" cy="205920"/>
                <wp:effectExtent l="38100" t="38100" r="63500" b="41910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3204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FB672" id="Ink 1017" o:spid="_x0000_s1026" type="#_x0000_t75" style="position:absolute;margin-left:277.7pt;margin-top:4pt;width:4.35pt;height:17.6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">
                <v:imagedata r:id="rId60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 wp14:anchorId="4049883F" wp14:editId="7DB6F76D">
                <wp:simplePos x="0" y="0"/>
                <wp:positionH relativeFrom="column">
                  <wp:posOffset>3213171</wp:posOffset>
                </wp:positionH>
                <wp:positionV relativeFrom="paragraph">
                  <wp:posOffset>54454</wp:posOffset>
                </wp:positionV>
                <wp:extent cx="64800" cy="199080"/>
                <wp:effectExtent l="38100" t="57150" r="49530" b="48895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6480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9575D" id="Ink 1015" o:spid="_x0000_s1026" type="#_x0000_t75" style="position:absolute;margin-left:252.2pt;margin-top:3.55pt;width:6.45pt;height:17.3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">
                <v:imagedata r:id="rId61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6ACA6A09" wp14:editId="62BC504F">
                <wp:simplePos x="0" y="0"/>
                <wp:positionH relativeFrom="column">
                  <wp:posOffset>3076011</wp:posOffset>
                </wp:positionH>
                <wp:positionV relativeFrom="paragraph">
                  <wp:posOffset>90094</wp:posOffset>
                </wp:positionV>
                <wp:extent cx="4320" cy="6480"/>
                <wp:effectExtent l="19050" t="57150" r="53340" b="50800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43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A0364" id="Ink 1013" o:spid="_x0000_s1026" type="#_x0000_t75" style="position:absolute;margin-left:241.55pt;margin-top:6.45pt;width:1.65pt;height:1.7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">
                <v:imagedata r:id="rId61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18E1A0FD" wp14:editId="20F7F9A7">
                <wp:simplePos x="0" y="0"/>
                <wp:positionH relativeFrom="column">
                  <wp:posOffset>2866491</wp:posOffset>
                </wp:positionH>
                <wp:positionV relativeFrom="paragraph">
                  <wp:posOffset>89734</wp:posOffset>
                </wp:positionV>
                <wp:extent cx="122760" cy="154080"/>
                <wp:effectExtent l="57150" t="57150" r="48895" b="55880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12276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86511" id="Ink 1012" o:spid="_x0000_s1026" type="#_x0000_t75" style="position:absolute;margin-left:224.85pt;margin-top:6.25pt;width:11.25pt;height:13.9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">
                <v:imagedata r:id="rId61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6ECE6FDF" wp14:editId="5D4FDAEF">
                <wp:simplePos x="0" y="0"/>
                <wp:positionH relativeFrom="column">
                  <wp:posOffset>2872971</wp:posOffset>
                </wp:positionH>
                <wp:positionV relativeFrom="paragraph">
                  <wp:posOffset>109174</wp:posOffset>
                </wp:positionV>
                <wp:extent cx="21960" cy="135720"/>
                <wp:effectExtent l="38100" t="38100" r="54610" b="55245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2196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B4D77" id="Ink 1011" o:spid="_x0000_s1026" type="#_x0000_t75" style="position:absolute;margin-left:225.1pt;margin-top:7.85pt;width:3.65pt;height:12.4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">
                <v:imagedata r:id="rId61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584860DB" wp14:editId="4A70F302">
                <wp:simplePos x="0" y="0"/>
                <wp:positionH relativeFrom="column">
                  <wp:posOffset>2498571</wp:posOffset>
                </wp:positionH>
                <wp:positionV relativeFrom="paragraph">
                  <wp:posOffset>79654</wp:posOffset>
                </wp:positionV>
                <wp:extent cx="70200" cy="208080"/>
                <wp:effectExtent l="38100" t="38100" r="44450" b="59055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7020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86E3D" id="Ink 1010" o:spid="_x0000_s1026" type="#_x0000_t75" style="position:absolute;margin-left:196pt;margin-top:5.5pt;width:7.35pt;height:18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">
                <v:imagedata r:id="rId61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 wp14:anchorId="44A86063" wp14:editId="7E63A584">
                <wp:simplePos x="0" y="0"/>
                <wp:positionH relativeFrom="column">
                  <wp:posOffset>2311371</wp:posOffset>
                </wp:positionH>
                <wp:positionV relativeFrom="paragraph">
                  <wp:posOffset>82894</wp:posOffset>
                </wp:positionV>
                <wp:extent cx="124200" cy="147600"/>
                <wp:effectExtent l="38100" t="38100" r="47625" b="62230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1242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8972EC" id="Ink 1009" o:spid="_x0000_s1026" type="#_x0000_t75" style="position:absolute;margin-left:181.35pt;margin-top:5.65pt;width:11.4pt;height:13.3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">
                <v:imagedata r:id="rId62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 wp14:anchorId="4C04EF8D" wp14:editId="4975FD61">
                <wp:simplePos x="0" y="0"/>
                <wp:positionH relativeFrom="column">
                  <wp:posOffset>2375091</wp:posOffset>
                </wp:positionH>
                <wp:positionV relativeFrom="paragraph">
                  <wp:posOffset>111334</wp:posOffset>
                </wp:positionV>
                <wp:extent cx="17280" cy="129240"/>
                <wp:effectExtent l="38100" t="57150" r="59055" b="42545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172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FCCF1" id="Ink 1008" o:spid="_x0000_s1026" type="#_x0000_t75" style="position:absolute;margin-left:186.4pt;margin-top:8.05pt;width:2.9pt;height:11.6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">
                <v:imagedata r:id="rId62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5E0EAFEA" wp14:editId="154ACF12">
                <wp:simplePos x="0" y="0"/>
                <wp:positionH relativeFrom="column">
                  <wp:posOffset>2325411</wp:posOffset>
                </wp:positionH>
                <wp:positionV relativeFrom="paragraph">
                  <wp:posOffset>114214</wp:posOffset>
                </wp:positionV>
                <wp:extent cx="12960" cy="112320"/>
                <wp:effectExtent l="57150" t="38100" r="44450" b="40640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129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1553B" id="Ink 1007" o:spid="_x0000_s1026" type="#_x0000_t75" style="position:absolute;margin-left:182.2pt;margin-top:8.4pt;width:2.65pt;height:10.2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">
                <v:imagedata r:id="rId62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 wp14:anchorId="4D5A3AF6" wp14:editId="47A687FA">
                <wp:simplePos x="0" y="0"/>
                <wp:positionH relativeFrom="column">
                  <wp:posOffset>2122011</wp:posOffset>
                </wp:positionH>
                <wp:positionV relativeFrom="paragraph">
                  <wp:posOffset>111334</wp:posOffset>
                </wp:positionV>
                <wp:extent cx="83520" cy="124560"/>
                <wp:effectExtent l="57150" t="57150" r="50165" b="46990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835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38942" id="Ink 1005" o:spid="_x0000_s1026" type="#_x0000_t75" style="position:absolute;margin-left:166.1pt;margin-top:8.05pt;width:8.3pt;height:11.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">
                <v:imagedata r:id="rId62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35E865CC" wp14:editId="00BE50D4">
                <wp:simplePos x="0" y="0"/>
                <wp:positionH relativeFrom="column">
                  <wp:posOffset>1713411</wp:posOffset>
                </wp:positionH>
                <wp:positionV relativeFrom="paragraph">
                  <wp:posOffset>79294</wp:posOffset>
                </wp:positionV>
                <wp:extent cx="13680" cy="214920"/>
                <wp:effectExtent l="38100" t="38100" r="43815" b="52070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1368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1F1B7" id="Ink 1002" o:spid="_x0000_s1026" type="#_x0000_t75" style="position:absolute;margin-left:134pt;margin-top:5.6pt;width:2.75pt;height:18.3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">
                <v:imagedata r:id="rId62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6A9AC4EB" wp14:editId="42906210">
                <wp:simplePos x="0" y="0"/>
                <wp:positionH relativeFrom="column">
                  <wp:posOffset>1421091</wp:posOffset>
                </wp:positionH>
                <wp:positionV relativeFrom="paragraph">
                  <wp:posOffset>52654</wp:posOffset>
                </wp:positionV>
                <wp:extent cx="70560" cy="227520"/>
                <wp:effectExtent l="38100" t="38100" r="43815" b="58420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7056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9833FA" id="Ink 999" o:spid="_x0000_s1026" type="#_x0000_t75" style="position:absolute;margin-left:111.2pt;margin-top:3.5pt;width:6.9pt;height:19.4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">
                <v:imagedata r:id="rId63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5EC5CC62" wp14:editId="34394AFE">
                <wp:simplePos x="0" y="0"/>
                <wp:positionH relativeFrom="column">
                  <wp:posOffset>1307691</wp:posOffset>
                </wp:positionH>
                <wp:positionV relativeFrom="paragraph">
                  <wp:posOffset>72094</wp:posOffset>
                </wp:positionV>
                <wp:extent cx="2880" cy="19080"/>
                <wp:effectExtent l="57150" t="38100" r="54610" b="38100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28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0E7A31" id="Ink 997" o:spid="_x0000_s1026" type="#_x0000_t75" style="position:absolute;margin-left:102.25pt;margin-top:5.1pt;width:1.6pt;height:2.7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">
                <v:imagedata r:id="rId63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33DE6D89" wp14:editId="2EF91159">
                <wp:simplePos x="0" y="0"/>
                <wp:positionH relativeFrom="column">
                  <wp:posOffset>1059291</wp:posOffset>
                </wp:positionH>
                <wp:positionV relativeFrom="paragraph">
                  <wp:posOffset>53374</wp:posOffset>
                </wp:positionV>
                <wp:extent cx="158760" cy="200520"/>
                <wp:effectExtent l="38100" t="57150" r="0" b="47625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15876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58550" id="Ink 996" o:spid="_x0000_s1026" type="#_x0000_t75" style="position:absolute;margin-left:82.75pt;margin-top:3.5pt;width:14.1pt;height:17.5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">
                <v:imagedata r:id="rId63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86400" behindDoc="0" locked="0" layoutInCell="1" allowOverlap="1" wp14:anchorId="46ED798A" wp14:editId="47EBB216">
                <wp:simplePos x="0" y="0"/>
                <wp:positionH relativeFrom="column">
                  <wp:posOffset>1138131</wp:posOffset>
                </wp:positionH>
                <wp:positionV relativeFrom="paragraph">
                  <wp:posOffset>73534</wp:posOffset>
                </wp:positionV>
                <wp:extent cx="10080" cy="133560"/>
                <wp:effectExtent l="38100" t="38100" r="47625" b="57150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1008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0FE6A" id="Ink 995" o:spid="_x0000_s1026" type="#_x0000_t75" style="position:absolute;margin-left:88.95pt;margin-top:5.1pt;width:2.35pt;height:12.05pt;z-index:2516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">
                <v:imagedata r:id="rId636" o:title=""/>
              </v:shape>
            </w:pict>
          </mc:Fallback>
        </mc:AlternateContent>
      </w:r>
    </w:p>
    <w:p w14:paraId="153C1B19" w14:textId="6A178EBF" w:rsidR="004215C3" w:rsidRDefault="0051179B" w:rsidP="00816F1F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 wp14:anchorId="24CC28DA" wp14:editId="142CCB40">
                <wp:simplePos x="0" y="0"/>
                <wp:positionH relativeFrom="column">
                  <wp:posOffset>4280931</wp:posOffset>
                </wp:positionH>
                <wp:positionV relativeFrom="paragraph">
                  <wp:posOffset>-124041</wp:posOffset>
                </wp:positionV>
                <wp:extent cx="63360" cy="279360"/>
                <wp:effectExtent l="38100" t="57150" r="51435" b="45085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6336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B6ECE" id="Ink 1022" o:spid="_x0000_s1026" type="#_x0000_t75" style="position:absolute;margin-left:336.3pt;margin-top:-10.55pt;width:6.85pt;height:23.8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">
                <v:imagedata r:id="rId63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 wp14:anchorId="682926BB" wp14:editId="3C5118F2">
                <wp:simplePos x="0" y="0"/>
                <wp:positionH relativeFrom="column">
                  <wp:posOffset>4145931</wp:posOffset>
                </wp:positionH>
                <wp:positionV relativeFrom="paragraph">
                  <wp:posOffset>-4881</wp:posOffset>
                </wp:positionV>
                <wp:extent cx="56160" cy="68760"/>
                <wp:effectExtent l="38100" t="38100" r="58420" b="45720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561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8B953" id="Ink 1021" o:spid="_x0000_s1026" type="#_x0000_t75" style="position:absolute;margin-left:325.5pt;margin-top:-.95pt;width:6.5pt;height:7.0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">
                <v:imagedata r:id="rId64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2A125D4C" wp14:editId="475A4E7C">
                <wp:simplePos x="0" y="0"/>
                <wp:positionH relativeFrom="column">
                  <wp:posOffset>3998331</wp:posOffset>
                </wp:positionH>
                <wp:positionV relativeFrom="paragraph">
                  <wp:posOffset>33999</wp:posOffset>
                </wp:positionV>
                <wp:extent cx="78840" cy="105120"/>
                <wp:effectExtent l="57150" t="38100" r="54610" b="47625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7884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107AA" id="Ink 1020" o:spid="_x0000_s1026" type="#_x0000_t75" style="position:absolute;margin-left:313.9pt;margin-top:2.1pt;width:7.7pt;height:9.7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">
                <v:imagedata r:id="rId64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7B09F7FE" wp14:editId="6C5AC804">
                <wp:simplePos x="0" y="0"/>
                <wp:positionH relativeFrom="column">
                  <wp:posOffset>3902211</wp:posOffset>
                </wp:positionH>
                <wp:positionV relativeFrom="paragraph">
                  <wp:posOffset>-57081</wp:posOffset>
                </wp:positionV>
                <wp:extent cx="106200" cy="153000"/>
                <wp:effectExtent l="38100" t="57150" r="8255" b="57150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1062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3EBD5" id="Ink 1019" o:spid="_x0000_s1026" type="#_x0000_t75" style="position:absolute;margin-left:306.3pt;margin-top:-5.15pt;width:10.3pt;height:13.7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">
                <v:imagedata r:id="rId64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6D48BE3D" wp14:editId="20DD44CE">
                <wp:simplePos x="0" y="0"/>
                <wp:positionH relativeFrom="column">
                  <wp:posOffset>3693771</wp:posOffset>
                </wp:positionH>
                <wp:positionV relativeFrom="paragraph">
                  <wp:posOffset>-43761</wp:posOffset>
                </wp:positionV>
                <wp:extent cx="78120" cy="225720"/>
                <wp:effectExtent l="57150" t="57150" r="17145" b="60325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7812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0B2B3" id="Ink 1018" o:spid="_x0000_s1026" type="#_x0000_t75" style="position:absolute;margin-left:289.7pt;margin-top:-4.2pt;width:8.35pt;height:19.6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">
                <v:imagedata r:id="rId64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2CBB066F" wp14:editId="6484A9B8">
                <wp:simplePos x="0" y="0"/>
                <wp:positionH relativeFrom="column">
                  <wp:posOffset>3320811</wp:posOffset>
                </wp:positionH>
                <wp:positionV relativeFrom="paragraph">
                  <wp:posOffset>-65361</wp:posOffset>
                </wp:positionV>
                <wp:extent cx="139680" cy="219960"/>
                <wp:effectExtent l="38100" t="38100" r="51435" b="46990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13968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77309" id="Ink 1016" o:spid="_x0000_s1026" type="#_x0000_t75" style="position:absolute;margin-left:260.65pt;margin-top:-5.6pt;width:12.85pt;height:19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">
                <v:imagedata r:id="rId64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09D52CAD" wp14:editId="5D4940D5">
                <wp:simplePos x="0" y="0"/>
                <wp:positionH relativeFrom="column">
                  <wp:posOffset>3075651</wp:posOffset>
                </wp:positionH>
                <wp:positionV relativeFrom="paragraph">
                  <wp:posOffset>24279</wp:posOffset>
                </wp:positionV>
                <wp:extent cx="1080" cy="7560"/>
                <wp:effectExtent l="57150" t="57150" r="56515" b="50165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10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9031D" id="Ink 1014" o:spid="_x0000_s1026" type="#_x0000_t75" style="position:absolute;margin-left:240.95pt;margin-top:1.2pt;width:2.45pt;height:2.2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">
                <v:imagedata r:id="rId65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42C70736" wp14:editId="618E1D34">
                <wp:simplePos x="0" y="0"/>
                <wp:positionH relativeFrom="column">
                  <wp:posOffset>2117691</wp:posOffset>
                </wp:positionH>
                <wp:positionV relativeFrom="paragraph">
                  <wp:posOffset>-2001</wp:posOffset>
                </wp:positionV>
                <wp:extent cx="68400" cy="7920"/>
                <wp:effectExtent l="38100" t="57150" r="46355" b="49530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684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5689F" id="Ink 1006" o:spid="_x0000_s1026" type="#_x0000_t75" style="position:absolute;margin-left:166.1pt;margin-top:-1.1pt;width:6.9pt;height:2.1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">
                <v:imagedata r:id="rId65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7FA2CB8F" wp14:editId="2720E87C">
                <wp:simplePos x="0" y="0"/>
                <wp:positionH relativeFrom="column">
                  <wp:posOffset>1962171</wp:posOffset>
                </wp:positionH>
                <wp:positionV relativeFrom="paragraph">
                  <wp:posOffset>-40161</wp:posOffset>
                </wp:positionV>
                <wp:extent cx="35640" cy="103320"/>
                <wp:effectExtent l="19050" t="38100" r="59690" b="49530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356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2B30B" id="Ink 1004" o:spid="_x0000_s1026" type="#_x0000_t75" style="position:absolute;margin-left:153.5pt;margin-top:-3.8pt;width:4.5pt;height:9.7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">
                <v:imagedata r:id="rId65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4B88CDEF" wp14:editId="7C591801">
                <wp:simplePos x="0" y="0"/>
                <wp:positionH relativeFrom="column">
                  <wp:posOffset>1894491</wp:posOffset>
                </wp:positionH>
                <wp:positionV relativeFrom="paragraph">
                  <wp:posOffset>-41601</wp:posOffset>
                </wp:positionV>
                <wp:extent cx="69840" cy="102960"/>
                <wp:effectExtent l="19050" t="38100" r="45085" b="49530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698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8479F" id="Ink 1003" o:spid="_x0000_s1026" type="#_x0000_t75" style="position:absolute;margin-left:148.6pt;margin-top:-4.05pt;width:7.05pt;height:9.6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">
                <v:imagedata r:id="rId65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06F71120" wp14:editId="500071CE">
                <wp:simplePos x="0" y="0"/>
                <wp:positionH relativeFrom="column">
                  <wp:posOffset>1586691</wp:posOffset>
                </wp:positionH>
                <wp:positionV relativeFrom="paragraph">
                  <wp:posOffset>-58521</wp:posOffset>
                </wp:positionV>
                <wp:extent cx="53640" cy="120960"/>
                <wp:effectExtent l="38100" t="38100" r="60960" b="50800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536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757E3" id="Ink 1001" o:spid="_x0000_s1026" type="#_x0000_t75" style="position:absolute;margin-left:124pt;margin-top:-5.15pt;width:5.85pt;height:10.9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">
                <v:imagedata r:id="rId65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14C3763D" wp14:editId="7A6CD47B">
                <wp:simplePos x="0" y="0"/>
                <wp:positionH relativeFrom="column">
                  <wp:posOffset>1515771</wp:posOffset>
                </wp:positionH>
                <wp:positionV relativeFrom="paragraph">
                  <wp:posOffset>-39081</wp:posOffset>
                </wp:positionV>
                <wp:extent cx="70560" cy="92520"/>
                <wp:effectExtent l="38100" t="38100" r="43815" b="41275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705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A9D05" id="Ink 1000" o:spid="_x0000_s1026" type="#_x0000_t75" style="position:absolute;margin-left:118.65pt;margin-top:-3.6pt;width:7.1pt;height:8.5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">
                <v:imagedata r:id="rId66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87424" behindDoc="0" locked="0" layoutInCell="1" allowOverlap="1" wp14:anchorId="495655C0" wp14:editId="2558BD0A">
                <wp:simplePos x="0" y="0"/>
                <wp:positionH relativeFrom="column">
                  <wp:posOffset>1288251</wp:posOffset>
                </wp:positionH>
                <wp:positionV relativeFrom="paragraph">
                  <wp:posOffset>50199</wp:posOffset>
                </wp:positionV>
                <wp:extent cx="13320" cy="1800"/>
                <wp:effectExtent l="57150" t="57150" r="44450" b="55880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133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8ACB7C" id="Ink 998" o:spid="_x0000_s1026" type="#_x0000_t75" style="position:absolute;margin-left:100.7pt;margin-top:2.65pt;width:2.55pt;height:2.7pt;z-index:2516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">
                <v:imagedata r:id="rId662" o:title=""/>
              </v:shape>
            </w:pict>
          </mc:Fallback>
        </mc:AlternateContent>
      </w:r>
    </w:p>
    <w:p w14:paraId="3DE83AE4" w14:textId="77777777" w:rsidR="003B4C6E" w:rsidRDefault="003A15F0" w:rsidP="00937C4C">
      <w:pPr>
        <w:tabs>
          <w:tab w:val="right" w:pos="10080"/>
        </w:tabs>
        <w:rPr>
          <w:rFonts w:ascii="Calibri" w:hAnsi="Calibri"/>
          <w:szCs w:val="24"/>
        </w:rPr>
      </w:pPr>
      <w:r w:rsidRPr="00A47FAB">
        <w:rPr>
          <w:rFonts w:ascii="Calibri" w:hAnsi="Calibri"/>
          <w:b/>
          <w:szCs w:val="24"/>
          <w:u w:val="single"/>
        </w:rPr>
        <w:t>Note:</w:t>
      </w:r>
      <w:r>
        <w:rPr>
          <w:rFonts w:ascii="Calibri" w:hAnsi="Calibri"/>
          <w:szCs w:val="24"/>
        </w:rPr>
        <w:t xml:space="preserve"> Be Careful…</w:t>
      </w:r>
    </w:p>
    <w:p w14:paraId="11280822" w14:textId="77777777" w:rsidR="00A34128" w:rsidRDefault="00816F1F" w:rsidP="00816F1F">
      <w:pPr>
        <w:tabs>
          <w:tab w:val="right" w:pos="10080"/>
        </w:tabs>
        <w:ind w:left="720"/>
        <w:rPr>
          <w:rFonts w:ascii="Calibri" w:hAnsi="Calibri"/>
          <w:szCs w:val="24"/>
        </w:rPr>
      </w:pPr>
      <w:r w:rsidRPr="00FC5A49">
        <w:rPr>
          <w:i/>
          <w:szCs w:val="24"/>
        </w:rPr>
        <w:t>y</w:t>
      </w:r>
      <w:r w:rsidRPr="00FC5A49">
        <w:rPr>
          <w:rFonts w:ascii="Calibri" w:hAnsi="Calibri"/>
          <w:szCs w:val="24"/>
        </w:rPr>
        <w:t> = 2</w:t>
      </w:r>
      <w:r w:rsidRPr="00FC5A49">
        <w:rPr>
          <w:i/>
          <w:szCs w:val="24"/>
        </w:rPr>
        <w:t>x</w:t>
      </w:r>
      <w:r w:rsidRPr="00FC5A49">
        <w:rPr>
          <w:rFonts w:ascii="Calibri" w:hAnsi="Calibri"/>
          <w:szCs w:val="24"/>
          <w:vertAlign w:val="superscript"/>
        </w:rPr>
        <w:t>2</w:t>
      </w:r>
      <w:r>
        <w:rPr>
          <w:rFonts w:ascii="Calibri" w:hAnsi="Calibri"/>
          <w:szCs w:val="24"/>
        </w:rPr>
        <w:t xml:space="preserve">  can be written as  </w:t>
      </w:r>
      <w:r w:rsidRPr="00816F1F">
        <w:rPr>
          <w:rFonts w:ascii="Calibri" w:hAnsi="Calibri"/>
          <w:position w:val="-24"/>
          <w:szCs w:val="24"/>
        </w:rPr>
        <w:object w:dxaOrig="260" w:dyaOrig="620" w14:anchorId="4E719AC3">
          <v:shape id="_x0000_i1029" type="#_x0000_t75" style="width:12.9pt;height:31pt" o:ole="">
            <v:imagedata r:id="rId663" o:title=""/>
          </v:shape>
          <o:OLEObject Type="Embed" ProgID="Equation.3" ShapeID="_x0000_i1029" DrawAspect="Content" ObjectID="_1485606138" r:id="rId664"/>
        </w:object>
      </w:r>
      <w:r w:rsidRPr="00816F1F">
        <w:rPr>
          <w:rFonts w:ascii="Calibri" w:hAnsi="Calibri"/>
          <w:szCs w:val="24"/>
        </w:rPr>
        <w:t> = </w:t>
      </w:r>
      <w:r w:rsidRPr="00816F1F">
        <w:rPr>
          <w:i/>
          <w:szCs w:val="24"/>
        </w:rPr>
        <w:t>x</w:t>
      </w:r>
      <w:r w:rsidRPr="00816F1F">
        <w:rPr>
          <w:rFonts w:ascii="Calibri" w:hAnsi="Calibri"/>
          <w:szCs w:val="24"/>
          <w:vertAlign w:val="superscript"/>
        </w:rPr>
        <w:t>2</w:t>
      </w:r>
      <w:r>
        <w:rPr>
          <w:rFonts w:ascii="Calibri" w:hAnsi="Calibri"/>
          <w:szCs w:val="24"/>
        </w:rPr>
        <w:t> .</w:t>
      </w:r>
      <w:r w:rsidR="00773651">
        <w:rPr>
          <w:rFonts w:ascii="Calibri" w:hAnsi="Calibri"/>
          <w:szCs w:val="24"/>
        </w:rPr>
        <w:t xml:space="preserve">  </w:t>
      </w:r>
      <w:r>
        <w:rPr>
          <w:rFonts w:ascii="Calibri" w:hAnsi="Calibri"/>
          <w:szCs w:val="24"/>
        </w:rPr>
        <w:t xml:space="preserve">So replacing </w:t>
      </w:r>
      <w:r w:rsidR="003A15F0">
        <w:rPr>
          <w:rFonts w:ascii="Calibri" w:hAnsi="Calibri"/>
          <w:szCs w:val="24"/>
        </w:rPr>
        <w:t>“</w:t>
      </w:r>
      <w:r w:rsidRPr="00816F1F">
        <w:rPr>
          <w:i/>
          <w:szCs w:val="24"/>
        </w:rPr>
        <w:t>y</w:t>
      </w:r>
      <w:r w:rsidR="003A15F0">
        <w:rPr>
          <w:rFonts w:ascii="Calibri" w:hAnsi="Calibri"/>
          <w:szCs w:val="24"/>
        </w:rPr>
        <w:t>” in</w:t>
      </w:r>
      <w:r w:rsidR="0026303A" w:rsidRPr="003A15F0">
        <w:rPr>
          <w:rFonts w:ascii="Calibri" w:hAnsi="Calibri"/>
          <w:position w:val="-10"/>
          <w:szCs w:val="24"/>
        </w:rPr>
        <w:object w:dxaOrig="680" w:dyaOrig="360" w14:anchorId="774AFF35">
          <v:shape id="_x0000_i1030" type="#_x0000_t75" style="width:33.9pt;height:18.1pt" o:ole="">
            <v:imagedata r:id="rId665" o:title=""/>
          </v:shape>
          <o:OLEObject Type="Embed" ProgID="Equation.3" ShapeID="_x0000_i1030" DrawAspect="Content" ObjectID="_1485606139" r:id="rId666"/>
        </w:object>
      </w:r>
      <w:r w:rsidR="003A15F0">
        <w:rPr>
          <w:rFonts w:ascii="Calibri" w:hAnsi="Calibri"/>
          <w:szCs w:val="24"/>
        </w:rPr>
        <w:t>with</w:t>
      </w:r>
      <w:r>
        <w:rPr>
          <w:rFonts w:ascii="Calibri" w:hAnsi="Calibri"/>
          <w:szCs w:val="24"/>
        </w:rPr>
        <w:t xml:space="preserve"> </w:t>
      </w:r>
      <w:r w:rsidR="0026303A">
        <w:rPr>
          <w:rFonts w:ascii="Calibri" w:hAnsi="Calibri"/>
          <w:szCs w:val="24"/>
        </w:rPr>
        <w:t>“</w:t>
      </w:r>
      <w:r w:rsidRPr="00816F1F">
        <w:rPr>
          <w:rFonts w:ascii="Calibri" w:hAnsi="Calibri"/>
          <w:position w:val="-24"/>
          <w:szCs w:val="24"/>
        </w:rPr>
        <w:object w:dxaOrig="260" w:dyaOrig="620" w14:anchorId="132D8254">
          <v:shape id="_x0000_i1031" type="#_x0000_t75" style="width:12.9pt;height:31pt" o:ole="">
            <v:imagedata r:id="rId663" o:title=""/>
          </v:shape>
          <o:OLEObject Type="Embed" ProgID="Equation.3" ShapeID="_x0000_i1031" DrawAspect="Content" ObjectID="_1485606140" r:id="rId667"/>
        </w:object>
      </w:r>
      <w:r w:rsidR="0026303A">
        <w:rPr>
          <w:rFonts w:ascii="Calibri" w:hAnsi="Calibri"/>
          <w:szCs w:val="24"/>
        </w:rPr>
        <w:t>”</w:t>
      </w:r>
      <w:r>
        <w:rPr>
          <w:rFonts w:ascii="Calibri" w:hAnsi="Calibri"/>
          <w:szCs w:val="24"/>
        </w:rPr>
        <w:t xml:space="preserve"> in the equation</w:t>
      </w:r>
      <w:r w:rsidR="004215C3">
        <w:rPr>
          <w:rFonts w:ascii="Calibri" w:hAnsi="Calibri"/>
          <w:szCs w:val="24"/>
        </w:rPr>
        <w:t xml:space="preserve"> </w:t>
      </w:r>
      <w:r w:rsidR="00A47FAB">
        <w:rPr>
          <w:rFonts w:ascii="Calibri" w:hAnsi="Calibri"/>
          <w:szCs w:val="24"/>
        </w:rPr>
        <w:t xml:space="preserve">also </w:t>
      </w:r>
      <w:r w:rsidR="004215C3">
        <w:rPr>
          <w:rFonts w:ascii="Calibri" w:hAnsi="Calibri"/>
          <w:szCs w:val="24"/>
        </w:rPr>
        <w:t>cause</w:t>
      </w:r>
      <w:r>
        <w:rPr>
          <w:rFonts w:ascii="Calibri" w:hAnsi="Calibri"/>
          <w:szCs w:val="24"/>
        </w:rPr>
        <w:t>s a vertical expansion</w:t>
      </w:r>
      <w:r w:rsidR="004215C3">
        <w:rPr>
          <w:rFonts w:ascii="Calibri" w:hAnsi="Calibri"/>
          <w:szCs w:val="24"/>
        </w:rPr>
        <w:t xml:space="preserve"> to the graph</w:t>
      </w:r>
      <w:r w:rsidR="00A47FAB">
        <w:rPr>
          <w:rFonts w:ascii="Calibri" w:hAnsi="Calibri"/>
          <w:szCs w:val="24"/>
        </w:rPr>
        <w:t xml:space="preserve"> by a factor of 2</w:t>
      </w:r>
      <w:r w:rsidR="00936015">
        <w:rPr>
          <w:rFonts w:ascii="Calibri" w:hAnsi="Calibri"/>
          <w:szCs w:val="24"/>
        </w:rPr>
        <w:t xml:space="preserve"> since the “</w:t>
      </w:r>
      <w:r w:rsidR="00936015" w:rsidRPr="00936015">
        <w:rPr>
          <w:rFonts w:ascii="Calibri" w:hAnsi="Calibri"/>
          <w:i/>
          <w:szCs w:val="24"/>
        </w:rPr>
        <w:t>a</w:t>
      </w:r>
      <w:r w:rsidR="00936015">
        <w:rPr>
          <w:rFonts w:ascii="Calibri" w:hAnsi="Calibri"/>
          <w:szCs w:val="24"/>
        </w:rPr>
        <w:t>” value is 2 in both cases.</w:t>
      </w:r>
    </w:p>
    <w:p w14:paraId="47CCC8E2" w14:textId="77777777" w:rsidR="00A34128" w:rsidRDefault="00A34128" w:rsidP="00816F1F">
      <w:pPr>
        <w:tabs>
          <w:tab w:val="right" w:pos="10080"/>
        </w:tabs>
        <w:ind w:left="720"/>
        <w:rPr>
          <w:rFonts w:ascii="Calibri" w:hAnsi="Calibri"/>
          <w:szCs w:val="24"/>
        </w:rPr>
      </w:pPr>
    </w:p>
    <w:p w14:paraId="1643595A" w14:textId="77777777" w:rsidR="00936015" w:rsidRPr="007645EF" w:rsidRDefault="007645EF" w:rsidP="00BE2FDB">
      <w:pPr>
        <w:tabs>
          <w:tab w:val="center" w:pos="2160"/>
          <w:tab w:val="center" w:pos="7560"/>
          <w:tab w:val="right" w:pos="10080"/>
        </w:tabs>
        <w:spacing w:before="120"/>
        <w:rPr>
          <w:rFonts w:ascii="Calibri" w:hAnsi="Calibri"/>
          <w:b/>
          <w:szCs w:val="24"/>
          <w:u w:val="single"/>
        </w:rPr>
      </w:pPr>
      <w:r w:rsidRPr="007645EF">
        <w:rPr>
          <w:rFonts w:ascii="Calibri" w:hAnsi="Calibri"/>
          <w:b/>
          <w:szCs w:val="24"/>
          <w:u w:val="single"/>
        </w:rPr>
        <w:t>Summary:</w:t>
      </w:r>
    </w:p>
    <w:p w14:paraId="30C77D9B" w14:textId="77777777" w:rsidR="00936015" w:rsidRDefault="007645EF" w:rsidP="00BE2FDB">
      <w:pPr>
        <w:tabs>
          <w:tab w:val="center" w:pos="2160"/>
          <w:tab w:val="center" w:pos="7560"/>
          <w:tab w:val="right" w:pos="10080"/>
        </w:tabs>
        <w:spacing w:before="120"/>
        <w:rPr>
          <w:rFonts w:ascii="Calibri" w:hAnsi="Calibri"/>
          <w:szCs w:val="24"/>
        </w:rPr>
      </w:pPr>
      <w:r>
        <w:rPr>
          <w:rFonts w:ascii="Calibri" w:hAnsi="Calibri"/>
          <w:szCs w:val="24"/>
        </w:rPr>
        <w:t xml:space="preserve">If </w:t>
      </w:r>
      <w:r w:rsidRPr="007645EF">
        <w:rPr>
          <w:rFonts w:ascii="Calibri" w:hAnsi="Calibri"/>
          <w:i/>
          <w:szCs w:val="24"/>
        </w:rPr>
        <w:t>a</w:t>
      </w:r>
      <w:r>
        <w:rPr>
          <w:rFonts w:ascii="Calibri" w:hAnsi="Calibri"/>
          <w:szCs w:val="24"/>
        </w:rPr>
        <w:t xml:space="preserve"> = 1, the function is neither expanded nor compressed vertically; ie, </w:t>
      </w:r>
      <w:r w:rsidR="00240112">
        <w:rPr>
          <w:rFonts w:ascii="Calibri" w:hAnsi="Calibri"/>
          <w:szCs w:val="24"/>
        </w:rPr>
        <w:t>still opens up</w:t>
      </w:r>
      <w:r>
        <w:rPr>
          <w:rFonts w:ascii="Calibri" w:hAnsi="Calibri"/>
          <w:szCs w:val="24"/>
        </w:rPr>
        <w:t>.</w:t>
      </w:r>
      <w:r w:rsidR="00D8127B">
        <w:rPr>
          <w:rFonts w:ascii="Calibri" w:hAnsi="Calibri"/>
          <w:szCs w:val="24"/>
        </w:rPr>
        <w:t xml:space="preserve">   </w:t>
      </w:r>
    </w:p>
    <w:p w14:paraId="702A67B7" w14:textId="77777777" w:rsidR="007645EF" w:rsidRDefault="007645EF" w:rsidP="00BE2FDB">
      <w:pPr>
        <w:tabs>
          <w:tab w:val="center" w:pos="2160"/>
          <w:tab w:val="center" w:pos="7560"/>
          <w:tab w:val="right" w:pos="10080"/>
        </w:tabs>
        <w:spacing w:before="120"/>
        <w:rPr>
          <w:rFonts w:ascii="Calibri" w:hAnsi="Calibri"/>
          <w:szCs w:val="24"/>
        </w:rPr>
      </w:pPr>
      <w:r>
        <w:rPr>
          <w:rFonts w:ascii="Calibri" w:hAnsi="Calibri"/>
          <w:szCs w:val="24"/>
        </w:rPr>
        <w:t xml:space="preserve">If </w:t>
      </w:r>
      <w:r w:rsidRPr="007645EF">
        <w:rPr>
          <w:rFonts w:ascii="Calibri" w:hAnsi="Calibri"/>
          <w:i/>
          <w:szCs w:val="24"/>
        </w:rPr>
        <w:t>a</w:t>
      </w:r>
      <w:r>
        <w:rPr>
          <w:rFonts w:ascii="Calibri" w:hAnsi="Calibri"/>
          <w:szCs w:val="24"/>
        </w:rPr>
        <w:t xml:space="preserve"> = -1, the function is reflected over the x-axis; ie, </w:t>
      </w:r>
      <w:r w:rsidR="00240112">
        <w:rPr>
          <w:rFonts w:ascii="Calibri" w:hAnsi="Calibri"/>
          <w:szCs w:val="24"/>
        </w:rPr>
        <w:t>opens down</w:t>
      </w:r>
      <w:r w:rsidR="004646E8">
        <w:rPr>
          <w:rFonts w:ascii="Calibri" w:hAnsi="Calibri"/>
          <w:szCs w:val="24"/>
        </w:rPr>
        <w:t>.</w:t>
      </w:r>
    </w:p>
    <w:p w14:paraId="25D9D177" w14:textId="77777777" w:rsidR="007645EF" w:rsidRDefault="00082E5C" w:rsidP="007645EF">
      <w:pPr>
        <w:tabs>
          <w:tab w:val="center" w:pos="2160"/>
          <w:tab w:val="left" w:pos="2610"/>
          <w:tab w:val="center" w:pos="7560"/>
          <w:tab w:val="right" w:pos="10080"/>
        </w:tabs>
        <w:spacing w:before="12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g">
            <w:drawing>
              <wp:anchor distT="0" distB="0" distL="114300" distR="114300" simplePos="0" relativeHeight="251580416" behindDoc="0" locked="0" layoutInCell="1" allowOverlap="1" wp14:anchorId="53ED7D8C" wp14:editId="559CA83F">
                <wp:simplePos x="0" y="0"/>
                <wp:positionH relativeFrom="column">
                  <wp:posOffset>1196340</wp:posOffset>
                </wp:positionH>
                <wp:positionV relativeFrom="paragraph">
                  <wp:posOffset>99060</wp:posOffset>
                </wp:positionV>
                <wp:extent cx="1960880" cy="391160"/>
                <wp:effectExtent l="0" t="0" r="0" b="0"/>
                <wp:wrapNone/>
                <wp:docPr id="628" name="Group 6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0880" cy="391160"/>
                          <a:chOff x="3653" y="12720"/>
                          <a:chExt cx="3088" cy="616"/>
                        </a:xfrm>
                      </wpg:grpSpPr>
                      <wps:wsp>
                        <wps:cNvPr id="629" name="Line 6416"/>
                        <wps:cNvCnPr>
                          <a:cxnSpLocks noChangeShapeType="1"/>
                        </wps:cNvCnPr>
                        <wps:spPr bwMode="auto">
                          <a:xfrm>
                            <a:off x="3683" y="12866"/>
                            <a:ext cx="301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0" name="Line 6418"/>
                        <wps:cNvCnPr>
                          <a:cxnSpLocks noChangeShapeType="1"/>
                        </wps:cNvCnPr>
                        <wps:spPr bwMode="auto">
                          <a:xfrm>
                            <a:off x="5958" y="12720"/>
                            <a:ext cx="10" cy="2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1" name="Line 6419"/>
                        <wps:cNvCnPr>
                          <a:cxnSpLocks noChangeShapeType="1"/>
                        </wps:cNvCnPr>
                        <wps:spPr bwMode="auto">
                          <a:xfrm>
                            <a:off x="4329" y="12750"/>
                            <a:ext cx="1" cy="1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" name="Line 6421"/>
                        <wps:cNvCnPr>
                          <a:cxnSpLocks noChangeShapeType="1"/>
                        </wps:cNvCnPr>
                        <wps:spPr bwMode="auto">
                          <a:xfrm>
                            <a:off x="5103" y="12783"/>
                            <a:ext cx="0" cy="1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3" name="Text Box 6422"/>
                        <wps:cNvSpPr txBox="1">
                          <a:spLocks noChangeArrowheads="1"/>
                        </wps:cNvSpPr>
                        <wps:spPr bwMode="auto">
                          <a:xfrm>
                            <a:off x="4873" y="12887"/>
                            <a:ext cx="438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000320" w14:textId="77777777" w:rsidR="0051179B" w:rsidRPr="00407BB2" w:rsidRDefault="0051179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07BB2">
                                <w:rPr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4" name="Text Box 6423"/>
                        <wps:cNvSpPr txBox="1">
                          <a:spLocks noChangeArrowheads="1"/>
                        </wps:cNvSpPr>
                        <wps:spPr bwMode="auto">
                          <a:xfrm>
                            <a:off x="4038" y="12824"/>
                            <a:ext cx="438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C548C9" w14:textId="77777777" w:rsidR="0051179B" w:rsidRPr="00407BB2" w:rsidRDefault="0051179B" w:rsidP="00407BB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5" name="Text Box 6424"/>
                        <wps:cNvSpPr txBox="1">
                          <a:spLocks noChangeArrowheads="1"/>
                        </wps:cNvSpPr>
                        <wps:spPr bwMode="auto">
                          <a:xfrm>
                            <a:off x="5750" y="12845"/>
                            <a:ext cx="438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D6EF59" w14:textId="77777777" w:rsidR="0051179B" w:rsidRPr="00407BB2" w:rsidRDefault="0051179B" w:rsidP="00407BB2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6" name="Line 6425"/>
                        <wps:cNvCnPr>
                          <a:cxnSpLocks noChangeShapeType="1"/>
                        </wps:cNvCnPr>
                        <wps:spPr bwMode="auto">
                          <a:xfrm>
                            <a:off x="5989" y="12877"/>
                            <a:ext cx="752" cy="1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" name="Line 6426"/>
                        <wps:cNvCnPr>
                          <a:cxnSpLocks noChangeShapeType="1"/>
                        </wps:cNvCnPr>
                        <wps:spPr bwMode="auto">
                          <a:xfrm flipH="1">
                            <a:off x="3653" y="12856"/>
                            <a:ext cx="657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3ED7D8C" id="Group 6427" o:spid="_x0000_s1079" style="position:absolute;margin-left:94.2pt;margin-top:7.8pt;width:154.4pt;height:30.8pt;z-index:251580416" coordorigin="3653,12720" coordsize="3088,6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">
                <v:line id="Line 6416" o:spid="_x0000_s1080" style="position:absolute;visibility:visible;mso-wrap-style:square" from="3683,12866" to="6699,12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H0EsQAAADcAAAADwAAAGRycy9kb3ducmV2LnhtbESPQWvCQBSE74X+h+UVvNVNcxCbuooU&#10;WnIR0Yrn1+wziWbfxuyajf56Vyj0OMzMN8xsMZhG9NS52rKCt3ECgriwuuZSwe7n63UKwnlkjY1l&#10;UnAlB4v589MMM20Db6jf+lJECLsMFVTet5mUrqjIoBvbljh6B9sZ9FF2pdQdhgg3jUyTZCIN1hwX&#10;Kmzps6LitL0YBUm4fcujzOt+na/Oof0N+/QclBq9DMsPEJ4G/x/+a+dawSR9h8eZeAT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IfQSxAAAANwAAAAPAAAAAAAAAAAA&#10;AAAAAKECAABkcnMvZG93bnJldi54bWxQSwUGAAAAAAQABAD5AAAAkgMAAAAA&#10;">
                  <v:stroke startarrow="block" endarrow="block"/>
                </v:line>
                <v:line id="Line 6418" o:spid="_x0000_s1081" style="position:absolute;visibility:visible;mso-wrap-style:square" from="5958,12720" to="5968,12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8HBsQAAADcAAAADwAAAGRycy9kb3ducmV2LnhtbERPyWrDMBC9F/oPYgq5NXISMMWNHEJK&#10;IemhZIPmOLYmtltrZCTVdv8+OhRyfLx9uRpNK3pyvrGsYDZNQBCXVjdcKTif3p9fQPiArLG1TAr+&#10;yMMqf3xYYqbtwAfqj6ESMYR9hgrqELpMSl/WZNBPbUccuat1BkOErpLa4RDDTSvnSZJKgw3Hhho7&#10;2tRU/hx/jYLPxT7t17uP7fi1S4vy7VBcvgen1ORpXL+CCDSGu/jfvdUK0kWcH8/EIy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PwcGxAAAANwAAAAPAAAAAAAAAAAA&#10;AAAAAKECAABkcnMvZG93bnJldi54bWxQSwUGAAAAAAQABAD5AAAAkgMAAAAA&#10;"/>
                <v:line id="Line 6419" o:spid="_x0000_s1082" style="position:absolute;visibility:visible;mso-wrap-style:square" from="4329,12750" to="4330,12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3OincYAAADc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0gnYz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zop3GAAAA3AAAAA8AAAAAAAAA&#10;AAAAAAAAoQIAAGRycy9kb3ducmV2LnhtbFBLBQYAAAAABAAEAPkAAACUAwAAAAA=&#10;"/>
                <v:line id="Line 6421" o:spid="_x0000_s1083" style="position:absolute;visibility:visible;mso-wrap-style:square" from="5103,12783" to="5103,12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E86s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tIZ1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hPOrGAAAA3AAAAA8AAAAAAAAA&#10;AAAAAAAAoQIAAGRycy9kb3ducmV2LnhtbFBLBQYAAAAABAAEAPkAAACUAwAAAAA=&#10;"/>
                <v:shape id="Text Box 6422" o:spid="_x0000_s1084" type="#_x0000_t202" style="position:absolute;left:4873;top:12887;width:438;height: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SGT8QA&#10;AADcAAAADwAAAGRycy9kb3ducmV2LnhtbESPQWvCQBSE74L/YXlCb7pbtWLTbESUQk8W01ro7ZF9&#10;JqHZtyG7NfHfu4WCx2FmvmHSzWAbcaHO1441PM4UCOLCmZpLDZ8fr9M1CB+QDTaOScOVPGyy8SjF&#10;xLiej3TJQykihH2CGqoQ2kRKX1Rk0c9cSxy9s+sshii7UpoO+wi3jZwrtZIWa44LFba0q6j4yX+t&#10;htPh/P21VO/l3j61vRuUZPsstX6YDNsXEIGGcA//t9+MhtViA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Ehk/EAAAA3AAAAA8AAAAAAAAAAAAAAAAAmAIAAGRycy9k&#10;b3ducmV2LnhtbFBLBQYAAAAABAAEAPUAAACJAwAAAAA=&#10;" filled="f" stroked="f">
                  <v:textbox>
                    <w:txbxContent>
                      <w:p w14:paraId="7D000320" w14:textId="77777777" w:rsidR="0051179B" w:rsidRPr="00407BB2" w:rsidRDefault="0051179B">
                        <w:pPr>
                          <w:rPr>
                            <w:sz w:val="18"/>
                            <w:szCs w:val="18"/>
                          </w:rPr>
                        </w:pPr>
                        <w:r w:rsidRPr="00407BB2">
                          <w:rPr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6423" o:spid="_x0000_s1085" type="#_x0000_t202" style="position:absolute;left:4038;top:12824;width:438;height: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0eO8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+pxC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2tHjvEAAAA3AAAAA8AAAAAAAAAAAAAAAAAmAIAAGRycy9k&#10;b3ducmV2LnhtbFBLBQYAAAAABAAEAPUAAACJAwAAAAA=&#10;" filled="f" stroked="f">
                  <v:textbox>
                    <w:txbxContent>
                      <w:p w14:paraId="76C548C9" w14:textId="77777777" w:rsidR="0051179B" w:rsidRPr="00407BB2" w:rsidRDefault="0051179B" w:rsidP="00407BB2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v:shape id="Text Box 6424" o:spid="_x0000_s1086" type="#_x0000_t202" style="position:absolute;left:5750;top:12845;width:438;height: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G7oM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/J5A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hu6DEAAAA3AAAAA8AAAAAAAAAAAAAAAAAmAIAAGRycy9k&#10;b3ducmV2LnhtbFBLBQYAAAAABAAEAPUAAACJAwAAAAA=&#10;" filled="f" stroked="f">
                  <v:textbox>
                    <w:txbxContent>
                      <w:p w14:paraId="5BD6EF59" w14:textId="77777777" w:rsidR="0051179B" w:rsidRPr="00407BB2" w:rsidRDefault="0051179B" w:rsidP="00407BB2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line id="Line 6425" o:spid="_x0000_s1087" style="position:absolute;visibility:visible;mso-wrap-style:square" from="5989,12877" to="6741,12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Qx9MQAAADcAAAADwAAAGRycy9kb3ducmV2LnhtbESPzWrDMBCE74W8g9hAb42cFpzgRgmN&#10;IRAoPdgJ5LqxtraptTKS6p+3rwqFHoeZ+YbZHSbTiYGcby0rWK8SEMSV1S3XCq6X09MWhA/IGjvL&#10;pGAmD4f94mGHmbYjFzSUoRYRwj5DBU0IfSalrxoy6Fe2J47ep3UGQ5SultrhGOGmk89JkkqDLceF&#10;BnvKG6q+ym+j4PjRF7O+b3yS3zbbyzQ6XeC7Uo/L6e0VRKAp/If/2metIH1J4fdMPAJy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NDH0xAAAANwAAAAPAAAAAAAAAAAA&#10;AAAAAKECAABkcnMvZG93bnJldi54bWxQSwUGAAAAAAQABAD5AAAAkgMAAAAA&#10;" strokeweight="3pt">
                  <v:stroke endarrow="block"/>
                </v:line>
                <v:line id="Line 6426" o:spid="_x0000_s1088" style="position:absolute;flip:x;visibility:visible;mso-wrap-style:square" from="3653,12856" to="4310,12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AWOcUAAADcAAAADwAAAGRycy9kb3ducmV2LnhtbESPzWrDMBCE74W+g9hALyWR27RO4kQJ&#10;pWDIrTQ/h9wWaWObWCtXUh337atAocdhZr5hVpvBtqInHxrHCp4mGQhi7UzDlYLDvhzPQYSIbLB1&#10;TAp+KMBmfX+3wsK4K39Sv4uVSBAOBSqoY+wKKYOuyWKYuI44eWfnLcYkfSWNx2uC21Y+Z1kuLTac&#10;Fmrs6L0mfdl9WwVfZW79hyt7PD3a6ctCh9ejDko9jIa3JYhIQ/wP/7W3RkE+ncHtTDoC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MAWOcUAAADcAAAADwAAAAAAAAAA&#10;AAAAAAChAgAAZHJzL2Rvd25yZXYueG1sUEsFBgAAAAAEAAQA+QAAAJMDAAAAAA==&#10;" strokeweight="3pt">
                  <v:stroke endarrow="block"/>
                </v:line>
              </v:group>
            </w:pict>
          </mc:Fallback>
        </mc:AlternateContent>
      </w:r>
      <w:r w:rsidR="007645EF">
        <w:rPr>
          <w:rFonts w:ascii="Calibri" w:hAnsi="Calibri"/>
          <w:szCs w:val="24"/>
        </w:rPr>
        <w:t xml:space="preserve">If </w:t>
      </w:r>
      <w:r w:rsidR="007645EF" w:rsidRPr="007645EF">
        <w:rPr>
          <w:rFonts w:ascii="Calibri" w:hAnsi="Calibri"/>
          <w:position w:val="-6"/>
          <w:szCs w:val="24"/>
        </w:rPr>
        <w:object w:dxaOrig="520" w:dyaOrig="279" w14:anchorId="7A9E22B4">
          <v:shape id="_x0000_i1032" type="#_x0000_t75" style="width:26.15pt;height:13.9pt" o:ole="">
            <v:imagedata r:id="rId668" o:title=""/>
          </v:shape>
          <o:OLEObject Type="Embed" ProgID="Equation.3" ShapeID="_x0000_i1032" DrawAspect="Content" ObjectID="_1485606141" r:id="rId669"/>
        </w:object>
      </w:r>
      <w:r w:rsidR="007645EF">
        <w:rPr>
          <w:rFonts w:ascii="Calibri" w:hAnsi="Calibri"/>
          <w:szCs w:val="24"/>
        </w:rPr>
        <w:t xml:space="preserve"> or </w:t>
      </w:r>
      <w:r w:rsidR="007645EF" w:rsidRPr="007645EF">
        <w:rPr>
          <w:rFonts w:ascii="Calibri" w:hAnsi="Calibri"/>
          <w:position w:val="-6"/>
          <w:szCs w:val="24"/>
        </w:rPr>
        <w:object w:dxaOrig="680" w:dyaOrig="279" w14:anchorId="1FA64E20">
          <v:shape id="_x0000_i1033" type="#_x0000_t75" style="width:33.9pt;height:13.9pt" o:ole="">
            <v:imagedata r:id="rId670" o:title=""/>
          </v:shape>
          <o:OLEObject Type="Embed" ProgID="Equation.3" ShapeID="_x0000_i1033" DrawAspect="Content" ObjectID="_1485606142" r:id="rId671"/>
        </w:object>
      </w:r>
      <w:r w:rsidR="00D8127B">
        <w:rPr>
          <w:rFonts w:ascii="Calibri" w:hAnsi="Calibri"/>
          <w:szCs w:val="24"/>
        </w:rPr>
        <w:t xml:space="preserve">     </w:t>
      </w:r>
      <w:r w:rsidR="004646E8">
        <w:rPr>
          <w:rFonts w:ascii="Calibri" w:hAnsi="Calibri"/>
          <w:szCs w:val="24"/>
        </w:rPr>
        <w:t xml:space="preserve">                                                         the function is vertically expanded.</w:t>
      </w:r>
    </w:p>
    <w:p w14:paraId="304590FB" w14:textId="77777777" w:rsidR="004646E8" w:rsidRDefault="004646E8" w:rsidP="007645EF">
      <w:pPr>
        <w:tabs>
          <w:tab w:val="center" w:pos="2160"/>
          <w:tab w:val="left" w:pos="2610"/>
          <w:tab w:val="center" w:pos="7560"/>
          <w:tab w:val="right" w:pos="10080"/>
        </w:tabs>
        <w:spacing w:before="120"/>
        <w:rPr>
          <w:rFonts w:ascii="Calibri" w:hAnsi="Calibri"/>
          <w:szCs w:val="24"/>
        </w:rPr>
      </w:pPr>
    </w:p>
    <w:p w14:paraId="77D7C359" w14:textId="77777777" w:rsidR="00B923B2" w:rsidRDefault="00082E5C" w:rsidP="007645EF">
      <w:pPr>
        <w:tabs>
          <w:tab w:val="center" w:pos="2160"/>
          <w:tab w:val="left" w:pos="2610"/>
          <w:tab w:val="center" w:pos="7560"/>
          <w:tab w:val="right" w:pos="10080"/>
        </w:tabs>
        <w:spacing w:before="12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g">
            <w:drawing>
              <wp:anchor distT="0" distB="0" distL="114300" distR="114300" simplePos="0" relativeHeight="251582464" behindDoc="0" locked="0" layoutInCell="1" allowOverlap="1" wp14:anchorId="4A0FE97B" wp14:editId="75EF4BE8">
                <wp:simplePos x="0" y="0"/>
                <wp:positionH relativeFrom="column">
                  <wp:posOffset>951230</wp:posOffset>
                </wp:positionH>
                <wp:positionV relativeFrom="paragraph">
                  <wp:posOffset>69215</wp:posOffset>
                </wp:positionV>
                <wp:extent cx="1915160" cy="391160"/>
                <wp:effectExtent l="0" t="0" r="0" b="0"/>
                <wp:wrapNone/>
                <wp:docPr id="618" name="Group 64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5160" cy="391160"/>
                          <a:chOff x="2661" y="13592"/>
                          <a:chExt cx="3016" cy="616"/>
                        </a:xfrm>
                      </wpg:grpSpPr>
                      <wps:wsp>
                        <wps:cNvPr id="619" name="Line 6429"/>
                        <wps:cNvCnPr>
                          <a:cxnSpLocks noChangeShapeType="1"/>
                        </wps:cNvCnPr>
                        <wps:spPr bwMode="auto">
                          <a:xfrm>
                            <a:off x="2661" y="13738"/>
                            <a:ext cx="301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0" name="Line 6430"/>
                        <wps:cNvCnPr>
                          <a:cxnSpLocks noChangeShapeType="1"/>
                        </wps:cNvCnPr>
                        <wps:spPr bwMode="auto">
                          <a:xfrm>
                            <a:off x="4936" y="13592"/>
                            <a:ext cx="10" cy="2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" name="Line 6431"/>
                        <wps:cNvCnPr>
                          <a:cxnSpLocks noChangeShapeType="1"/>
                        </wps:cNvCnPr>
                        <wps:spPr bwMode="auto">
                          <a:xfrm>
                            <a:off x="3307" y="13622"/>
                            <a:ext cx="1" cy="1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" name="Line 6432"/>
                        <wps:cNvCnPr>
                          <a:cxnSpLocks noChangeShapeType="1"/>
                        </wps:cNvCnPr>
                        <wps:spPr bwMode="auto">
                          <a:xfrm>
                            <a:off x="4081" y="13655"/>
                            <a:ext cx="0" cy="1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" name="Text Box 6433"/>
                        <wps:cNvSpPr txBox="1">
                          <a:spLocks noChangeArrowheads="1"/>
                        </wps:cNvSpPr>
                        <wps:spPr bwMode="auto">
                          <a:xfrm>
                            <a:off x="3851" y="13759"/>
                            <a:ext cx="438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77754F" w14:textId="77777777" w:rsidR="0051179B" w:rsidRPr="00407BB2" w:rsidRDefault="0051179B" w:rsidP="004646E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07BB2">
                                <w:rPr>
                                  <w:sz w:val="18"/>
                                  <w:szCs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4" name="Text Box 6434"/>
                        <wps:cNvSpPr txBox="1">
                          <a:spLocks noChangeArrowheads="1"/>
                        </wps:cNvSpPr>
                        <wps:spPr bwMode="auto">
                          <a:xfrm>
                            <a:off x="3016" y="13696"/>
                            <a:ext cx="438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1D2054" w14:textId="77777777" w:rsidR="0051179B" w:rsidRPr="00407BB2" w:rsidRDefault="0051179B" w:rsidP="004646E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5" name="Text Box 6435"/>
                        <wps:cNvSpPr txBox="1">
                          <a:spLocks noChangeArrowheads="1"/>
                        </wps:cNvSpPr>
                        <wps:spPr bwMode="auto">
                          <a:xfrm>
                            <a:off x="4728" y="13717"/>
                            <a:ext cx="438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0605AD" w14:textId="77777777" w:rsidR="0051179B" w:rsidRPr="00407BB2" w:rsidRDefault="0051179B" w:rsidP="004646E8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6" name="Line 6438"/>
                        <wps:cNvCnPr>
                          <a:cxnSpLocks noChangeShapeType="1"/>
                        </wps:cNvCnPr>
                        <wps:spPr bwMode="auto">
                          <a:xfrm>
                            <a:off x="3307" y="13701"/>
                            <a:ext cx="752" cy="11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7" name="Line 6439"/>
                        <wps:cNvCnPr>
                          <a:cxnSpLocks noChangeShapeType="1"/>
                        </wps:cNvCnPr>
                        <wps:spPr bwMode="auto">
                          <a:xfrm>
                            <a:off x="4111" y="13700"/>
                            <a:ext cx="826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0FE97B" id="Group 6440" o:spid="_x0000_s1089" style="position:absolute;margin-left:74.9pt;margin-top:5.45pt;width:150.8pt;height:30.8pt;z-index:251582464" coordorigin="2661,13592" coordsize="3016,6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">
                <v:line id="Line 6429" o:spid="_x0000_s1090" style="position:absolute;visibility:visible;mso-wrap-style:square" from="2661,13738" to="5677,13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0+r8QAAADcAAAADwAAAGRycy9kb3ducmV2LnhtbESPQWvCQBSE70L/w/IK3upGD9KmrlIK&#10;Si4iVfH8zL4mabNvY3bNRn+9Kwgeh5n5hpktelOLjlpXWVYwHiUgiHOrKy4U7HfLt3cQziNrrC2T&#10;ggs5WMxfBjNMtQ38Q93WFyJC2KWooPS+SaV0eUkG3cg2xNH7ta1BH2VbSN1iiHBTy0mSTKXBiuNC&#10;iQ19l5T/b89GQRKuK/kns6rbZOtTaI7hMDkFpYav/dcnCE+9f4Yf7UwrmI4/4H4mHgE5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TT6vxAAAANwAAAAPAAAAAAAAAAAA&#10;AAAAAKECAABkcnMvZG93bnJldi54bWxQSwUGAAAAAAQABAD5AAAAkgMAAAAA&#10;">
                  <v:stroke startarrow="block" endarrow="block"/>
                </v:line>
                <v:line id="Line 6430" o:spid="_x0000_s1091" style="position:absolute;visibility:visible;mso-wrap-style:square" from="4936,13592" to="4946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aR28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pLM4P56JR0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5pHbxAAAANwAAAAPAAAAAAAAAAAA&#10;AAAAAKECAABkcnMvZG93bnJldi54bWxQSwUGAAAAAAQABAD5AAAAkgMAAAAA&#10;"/>
                <v:line id="Line 6431" o:spid="_x0000_s1092" style="position:absolute;visibility:visible;mso-wrap-style:square" from="3307,13622" to="3308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o0Q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pBOh7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qNEDGAAAA3AAAAA8AAAAAAAAA&#10;AAAAAAAAoQIAAGRycy9kb3ducmV2LnhtbFBLBQYAAAAABAAEAPkAAACUAwAAAAA=&#10;"/>
                <v:line id="Line 6432" o:spid="_x0000_s1093" style="position:absolute;visibility:visible;mso-wrap-style:square" from="4081,13655" to="4081,13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iqN8YAAADc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lqbwdyYe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J4qjfGAAAA3AAAAA8AAAAAAAAA&#10;AAAAAAAAoQIAAGRycy9kb3ducmV2LnhtbFBLBQYAAAAABAAEAPkAAACUAwAAAAA=&#10;"/>
                <v:shape id="Text Box 6433" o:spid="_x0000_s1094" type="#_x0000_t202" style="position:absolute;left:3851;top:13759;width:438;height: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0Qks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Nn6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50QksMAAADcAAAADwAAAAAAAAAAAAAAAACYAgAAZHJzL2Rv&#10;d25yZXYueG1sUEsFBgAAAAAEAAQA9QAAAIgDAAAAAA==&#10;" filled="f" stroked="f">
                  <v:textbox>
                    <w:txbxContent>
                      <w:p w14:paraId="0577754F" w14:textId="77777777" w:rsidR="0051179B" w:rsidRPr="00407BB2" w:rsidRDefault="0051179B" w:rsidP="004646E8">
                        <w:pPr>
                          <w:rPr>
                            <w:sz w:val="18"/>
                            <w:szCs w:val="18"/>
                          </w:rPr>
                        </w:pPr>
                        <w:r w:rsidRPr="00407BB2">
                          <w:rPr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6434" o:spid="_x0000_s1095" type="#_x0000_t202" style="position:absolute;left:3016;top:13696;width:438;height: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SI5s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2T4Qi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SI5sMAAADcAAAADwAAAAAAAAAAAAAAAACYAgAAZHJzL2Rv&#10;d25yZXYueG1sUEsFBgAAAAAEAAQA9QAAAIgDAAAAAA==&#10;" filled="f" stroked="f">
                  <v:textbox>
                    <w:txbxContent>
                      <w:p w14:paraId="031D2054" w14:textId="77777777" w:rsidR="0051179B" w:rsidRPr="00407BB2" w:rsidRDefault="0051179B" w:rsidP="004646E8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v:shape id="Text Box 6435" o:spid="_x0000_s1096" type="#_x0000_t202" style="position:absolute;left:4728;top:13717;width:438;height: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tfc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nSR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4LX3EAAAA3AAAAA8AAAAAAAAAAAAAAAAAmAIAAGRycy9k&#10;b3ducmV2LnhtbFBLBQYAAAAABAAEAPUAAACJAwAAAAA=&#10;" filled="f" stroked="f">
                  <v:textbox>
                    <w:txbxContent>
                      <w:p w14:paraId="5F0605AD" w14:textId="77777777" w:rsidR="0051179B" w:rsidRPr="00407BB2" w:rsidRDefault="0051179B" w:rsidP="004646E8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line id="Line 6438" o:spid="_x0000_s1097" style="position:absolute;visibility:visible;mso-wrap-style:square" from="3307,13701" to="4059,13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qKNcIAAADcAAAADwAAAGRycy9kb3ducmV2LnhtbESPQYvCMBSE78L+h/AW9qapLhSpRtEF&#10;wcNerCIeH8mzLTYvJclq119vBMHjMDPfMPNlb1txJR8axwrGowwEsXam4UrBYb8ZTkGEiGywdUwK&#10;/inAcvExmGNh3I13dC1jJRKEQ4EK6hi7Qsqga7IYRq4jTt7ZeYsxSV9J4/GW4LaVkyzLpcWG00KN&#10;Hf3UpC/ln1VQbvXZ3b/95Xha/2q9Qb/Dxiv19dmvZiAi9fEdfrW3RkE+yeF5Jh0B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jqKNcIAAADcAAAADwAAAAAAAAAAAAAA&#10;AAChAgAAZHJzL2Rvd25yZXYueG1sUEsFBgAAAAAEAAQA+QAAAJADAAAAAA==&#10;" strokeweight="3pt"/>
                <v:line id="Line 6439" o:spid="_x0000_s1098" style="position:absolute;visibility:visible;mso-wrap-style:square" from="4111,13700" to="4937,13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YvrsIAAADcAAAADwAAAGRycy9kb3ducmV2LnhtbESPQYvCMBSE78L+h/AW9qapLqhUo7gL&#10;ggcvVhGPj+TZFpuXkmS16683guBxmJlvmPmys424kg+1YwXDQQaCWDtTc6ngsF/3pyBCRDbYOCYF&#10;/xRgufjozTE37sY7uhaxFAnCIUcFVYxtLmXQFVkMA9cSJ+/svMWYpC+l8XhLcNvIUZaNpcWa00KF&#10;Lf1WpC/Fn1VQbPTZ3b/95Xj62Wq9Rr/D2iv19dmtZiAidfEdfrU3RsF4NIHnmXQE5O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XYvrsIAAADcAAAADwAAAAAAAAAAAAAA&#10;AAChAgAAZHJzL2Rvd25yZXYueG1sUEsFBgAAAAAEAAQA+QAAAJADAAAAAA==&#10;" strokeweight="3pt"/>
              </v:group>
            </w:pict>
          </mc:Fallback>
        </mc:AlternateContent>
      </w:r>
      <w:r w:rsidR="004646E8">
        <w:rPr>
          <w:rFonts w:ascii="Calibri" w:hAnsi="Calibri"/>
          <w:szCs w:val="24"/>
        </w:rPr>
        <w:t xml:space="preserve">If </w:t>
      </w:r>
      <w:r w:rsidR="004646E8" w:rsidRPr="004646E8">
        <w:rPr>
          <w:rFonts w:ascii="Calibri" w:hAnsi="Calibri"/>
          <w:position w:val="-6"/>
          <w:szCs w:val="24"/>
        </w:rPr>
        <w:object w:dxaOrig="1020" w:dyaOrig="279" w14:anchorId="57CD928C">
          <v:shape id="_x0000_i1034" type="#_x0000_t75" style="width:51pt;height:13.9pt" o:ole="">
            <v:imagedata r:id="rId672" o:title=""/>
          </v:shape>
          <o:OLEObject Type="Embed" ProgID="Equation.3" ShapeID="_x0000_i1034" DrawAspect="Content" ObjectID="_1485606143" r:id="rId673"/>
        </w:object>
      </w:r>
      <w:r w:rsidR="004646E8">
        <w:rPr>
          <w:rFonts w:ascii="Calibri" w:hAnsi="Calibri"/>
          <w:szCs w:val="24"/>
        </w:rPr>
        <w:t xml:space="preserve">                                                                the function is vertically compressed.</w:t>
      </w:r>
    </w:p>
    <w:p w14:paraId="2B6E2931" w14:textId="77777777" w:rsidR="00B923B2" w:rsidRDefault="00B923B2" w:rsidP="007645EF">
      <w:pPr>
        <w:tabs>
          <w:tab w:val="center" w:pos="2160"/>
          <w:tab w:val="left" w:pos="2610"/>
          <w:tab w:val="center" w:pos="7560"/>
          <w:tab w:val="right" w:pos="10080"/>
        </w:tabs>
        <w:spacing w:before="120"/>
        <w:rPr>
          <w:rFonts w:ascii="Calibri" w:hAnsi="Calibri"/>
          <w:szCs w:val="24"/>
        </w:rPr>
      </w:pPr>
    </w:p>
    <w:p w14:paraId="3C2EFA05" w14:textId="77777777" w:rsidR="00B923B2" w:rsidRDefault="00B923B2" w:rsidP="007645EF">
      <w:pPr>
        <w:tabs>
          <w:tab w:val="center" w:pos="2160"/>
          <w:tab w:val="left" w:pos="2610"/>
          <w:tab w:val="center" w:pos="7560"/>
          <w:tab w:val="right" w:pos="10080"/>
        </w:tabs>
        <w:spacing w:before="120"/>
        <w:rPr>
          <w:rFonts w:ascii="Calibri" w:hAnsi="Calibri"/>
          <w:szCs w:val="24"/>
        </w:rPr>
      </w:pPr>
      <w:r>
        <w:rPr>
          <w:rFonts w:ascii="Calibri" w:hAnsi="Calibri"/>
          <w:szCs w:val="24"/>
        </w:rPr>
        <w:lastRenderedPageBreak/>
        <w:t>Let see why…</w:t>
      </w:r>
    </w:p>
    <w:p w14:paraId="713A54A6" w14:textId="57872FC9" w:rsidR="00B923B2" w:rsidRDefault="007671F2" w:rsidP="007645EF">
      <w:pPr>
        <w:tabs>
          <w:tab w:val="center" w:pos="2160"/>
          <w:tab w:val="left" w:pos="2610"/>
          <w:tab w:val="center" w:pos="7560"/>
          <w:tab w:val="right" w:pos="10080"/>
        </w:tabs>
        <w:spacing w:before="12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784120D6" wp14:editId="1F2FC448">
                <wp:simplePos x="0" y="0"/>
                <wp:positionH relativeFrom="column">
                  <wp:posOffset>721307</wp:posOffset>
                </wp:positionH>
                <wp:positionV relativeFrom="paragraph">
                  <wp:posOffset>52758</wp:posOffset>
                </wp:positionV>
                <wp:extent cx="42840" cy="301680"/>
                <wp:effectExtent l="76200" t="95250" r="90805" b="136525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4284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C440E" id="Ink 1278" o:spid="_x0000_s1026" type="#_x0000_t75" style="position:absolute;margin-left:53.45pt;margin-top:-.2pt;width:9pt;height:34.8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">
                <v:imagedata r:id="rId67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063E3FB2" wp14:editId="4E6D879E">
                <wp:simplePos x="0" y="0"/>
                <wp:positionH relativeFrom="column">
                  <wp:posOffset>5441627</wp:posOffset>
                </wp:positionH>
                <wp:positionV relativeFrom="paragraph">
                  <wp:posOffset>126198</wp:posOffset>
                </wp:positionV>
                <wp:extent cx="111960" cy="101160"/>
                <wp:effectExtent l="38100" t="38100" r="59690" b="51435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1119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01AC90" id="Ink 1245" o:spid="_x0000_s1026" type="#_x0000_t75" style="position:absolute;margin-left:427.7pt;margin-top:9.35pt;width:10.35pt;height:9.3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">
                <v:imagedata r:id="rId67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5377F3ED" wp14:editId="77924964">
                <wp:simplePos x="0" y="0"/>
                <wp:positionH relativeFrom="column">
                  <wp:posOffset>5423627</wp:posOffset>
                </wp:positionH>
                <wp:positionV relativeFrom="paragraph">
                  <wp:posOffset>65358</wp:posOffset>
                </wp:positionV>
                <wp:extent cx="82800" cy="27360"/>
                <wp:effectExtent l="38100" t="38100" r="50800" b="48895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828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4EC5D" id="Ink 1244" o:spid="_x0000_s1026" type="#_x0000_t75" style="position:absolute;margin-left:426.45pt;margin-top:4.5pt;width:7.75pt;height:3.3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">
                <v:imagedata r:id="rId67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6A988449" wp14:editId="2B21CE92">
                <wp:simplePos x="0" y="0"/>
                <wp:positionH relativeFrom="column">
                  <wp:posOffset>5450267</wp:posOffset>
                </wp:positionH>
                <wp:positionV relativeFrom="paragraph">
                  <wp:posOffset>-30402</wp:posOffset>
                </wp:positionV>
                <wp:extent cx="14400" cy="95760"/>
                <wp:effectExtent l="57150" t="38100" r="43180" b="38100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144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B1546" id="Ink 1243" o:spid="_x0000_s1026" type="#_x0000_t75" style="position:absolute;margin-left:428.3pt;margin-top:-2.9pt;width:2.6pt;height:8.6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">
                <v:imagedata r:id="rId68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6B180A4D" wp14:editId="3B838CE8">
                <wp:simplePos x="0" y="0"/>
                <wp:positionH relativeFrom="column">
                  <wp:posOffset>5292947</wp:posOffset>
                </wp:positionH>
                <wp:positionV relativeFrom="paragraph">
                  <wp:posOffset>91278</wp:posOffset>
                </wp:positionV>
                <wp:extent cx="67320" cy="17640"/>
                <wp:effectExtent l="38100" t="38100" r="46990" b="40005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673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B8718" id="Ink 1242" o:spid="_x0000_s1026" type="#_x0000_t75" style="position:absolute;margin-left:416.05pt;margin-top:6.6pt;width:6.55pt;height:2.7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">
                <v:imagedata r:id="rId68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 wp14:anchorId="4D9BB832" wp14:editId="3125500C">
                <wp:simplePos x="0" y="0"/>
                <wp:positionH relativeFrom="column">
                  <wp:posOffset>5289347</wp:posOffset>
                </wp:positionH>
                <wp:positionV relativeFrom="paragraph">
                  <wp:posOffset>23238</wp:posOffset>
                </wp:positionV>
                <wp:extent cx="51480" cy="27000"/>
                <wp:effectExtent l="38100" t="38100" r="43815" b="49530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514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460791" id="Ink 1241" o:spid="_x0000_s1026" type="#_x0000_t75" style="position:absolute;margin-left:416.05pt;margin-top:1.3pt;width:5.05pt;height:3.1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">
                <v:imagedata r:id="rId68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2C124172" wp14:editId="0F889387">
                <wp:simplePos x="0" y="0"/>
                <wp:positionH relativeFrom="column">
                  <wp:posOffset>5153987</wp:posOffset>
                </wp:positionH>
                <wp:positionV relativeFrom="paragraph">
                  <wp:posOffset>10278</wp:posOffset>
                </wp:positionV>
                <wp:extent cx="61920" cy="119880"/>
                <wp:effectExtent l="38100" t="38100" r="52705" b="52070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619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EC3F83" id="Ink 1240" o:spid="_x0000_s1026" type="#_x0000_t75" style="position:absolute;margin-left:405.1pt;margin-top:.25pt;width:6.45pt;height:10.7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">
                <v:imagedata r:id="rId687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58C5BA58" wp14:editId="17412B3C">
                <wp:simplePos x="0" y="0"/>
                <wp:positionH relativeFrom="column">
                  <wp:posOffset>2678267</wp:posOffset>
                </wp:positionH>
                <wp:positionV relativeFrom="paragraph">
                  <wp:posOffset>88758</wp:posOffset>
                </wp:positionV>
                <wp:extent cx="73800" cy="91440"/>
                <wp:effectExtent l="38100" t="38100" r="40640" b="60960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738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1BE50" id="Ink 1193" o:spid="_x0000_s1026" type="#_x0000_t75" style="position:absolute;margin-left:210.3pt;margin-top:6.3pt;width:7.1pt;height:8.8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">
                <v:imagedata r:id="rId689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648A2B4A" wp14:editId="226D391C">
                <wp:simplePos x="0" y="0"/>
                <wp:positionH relativeFrom="column">
                  <wp:posOffset>2629307</wp:posOffset>
                </wp:positionH>
                <wp:positionV relativeFrom="paragraph">
                  <wp:posOffset>185238</wp:posOffset>
                </wp:positionV>
                <wp:extent cx="21960" cy="107280"/>
                <wp:effectExtent l="38100" t="38100" r="54610" b="45720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219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DA782" id="Ink 1192" o:spid="_x0000_s1026" type="#_x0000_t75" style="position:absolute;margin-left:206.15pt;margin-top:13.85pt;width:3.3pt;height:10.0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">
                <v:imagedata r:id="rId691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739A5DB6" wp14:editId="590ABDF6">
                <wp:simplePos x="0" y="0"/>
                <wp:positionH relativeFrom="column">
                  <wp:posOffset>930827</wp:posOffset>
                </wp:positionH>
                <wp:positionV relativeFrom="paragraph">
                  <wp:posOffset>34038</wp:posOffset>
                </wp:positionV>
                <wp:extent cx="99000" cy="322200"/>
                <wp:effectExtent l="38100" t="38100" r="34925" b="40005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9900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644D5" id="Ink 1145" o:spid="_x0000_s1026" type="#_x0000_t75" style="position:absolute;margin-left:72.55pt;margin-top:2.1pt;width:9.4pt;height:26.7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">
                <v:imagedata r:id="rId693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520D1851" wp14:editId="66348255">
                <wp:simplePos x="0" y="0"/>
                <wp:positionH relativeFrom="column">
                  <wp:posOffset>760547</wp:posOffset>
                </wp:positionH>
                <wp:positionV relativeFrom="paragraph">
                  <wp:posOffset>142398</wp:posOffset>
                </wp:positionV>
                <wp:extent cx="136800" cy="219960"/>
                <wp:effectExtent l="38100" t="38100" r="0" b="46990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13680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777F1A" id="Ink 1144" o:spid="_x0000_s1026" type="#_x0000_t75" style="position:absolute;margin-left:59.15pt;margin-top:10.5pt;width:12.45pt;height:19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">
                <v:imagedata r:id="rId695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 wp14:anchorId="5899FDB1" wp14:editId="1B4D227C">
                <wp:simplePos x="0" y="0"/>
                <wp:positionH relativeFrom="column">
                  <wp:posOffset>661187</wp:posOffset>
                </wp:positionH>
                <wp:positionV relativeFrom="paragraph">
                  <wp:posOffset>147078</wp:posOffset>
                </wp:positionV>
                <wp:extent cx="98280" cy="102240"/>
                <wp:effectExtent l="38100" t="38100" r="54610" b="50165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982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623E3B" id="Ink 1143" o:spid="_x0000_s1026" type="#_x0000_t75" style="position:absolute;margin-left:51.25pt;margin-top:10.95pt;width:9.15pt;height:9.4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">
                <v:imagedata r:id="rId697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0CA65556" wp14:editId="74B86812">
                <wp:simplePos x="0" y="0"/>
                <wp:positionH relativeFrom="column">
                  <wp:posOffset>534107</wp:posOffset>
                </wp:positionH>
                <wp:positionV relativeFrom="paragraph">
                  <wp:posOffset>208278</wp:posOffset>
                </wp:positionV>
                <wp:extent cx="59040" cy="97920"/>
                <wp:effectExtent l="38100" t="38100" r="55880" b="54610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590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771FD" id="Ink 1142" o:spid="_x0000_s1026" type="#_x0000_t75" style="position:absolute;margin-left:41.5pt;margin-top:15.85pt;width:6.1pt;height:8.8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">
                <v:imagedata r:id="rId699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 wp14:anchorId="1FE9756F" wp14:editId="5201A6A7">
                <wp:simplePos x="0" y="0"/>
                <wp:positionH relativeFrom="column">
                  <wp:posOffset>483347</wp:posOffset>
                </wp:positionH>
                <wp:positionV relativeFrom="paragraph">
                  <wp:posOffset>141318</wp:posOffset>
                </wp:positionV>
                <wp:extent cx="51840" cy="123480"/>
                <wp:effectExtent l="57150" t="38100" r="43815" b="48260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518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68DF5" id="Ink 1141" o:spid="_x0000_s1026" type="#_x0000_t75" style="position:absolute;margin-left:37.15pt;margin-top:10.6pt;width:5.65pt;height:11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">
                <v:imagedata r:id="rId701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472C0DA7" wp14:editId="74C636C8">
                <wp:simplePos x="0" y="0"/>
                <wp:positionH relativeFrom="column">
                  <wp:posOffset>427187</wp:posOffset>
                </wp:positionH>
                <wp:positionV relativeFrom="paragraph">
                  <wp:posOffset>150318</wp:posOffset>
                </wp:positionV>
                <wp:extent cx="59400" cy="113760"/>
                <wp:effectExtent l="38100" t="38100" r="55245" b="57785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5940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33123" id="Ink 1140" o:spid="_x0000_s1026" type="#_x0000_t75" style="position:absolute;margin-left:33.05pt;margin-top:11.15pt;width:6.1pt;height:10.4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">
                <v:imagedata r:id="rId703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00103A53" wp14:editId="5EB8518F">
                <wp:simplePos x="0" y="0"/>
                <wp:positionH relativeFrom="column">
                  <wp:posOffset>335027</wp:posOffset>
                </wp:positionH>
                <wp:positionV relativeFrom="paragraph">
                  <wp:posOffset>130518</wp:posOffset>
                </wp:positionV>
                <wp:extent cx="55440" cy="147960"/>
                <wp:effectExtent l="38100" t="38100" r="40005" b="42545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554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0A3B0" id="Ink 1139" o:spid="_x0000_s1026" type="#_x0000_t75" style="position:absolute;margin-left:25.6pt;margin-top:9.8pt;width:5.65pt;height:12.8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">
                <v:imagedata r:id="rId705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1F2BD96A" wp14:editId="49F010A5">
                <wp:simplePos x="0" y="0"/>
                <wp:positionH relativeFrom="column">
                  <wp:posOffset>119747</wp:posOffset>
                </wp:positionH>
                <wp:positionV relativeFrom="paragraph">
                  <wp:posOffset>166158</wp:posOffset>
                </wp:positionV>
                <wp:extent cx="120240" cy="124920"/>
                <wp:effectExtent l="38100" t="38100" r="13335" b="46990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1202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BB9EE" id="Ink 1138" o:spid="_x0000_s1026" type="#_x0000_t75" style="position:absolute;margin-left:8.95pt;margin-top:12.55pt;width:10.7pt;height:11.2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">
                <v:imagedata r:id="rId707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 wp14:anchorId="24788E90" wp14:editId="5BC94FA4">
                <wp:simplePos x="0" y="0"/>
                <wp:positionH relativeFrom="column">
                  <wp:posOffset>5987</wp:posOffset>
                </wp:positionH>
                <wp:positionV relativeFrom="paragraph">
                  <wp:posOffset>212598</wp:posOffset>
                </wp:positionV>
                <wp:extent cx="130320" cy="9000"/>
                <wp:effectExtent l="38100" t="57150" r="41275" b="48260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1303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6D5F5" id="Ink 1137" o:spid="_x0000_s1026" type="#_x0000_t75" style="position:absolute;margin-left:-.1pt;margin-top:15.95pt;width:11.55pt;height:2.2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">
                <v:imagedata r:id="rId709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136996FE" wp14:editId="2A2C673A">
                <wp:simplePos x="0" y="0"/>
                <wp:positionH relativeFrom="column">
                  <wp:posOffset>-93373</wp:posOffset>
                </wp:positionH>
                <wp:positionV relativeFrom="paragraph">
                  <wp:posOffset>102438</wp:posOffset>
                </wp:positionV>
                <wp:extent cx="61200" cy="241560"/>
                <wp:effectExtent l="38100" t="38100" r="34290" b="44450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6120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448EE" id="Ink 1136" o:spid="_x0000_s1026" type="#_x0000_t75" style="position:absolute;margin-left:-8.05pt;margin-top:7.45pt;width:6.35pt;height:20.3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">
                <v:imagedata r:id="rId711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78D9003C" wp14:editId="1E4E38A8">
                <wp:simplePos x="0" y="0"/>
                <wp:positionH relativeFrom="column">
                  <wp:posOffset>-189853</wp:posOffset>
                </wp:positionH>
                <wp:positionV relativeFrom="paragraph">
                  <wp:posOffset>169758</wp:posOffset>
                </wp:positionV>
                <wp:extent cx="91800" cy="218880"/>
                <wp:effectExtent l="38100" t="38100" r="60960" b="48260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9180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98F75" id="Ink 1135" o:spid="_x0000_s1026" type="#_x0000_t75" style="position:absolute;margin-left:-15.8pt;margin-top:12.55pt;width:9pt;height:19.0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">
                <v:imagedata r:id="rId713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11F9D9EF" wp14:editId="5F569C68">
                <wp:simplePos x="0" y="0"/>
                <wp:positionH relativeFrom="column">
                  <wp:posOffset>-259693</wp:posOffset>
                </wp:positionH>
                <wp:positionV relativeFrom="paragraph">
                  <wp:posOffset>241398</wp:posOffset>
                </wp:positionV>
                <wp:extent cx="20520" cy="67320"/>
                <wp:effectExtent l="38100" t="38100" r="55880" b="46990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205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94A4A" id="Ink 1134" o:spid="_x0000_s1026" type="#_x0000_t75" style="position:absolute;margin-left:-21pt;margin-top:18.45pt;width:2.95pt;height:6.4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">
                <v:imagedata r:id="rId715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0F267916" wp14:editId="2F5BF370">
                <wp:simplePos x="0" y="0"/>
                <wp:positionH relativeFrom="column">
                  <wp:posOffset>-337093</wp:posOffset>
                </wp:positionH>
                <wp:positionV relativeFrom="paragraph">
                  <wp:posOffset>161478</wp:posOffset>
                </wp:positionV>
                <wp:extent cx="46440" cy="117000"/>
                <wp:effectExtent l="57150" t="19050" r="48895" b="54610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464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227CCF" id="Ink 1133" o:spid="_x0000_s1026" type="#_x0000_t75" style="position:absolute;margin-left:-27.4pt;margin-top:12.15pt;width:5.05pt;height:10.4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">
                <v:imagedata r:id="rId717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6DF231AC" wp14:editId="21370B6A">
                <wp:simplePos x="0" y="0"/>
                <wp:positionH relativeFrom="column">
                  <wp:posOffset>-397213</wp:posOffset>
                </wp:positionH>
                <wp:positionV relativeFrom="paragraph">
                  <wp:posOffset>161478</wp:posOffset>
                </wp:positionV>
                <wp:extent cx="63000" cy="109440"/>
                <wp:effectExtent l="38100" t="38100" r="32385" b="43180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630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A8A5E" id="Ink 1132" o:spid="_x0000_s1026" type="#_x0000_t75" style="position:absolute;margin-left:-31.9pt;margin-top:12.1pt;width:6.4pt;height:9.9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">
                <v:imagedata r:id="rId719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5A60C216" wp14:editId="4098C3AA">
                <wp:simplePos x="0" y="0"/>
                <wp:positionH relativeFrom="column">
                  <wp:posOffset>-509893</wp:posOffset>
                </wp:positionH>
                <wp:positionV relativeFrom="paragraph">
                  <wp:posOffset>135198</wp:posOffset>
                </wp:positionV>
                <wp:extent cx="67320" cy="140400"/>
                <wp:effectExtent l="38100" t="38100" r="46990" b="50165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673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8CE81" id="Ink 1131" o:spid="_x0000_s1026" type="#_x0000_t75" style="position:absolute;margin-left:-41.1pt;margin-top:10.05pt;width:6.65pt;height:12.4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">
                <v:imagedata r:id="rId721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48117AE9" wp14:editId="76947AF8">
                <wp:simplePos x="0" y="0"/>
                <wp:positionH relativeFrom="column">
                  <wp:posOffset>1970811</wp:posOffset>
                </wp:positionH>
                <wp:positionV relativeFrom="paragraph">
                  <wp:posOffset>28316</wp:posOffset>
                </wp:positionV>
                <wp:extent cx="81360" cy="147240"/>
                <wp:effectExtent l="38100" t="38100" r="52070" b="43815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813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9585B" id="Ink 1035" o:spid="_x0000_s1026" type="#_x0000_t75" style="position:absolute;margin-left:154.6pt;margin-top:1.65pt;width:7.75pt;height:12.8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">
                <v:imagedata r:id="rId723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4D740ACE" wp14:editId="378F645F">
                <wp:simplePos x="0" y="0"/>
                <wp:positionH relativeFrom="column">
                  <wp:posOffset>1857771</wp:posOffset>
                </wp:positionH>
                <wp:positionV relativeFrom="paragraph">
                  <wp:posOffset>191396</wp:posOffset>
                </wp:positionV>
                <wp:extent cx="54360" cy="24120"/>
                <wp:effectExtent l="38100" t="38100" r="41275" b="52705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543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B5851" id="Ink 1034" o:spid="_x0000_s1026" type="#_x0000_t75" style="position:absolute;margin-left:145.75pt;margin-top:14.4pt;width:5.55pt;height:3.1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">
                <v:imagedata r:id="rId725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23A416AC" wp14:editId="5278E994">
                <wp:simplePos x="0" y="0"/>
                <wp:positionH relativeFrom="column">
                  <wp:posOffset>1848051</wp:posOffset>
                </wp:positionH>
                <wp:positionV relativeFrom="paragraph">
                  <wp:posOffset>131276</wp:posOffset>
                </wp:positionV>
                <wp:extent cx="61560" cy="24120"/>
                <wp:effectExtent l="38100" t="38100" r="53340" b="52705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615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FCFBE6" id="Ink 1033" o:spid="_x0000_s1026" type="#_x0000_t75" style="position:absolute;margin-left:144.8pt;margin-top:9.75pt;width:6.2pt;height:3.2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">
                <v:imagedata r:id="rId727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2544" behindDoc="0" locked="0" layoutInCell="1" allowOverlap="1" wp14:anchorId="2D9F5AAA" wp14:editId="5DD5F639">
                <wp:simplePos x="0" y="0"/>
                <wp:positionH relativeFrom="column">
                  <wp:posOffset>1708371</wp:posOffset>
                </wp:positionH>
                <wp:positionV relativeFrom="paragraph">
                  <wp:posOffset>143516</wp:posOffset>
                </wp:positionV>
                <wp:extent cx="104400" cy="120600"/>
                <wp:effectExtent l="38100" t="38100" r="48260" b="51435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10440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1D5FC" id="Ink 1032" o:spid="_x0000_s1026" type="#_x0000_t75" style="position:absolute;margin-left:133.8pt;margin-top:10.8pt;width:9.55pt;height:10.7pt;z-index:2516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">
                <v:imagedata r:id="rId729" o:title=""/>
              </v:shape>
            </w:pict>
          </mc:Fallback>
        </mc:AlternateContent>
      </w:r>
    </w:p>
    <w:p w14:paraId="65CE6567" w14:textId="650CAB13" w:rsidR="009E4C80" w:rsidRPr="00FC5A49" w:rsidRDefault="002E77ED" w:rsidP="00BE2FDB">
      <w:pPr>
        <w:tabs>
          <w:tab w:val="center" w:pos="2160"/>
          <w:tab w:val="center" w:pos="7560"/>
          <w:tab w:val="right" w:pos="10080"/>
        </w:tabs>
        <w:spacing w:before="12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 wp14:anchorId="320BE97F" wp14:editId="5948ACC9">
                <wp:simplePos x="0" y="0"/>
                <wp:positionH relativeFrom="column">
                  <wp:posOffset>1632676</wp:posOffset>
                </wp:positionH>
                <wp:positionV relativeFrom="paragraph">
                  <wp:posOffset>255206</wp:posOffset>
                </wp:positionV>
                <wp:extent cx="154440" cy="238680"/>
                <wp:effectExtent l="76200" t="95250" r="74295" b="123825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15444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1198F2" id="Ink 1579" o:spid="_x0000_s1026" type="#_x0000_t75" style="position:absolute;margin-left:126pt;margin-top:15pt;width:16.9pt;height:28.75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">
                <v:imagedata r:id="rId731" o:title=""/>
              </v:shape>
            </w:pict>
          </mc:Fallback>
        </mc:AlternateContent>
      </w:r>
      <w:r w:rsidR="007671F2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 wp14:anchorId="43F1B922" wp14:editId="022AD629">
                <wp:simplePos x="0" y="0"/>
                <wp:positionH relativeFrom="column">
                  <wp:posOffset>6105827</wp:posOffset>
                </wp:positionH>
                <wp:positionV relativeFrom="paragraph">
                  <wp:posOffset>133223</wp:posOffset>
                </wp:positionV>
                <wp:extent cx="123840" cy="105480"/>
                <wp:effectExtent l="38100" t="38100" r="9525" b="46990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1238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8D44A" id="Ink 1309" o:spid="_x0000_s1026" type="#_x0000_t75" style="position:absolute;margin-left:480.05pt;margin-top:9.7pt;width:11.3pt;height:10.2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">
                <v:imagedata r:id="rId733" o:title=""/>
              </v:shape>
            </w:pict>
          </mc:Fallback>
        </mc:AlternateContent>
      </w:r>
      <w:r w:rsidR="007671F2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 wp14:anchorId="1DDD4043" wp14:editId="6ADF41AD">
                <wp:simplePos x="0" y="0"/>
                <wp:positionH relativeFrom="column">
                  <wp:posOffset>6030587</wp:posOffset>
                </wp:positionH>
                <wp:positionV relativeFrom="paragraph">
                  <wp:posOffset>260303</wp:posOffset>
                </wp:positionV>
                <wp:extent cx="42480" cy="118080"/>
                <wp:effectExtent l="57150" t="57150" r="53340" b="53975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424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45A21" id="Ink 1308" o:spid="_x0000_s1026" type="#_x0000_t75" style="position:absolute;margin-left:473.85pt;margin-top:19.7pt;width:5.2pt;height:11.1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">
                <v:imagedata r:id="rId735" o:title=""/>
              </v:shape>
            </w:pict>
          </mc:Fallback>
        </mc:AlternateContent>
      </w:r>
      <w:r w:rsidR="007671F2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4F7F1ADE" wp14:editId="4BEABF2B">
                <wp:simplePos x="0" y="0"/>
                <wp:positionH relativeFrom="column">
                  <wp:posOffset>5982707</wp:posOffset>
                </wp:positionH>
                <wp:positionV relativeFrom="paragraph">
                  <wp:posOffset>297023</wp:posOffset>
                </wp:positionV>
                <wp:extent cx="50760" cy="109080"/>
                <wp:effectExtent l="38100" t="38100" r="45085" b="62865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507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33A24" id="Ink 1307" o:spid="_x0000_s1026" type="#_x0000_t75" style="position:absolute;margin-left:470.35pt;margin-top:22.5pt;width:5.85pt;height:10.4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">
                <v:imagedata r:id="rId737" o:title=""/>
              </v:shape>
            </w:pict>
          </mc:Fallback>
        </mc:AlternateContent>
      </w:r>
      <w:r w:rsidR="007671F2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4075CBAF" wp14:editId="17712C0A">
                <wp:simplePos x="0" y="0"/>
                <wp:positionH relativeFrom="column">
                  <wp:posOffset>5150747</wp:posOffset>
                </wp:positionH>
                <wp:positionV relativeFrom="paragraph">
                  <wp:posOffset>56903</wp:posOffset>
                </wp:positionV>
                <wp:extent cx="27720" cy="335160"/>
                <wp:effectExtent l="57150" t="95250" r="86995" b="122555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27720" cy="33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120019" id="Ink 1277" o:spid="_x0000_s1026" type="#_x0000_t75" style="position:absolute;margin-left:402.7pt;margin-top:.7pt;width:7.15pt;height:35.8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">
                <v:imagedata r:id="rId739" o:title=""/>
              </v:shape>
            </w:pict>
          </mc:Fallback>
        </mc:AlternateContent>
      </w:r>
      <w:r w:rsidR="007671F2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2D1820CC" wp14:editId="073A6E22">
                <wp:simplePos x="0" y="0"/>
                <wp:positionH relativeFrom="column">
                  <wp:posOffset>5060027</wp:posOffset>
                </wp:positionH>
                <wp:positionV relativeFrom="paragraph">
                  <wp:posOffset>20543</wp:posOffset>
                </wp:positionV>
                <wp:extent cx="188280" cy="395640"/>
                <wp:effectExtent l="38100" t="38100" r="59690" b="42545"/>
                <wp:wrapNone/>
                <wp:docPr id="1239" name="Ink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188280" cy="39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99CAC" id="Ink 1239" o:spid="_x0000_s1026" type="#_x0000_t75" style="position:absolute;margin-left:397.7pt;margin-top:1.05pt;width:16.55pt;height:32.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">
                <v:imagedata r:id="rId741" o:title=""/>
              </v:shape>
            </w:pict>
          </mc:Fallback>
        </mc:AlternateContent>
      </w:r>
      <w:r w:rsidR="007671F2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22988E0D" wp14:editId="30A09A88">
                <wp:simplePos x="0" y="0"/>
                <wp:positionH relativeFrom="column">
                  <wp:posOffset>5168747</wp:posOffset>
                </wp:positionH>
                <wp:positionV relativeFrom="paragraph">
                  <wp:posOffset>19823</wp:posOffset>
                </wp:positionV>
                <wp:extent cx="1080" cy="2880"/>
                <wp:effectExtent l="38100" t="38100" r="37465" b="35560"/>
                <wp:wrapNone/>
                <wp:docPr id="1238" name="Ink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10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8D2C7" id="Ink 1238" o:spid="_x0000_s1026" type="#_x0000_t75" style="position:absolute;margin-left:406.45pt;margin-top:1.15pt;width:1.25pt;height:1.1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">
                <v:imagedata r:id="rId743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3D1225B2" wp14:editId="0A9B9369">
                <wp:simplePos x="0" y="0"/>
                <wp:positionH relativeFrom="column">
                  <wp:posOffset>2944307</wp:posOffset>
                </wp:positionH>
                <wp:positionV relativeFrom="paragraph">
                  <wp:posOffset>28463</wp:posOffset>
                </wp:positionV>
                <wp:extent cx="91800" cy="91440"/>
                <wp:effectExtent l="19050" t="57150" r="22860" b="41910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918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933A4" id="Ink 1199" o:spid="_x0000_s1026" type="#_x0000_t75" style="position:absolute;margin-left:231.35pt;margin-top:1.55pt;width:8.45pt;height:8.7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">
                <v:imagedata r:id="rId745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322F950B" wp14:editId="347E16FD">
                <wp:simplePos x="0" y="0"/>
                <wp:positionH relativeFrom="column">
                  <wp:posOffset>2885987</wp:posOffset>
                </wp:positionH>
                <wp:positionV relativeFrom="paragraph">
                  <wp:posOffset>126023</wp:posOffset>
                </wp:positionV>
                <wp:extent cx="40320" cy="98640"/>
                <wp:effectExtent l="38100" t="38100" r="55245" b="53975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4032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3880A" id="Ink 1198" o:spid="_x0000_s1026" type="#_x0000_t75" style="position:absolute;margin-left:226.45pt;margin-top:9.3pt;width:4.6pt;height:9.2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">
                <v:imagedata r:id="rId747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1E4A6A37" wp14:editId="2DFD2C43">
                <wp:simplePos x="0" y="0"/>
                <wp:positionH relativeFrom="column">
                  <wp:posOffset>2852147</wp:posOffset>
                </wp:positionH>
                <wp:positionV relativeFrom="paragraph">
                  <wp:posOffset>161663</wp:posOffset>
                </wp:positionV>
                <wp:extent cx="22680" cy="99720"/>
                <wp:effectExtent l="38100" t="38100" r="53975" b="52705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226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4A233" id="Ink 1197" o:spid="_x0000_s1026" type="#_x0000_t75" style="position:absolute;margin-left:224pt;margin-top:12.15pt;width:3.15pt;height:9.0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">
                <v:imagedata r:id="rId749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2EA5849E" wp14:editId="7FF0EDC7">
                <wp:simplePos x="0" y="0"/>
                <wp:positionH relativeFrom="column">
                  <wp:posOffset>2722187</wp:posOffset>
                </wp:positionH>
                <wp:positionV relativeFrom="paragraph">
                  <wp:posOffset>308543</wp:posOffset>
                </wp:positionV>
                <wp:extent cx="39240" cy="44280"/>
                <wp:effectExtent l="38100" t="38100" r="56515" b="51435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3924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45B7C" id="Ink 1196" o:spid="_x0000_s1026" type="#_x0000_t75" style="position:absolute;margin-left:213.6pt;margin-top:23.7pt;width:4.5pt;height:4.9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">
                <v:imagedata r:id="rId751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74F5D739" wp14:editId="7448BAA4">
                <wp:simplePos x="0" y="0"/>
                <wp:positionH relativeFrom="column">
                  <wp:posOffset>2694467</wp:posOffset>
                </wp:positionH>
                <wp:positionV relativeFrom="paragraph">
                  <wp:posOffset>240143</wp:posOffset>
                </wp:positionV>
                <wp:extent cx="61560" cy="69120"/>
                <wp:effectExtent l="38100" t="38100" r="53340" b="45720"/>
                <wp:wrapNone/>
                <wp:docPr id="1195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615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7FD3A5" id="Ink 1195" o:spid="_x0000_s1026" type="#_x0000_t75" style="position:absolute;margin-left:211.5pt;margin-top:18.25pt;width:6.2pt;height:6.6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">
                <v:imagedata r:id="rId753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643840CC" wp14:editId="781F3444">
                <wp:simplePos x="0" y="0"/>
                <wp:positionH relativeFrom="column">
                  <wp:posOffset>2580707</wp:posOffset>
                </wp:positionH>
                <wp:positionV relativeFrom="paragraph">
                  <wp:posOffset>-18337</wp:posOffset>
                </wp:positionV>
                <wp:extent cx="47520" cy="80280"/>
                <wp:effectExtent l="38100" t="57150" r="48260" b="53340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4752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9FC54" id="Ink 1191" o:spid="_x0000_s1026" type="#_x0000_t75" style="position:absolute;margin-left:202.55pt;margin-top:-2.15pt;width:5.2pt;height:7.6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">
                <v:imagedata r:id="rId755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7603FD95" wp14:editId="57271E1F">
                <wp:simplePos x="0" y="0"/>
                <wp:positionH relativeFrom="column">
                  <wp:posOffset>2479187</wp:posOffset>
                </wp:positionH>
                <wp:positionV relativeFrom="paragraph">
                  <wp:posOffset>-20857</wp:posOffset>
                </wp:positionV>
                <wp:extent cx="112320" cy="136440"/>
                <wp:effectExtent l="38100" t="38100" r="40640" b="54610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1123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7D248" id="Ink 1190" o:spid="_x0000_s1026" type="#_x0000_t75" style="position:absolute;margin-left:194.75pt;margin-top:-2.3pt;width:10.2pt;height:12.2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">
                <v:imagedata r:id="rId757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11E80534" wp14:editId="4C0D2437">
                <wp:simplePos x="0" y="0"/>
                <wp:positionH relativeFrom="column">
                  <wp:posOffset>2399627</wp:posOffset>
                </wp:positionH>
                <wp:positionV relativeFrom="paragraph">
                  <wp:posOffset>140783</wp:posOffset>
                </wp:positionV>
                <wp:extent cx="45360" cy="51480"/>
                <wp:effectExtent l="57150" t="57150" r="50165" b="43815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4536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8AA15" id="Ink 1189" o:spid="_x0000_s1026" type="#_x0000_t75" style="position:absolute;margin-left:188.25pt;margin-top:10.45pt;width:4.9pt;height:5.4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">
                <v:imagedata r:id="rId759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31396839" wp14:editId="621552F0">
                <wp:simplePos x="0" y="0"/>
                <wp:positionH relativeFrom="column">
                  <wp:posOffset>2371187</wp:posOffset>
                </wp:positionH>
                <wp:positionV relativeFrom="paragraph">
                  <wp:posOffset>85343</wp:posOffset>
                </wp:positionV>
                <wp:extent cx="52200" cy="68760"/>
                <wp:effectExtent l="57150" t="38100" r="43180" b="45720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522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BA899" id="Ink 1188" o:spid="_x0000_s1026" type="#_x0000_t75" style="position:absolute;margin-left:186pt;margin-top:6.1pt;width:5.4pt;height:6.6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">
                <v:imagedata r:id="rId761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3A200B59" wp14:editId="411D7ECC">
                <wp:simplePos x="0" y="0"/>
                <wp:positionH relativeFrom="column">
                  <wp:posOffset>2214587</wp:posOffset>
                </wp:positionH>
                <wp:positionV relativeFrom="paragraph">
                  <wp:posOffset>133223</wp:posOffset>
                </wp:positionV>
                <wp:extent cx="164520" cy="220320"/>
                <wp:effectExtent l="38100" t="38100" r="26035" b="46990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16452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3B34AB" id="Ink 1187" o:spid="_x0000_s1026" type="#_x0000_t75" style="position:absolute;margin-left:173.9pt;margin-top:9.75pt;width:14.3pt;height:19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">
                <v:imagedata r:id="rId763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1520" behindDoc="0" locked="0" layoutInCell="1" allowOverlap="1" wp14:anchorId="70C0D4EC" wp14:editId="309176A8">
                <wp:simplePos x="0" y="0"/>
                <wp:positionH relativeFrom="column">
                  <wp:posOffset>1640331</wp:posOffset>
                </wp:positionH>
                <wp:positionV relativeFrom="paragraph">
                  <wp:posOffset>104101</wp:posOffset>
                </wp:positionV>
                <wp:extent cx="137880" cy="269280"/>
                <wp:effectExtent l="38100" t="38100" r="33655" b="54610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13788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7A102D" id="Ink 1031" o:spid="_x0000_s1026" type="#_x0000_t75" style="position:absolute;margin-left:128.3pt;margin-top:7.75pt;width:12.65pt;height:22.6pt;z-index:2516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">
                <v:imagedata r:id="rId765" o:title=""/>
              </v:shape>
            </w:pict>
          </mc:Fallback>
        </mc:AlternateContent>
      </w:r>
      <w:r w:rsidR="00BE2FDB">
        <w:rPr>
          <w:rFonts w:ascii="Calibri" w:hAnsi="Calibri"/>
          <w:szCs w:val="24"/>
        </w:rPr>
        <w:t>exercise</w:t>
      </w:r>
      <w:r w:rsidR="009E4C80" w:rsidRPr="00FC5A49">
        <w:rPr>
          <w:rFonts w:ascii="Calibri" w:hAnsi="Calibri"/>
          <w:szCs w:val="24"/>
        </w:rPr>
        <w:t>:</w:t>
      </w:r>
      <w:r w:rsidR="009E4C80" w:rsidRPr="00FC5A49">
        <w:rPr>
          <w:rFonts w:ascii="Calibri" w:hAnsi="Calibri"/>
          <w:szCs w:val="24"/>
        </w:rPr>
        <w:tab/>
      </w:r>
      <w:r w:rsidR="00BE2FDB">
        <w:rPr>
          <w:rFonts w:ascii="Calibri" w:hAnsi="Calibri"/>
          <w:szCs w:val="24"/>
        </w:rPr>
        <w:t xml:space="preserve">Graph    </w:t>
      </w:r>
      <w:r w:rsidR="009E4C80" w:rsidRPr="00FC5A49">
        <w:rPr>
          <w:rFonts w:ascii="Calibri" w:hAnsi="Calibri"/>
          <w:szCs w:val="24"/>
        </w:rPr>
        <w:t> </w:t>
      </w:r>
      <w:r w:rsidR="009E4C80" w:rsidRPr="00FC5A49">
        <w:rPr>
          <w:i/>
          <w:szCs w:val="24"/>
        </w:rPr>
        <w:t>y</w:t>
      </w:r>
      <w:r w:rsidR="009E4C80" w:rsidRPr="00FC5A49">
        <w:rPr>
          <w:rFonts w:ascii="Calibri" w:hAnsi="Calibri"/>
          <w:szCs w:val="24"/>
        </w:rPr>
        <w:t>  =  3</w:t>
      </w:r>
      <w:r w:rsidR="009E4C80" w:rsidRPr="00FC5A49">
        <w:rPr>
          <w:i/>
          <w:szCs w:val="24"/>
        </w:rPr>
        <w:t>x</w:t>
      </w:r>
      <w:r w:rsidR="009E4C80" w:rsidRPr="00FC5A49">
        <w:rPr>
          <w:rFonts w:ascii="Calibri" w:hAnsi="Calibri"/>
          <w:szCs w:val="24"/>
          <w:vertAlign w:val="superscript"/>
        </w:rPr>
        <w:t>2</w:t>
      </w:r>
      <w:r w:rsidR="009E4C80" w:rsidRPr="00FC5A49">
        <w:rPr>
          <w:rFonts w:ascii="Calibri" w:hAnsi="Calibri"/>
          <w:szCs w:val="24"/>
        </w:rPr>
        <w:t> </w:t>
      </w:r>
      <w:r w:rsidR="009E4C80" w:rsidRPr="00FC5A49">
        <w:rPr>
          <w:rFonts w:ascii="Calibri" w:hAnsi="Calibri"/>
          <w:szCs w:val="24"/>
        </w:rPr>
        <w:tab/>
      </w:r>
      <w:r w:rsidR="00BE2FDB">
        <w:rPr>
          <w:rFonts w:ascii="Calibri" w:hAnsi="Calibri"/>
          <w:szCs w:val="24"/>
        </w:rPr>
        <w:t xml:space="preserve">Graph    </w:t>
      </w:r>
      <w:r w:rsidR="009E4C80" w:rsidRPr="00FC5A49">
        <w:rPr>
          <w:rFonts w:ascii="Calibri" w:hAnsi="Calibri"/>
          <w:szCs w:val="24"/>
        </w:rPr>
        <w:t> </w:t>
      </w:r>
      <w:r w:rsidR="009E4C80" w:rsidRPr="00FC5A49">
        <w:rPr>
          <w:i/>
          <w:szCs w:val="24"/>
        </w:rPr>
        <w:t>y</w:t>
      </w:r>
      <w:r w:rsidR="009E4C80" w:rsidRPr="00FC5A49">
        <w:rPr>
          <w:rFonts w:ascii="Calibri" w:hAnsi="Calibri"/>
          <w:szCs w:val="24"/>
        </w:rPr>
        <w:t>  =  </w:t>
      </w:r>
      <w:r w:rsidR="00FC5A49" w:rsidRPr="00FC5A49">
        <w:rPr>
          <w:rFonts w:ascii="Calibri" w:hAnsi="Calibri"/>
          <w:position w:val="-20"/>
          <w:szCs w:val="24"/>
        </w:rPr>
        <w:object w:dxaOrig="220" w:dyaOrig="520" w14:anchorId="047BEC44">
          <v:shape id="_x0000_i1035" type="#_x0000_t75" style="width:11pt;height:26.15pt" o:ole="">
            <v:imagedata r:id="rId766" o:title=""/>
          </v:shape>
          <o:OLEObject Type="Embed" ProgID="Equation.3" ShapeID="_x0000_i1035" DrawAspect="Content" ObjectID="_1485606144" r:id="rId767"/>
        </w:object>
      </w:r>
      <w:r w:rsidR="009E4C80" w:rsidRPr="00FC5A49">
        <w:rPr>
          <w:i/>
          <w:szCs w:val="24"/>
        </w:rPr>
        <w:t>x</w:t>
      </w:r>
      <w:r w:rsidR="009E4C80" w:rsidRPr="00FC5A49">
        <w:rPr>
          <w:rFonts w:ascii="Calibri" w:hAnsi="Calibri"/>
          <w:szCs w:val="24"/>
          <w:vertAlign w:val="superscript"/>
        </w:rPr>
        <w:t>2</w:t>
      </w:r>
      <w:r w:rsidR="009E4C80" w:rsidRPr="00FC5A49">
        <w:rPr>
          <w:rFonts w:ascii="Calibri" w:hAnsi="Calibri"/>
          <w:szCs w:val="24"/>
        </w:rPr>
        <w:t> </w:t>
      </w:r>
    </w:p>
    <w:p w14:paraId="3A151F6C" w14:textId="678AE341" w:rsidR="00C11DCC" w:rsidRPr="00FC5A49" w:rsidRDefault="007671F2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563D2049" wp14:editId="2B06183A">
                <wp:simplePos x="0" y="0"/>
                <wp:positionH relativeFrom="column">
                  <wp:posOffset>5886587</wp:posOffset>
                </wp:positionH>
                <wp:positionV relativeFrom="paragraph">
                  <wp:posOffset>61623</wp:posOffset>
                </wp:positionV>
                <wp:extent cx="55080" cy="34200"/>
                <wp:effectExtent l="57150" t="38100" r="40640" b="42545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5508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412FCB" id="Ink 1306" o:spid="_x0000_s1026" type="#_x0000_t75" style="position:absolute;margin-left:462.75pt;margin-top:4.15pt;width:5.85pt;height:4.4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">
                <v:imagedata r:id="rId76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34505698" wp14:editId="147E6A5C">
                <wp:simplePos x="0" y="0"/>
                <wp:positionH relativeFrom="column">
                  <wp:posOffset>5858147</wp:posOffset>
                </wp:positionH>
                <wp:positionV relativeFrom="paragraph">
                  <wp:posOffset>4743</wp:posOffset>
                </wp:positionV>
                <wp:extent cx="59400" cy="45000"/>
                <wp:effectExtent l="38100" t="57150" r="55245" b="50800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5940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A90432" id="Ink 1305" o:spid="_x0000_s1026" type="#_x0000_t75" style="position:absolute;margin-left:460.65pt;margin-top:-.35pt;width:6.05pt;height:4.9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">
                <v:imagedata r:id="rId77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6E65BA77" wp14:editId="1BBDD0BE">
                <wp:simplePos x="0" y="0"/>
                <wp:positionH relativeFrom="column">
                  <wp:posOffset>5737547</wp:posOffset>
                </wp:positionH>
                <wp:positionV relativeFrom="paragraph">
                  <wp:posOffset>61623</wp:posOffset>
                </wp:positionV>
                <wp:extent cx="104760" cy="237240"/>
                <wp:effectExtent l="38100" t="38100" r="48260" b="6794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10476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E7977" id="Ink 1304" o:spid="_x0000_s1026" type="#_x0000_t75" style="position:absolute;margin-left:451.05pt;margin-top:3.9pt;width:10.2pt;height:20.9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">
                <v:imagedata r:id="rId77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1C56142D" wp14:editId="0D5897E5">
                <wp:simplePos x="0" y="0"/>
                <wp:positionH relativeFrom="column">
                  <wp:posOffset>3823067</wp:posOffset>
                </wp:positionH>
                <wp:positionV relativeFrom="paragraph">
                  <wp:posOffset>150543</wp:posOffset>
                </wp:positionV>
                <wp:extent cx="41040" cy="4320"/>
                <wp:effectExtent l="19050" t="38100" r="54610" b="53340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410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D441C3" id="Ink 1259" o:spid="_x0000_s1026" type="#_x0000_t75" style="position:absolute;margin-left:300.4pt;margin-top:11.25pt;width:4.5pt;height:1.8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">
                <v:imagedata r:id="rId77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5D2B1B4F" wp14:editId="09650218">
                <wp:simplePos x="0" y="0"/>
                <wp:positionH relativeFrom="column">
                  <wp:posOffset>3808667</wp:posOffset>
                </wp:positionH>
                <wp:positionV relativeFrom="paragraph">
                  <wp:posOffset>89343</wp:posOffset>
                </wp:positionV>
                <wp:extent cx="55440" cy="17280"/>
                <wp:effectExtent l="57150" t="38100" r="40005" b="40005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554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83748" id="Ink 1258" o:spid="_x0000_s1026" type="#_x0000_t75" style="position:absolute;margin-left:299.2pt;margin-top:6.45pt;width:5.55pt;height:2.4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">
                <v:imagedata r:id="rId77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 wp14:anchorId="7AB44801" wp14:editId="6557FBB1">
                <wp:simplePos x="0" y="0"/>
                <wp:positionH relativeFrom="column">
                  <wp:posOffset>3721907</wp:posOffset>
                </wp:positionH>
                <wp:positionV relativeFrom="paragraph">
                  <wp:posOffset>50823</wp:posOffset>
                </wp:positionV>
                <wp:extent cx="65880" cy="135360"/>
                <wp:effectExtent l="38100" t="38100" r="48895" b="55245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658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109F9" id="Ink 1257" o:spid="_x0000_s1026" type="#_x0000_t75" style="position:absolute;margin-left:292.4pt;margin-top:3.25pt;width:6.6pt;height:12.1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">
                <v:imagedata r:id="rId77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30993010" wp14:editId="3A01907F">
                <wp:simplePos x="0" y="0"/>
                <wp:positionH relativeFrom="column">
                  <wp:posOffset>3487187</wp:posOffset>
                </wp:positionH>
                <wp:positionV relativeFrom="paragraph">
                  <wp:posOffset>163143</wp:posOffset>
                </wp:positionV>
                <wp:extent cx="18000" cy="9000"/>
                <wp:effectExtent l="57150" t="38100" r="39370" b="48260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180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F7C0A2" id="Ink 1253" o:spid="_x0000_s1026" type="#_x0000_t75" style="position:absolute;margin-left:273.9pt;margin-top:12.4pt;width:2.65pt;height:1.8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">
                <v:imagedata r:id="rId78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4194DAF5" wp14:editId="2A0E30A9">
                <wp:simplePos x="0" y="0"/>
                <wp:positionH relativeFrom="column">
                  <wp:posOffset>3466307</wp:posOffset>
                </wp:positionH>
                <wp:positionV relativeFrom="paragraph">
                  <wp:posOffset>106263</wp:posOffset>
                </wp:positionV>
                <wp:extent cx="60480" cy="11880"/>
                <wp:effectExtent l="38100" t="38100" r="34925" b="45720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604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6C65F" id="Ink 1252" o:spid="_x0000_s1026" type="#_x0000_t75" style="position:absolute;margin-left:272.5pt;margin-top:7.85pt;width:5.7pt;height:1.9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">
                <v:imagedata r:id="rId78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26C2A87C" wp14:editId="21235A9B">
                <wp:simplePos x="0" y="0"/>
                <wp:positionH relativeFrom="column">
                  <wp:posOffset>3375947</wp:posOffset>
                </wp:positionH>
                <wp:positionV relativeFrom="paragraph">
                  <wp:posOffset>43983</wp:posOffset>
                </wp:positionV>
                <wp:extent cx="72000" cy="168120"/>
                <wp:effectExtent l="38100" t="57150" r="42545" b="41910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720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7E6D4" id="Ink 1251" o:spid="_x0000_s1026" type="#_x0000_t75" style="position:absolute;margin-left:265.1pt;margin-top:2.75pt;width:7.05pt;height:14.7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">
                <v:imagedata r:id="rId785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0B33AF22" wp14:editId="09A775C3">
                <wp:simplePos x="0" y="0"/>
                <wp:positionH relativeFrom="column">
                  <wp:posOffset>2559107</wp:posOffset>
                </wp:positionH>
                <wp:positionV relativeFrom="paragraph">
                  <wp:posOffset>-93177</wp:posOffset>
                </wp:positionV>
                <wp:extent cx="132840" cy="260640"/>
                <wp:effectExtent l="38100" t="38100" r="38735" b="44450"/>
                <wp:wrapNone/>
                <wp:docPr id="1194" name="Ink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13284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D762F" id="Ink 1194" o:spid="_x0000_s1026" type="#_x0000_t75" style="position:absolute;margin-left:201pt;margin-top:-8.15pt;width:11.9pt;height:22.2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">
                <v:imagedata r:id="rId787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1135DE7D" wp14:editId="1DC8CF72">
                <wp:simplePos x="0" y="0"/>
                <wp:positionH relativeFrom="column">
                  <wp:posOffset>294707</wp:posOffset>
                </wp:positionH>
                <wp:positionV relativeFrom="paragraph">
                  <wp:posOffset>128223</wp:posOffset>
                </wp:positionV>
                <wp:extent cx="57240" cy="15480"/>
                <wp:effectExtent l="38100" t="57150" r="38100" b="41910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572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7C9AD" id="Ink 1151" o:spid="_x0000_s1026" type="#_x0000_t75" style="position:absolute;margin-left:22.75pt;margin-top:9.35pt;width:5.6pt;height:2.6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">
                <v:imagedata r:id="rId789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18A2C47E" wp14:editId="14B9808B">
                <wp:simplePos x="0" y="0"/>
                <wp:positionH relativeFrom="column">
                  <wp:posOffset>292907</wp:posOffset>
                </wp:positionH>
                <wp:positionV relativeFrom="paragraph">
                  <wp:posOffset>63783</wp:posOffset>
                </wp:positionV>
                <wp:extent cx="37440" cy="14400"/>
                <wp:effectExtent l="38100" t="38100" r="39370" b="43180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374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FBF724" id="Ink 1150" o:spid="_x0000_s1026" type="#_x0000_t75" style="position:absolute;margin-left:22.5pt;margin-top:4.45pt;width:4.1pt;height:2.3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">
                <v:imagedata r:id="rId791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63808D4C" wp14:editId="2A72E660">
                <wp:simplePos x="0" y="0"/>
                <wp:positionH relativeFrom="column">
                  <wp:posOffset>119027</wp:posOffset>
                </wp:positionH>
                <wp:positionV relativeFrom="paragraph">
                  <wp:posOffset>40023</wp:posOffset>
                </wp:positionV>
                <wp:extent cx="97920" cy="185760"/>
                <wp:effectExtent l="38100" t="38100" r="54610" b="62230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9792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E19F5" id="Ink 1149" o:spid="_x0000_s1026" type="#_x0000_t75" style="position:absolute;margin-left:8.65pt;margin-top:2.4pt;width:9.2pt;height:16.4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">
                <v:imagedata r:id="rId793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76484C3E" wp14:editId="6B3A9DC9">
                <wp:simplePos x="0" y="0"/>
                <wp:positionH relativeFrom="column">
                  <wp:posOffset>-197053</wp:posOffset>
                </wp:positionH>
                <wp:positionV relativeFrom="paragraph">
                  <wp:posOffset>171063</wp:posOffset>
                </wp:positionV>
                <wp:extent cx="37800" cy="2880"/>
                <wp:effectExtent l="38100" t="38100" r="38735" b="54610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378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87C5E" id="Ink 1094" o:spid="_x0000_s1026" type="#_x0000_t75" style="position:absolute;margin-left:-16.1pt;margin-top:12.85pt;width:4.2pt;height:1.5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">
                <v:imagedata r:id="rId795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7785F3C0" wp14:editId="546658A5">
                <wp:simplePos x="0" y="0"/>
                <wp:positionH relativeFrom="column">
                  <wp:posOffset>-204253</wp:posOffset>
                </wp:positionH>
                <wp:positionV relativeFrom="paragraph">
                  <wp:posOffset>116343</wp:posOffset>
                </wp:positionV>
                <wp:extent cx="87120" cy="11160"/>
                <wp:effectExtent l="38100" t="38100" r="46355" b="46355"/>
                <wp:wrapNone/>
                <wp:docPr id="1093" name="Ink 1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871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DC584" id="Ink 1093" o:spid="_x0000_s1026" type="#_x0000_t75" style="position:absolute;margin-left:-16.55pt;margin-top:8.55pt;width:7.8pt;height:1.9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">
                <v:imagedata r:id="rId797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53350695" wp14:editId="376E5D4A">
                <wp:simplePos x="0" y="0"/>
                <wp:positionH relativeFrom="column">
                  <wp:posOffset>-171493</wp:posOffset>
                </wp:positionH>
                <wp:positionV relativeFrom="paragraph">
                  <wp:posOffset>168543</wp:posOffset>
                </wp:positionV>
                <wp:extent cx="26640" cy="1440"/>
                <wp:effectExtent l="38100" t="38100" r="50165" b="55880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266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05F83" id="Ink 1089" o:spid="_x0000_s1026" type="#_x0000_t75" style="position:absolute;margin-left:-14.1pt;margin-top:12.55pt;width:3.25pt;height:1.4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">
                <v:imagedata r:id="rId799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184346C1" wp14:editId="297B3040">
                <wp:simplePos x="0" y="0"/>
                <wp:positionH relativeFrom="column">
                  <wp:posOffset>-171853</wp:posOffset>
                </wp:positionH>
                <wp:positionV relativeFrom="paragraph">
                  <wp:posOffset>90783</wp:posOffset>
                </wp:positionV>
                <wp:extent cx="61920" cy="26280"/>
                <wp:effectExtent l="38100" t="38100" r="52705" b="50165"/>
                <wp:wrapNone/>
                <wp:docPr id="1088" name="Ink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619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5AC4A1" id="Ink 1088" o:spid="_x0000_s1026" type="#_x0000_t75" style="position:absolute;margin-left:-14pt;margin-top:6.65pt;width:5.85pt;height:3.1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">
                <v:imagedata r:id="rId801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644B5D79" wp14:editId="5F84500B">
                <wp:simplePos x="0" y="0"/>
                <wp:positionH relativeFrom="column">
                  <wp:posOffset>-329893</wp:posOffset>
                </wp:positionH>
                <wp:positionV relativeFrom="paragraph">
                  <wp:posOffset>44703</wp:posOffset>
                </wp:positionV>
                <wp:extent cx="86760" cy="211320"/>
                <wp:effectExtent l="19050" t="38100" r="8890" b="55880"/>
                <wp:wrapNone/>
                <wp:docPr id="1087" name="Ink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8676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0088BF" id="Ink 1087" o:spid="_x0000_s1026" type="#_x0000_t75" style="position:absolute;margin-left:-26.65pt;margin-top:2.85pt;width:8.45pt;height:18.2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">
                <v:imagedata r:id="rId803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4898BA21" wp14:editId="3FFACA9F">
                <wp:simplePos x="0" y="0"/>
                <wp:positionH relativeFrom="column">
                  <wp:posOffset>-580453</wp:posOffset>
                </wp:positionH>
                <wp:positionV relativeFrom="paragraph">
                  <wp:posOffset>175023</wp:posOffset>
                </wp:positionV>
                <wp:extent cx="63720" cy="123840"/>
                <wp:effectExtent l="19050" t="38100" r="50800" b="47625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6372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2806A" id="Ink 1084" o:spid="_x0000_s1026" type="#_x0000_t75" style="position:absolute;margin-left:-46.65pt;margin-top:13.3pt;width:6.7pt;height:11.1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">
                <v:imagedata r:id="rId805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10976" behindDoc="0" locked="0" layoutInCell="1" allowOverlap="1" wp14:anchorId="3850CB85" wp14:editId="403F59A1">
                <wp:simplePos x="0" y="0"/>
                <wp:positionH relativeFrom="column">
                  <wp:posOffset>-637693</wp:posOffset>
                </wp:positionH>
                <wp:positionV relativeFrom="paragraph">
                  <wp:posOffset>178983</wp:posOffset>
                </wp:positionV>
                <wp:extent cx="79560" cy="93240"/>
                <wp:effectExtent l="57150" t="38100" r="53975" b="40640"/>
                <wp:wrapNone/>
                <wp:docPr id="1083" name="Ink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795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E9292" id="Ink 1083" o:spid="_x0000_s1026" type="#_x0000_t75" style="position:absolute;margin-left:-50.9pt;margin-top:13.5pt;width:7.7pt;height:8.7pt;z-index:2517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">
                <v:imagedata r:id="rId807" o:title=""/>
              </v:shape>
            </w:pict>
          </mc:Fallback>
        </mc:AlternateContent>
      </w:r>
      <w:r w:rsidR="00082E5C" w:rsidRPr="00FC5A49">
        <w:rPr>
          <w:rFonts w:ascii="Calibri" w:hAnsi="Calibri"/>
          <w:noProof/>
          <w:szCs w:val="24"/>
          <w:lang w:val="en-CA" w:eastAsia="en-CA"/>
        </w:rPr>
        <mc:AlternateContent>
          <mc:Choice Requires="wpg">
            <w:drawing>
              <wp:anchor distT="0" distB="0" distL="114300" distR="114300" simplePos="0" relativeHeight="251534848" behindDoc="0" locked="0" layoutInCell="1" allowOverlap="1" wp14:anchorId="2123934B" wp14:editId="783FE702">
                <wp:simplePos x="0" y="0"/>
                <wp:positionH relativeFrom="column">
                  <wp:posOffset>3931920</wp:posOffset>
                </wp:positionH>
                <wp:positionV relativeFrom="paragraph">
                  <wp:posOffset>0</wp:posOffset>
                </wp:positionV>
                <wp:extent cx="2194560" cy="3657600"/>
                <wp:effectExtent l="0" t="0" r="0" b="0"/>
                <wp:wrapNone/>
                <wp:docPr id="572" name="Group 4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4560" cy="3657600"/>
                          <a:chOff x="7848" y="8712"/>
                          <a:chExt cx="3456" cy="5760"/>
                        </a:xfrm>
                      </wpg:grpSpPr>
                      <wps:wsp>
                        <wps:cNvPr id="573" name="Text Box 4523"/>
                        <wps:cNvSpPr txBox="1">
                          <a:spLocks noChangeArrowheads="1"/>
                        </wps:cNvSpPr>
                        <wps:spPr bwMode="auto">
                          <a:xfrm>
                            <a:off x="9432" y="8712"/>
                            <a:ext cx="144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67762D" w14:textId="77777777" w:rsidR="0051179B" w:rsidRPr="00D74379" w:rsidRDefault="0051179B" w:rsidP="009B5C96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4" name="Text Box 4524"/>
                        <wps:cNvSpPr txBox="1">
                          <a:spLocks noChangeArrowheads="1"/>
                        </wps:cNvSpPr>
                        <wps:spPr bwMode="auto">
                          <a:xfrm>
                            <a:off x="11160" y="13879"/>
                            <a:ext cx="144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CCF16C" w14:textId="77777777" w:rsidR="0051179B" w:rsidRPr="00D74379" w:rsidRDefault="0051179B" w:rsidP="009B5C96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5" name="Text Box 4525"/>
                        <wps:cNvSpPr txBox="1">
                          <a:spLocks noChangeArrowheads="1"/>
                        </wps:cNvSpPr>
                        <wps:spPr bwMode="auto">
                          <a:xfrm>
                            <a:off x="9432" y="13911"/>
                            <a:ext cx="144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DE6C37" w14:textId="77777777" w:rsidR="0051179B" w:rsidRPr="00635685" w:rsidRDefault="0051179B" w:rsidP="009B5C96">
                              <w:pPr>
                                <w:jc w:val="righ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635685">
                                <w:rPr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576" name="Group 4526"/>
                        <wpg:cNvGrpSpPr>
                          <a:grpSpLocks/>
                        </wpg:cNvGrpSpPr>
                        <wpg:grpSpPr bwMode="auto">
                          <a:xfrm>
                            <a:off x="7848" y="8712"/>
                            <a:ext cx="3456" cy="5760"/>
                            <a:chOff x="7728" y="9087"/>
                            <a:chExt cx="3456" cy="5760"/>
                          </a:xfrm>
                        </wpg:grpSpPr>
                        <wpg:grpSp>
                          <wpg:cNvPr id="577" name="Group 4527"/>
                          <wpg:cNvGrpSpPr>
                            <a:grpSpLocks/>
                          </wpg:cNvGrpSpPr>
                          <wpg:grpSpPr bwMode="auto">
                            <a:xfrm>
                              <a:off x="7728" y="9087"/>
                              <a:ext cx="3456" cy="5760"/>
                              <a:chOff x="7728" y="9087"/>
                              <a:chExt cx="3456" cy="5760"/>
                            </a:xfrm>
                          </wpg:grpSpPr>
                          <wps:wsp>
                            <wps:cNvPr id="578" name="Line 45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728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9" name="Line 45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16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0" name="Line 45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304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1" name="Line 45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92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2" name="Line 45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880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3" name="Line 45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168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4" name="Line 45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456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5" name="Line 45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744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6" name="Line 45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032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7" name="Line 45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320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8" name="Line 45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608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9" name="Line 45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896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0" name="Line 45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184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91" name="Group 4541"/>
                          <wpg:cNvGrpSpPr>
                            <a:grpSpLocks/>
                          </wpg:cNvGrpSpPr>
                          <wpg:grpSpPr bwMode="auto">
                            <a:xfrm>
                              <a:off x="7728" y="9087"/>
                              <a:ext cx="3456" cy="5760"/>
                              <a:chOff x="4564" y="7184"/>
                              <a:chExt cx="4608" cy="5760"/>
                            </a:xfrm>
                          </wpg:grpSpPr>
                          <wps:wsp>
                            <wps:cNvPr id="592" name="Line 45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7184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3" name="Line 45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7472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4" name="Line 45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7760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5" name="Line 45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8048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6" name="Line 45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8336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7" name="Line 45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8624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8" name="Line 45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8912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9" name="Line 45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9200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0" name="Line 45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9488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1" name="Line 45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9776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2" name="Line 45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0064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3" name="Line 45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0352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4" name="Line 45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0640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5" name="Line 45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0928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6" name="Line 45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1216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7" name="Line 45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1504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8" name="Line 45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1792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9" name="Line 45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2080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0" name="Line 45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2368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1" name="Line 45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2656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2" name="Line 45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2944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613" name="Text Box 4563"/>
                        <wps:cNvSpPr txBox="1">
                          <a:spLocks noChangeArrowheads="1"/>
                        </wps:cNvSpPr>
                        <wps:spPr bwMode="auto">
                          <a:xfrm>
                            <a:off x="8006" y="13910"/>
                            <a:ext cx="259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0FB7C8" w14:textId="77777777" w:rsidR="0051179B" w:rsidRPr="00635685" w:rsidRDefault="0051179B" w:rsidP="009B5C96">
                              <w:pPr>
                                <w:jc w:val="center"/>
                                <w:rPr>
                                  <w:rFonts w:ascii="Calibri" w:hAnsi="Calibri"/>
                                </w:rPr>
                              </w:pPr>
                              <w:r w:rsidRPr="00635685">
                                <w:rPr>
                                  <w:rFonts w:ascii="Calibri" w:hAnsi="Calibri"/>
                                  <w:i/>
                                  <w:sz w:val="20"/>
                                </w:rPr>
                                <w:sym w:font="Symbol" w:char="F02D"/>
                              </w: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4" name="Text Box 4564"/>
                        <wps:cNvSpPr txBox="1">
                          <a:spLocks noChangeArrowheads="1"/>
                        </wps:cNvSpPr>
                        <wps:spPr bwMode="auto">
                          <a:xfrm>
                            <a:off x="9360" y="12327"/>
                            <a:ext cx="144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DD1AEE" w14:textId="77777777" w:rsidR="0051179B" w:rsidRPr="00635685" w:rsidRDefault="0051179B" w:rsidP="00635685">
                              <w:pPr>
                                <w:jc w:val="right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5" name="Text Box 4565"/>
                        <wps:cNvSpPr txBox="1">
                          <a:spLocks noChangeArrowheads="1"/>
                        </wps:cNvSpPr>
                        <wps:spPr bwMode="auto">
                          <a:xfrm>
                            <a:off x="9303" y="10886"/>
                            <a:ext cx="259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1F71D4" w14:textId="77777777" w:rsidR="0051179B" w:rsidRPr="00635685" w:rsidRDefault="0051179B" w:rsidP="009B5C96">
                              <w:pPr>
                                <w:jc w:val="center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6" name="Text Box 4566"/>
                        <wps:cNvSpPr txBox="1">
                          <a:spLocks noChangeArrowheads="1"/>
                        </wps:cNvSpPr>
                        <wps:spPr bwMode="auto">
                          <a:xfrm>
                            <a:off x="9303" y="9446"/>
                            <a:ext cx="259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3B7517" w14:textId="77777777" w:rsidR="0051179B" w:rsidRPr="00635685" w:rsidRDefault="0051179B" w:rsidP="009B5C96">
                              <w:pPr>
                                <w:jc w:val="center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7" name="Text Box 4567"/>
                        <wps:cNvSpPr txBox="1">
                          <a:spLocks noChangeArrowheads="1"/>
                        </wps:cNvSpPr>
                        <wps:spPr bwMode="auto">
                          <a:xfrm>
                            <a:off x="10944" y="13911"/>
                            <a:ext cx="144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E7C7F1" w14:textId="77777777" w:rsidR="0051179B" w:rsidRPr="00635685" w:rsidRDefault="0051179B" w:rsidP="009B5C96">
                              <w:pPr>
                                <w:jc w:val="center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23934B" id="Group 4522" o:spid="_x0000_s1099" style="position:absolute;margin-left:309.6pt;margin-top:0;width:172.8pt;height:4in;z-index:251534848" coordorigin="7848,8712" coordsize="3456,5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">
                <v:shape id="Text Box 4523" o:spid="_x0000_s1100" type="#_x0000_t202" style="position:absolute;left:9432;top:8712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z3GMYA&#10;AADcAAAADwAAAGRycy9kb3ducmV2LnhtbESPT2vCQBTE70K/w/IEL1I3tZhKdJVWLXhoD/7B8yP7&#10;TILZt2F3NfHbdwuCx2FmfsPMl52pxY2crywreBslIIhzqysuFBwP369TED4ga6wtk4I7eVguXnpz&#10;zLRteUe3fShEhLDPUEEZQpNJ6fOSDPqRbYijd7bOYIjSFVI7bCPc1HKcJKk0WHFcKLGhVUn5ZX81&#10;CtK1u7Y7Xg3Xx80P/jbF+PR1Pyk16HefMxCBuvAMP9pbrWDy8Q7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jz3GMYAAADcAAAADwAAAAAAAAAAAAAAAACYAgAAZHJz&#10;L2Rvd25yZXYueG1sUEsFBgAAAAAEAAQA9QAAAIsDAAAAAA==&#10;" stroked="f">
                  <v:textbox inset="0,0,0,0">
                    <w:txbxContent>
                      <w:p w14:paraId="0267762D" w14:textId="77777777" w:rsidR="0051179B" w:rsidRPr="00D74379" w:rsidRDefault="0051179B" w:rsidP="009B5C96">
                        <w:pPr>
                          <w:jc w:val="center"/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i/>
                            <w:sz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4524" o:spid="_x0000_s1101" type="#_x0000_t202" style="position:absolute;left:11160;top:13879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VvbMYA&#10;AADcAAAADwAAAGRycy9kb3ducmV2LnhtbESPT2vCQBTE70K/w/IEL1I3lZpKdJVWLXhoD/7B8yP7&#10;TILZt2F3NfHbdwuCx2FmfsPMl52pxY2crywreBslIIhzqysuFBwP369TED4ga6wtk4I7eVguXnpz&#10;zLRteUe3fShEhLDPUEEZQpNJ6fOSDPqRbYijd7bOYIjSFVI7bCPc1HKcJKk0WHFcKLGhVUn5ZX81&#10;CtK1u7Y7Xg3Xx80P/jbF+PR1Pyk16HefMxCBuvAMP9pbrWDy8Q7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dVvbMYAAADcAAAADwAAAAAAAAAAAAAAAACYAgAAZHJz&#10;L2Rvd25yZXYueG1sUEsFBgAAAAAEAAQA9QAAAIsDAAAAAA==&#10;" stroked="f">
                  <v:textbox inset="0,0,0,0">
                    <w:txbxContent>
                      <w:p w14:paraId="35CCF16C" w14:textId="77777777" w:rsidR="0051179B" w:rsidRPr="00D74379" w:rsidRDefault="0051179B" w:rsidP="009B5C96">
                        <w:pPr>
                          <w:jc w:val="center"/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i/>
                            <w:sz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4525" o:spid="_x0000_s1102" type="#_x0000_t202" style="position:absolute;left:9432;top:13911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nK98QA&#10;AADcAAAADwAAAGRycy9kb3ducmV2LnhtbESPQYvCMBSE78L+h/AWvIimCupSjbKru+BBD7ri+dE8&#10;22LzUpJo6783guBxmJlvmPmyNZW4kfOlZQXDQQKCOLO65FzB8f+v/wXCB2SNlWVScCcPy8VHZ46p&#10;tg3v6XYIuYgQ9ikqKEKoUyl9VpBBP7A1cfTO1hkMUbpcaodNhJtKjpJkIg2WHBcKrGlVUHY5XI2C&#10;ydpdmz2veuvj7xZ3dT46/dxPSnU/2+8ZiEBteIdf7Y1WMJ6O4Xk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ZyvfEAAAA3AAAAA8AAAAAAAAAAAAAAAAAmAIAAGRycy9k&#10;b3ducmV2LnhtbFBLBQYAAAAABAAEAPUAAACJAwAAAAA=&#10;" stroked="f">
                  <v:textbox inset="0,0,0,0">
                    <w:txbxContent>
                      <w:p w14:paraId="45DE6C37" w14:textId="77777777" w:rsidR="0051179B" w:rsidRPr="00635685" w:rsidRDefault="0051179B" w:rsidP="009B5C96">
                        <w:pPr>
                          <w:jc w:val="right"/>
                          <w:rPr>
                            <w:sz w:val="16"/>
                            <w:szCs w:val="16"/>
                          </w:rPr>
                        </w:pPr>
                        <w:r w:rsidRPr="00635685">
                          <w:rPr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  <v:group id="Group 4526" o:spid="_x0000_s1103" style="position:absolute;left:7848;top:8712;width:3456;height:5760" coordorigin="7728,9087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Oh418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aPJG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joeNfFAAAA3AAA&#10;AA8AAAAAAAAAAAAAAAAAqgIAAGRycy9kb3ducmV2LnhtbFBLBQYAAAAABAAEAPoAAACcAwAAAAA=&#10;">
                  <v:group id="Group 4527" o:spid="_x0000_s1104" style="position:absolute;left:7728;top:9087;width:3456;height:5760" coordorigin="7728,9087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6TdTMYAAADcAAAADwAAAGRycy9kb3ducmV2LnhtbESPT2vCQBTE7wW/w/IK&#10;3uomSqqkriJSpQcpNBFKb4/sMwlm34bsNn++fbdQ6HGYmd8w2/1oGtFT52rLCuJFBIK4sLrmUsE1&#10;Pz1tQDiPrLGxTAomcrDfzR62mGo78Af1mS9FgLBLUUHlfZtK6YqKDLqFbYmDd7OdQR9kV0rd4RDg&#10;ppHLKHqWBmsOCxW2dKyouGffRsF5wOGwil/7y/12nL7y5P3zEpNS88fx8ALC0+j/w3/tN60gWa/h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pN1MxgAAANwA&#10;AAAPAAAAAAAAAAAAAAAAAKoCAABkcnMvZG93bnJldi54bWxQSwUGAAAAAAQABAD6AAAAnQMAAAAA&#10;">
                    <v:line id="Line 4528" o:spid="_x0000_s1105" style="position:absolute;visibility:visible;mso-wrap-style:square" from="7728,9087" to="7728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uWMcMAAADcAAAADwAAAGRycy9kb3ducmV2LnhtbERPz2vCMBS+D/wfwhN2m+nc3KQziowN&#10;hgehdYd5ezTPpti81CSr9b83B8Hjx/d7sRpsK3ryoXGs4HmSgSCunG64VvC7+36agwgRWWPrmBRc&#10;KMBqOXpYYK7dmQvqy1iLFMIhRwUmxi6XMlSGLIaJ64gTd3DeYkzQ11J7PKdw28pplr1Jiw2nBoMd&#10;fRqqjuW/VeD3MfwVp5dN/1p/nbZHb3Z0KJR6HA/rDxCRhngX39w/WsHsPa1NZ9IRkMs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/rljHDAAAA3AAAAA8AAAAAAAAAAAAA&#10;AAAAoQIAAGRycy9kb3ducmV2LnhtbFBLBQYAAAAABAAEAPkAAACRAwAAAAA=&#10;" strokeweight=".25pt"/>
                    <v:line id="Line 4529" o:spid="_x0000_s1106" style="position:absolute;visibility:visible;mso-wrap-style:square" from="8016,9087" to="8016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czqsYAAADcAAAADwAAAGRycy9kb3ducmV2LnhtbESPT2sCMRTE7wW/Q3hCbzVba/9tjSKl&#10;BfEg7NpDe3tsnpvFzcuapOv67Y1Q6HGYmd8w8+VgW9GTD41jBfeTDARx5XTDtYKv3efdC4gQkTW2&#10;jknBmQIsF6ObOebanbigvoy1SBAOOSowMXa5lKEyZDFMXEecvL3zFmOSvpba4ynBbSunWfYkLTac&#10;Fgx29G6oOpS/VoH/ieG7OD5s+ln9cdwevNnRvlDqdjys3kBEGuJ/+K+91goen1/heiYdAbm4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nM6rGAAAA3AAAAA8AAAAAAAAA&#10;AAAAAAAAoQIAAGRycy9kb3ducmV2LnhtbFBLBQYAAAAABAAEAPkAAACUAwAAAAA=&#10;" strokeweight=".25pt"/>
                    <v:line id="Line 4530" o:spid="_x0000_s1107" style="position:absolute;visibility:visible;mso-wrap-style:square" from="8304,9087" to="8304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jqEMIAAADcAAAADwAAAGRycy9kb3ducmV2LnhtbERPz2vCMBS+D/wfwhN2m6nTiVSjyJgw&#10;PAyqHvT2aJ5NsXmpSVbrf28Ogx0/vt/LdW8b0ZEPtWMF41EGgrh0uuZKwfGwfZuDCBFZY+OYFDwo&#10;wHo1eFlirt2dC+r2sRIphEOOCkyMbS5lKA1ZDCPXEifu4rzFmKCvpPZ4T+G2ke9ZNpMWa04NBlv6&#10;NFRe979WgT/HcCpuk103rb5uP1dvDnQplHod9psFiEh9/Bf/ub+1go95mp/OpCMgV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EjqEMIAAADcAAAADwAAAAAAAAAAAAAA&#10;AAChAgAAZHJzL2Rvd25yZXYueG1sUEsFBgAAAAAEAAQA+QAAAJADAAAAAA==&#10;" strokeweight=".25pt"/>
                    <v:line id="Line 4531" o:spid="_x0000_s1108" style="position:absolute;visibility:visible;mso-wrap-style:square" from="8592,9087" to="8592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RPi8UAAADcAAAADwAAAGRycy9kb3ducmV2LnhtbESPQWsCMRSE70L/Q3hCb5pV2yKrUYoo&#10;lB4Kqz3o7bF5bhY3L2sS1+2/bwoFj8PMfMMs171tREc+1I4VTMYZCOLS6ZorBd+H3WgOIkRkjY1j&#10;UvBDAdarp8ESc+3uXFC3j5VIEA45KjAxtrmUoTRkMYxdS5y8s/MWY5K+ktrjPcFtI6dZ9iYt1pwW&#10;DLa0MVRe9jerwJ9iOBbX2Wf3Um2vXxdvDnQulHoe9u8LEJH6+Aj/tz+0gtf5B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wRPi8UAAADcAAAADwAAAAAAAAAA&#10;AAAAAAChAgAAZHJzL2Rvd25yZXYueG1sUEsFBgAAAAAEAAQA+QAAAJMDAAAAAA==&#10;" strokeweight=".25pt"/>
                    <v:line id="Line 4532" o:spid="_x0000_s1109" style="position:absolute;visibility:visible;mso-wrap-style:square" from="8880,9087" to="8880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bR/MUAAADcAAAADwAAAGRycy9kb3ducmV2LnhtbESPQWsCMRSE7wX/Q3hCbzVbtSJbo4hU&#10;KB4Kqx7a22Pz3CxuXtYkXdd/bwoFj8PMfMMsVr1tREc+1I4VvI4yEMSl0zVXCo6H7cscRIjIGhvH&#10;pOBGAVbLwdMCc+2uXFC3j5VIEA45KjAxtrmUoTRkMYxcS5y8k/MWY5K+ktrjNcFtI8dZNpMWa04L&#10;BlvaGCrP+1+rwP/E8F1cJrtuWn1cvs7eHOhUKPU87NfvICL18RH+b39qBW/zMfydSUdAL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9bR/MUAAADcAAAADwAAAAAAAAAA&#10;AAAAAAChAgAAZHJzL2Rvd25yZXYueG1sUEsFBgAAAAAEAAQA+QAAAJMDAAAAAA==&#10;" strokeweight=".25pt"/>
                    <v:line id="Line 4533" o:spid="_x0000_s1110" style="position:absolute;visibility:visible;mso-wrap-style:square" from="9168,9087" to="9168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p0Z8UAAADcAAAADwAAAGRycy9kb3ducmV2LnhtbESPQWsCMRSE7wX/Q3iCt5ptbUW2RhGp&#10;IB4Kqx7a22Pz3CxuXtYkruu/bwoFj8PMfMPMl71tREc+1I4VvIwzEMSl0zVXCo6HzfMMRIjIGhvH&#10;pOBOAZaLwdMcc+1uXFC3j5VIEA45KjAxtrmUoTRkMYxdS5y8k/MWY5K+ktrjLcFtI1+zbCot1pwW&#10;DLa0NlSe91erwP/E8F1cJrvurfq8fJ29OdCpUGo07FcfICL18RH+b2+1gvfZBP7OpCM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Jp0Z8UAAADcAAAADwAAAAAAAAAA&#10;AAAAAAChAgAAZHJzL2Rvd25yZXYueG1sUEsFBgAAAAAEAAQA+QAAAJMDAAAAAA==&#10;" strokeweight=".25pt"/>
                    <v:line id="Line 4534" o:spid="_x0000_s1111" style="position:absolute;visibility:visible;mso-wrap-style:square" from="9456,9087" to="9456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6pnscAAADcAAAADwAAAGRycy9kb3ducmV2LnhtbESPQWvCQBSE74L/YXlCb7qptUFSVxFL&#10;QXso1Rba4zP7mkSzb8PumqT/3hUKPQ4z8w2zWPWmFi05X1lWcD9JQBDnVldcKPj8eBnPQfiArLG2&#10;TAp+ycNqORwsMNO24z21h1CICGGfoYIyhCaT0uclGfQT2xBH78c6gyFKV0jtsItwU8tpkqTSYMVx&#10;ocSGNiXl58PFKHh7eE/b9e5123/t0mP+vD9+nzqn1N2oXz+BCNSH//Bfe6sVPM5ncDsTj4BcX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nqmexwAAANwAAAAPAAAAAAAA&#10;AAAAAAAAAKECAABkcnMvZG93bnJldi54bWxQSwUGAAAAAAQABAD5AAAAlQMAAAAA&#10;"/>
                    <v:line id="Line 4535" o:spid="_x0000_s1112" style="position:absolute;visibility:visible;mso-wrap-style:square" from="9744,9087" to="9744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9JiMUAAADcAAAADwAAAGRycy9kb3ducmV2LnhtbESPQWsCMRSE74L/ITyhN83WVpGtUUQU&#10;Sg+FVQ/t7bF5bhY3L2sS1+2/bwoFj8PMfMMs171tREc+1I4VPE8yEMSl0zVXCk7H/XgBIkRkjY1j&#10;UvBDAdar4WCJuXZ3Lqg7xEokCIccFZgY21zKUBqyGCauJU7e2XmLMUlfSe3xnuC2kdMsm0uLNacF&#10;gy1tDZWXw80q8N8xfBXXl4/utdpdPy/eHOlcKPU06jdvICL18RH+b79rBbPFD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9JiMUAAADcAAAADwAAAAAAAAAA&#10;AAAAAAChAgAAZHJzL2Rvd25yZXYueG1sUEsFBgAAAAAEAAQA+QAAAJMDAAAAAA==&#10;" strokeweight=".25pt"/>
                    <v:line id="Line 4536" o:spid="_x0000_s1113" style="position:absolute;visibility:visible;mso-wrap-style:square" from="10032,9087" to="10032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3X/8UAAADcAAAADwAAAGRycy9kb3ducmV2LnhtbESPQWsCMRSE7wX/Q3iF3mq21YpsjSJF&#10;ofQgrHqwt8fmuVncvKxJXLf/3ggFj8PMfMPMFr1tREc+1I4VvA0zEMSl0zVXCva79esURIjIGhvH&#10;pOCPAizmg6cZ5tpduaBuGyuRIBxyVGBibHMpQ2nIYhi6ljh5R+ctxiR9JbXHa4LbRr5n2URarDkt&#10;GGzpy1B52l6sAv8bw6E4j366cbU6b07e7OhYKPXy3C8/QUTq4yP83/7WCj6mE7ifSUd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O3X/8UAAADcAAAADwAAAAAAAAAA&#10;AAAAAAChAgAAZHJzL2Rvd25yZXYueG1sUEsFBgAAAAAEAAQA+QAAAJMDAAAAAA==&#10;" strokeweight=".25pt"/>
                    <v:line id="Line 4537" o:spid="_x0000_s1114" style="position:absolute;visibility:visible;mso-wrap-style:square" from="10320,9087" to="10320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FyZMUAAADcAAAADwAAAGRycy9kb3ducmV2LnhtbESPQWsCMRSE70L/Q3gFb5ptrVa2RilF&#10;QXoorHpob4/Nc7O4eVmTuG7/fVMQPA4z8w2zWPW2ER35UDtW8DTOQBCXTtdcKTjsN6M5iBCRNTaO&#10;ScEvBVgtHwYLzLW7ckHdLlYiQTjkqMDE2OZShtKQxTB2LXHyjs5bjEn6SmqP1wS3jXzOspm0WHNa&#10;MNjSh6HytLtYBf4nhu/iPPnsXqr1+evkzZ6OhVLDx/79DUSkPt7Dt/ZWK5jOX+H/TDoC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6FyZMUAAADcAAAADwAAAAAAAAAA&#10;AAAAAAChAgAAZHJzL2Rvd25yZXYueG1sUEsFBgAAAAAEAAQA+QAAAJMDAAAAAA==&#10;" strokeweight=".25pt"/>
                    <v:line id="Line 4538" o:spid="_x0000_s1115" style="position:absolute;visibility:visible;mso-wrap-style:square" from="10608,9087" to="10608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7mFsIAAADcAAAADwAAAGRycy9kb3ducmV2LnhtbERPz2vCMBS+D/wfwhN2m6nTiVSjyJgw&#10;PAyqHvT2aJ5NsXmpSVbrf28Ogx0/vt/LdW8b0ZEPtWMF41EGgrh0uuZKwfGwfZuDCBFZY+OYFDwo&#10;wHo1eFlirt2dC+r2sRIphEOOCkyMbS5lKA1ZDCPXEifu4rzFmKCvpPZ4T+G2ke9ZNpMWa04NBlv6&#10;NFRe979WgT/HcCpuk103rb5uP1dvDnQplHod9psFiEh9/Bf/ub+1go95WpvOpCMgV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j7mFsIAAADcAAAADwAAAAAAAAAAAAAA&#10;AAChAgAAZHJzL2Rvd25yZXYueG1sUEsFBgAAAAAEAAQA+QAAAJADAAAAAA==&#10;" strokeweight=".25pt"/>
                    <v:line id="Line 4539" o:spid="_x0000_s1116" style="position:absolute;visibility:visible;mso-wrap-style:square" from="10896,9087" to="10896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JDjcUAAADcAAAADwAAAGRycy9kb3ducmV2LnhtbESPQWsCMRSE70L/Q3gFb5ptrWK3RilF&#10;QXoorHpob4/Nc7O4eVmTuG7/fVMQPA4z8w2zWPW2ER35UDtW8DTOQBCXTtdcKTjsN6M5iBCRNTaO&#10;ScEvBVgtHwYLzLW7ckHdLlYiQTjkqMDE2OZShtKQxTB2LXHyjs5bjEn6SmqP1wS3jXzOspm0WHNa&#10;MNjSh6HytLtYBf4nhu/iPPnsXqr1+evkzZ6OhVLDx/79DUSkPt7Dt/ZWK5jOX+H/TDoC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XJDjcUAAADcAAAADwAAAAAAAAAA&#10;AAAAAAChAgAAZHJzL2Rvd25yZXYueG1sUEsFBgAAAAAEAAQA+QAAAJMDAAAAAA==&#10;" strokeweight=".25pt"/>
                    <v:line id="Line 4540" o:spid="_x0000_s1117" style="position:absolute;visibility:visible;mso-wrap-style:square" from="11184,9087" to="11184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F8zcMAAADcAAAADwAAAGRycy9kb3ducmV2LnhtbERPz2vCMBS+D/wfwhN2m+ncHLMziowN&#10;hgehdYd5ezTPpti81CSr9b83B8Hjx/d7sRpsK3ryoXGs4HmSgSCunG64VvC7+356BxEissbWMSm4&#10;UIDVcvSwwFy7MxfUl7EWKYRDjgpMjF0uZagMWQwT1xEn7uC8xZigr6X2eE7htpXTLHuTFhtODQY7&#10;+jRUHct/q8DvY/grTi+b/rX+Om2P3uzoUCj1OB7WHyAiDfEuvrl/tILZPM1PZ9IRkMs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RfM3DAAAA3AAAAA8AAAAAAAAAAAAA&#10;AAAAoQIAAGRycy9kb3ducmV2LnhtbFBLBQYAAAAABAAEAPkAAACRAwAAAAA=&#10;" strokeweight=".25pt"/>
                  </v:group>
                  <v:group id="Group 4541" o:spid="_x0000_s1118" style="position:absolute;left:7728;top:9087;width:3456;height:5760" coordorigin="4564,7184" coordsize="4608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w0GWcQAAADcAAAADwAAAGRycy9kb3ducmV2LnhtbESPQYvCMBSE78L+h/AW&#10;vGnaFWWtRhHZFQ8iqAvi7dE822LzUppsW/+9EQSPw8x8w8yXnSlFQ7UrLCuIhxEI4tTqgjMFf6ff&#10;wTcI55E1lpZJwZ0cLBcfvTkm2rZ8oOboMxEg7BJUkHtfJVK6NCeDbmgr4uBdbW3QB1lnUtfYBrgp&#10;5VcUTaTBgsNCjhWtc0pvx3+jYNNiuxrFP83udl3fL6fx/ryLSan+Z7eagfDU+Xf41d5qBeNp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w0GWcQAAADcAAAA&#10;DwAAAAAAAAAAAAAAAACqAgAAZHJzL2Rvd25yZXYueG1sUEsFBgAAAAAEAAQA+gAAAJsDAAAAAA==&#10;">
                    <v:line id="Line 4542" o:spid="_x0000_s1119" style="position:absolute;visibility:visible;mso-wrap-style:square" from="4564,7184" to="9172,7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9HIcUAAADcAAAADwAAAGRycy9kb3ducmV2LnhtbESPQWsCMRSE7wX/Q3iCt5rVttKuRhGp&#10;ID0UVj20t8fmuVncvKxJXLf/vikUPA4z8w2zWPW2ER35UDtWMBlnIIhLp2uuFBwP28dXECEia2wc&#10;k4IfCrBaDh4WmGt344K6faxEgnDIUYGJsc2lDKUhi2HsWuLknZy3GJP0ldQebwluGznNspm0WHNa&#10;MNjSxlB53l+tAv8dw1dxefronqv3y+fZmwOdCqVGw349BxGpj/fwf3unFby8TeHvTDoC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g9HIcUAAADcAAAADwAAAAAAAAAA&#10;AAAAAAChAgAAZHJzL2Rvd25yZXYueG1sUEsFBgAAAAAEAAQA+QAAAJMDAAAAAA==&#10;" strokeweight=".25pt"/>
                    <v:line id="Line 4543" o:spid="_x0000_s1120" style="position:absolute;visibility:visible;mso-wrap-style:square" from="4564,7472" to="9172,7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PiusUAAADcAAAADwAAAGRycy9kb3ducmV2LnhtbESPQWsCMRSE7wX/Q3iCt5pVW2lXo0ip&#10;ID0UVj20t8fmuVncvKxJXLf/vikUPA4z8w2zXPe2ER35UDtWMBlnIIhLp2uuFBwP28cXECEia2wc&#10;k4IfCrBeDR6WmGt344K6faxEgnDIUYGJsc2lDKUhi2HsWuLknZy3GJP0ldQebwluGznNsrm0WHNa&#10;MNjSm6HyvL9aBf47hq/iMvvonqr3y+fZmwOdCqVGw36zABGpj/fwf3unFTy/zuDvTDo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UPiusUAAADcAAAADwAAAAAAAAAA&#10;AAAAAAChAgAAZHJzL2Rvd25yZXYueG1sUEsFBgAAAAAEAAQA+QAAAJMDAAAAAA==&#10;" strokeweight=".25pt"/>
                    <v:line id="Line 4544" o:spid="_x0000_s1121" style="position:absolute;visibility:visible;mso-wrap-style:square" from="4564,7760" to="9172,7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p6zsYAAADcAAAADwAAAGRycy9kb3ducmV2LnhtbESPT2sCMRTE7wW/Q3iCt5r1T6VdjSKl&#10;QumhsOqhvT02z83i5mVN4rr99k2h4HGYmd8wq01vG9GRD7VjBZNxBoK4dLrmSsHxsHt8BhEissbG&#10;MSn4oQCb9eBhhbl2Ny6o28dKJAiHHBWYGNtcylAashjGriVO3sl5izFJX0nt8ZbgtpHTLFtIizWn&#10;BYMtvRoqz/urVeC/Y/gqLrOPbl69XT7P3hzoVCg1GvbbJYhIfbyH/9vvWsHTyxz+zq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6qes7GAAAA3AAAAA8AAAAAAAAA&#10;AAAAAAAAoQIAAGRycy9kb3ducmV2LnhtbFBLBQYAAAAABAAEAPkAAACUAwAAAAA=&#10;" strokeweight=".25pt"/>
                    <v:line id="Line 4545" o:spid="_x0000_s1122" style="position:absolute;visibility:visible;mso-wrap-style:square" from="4564,8048" to="9172,8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bfVcUAAADcAAAADwAAAGRycy9kb3ducmV2LnhtbESPQWsCMRSE7wX/Q3iCt5pVq7SrUaRU&#10;KD0UVj20t8fmuVncvKxJXLf/vikUPA4z8w2z2vS2ER35UDtWMBlnIIhLp2uuFBwPu8dnECEia2wc&#10;k4IfCrBZDx5WmGt344K6faxEgnDIUYGJsc2lDKUhi2HsWuLknZy3GJP0ldQebwluGznNsoW0WHNa&#10;MNjSq6HyvL9aBf47hq/iMvvonqq3y+fZmwOdCqVGw367BBGpj/fwf/tdK5i/zOHvTDoC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ebfVcUAAADcAAAADwAAAAAAAAAA&#10;AAAAAAChAgAAZHJzL2Rvd25yZXYueG1sUEsFBgAAAAAEAAQA+QAAAJMDAAAAAA==&#10;" strokeweight=".25pt"/>
                    <v:line id="Line 4546" o:spid="_x0000_s1123" style="position:absolute;visibility:visible;mso-wrap-style:square" from="4564,8336" to="9172,8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RBIsUAAADcAAAADwAAAGRycy9kb3ducmV2LnhtbESPQWsCMRSE7wX/Q3iCt5pVW2lXo0ip&#10;UHoorHpob4/Nc7O4eVmTuG7/fVMQPA4z8w2zXPe2ER35UDtWMBlnIIhLp2uuFBz228cXECEia2wc&#10;k4JfCrBeDR6WmGt35YK6XaxEgnDIUYGJsc2lDKUhi2HsWuLkHZ23GJP0ldQerwluGznNsrm0WHNa&#10;MNjSm6HytLtYBf4nhu/iPPvsnqr389fJmz0dC6VGw36zABGpj/fwrf2hFTy/zuH/TDoCc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TRBIsUAAADcAAAADwAAAAAAAAAA&#10;AAAAAAChAgAAZHJzL2Rvd25yZXYueG1sUEsFBgAAAAAEAAQA+QAAAJMDAAAAAA==&#10;" strokeweight=".25pt"/>
                    <v:line id="Line 4547" o:spid="_x0000_s1124" style="position:absolute;visibility:visible;mso-wrap-style:square" from="4564,8624" to="9172,8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jkucYAAADcAAAADwAAAGRycy9kb3ducmV2LnhtbESPT2sCMRTE7wW/Q3hCbzVba/9tjSKl&#10;BfEg7NpDe3tsnpvFzcuapOv67Y1Q6HGYmd8w8+VgW9GTD41jBfeTDARx5XTDtYKv3efdC4gQkTW2&#10;jknBmQIsF6ObOebanbigvoy1SBAOOSowMXa5lKEyZDFMXEecvL3zFmOSvpba4ynBbSunWfYkLTac&#10;Fgx29G6oOpS/VoH/ieG7OD5s+ln9cdwevNnRvlDqdjys3kBEGuJ/+K+91goeX5/heiYdAbm4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545LnGAAAA3AAAAA8AAAAAAAAA&#10;AAAAAAAAoQIAAGRycy9kb3ducmV2LnhtbFBLBQYAAAAABAAEAPkAAACUAwAAAAA=&#10;" strokeweight=".25pt"/>
                    <v:line id="Line 4548" o:spid="_x0000_s1125" style="position:absolute;visibility:visible;mso-wrap-style:square" from="4564,8912" to="9172,8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dwy8MAAADcAAAADwAAAGRycy9kb3ducmV2LnhtbERPz2vCMBS+D/wfwhN2m+ncHLMziowN&#10;hgehdYd5ezTPpti81CSr9b83B8Hjx/d7sRpsK3ryoXGs4HmSgSCunG64VvC7+356BxEissbWMSm4&#10;UIDVcvSwwFy7MxfUl7EWKYRDjgpMjF0uZagMWQwT1xEn7uC8xZigr6X2eE7htpXTLHuTFhtODQY7&#10;+jRUHct/q8DvY/grTi+b/rX+Om2P3uzoUCj1OB7WHyAiDfEuvrl/tILZPK1NZ9IRkMs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/ncMvDAAAA3AAAAA8AAAAAAAAAAAAA&#10;AAAAoQIAAGRycy9kb3ducmV2LnhtbFBLBQYAAAAABAAEAPkAAACRAwAAAAA=&#10;" strokeweight=".25pt"/>
                    <v:line id="Line 4549" o:spid="_x0000_s1126" style="position:absolute;visibility:visible;mso-wrap-style:square" from="4564,9200" to="9172,9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vVUMUAAADcAAAADwAAAGRycy9kb3ducmV2LnhtbESPQWsCMRSE70L/Q3gFb5ptrVK3RilF&#10;QXoorHpob4/Nc7O4eVmTuG7/fVMQPA4z8w2zWPW2ER35UDtW8DTOQBCXTtdcKTjsN6NXECEia2wc&#10;k4JfCrBaPgwWmGt35YK6XaxEgnDIUYGJsc2lDKUhi2HsWuLkHZ23GJP0ldQerwluG/mcZTNpsea0&#10;YLClD0PlaXexCvxPDN/FefLZvVTr89fJmz0dC6WGj/37G4hIfbyHb+2tVjCdz+H/TDoC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vVUMUAAADcAAAADwAAAAAAAAAA&#10;AAAAAAChAgAAZHJzL2Rvd25yZXYueG1sUEsFBgAAAAAEAAQA+QAAAJMDAAAAAA==&#10;" strokeweight=".25pt"/>
                    <v:line id="Line 4550" o:spid="_x0000_s1127" style="position:absolute;visibility:visible;mso-wrap-style:square" from="4564,9488" to="9172,9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6INsIAAADcAAAADwAAAGRycy9kb3ducmV2LnhtbERPz2vCMBS+C/4P4Q1203RziHSmMmSC&#10;7DCoetDbo3ltis1LTWLt/vvlMNjx4/u93oy2EwP50DpW8DLPQBBXTrfcKDgdd7MViBCRNXaOScEP&#10;BdgU08kac+0eXNJwiI1IIRxyVGBi7HMpQ2XIYpi7njhxtfMWY4K+kdrjI4XbTr5m2VJabDk1GOxp&#10;a6i6Hu5Wgb/EcC5vi6/hrfm8fV+9OVJdKvX8NH68g4g0xn/xn3uvFSyzND+dSUdAF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r6INsIAAADcAAAADwAAAAAAAAAAAAAA&#10;AAChAgAAZHJzL2Rvd25yZXYueG1sUEsFBgAAAAAEAAQA+QAAAJADAAAAAA==&#10;" strokeweight=".25pt"/>
                    <v:line id="Line 4551" o:spid="_x0000_s1128" style="position:absolute;visibility:visible;mso-wrap-style:square" from="4564,9776" to="9172,9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ItrcQAAADcAAAADwAAAGRycy9kb3ducmV2LnhtbESPQWsCMRSE7wX/Q3iCt5q1FimrUUQs&#10;iIfCag96e2yem8XNy5rEdf33TaHQ4zAz3zCLVW8b0ZEPtWMFk3EGgrh0uuZKwffx8/UDRIjIGhvH&#10;pOBJAVbLwcsCc+0eXFB3iJVIEA45KjAxtrmUoTRkMYxdS5y8i/MWY5K+ktrjI8FtI9+ybCYt1pwW&#10;DLa0MVReD3erwJ9jOBW36b57r7a3r6s3R7oUSo2G/XoOIlIf/8N/7Z1WMMsm8HsmHQG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8i2txAAAANwAAAAPAAAAAAAAAAAA&#10;AAAAAKECAABkcnMvZG93bnJldi54bWxQSwUGAAAAAAQABAD5AAAAkgMAAAAA&#10;" strokeweight=".25pt"/>
                    <v:line id="Line 4552" o:spid="_x0000_s1129" style="position:absolute;visibility:visible;mso-wrap-style:square" from="4564,10064" to="9172,10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Cz2sUAAADcAAAADwAAAGRycy9kb3ducmV2LnhtbESPT2sCMRTE7wW/Q3iCt5r1D1JWo4i0&#10;ID0UVnvQ22Pz3CxuXtYkrttv3wiFHoeZ+Q2z2vS2ER35UDtWMBlnIIhLp2uuFHwfP17fQISIrLFx&#10;TAp+KMBmPXhZYa7dgwvqDrESCcIhRwUmxjaXMpSGLIaxa4mTd3HeYkzSV1J7fCS4beQ0yxbSYs1p&#10;wWBLO0Pl9XC3Cvw5hlNxm3128+r99nX15kiXQqnRsN8uQUTq43/4r73XChbZFJ5n0hG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SCz2sUAAADcAAAADwAAAAAAAAAA&#10;AAAAAAChAgAAZHJzL2Rvd25yZXYueG1sUEsFBgAAAAAEAAQA+QAAAJMDAAAAAA==&#10;" strokeweight=".25pt"/>
                    <v:line id="Line 4553" o:spid="_x0000_s1130" style="position:absolute;visibility:visible;mso-wrap-style:square" from="4564,10352" to="9172,10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wWQcQAAADcAAAADwAAAGRycy9kb3ducmV2LnhtbESPQWsCMRSE74L/ITyhN81aRcpqFJEK&#10;pYfCag96e2yem8XNy5rEdfvvG6HQ4zAz3zCrTW8b0ZEPtWMF00kGgrh0uuZKwfdxP34DESKyxsYx&#10;KfihAJv1cLDCXLsHF9QdYiUShEOOCkyMbS5lKA1ZDBPXEifv4rzFmKSvpPb4SHDbyNcsW0iLNacF&#10;gy3tDJXXw90q8OcYTsVt9tnNq/fb19WbI10KpV5G/XYJIlIf/8N/7Q+tYJHN4HkmHQG5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bBZBxAAAANwAAAAPAAAAAAAAAAAA&#10;AAAAAKECAABkcnMvZG93bnJldi54bWxQSwUGAAAAAAQABAD5AAAAkgMAAAAA&#10;" strokeweight=".25pt"/>
                    <v:line id="Line 4554" o:spid="_x0000_s1131" style="position:absolute;visibility:visible;mso-wrap-style:square" from="4564,10640" to="9172,10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WONcQAAADcAAAADwAAAGRycy9kb3ducmV2LnhtbESPQWsCMRSE7wX/Q3hCbzVrFSmrUUQq&#10;SA+F1R709tg8N4ublzWJ6/rvTaHQ4zAz3zCLVW8b0ZEPtWMF41EGgrh0uuZKwc9h+/YBIkRkjY1j&#10;UvCgAKvl4GWBuXZ3Lqjbx0okCIccFZgY21zKUBqyGEauJU7e2XmLMUlfSe3xnuC2ke9ZNpMWa04L&#10;BlvaGCov+5tV4E8xHIvr5KubVp/X74s3BzoXSr0O+/UcRKQ+/of/2jutYJZN4fdMOgJy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hY41xAAAANwAAAAPAAAAAAAAAAAA&#10;AAAAAKECAABkcnMvZG93bnJldi54bWxQSwUGAAAAAAQABAD5AAAAkgMAAAAA&#10;" strokeweight=".25pt"/>
                    <v:line id="Line 4555" o:spid="_x0000_s1132" style="position:absolute;visibility:visible;mso-wrap-style:square" from="4564,10928" to="9172,10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krrsUAAADcAAAADwAAAGRycy9kb3ducmV2LnhtbESPQWsCMRSE74L/IbxCb5qtVpGtUUQq&#10;lB6E1R7s7bF5bhY3L2uSrtt/3whCj8PMfMMs171tREc+1I4VvIwzEMSl0zVXCr6Ou9ECRIjIGhvH&#10;pOCXAqxXw8ESc+1uXFB3iJVIEA45KjAxtrmUoTRkMYxdS5y8s/MWY5K+ktrjLcFtIydZNpcWa04L&#10;BlvaGiovhx+rwH/HcCqu08/utXq/7i/eHOlcKPX81G/eQETq43/40f7QCubZDO5n0hG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skrrsUAAADcAAAADwAAAAAAAAAA&#10;AAAAAAChAgAAZHJzL2Rvd25yZXYueG1sUEsFBgAAAAAEAAQA+QAAAJMDAAAAAA==&#10;" strokeweight=".25pt"/>
                    <v:line id="Line 4556" o:spid="_x0000_s1133" style="position:absolute;visibility:visible;mso-wrap-style:square" from="4564,11216" to="9172,11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u12cUAAADcAAAADwAAAGRycy9kb3ducmV2LnhtbESPT2vCQBTE74LfYXlCb7rpH0JJXaWI&#10;hdKDEOOhvT2yz2ww+zbubmP67d2C4HGYmd8wy/VoOzGQD61jBY+LDARx7XTLjYJD9TF/BREissbO&#10;MSn4owDr1XSyxEK7C5c07GMjEoRDgQpMjH0hZagNWQwL1xMn7+i8xZikb6T2eElw28mnLMulxZbT&#10;gsGeNobq0/7XKvA/MXyX5+ev4aXZnncnbyo6lko9zMb3NxCRxngP39qfWkGe5fB/Jh0Bub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hu12cUAAADcAAAADwAAAAAAAAAA&#10;AAAAAAChAgAAZHJzL2Rvd25yZXYueG1sUEsFBgAAAAAEAAQA+QAAAJMDAAAAAA==&#10;" strokeweight=".25pt"/>
                    <v:line id="Line 4557" o:spid="_x0000_s1134" style="position:absolute;visibility:visible;mso-wrap-style:square" from="4564,11504" to="9172,11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cQQsUAAADcAAAADwAAAGRycy9kb3ducmV2LnhtbESPQWsCMRSE74X+h/AK3mq2tahsjSJS&#10;ofQgrPZQb4/Nc7O4eVmTuG7/vREEj8PMfMPMFr1tREc+1I4VvA0zEMSl0zVXCn5369cpiBCRNTaO&#10;ScE/BVjMn59mmGt34YK6baxEgnDIUYGJsc2lDKUhi2HoWuLkHZy3GJP0ldQeLwluG/meZWNpsea0&#10;YLCllaHyuD1bBX4fw19xGv10H9XXaXP0ZkeHQqnBS7/8BBGpj4/wvf2tFYyzCdzOpCM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VcQQsUAAADcAAAADwAAAAAAAAAA&#10;AAAAAAChAgAAZHJzL2Rvd25yZXYueG1sUEsFBgAAAAAEAAQA+QAAAJMDAAAAAA==&#10;" strokeweight=".25pt"/>
                    <v:line id="Line 4558" o:spid="_x0000_s1135" style="position:absolute;visibility:visible;mso-wrap-style:square" from="4564,11792" to="9172,11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iEMMIAAADcAAAADwAAAGRycy9kb3ducmV2LnhtbERPz2vCMBS+C/4P4Q1203RziHSmMmSC&#10;7DCoetDbo3ltis1LTWLt/vvlMNjx4/u93oy2EwP50DpW8DLPQBBXTrfcKDgdd7MViBCRNXaOScEP&#10;BdgU08kac+0eXNJwiI1IIRxyVGBi7HMpQ2XIYpi7njhxtfMWY4K+kdrjI4XbTr5m2VJabDk1GOxp&#10;a6i6Hu5Wgb/EcC5vi6/hrfm8fV+9OVJdKvX8NH68g4g0xn/xn3uvFSyztDadSUdAF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MiEMMIAAADcAAAADwAAAAAAAAAAAAAA&#10;AAChAgAAZHJzL2Rvd25yZXYueG1sUEsFBgAAAAAEAAQA+QAAAJADAAAAAA==&#10;" strokeweight=".25pt"/>
                    <v:line id="Line 4559" o:spid="_x0000_s1136" style="position:absolute;visibility:visible;mso-wrap-style:square" from="4564,12080" to="9172,12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Qhq8UAAADcAAAADwAAAGRycy9kb3ducmV2LnhtbESPQWsCMRSE74X+h/AK3mq2tYhujSJS&#10;ofQgrPZQb4/Nc7O4eVmTuG7/vREEj8PMfMPMFr1tREc+1I4VvA0zEMSl0zVXCn5369cJiBCRNTaO&#10;ScE/BVjMn59mmGt34YK6baxEgnDIUYGJsc2lDKUhi2HoWuLkHZy3GJP0ldQeLwluG/meZWNpsea0&#10;YLCllaHyuD1bBX4fw19xGv10H9XXaXP0ZkeHQqnBS7/8BBGpj4/wvf2tFYyzKdzOpCM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4Qhq8UAAADcAAAADwAAAAAAAAAA&#10;AAAAAAChAgAAZHJzL2Rvd25yZXYueG1sUEsFBgAAAAAEAAQA+QAAAJMDAAAAAA==&#10;" strokeweight=".25pt"/>
                    <v:line id="Line 4560" o:spid="_x0000_s1137" style="position:absolute;visibility:visible;mso-wrap-style:square" from="4564,12368" to="9172,12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4pbZsMAAADcAAAADwAAAGRycy9kb3ducmV2LnhtbERPz2vCMBS+C/4P4QneNHVCGZ2piDLQ&#10;HcZ0g3l8bZ5tt+alJFnb/ffLYeDx4/u92Y6mFT0531hWsFomIIhLqxuuFHy8Py8eQfiArLG1TAp+&#10;ycM2n042mGk78Jn6S6hEDGGfoYI6hC6T0pc1GfRL2xFH7madwRChq6R2OMRw08qHJEmlwYZjQ40d&#10;7Wsqvy8/RsHr+i3td6eX4/h5SovycC6uX4NTaj4bd08gAo3hLv53H7WCdBXnxzPxCMj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KW2bDAAAA3AAAAA8AAAAAAAAAAAAA&#10;AAAAoQIAAGRycy9kb3ducmV2LnhtbFBLBQYAAAAABAAEAPkAAACRAwAAAAA=&#10;"/>
                    <v:line id="Line 4561" o:spid="_x0000_s1138" style="position:absolute;visibility:visible;mso-wrap-style:square" from="4564,12656" to="9172,12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u7cMUAAADcAAAADwAAAGRycy9kb3ducmV2LnhtbESPQWsCMRSE70L/Q3iF3jS7tohsjVJK&#10;BfFQWPXQ3h6b52Zx87ImcV3/fVMQPA4z8w2zWA22FT350DhWkE8yEMSV0w3XCg779XgOIkRkja1j&#10;UnCjAKvl02iBhXZXLqnfxVokCIcCFZgYu0LKUBmyGCauI07e0XmLMUlfS+3xmuC2ldMsm0mLDacF&#10;gx19GqpOu4tV4H9j+CnPr9v+rf46f5+82dOxVOrlefh4BxFpiI/wvb3RCmZ5Dv9n0hG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Cu7cMUAAADcAAAADwAAAAAAAAAA&#10;AAAAAAChAgAAZHJzL2Rvd25yZXYueG1sUEsFBgAAAAAEAAQA+QAAAJMDAAAAAA==&#10;" strokeweight=".25pt"/>
                    <v:line id="Line 4562" o:spid="_x0000_s1139" style="position:absolute;visibility:visible;mso-wrap-style:square" from="4564,12944" to="9172,1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klB8QAAADcAAAADwAAAGRycy9kb3ducmV2LnhtbESPQWsCMRSE7wX/Q3gFbzWrFpGtUYq0&#10;IB4Kqx7s7bF5bhY3L2sS1/XfNwXB4zAz3zCLVW8b0ZEPtWMF41EGgrh0uuZKwWH//TYHESKyxsYx&#10;KbhTgNVy8LLAXLsbF9TtYiUShEOOCkyMbS5lKA1ZDCPXEifv5LzFmKSvpPZ4S3DbyEmWzaTFmtOC&#10;wZbWhsrz7moV+N8YjsVluu3eq6/Lz9mbPZ0KpYav/ecHiEh9fIYf7Y1WMBtP4P9MOgJ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+SUHxAAAANwAAAAPAAAAAAAAAAAA&#10;AAAAAKECAABkcnMvZG93bnJldi54bWxQSwUGAAAAAAQABAD5AAAAkgMAAAAA&#10;" strokeweight=".25pt"/>
                  </v:group>
                </v:group>
                <v:shape id="Text Box 4563" o:spid="_x0000_s1140" type="#_x0000_t202" style="position:absolute;left:8006;top:13910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ZzxMQA&#10;AADcAAAADwAAAGRycy9kb3ducmV2LnhtbESPT4vCMBTE7wt+h/CEvSya6oJINcr6Z8GDHqri+dE8&#10;27LNS0mird/eLAgeh5nfDDNfdqYWd3K+sqxgNExAEOdWV1woOJ9+B1MQPiBrrC2Tggd5WC56H3NM&#10;tW05o/sxFCKWsE9RQRlCk0rp85IM+qFtiKN3tc5giNIVUjtsY7mp5ThJJtJgxXGhxIbWJeV/x5tR&#10;MNm4W5vx+mtz3u7x0BTjy+pxUeqz3/3MQATqwjv8onc6cqNv+D8Tj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Gc8TEAAAA3AAAAA8AAAAAAAAAAAAAAAAAmAIAAGRycy9k&#10;b3ducmV2LnhtbFBLBQYAAAAABAAEAPUAAACJAwAAAAA=&#10;" stroked="f">
                  <v:textbox inset="0,0,0,0">
                    <w:txbxContent>
                      <w:p w14:paraId="390FB7C8" w14:textId="77777777" w:rsidR="0051179B" w:rsidRPr="00635685" w:rsidRDefault="0051179B" w:rsidP="009B5C96">
                        <w:pPr>
                          <w:jc w:val="center"/>
                          <w:rPr>
                            <w:rFonts w:ascii="Calibri" w:hAnsi="Calibri"/>
                          </w:rPr>
                        </w:pPr>
                        <w:r w:rsidRPr="00635685">
                          <w:rPr>
                            <w:rFonts w:ascii="Calibri" w:hAnsi="Calibri"/>
                            <w:i/>
                            <w:sz w:val="20"/>
                          </w:rPr>
                          <w:sym w:font="Symbol" w:char="F02D"/>
                        </w:r>
                        <w:r w:rsidRPr="00635685">
                          <w:rPr>
                            <w:rFonts w:ascii="Calibri" w:hAnsi="Calibri"/>
                            <w:sz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4564" o:spid="_x0000_s1141" type="#_x0000_t202" style="position:absolute;left:9360;top:12327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/rsMQA&#10;AADcAAAADwAAAGRycy9kb3ducmV2LnhtbESPT4vCMBTE7wt+h/CEvSyaKotINcr6Z8GDHqri+dE8&#10;27LNS0mird/eLAgeh5nfDDNfdqYWd3K+sqxgNExAEOdWV1woOJ9+B1MQPiBrrC2Tggd5WC56H3NM&#10;tW05o/sxFCKWsE9RQRlCk0rp85IM+qFtiKN3tc5giNIVUjtsY7mp5ThJJtJgxXGhxIbWJeV/x5tR&#10;MNm4W5vx+mtz3u7x0BTjy+pxUeqz3/3MQATqwjv8onc6cqNv+D8Tj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v67DEAAAA3AAAAA8AAAAAAAAAAAAAAAAAmAIAAGRycy9k&#10;b3ducmV2LnhtbFBLBQYAAAAABAAEAPUAAACJAwAAAAA=&#10;" stroked="f">
                  <v:textbox inset="0,0,0,0">
                    <w:txbxContent>
                      <w:p w14:paraId="7FDD1AEE" w14:textId="77777777" w:rsidR="0051179B" w:rsidRPr="00635685" w:rsidRDefault="0051179B" w:rsidP="00635685">
                        <w:pPr>
                          <w:jc w:val="right"/>
                          <w:rPr>
                            <w:rFonts w:ascii="Calibri" w:hAnsi="Calibri"/>
                            <w:sz w:val="20"/>
                          </w:rPr>
                        </w:pPr>
                        <w:r w:rsidRPr="00635685">
                          <w:rPr>
                            <w:rFonts w:ascii="Calibri" w:hAnsi="Calibri"/>
                            <w:sz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4565" o:spid="_x0000_s1142" type="#_x0000_t202" style="position:absolute;left:9303;top:10886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NOK8QA&#10;AADcAAAADwAAAGRycy9kb3ducmV2LnhtbESPT4vCMBTE7wt+h/CEvSyaKqxINcr6Z8GDHqri+dE8&#10;27LNS0mird/eLAgeh5nfDDNfdqYWd3K+sqxgNExAEOdWV1woOJ9+B1MQPiBrrC2Tggd5WC56H3NM&#10;tW05o/sxFCKWsE9RQRlCk0rp85IM+qFtiKN3tc5giNIVUjtsY7mp5ThJJtJgxXGhxIbWJeV/x5tR&#10;MNm4W5vx+mtz3u7x0BTjy+pxUeqz3/3MQATqwjv8onc6cqNv+D8Tj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jTivEAAAA3AAAAA8AAAAAAAAAAAAAAAAAmAIAAGRycy9k&#10;b3ducmV2LnhtbFBLBQYAAAAABAAEAPUAAACJAwAAAAA=&#10;" stroked="f">
                  <v:textbox inset="0,0,0,0">
                    <w:txbxContent>
                      <w:p w14:paraId="421F71D4" w14:textId="77777777" w:rsidR="0051179B" w:rsidRPr="00635685" w:rsidRDefault="0051179B" w:rsidP="009B5C96">
                        <w:pPr>
                          <w:jc w:val="center"/>
                          <w:rPr>
                            <w:rFonts w:ascii="Calibri" w:hAnsi="Calibri"/>
                            <w:sz w:val="20"/>
                          </w:rPr>
                        </w:pPr>
                        <w:r w:rsidRPr="00635685">
                          <w:rPr>
                            <w:rFonts w:ascii="Calibri" w:hAnsi="Calibri"/>
                            <w:sz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4566" o:spid="_x0000_s1143" type="#_x0000_t202" style="position:absolute;left:9303;top:9446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HQXMMA&#10;AADcAAAADwAAAGRycy9kb3ducmV2LnhtbESPQYvCMBSE78L+h/AWvIimeihSjeLqCntwD1bx/Gie&#10;bbF5KUm09d9vhAWPw8w3wyzXvWnEg5yvLSuYThIQxIXVNZcKzqf9eA7CB2SNjWVS8CQP69XHYImZ&#10;th0f6ZGHUsQS9hkqqEJoMyl9UZFBP7EtcfSu1hkMUbpSaoddLDeNnCVJKg3WHBcqbGlbUXHL70ZB&#10;unP37sjb0e78fcDftpxdvp4XpYaf/WYBIlAf3uF/+kdHbprC60w8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LHQXMMAAADcAAAADwAAAAAAAAAAAAAAAACYAgAAZHJzL2Rv&#10;d25yZXYueG1sUEsFBgAAAAAEAAQA9QAAAIgDAAAAAA==&#10;" stroked="f">
                  <v:textbox inset="0,0,0,0">
                    <w:txbxContent>
                      <w:p w14:paraId="4C3B7517" w14:textId="77777777" w:rsidR="0051179B" w:rsidRPr="00635685" w:rsidRDefault="0051179B" w:rsidP="009B5C96">
                        <w:pPr>
                          <w:jc w:val="center"/>
                          <w:rPr>
                            <w:rFonts w:ascii="Calibri" w:hAnsi="Calibri"/>
                            <w:sz w:val="20"/>
                          </w:rPr>
                        </w:pPr>
                        <w:r w:rsidRPr="00635685">
                          <w:rPr>
                            <w:rFonts w:ascii="Calibri" w:hAnsi="Calibri"/>
                            <w:sz w:val="20"/>
                          </w:rPr>
                          <w:t>15</w:t>
                        </w:r>
                      </w:p>
                    </w:txbxContent>
                  </v:textbox>
                </v:shape>
                <v:shape id="Text Box 4567" o:spid="_x0000_s1144" type="#_x0000_t202" style="position:absolute;left:10944;top:13911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11x8QA&#10;AADcAAAADwAAAGRycy9kb3ducmV2LnhtbESPT4vCMBTE74LfITxhL6KpHlypRln/LHhwD1Xx/Gie&#10;bdnmpSTR1m9vhIU9DjO/GWa57kwtHuR8ZVnBZJyAIM6trrhQcDl/j+YgfEDWWFsmBU/ysF71e0tM&#10;tW05o8cpFCKWsE9RQRlCk0rp85IM+rFtiKN3s85giNIVUjtsY7mp5TRJZtJgxXGhxIa2JeW/p7tR&#10;MNu5e5vxdri77I/40xTT6+Z5Vepj0H0tQATqwn/4jz7oyE0+4X0mHgG5e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9dcfEAAAA3AAAAA8AAAAAAAAAAAAAAAAAmAIAAGRycy9k&#10;b3ducmV2LnhtbFBLBQYAAAAABAAEAPUAAACJAwAAAAA=&#10;" stroked="f">
                  <v:textbox inset="0,0,0,0">
                    <w:txbxContent>
                      <w:p w14:paraId="4DE7C7F1" w14:textId="77777777" w:rsidR="0051179B" w:rsidRPr="00635685" w:rsidRDefault="0051179B" w:rsidP="009B5C96">
                        <w:pPr>
                          <w:jc w:val="center"/>
                          <w:rPr>
                            <w:rFonts w:ascii="Calibri" w:hAnsi="Calibri"/>
                            <w:sz w:val="20"/>
                          </w:rPr>
                        </w:pPr>
                        <w:r w:rsidRPr="00635685">
                          <w:rPr>
                            <w:rFonts w:ascii="Calibri" w:hAnsi="Calibri"/>
                            <w:sz w:val="20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82E5C" w:rsidRPr="00FC5A49">
        <w:rPr>
          <w:rFonts w:ascii="Calibri" w:hAnsi="Calibri"/>
          <w:noProof/>
          <w:szCs w:val="24"/>
          <w:lang w:val="en-CA" w:eastAsia="en-CA"/>
        </w:rPr>
        <mc:AlternateContent>
          <mc:Choice Requires="wpg">
            <w:drawing>
              <wp:anchor distT="0" distB="0" distL="114300" distR="114300" simplePos="0" relativeHeight="251533824" behindDoc="0" locked="0" layoutInCell="1" allowOverlap="1" wp14:anchorId="791221CB" wp14:editId="468E2EF0">
                <wp:simplePos x="0" y="0"/>
                <wp:positionH relativeFrom="column">
                  <wp:posOffset>502920</wp:posOffset>
                </wp:positionH>
                <wp:positionV relativeFrom="paragraph">
                  <wp:posOffset>0</wp:posOffset>
                </wp:positionV>
                <wp:extent cx="2194560" cy="3657600"/>
                <wp:effectExtent l="0" t="0" r="0" b="0"/>
                <wp:wrapNone/>
                <wp:docPr id="526" name="Group 4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4560" cy="3657600"/>
                          <a:chOff x="7848" y="8712"/>
                          <a:chExt cx="3456" cy="5760"/>
                        </a:xfrm>
                      </wpg:grpSpPr>
                      <wps:wsp>
                        <wps:cNvPr id="527" name="Text Box 4477"/>
                        <wps:cNvSpPr txBox="1">
                          <a:spLocks noChangeArrowheads="1"/>
                        </wps:cNvSpPr>
                        <wps:spPr bwMode="auto">
                          <a:xfrm>
                            <a:off x="9432" y="8712"/>
                            <a:ext cx="144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3248C0" w14:textId="77777777" w:rsidR="0051179B" w:rsidRPr="00D74379" w:rsidRDefault="0051179B" w:rsidP="009B5C96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8" name="Text Box 4478"/>
                        <wps:cNvSpPr txBox="1">
                          <a:spLocks noChangeArrowheads="1"/>
                        </wps:cNvSpPr>
                        <wps:spPr bwMode="auto">
                          <a:xfrm>
                            <a:off x="11160" y="13879"/>
                            <a:ext cx="144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327DAD" w14:textId="77777777" w:rsidR="0051179B" w:rsidRPr="00D74379" w:rsidRDefault="0051179B" w:rsidP="009B5C96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9" name="Text Box 4479"/>
                        <wps:cNvSpPr txBox="1">
                          <a:spLocks noChangeArrowheads="1"/>
                        </wps:cNvSpPr>
                        <wps:spPr bwMode="auto">
                          <a:xfrm>
                            <a:off x="9432" y="13911"/>
                            <a:ext cx="144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43A9C8" w14:textId="77777777" w:rsidR="0051179B" w:rsidRPr="00635685" w:rsidRDefault="0051179B" w:rsidP="009B5C96">
                              <w:pPr>
                                <w:jc w:val="right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635685">
                                <w:rPr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530" name="Group 4480"/>
                        <wpg:cNvGrpSpPr>
                          <a:grpSpLocks/>
                        </wpg:cNvGrpSpPr>
                        <wpg:grpSpPr bwMode="auto">
                          <a:xfrm>
                            <a:off x="7848" y="8712"/>
                            <a:ext cx="3456" cy="5760"/>
                            <a:chOff x="7728" y="9087"/>
                            <a:chExt cx="3456" cy="5760"/>
                          </a:xfrm>
                        </wpg:grpSpPr>
                        <wpg:grpSp>
                          <wpg:cNvPr id="531" name="Group 4481"/>
                          <wpg:cNvGrpSpPr>
                            <a:grpSpLocks/>
                          </wpg:cNvGrpSpPr>
                          <wpg:grpSpPr bwMode="auto">
                            <a:xfrm>
                              <a:off x="7728" y="9087"/>
                              <a:ext cx="3456" cy="5760"/>
                              <a:chOff x="7728" y="9087"/>
                              <a:chExt cx="3456" cy="5760"/>
                            </a:xfrm>
                          </wpg:grpSpPr>
                          <wps:wsp>
                            <wps:cNvPr id="532" name="Line 44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728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3" name="Line 44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16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4" name="Line 44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304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5" name="Line 44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92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6" name="Line 44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880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7" name="Line 44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168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8" name="Line 44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456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9" name="Line 44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744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0" name="Line 44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032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1" name="Line 44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320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2" name="Line 44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608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3" name="Line 44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896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4" name="Line 44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184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45" name="Group 4495"/>
                          <wpg:cNvGrpSpPr>
                            <a:grpSpLocks/>
                          </wpg:cNvGrpSpPr>
                          <wpg:grpSpPr bwMode="auto">
                            <a:xfrm>
                              <a:off x="7728" y="9087"/>
                              <a:ext cx="3456" cy="5760"/>
                              <a:chOff x="4564" y="7184"/>
                              <a:chExt cx="4608" cy="5760"/>
                            </a:xfrm>
                          </wpg:grpSpPr>
                          <wps:wsp>
                            <wps:cNvPr id="546" name="Line 44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7184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7" name="Line 44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7472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8" name="Line 44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7760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9" name="Line 44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8048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0" name="Line 45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8336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1" name="Line 45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8624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2" name="Line 45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8912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3" name="Line 45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9200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4" name="Line 45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9488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5" name="Line 45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9776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6" name="Line 45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0064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7" name="Line 45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0352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8" name="Line 45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0640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9" name="Line 45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0928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0" name="Line 45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1216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1" name="Line 45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1504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2" name="Line 45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1792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3" name="Line 45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2080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4" name="Line 45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2368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5" name="Line 45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2656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6" name="Line 45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2944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567" name="Text Box 4517"/>
                        <wps:cNvSpPr txBox="1">
                          <a:spLocks noChangeArrowheads="1"/>
                        </wps:cNvSpPr>
                        <wps:spPr bwMode="auto">
                          <a:xfrm>
                            <a:off x="8006" y="13910"/>
                            <a:ext cx="259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1E924C" w14:textId="77777777" w:rsidR="0051179B" w:rsidRPr="00635685" w:rsidRDefault="0051179B" w:rsidP="009B5C96">
                              <w:pPr>
                                <w:jc w:val="center"/>
                                <w:rPr>
                                  <w:rFonts w:ascii="Calibri" w:hAnsi="Calibri"/>
                                </w:rPr>
                              </w:pPr>
                              <w:r w:rsidRPr="00635685">
                                <w:rPr>
                                  <w:rFonts w:ascii="Calibri" w:hAnsi="Calibri"/>
                                  <w:i/>
                                  <w:sz w:val="20"/>
                                </w:rPr>
                                <w:sym w:font="Symbol" w:char="F02D"/>
                              </w: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8" name="Text Box 4518"/>
                        <wps:cNvSpPr txBox="1">
                          <a:spLocks noChangeArrowheads="1"/>
                        </wps:cNvSpPr>
                        <wps:spPr bwMode="auto">
                          <a:xfrm>
                            <a:off x="9360" y="12327"/>
                            <a:ext cx="144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1EBABE" w14:textId="77777777" w:rsidR="0051179B" w:rsidRPr="00635685" w:rsidRDefault="0051179B" w:rsidP="00635685">
                              <w:pPr>
                                <w:jc w:val="right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9" name="Text Box 4519"/>
                        <wps:cNvSpPr txBox="1">
                          <a:spLocks noChangeArrowheads="1"/>
                        </wps:cNvSpPr>
                        <wps:spPr bwMode="auto">
                          <a:xfrm>
                            <a:off x="9303" y="10886"/>
                            <a:ext cx="259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7F2DDF" w14:textId="77777777" w:rsidR="0051179B" w:rsidRPr="00635685" w:rsidRDefault="0051179B" w:rsidP="009B5C96">
                              <w:pPr>
                                <w:jc w:val="center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0" name="Text Box 4520"/>
                        <wps:cNvSpPr txBox="1">
                          <a:spLocks noChangeArrowheads="1"/>
                        </wps:cNvSpPr>
                        <wps:spPr bwMode="auto">
                          <a:xfrm>
                            <a:off x="9303" y="9446"/>
                            <a:ext cx="259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AF58D7" w14:textId="77777777" w:rsidR="0051179B" w:rsidRPr="00635685" w:rsidRDefault="0051179B" w:rsidP="009B5C96">
                              <w:pPr>
                                <w:jc w:val="center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1" name="Text Box 4521"/>
                        <wps:cNvSpPr txBox="1">
                          <a:spLocks noChangeArrowheads="1"/>
                        </wps:cNvSpPr>
                        <wps:spPr bwMode="auto">
                          <a:xfrm>
                            <a:off x="10944" y="13911"/>
                            <a:ext cx="144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5EE4E5" w14:textId="77777777" w:rsidR="0051179B" w:rsidRPr="00635685" w:rsidRDefault="0051179B" w:rsidP="009B5C96">
                              <w:pPr>
                                <w:jc w:val="center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1221CB" id="Group 4476" o:spid="_x0000_s1145" style="position:absolute;margin-left:39.6pt;margin-top:0;width:172.8pt;height:4in;z-index:251533824" coordorigin="7848,8712" coordsize="3456,5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">
                <v:shape id="Text Box 4477" o:spid="_x0000_s1146" type="#_x0000_t202" style="position:absolute;left:9432;top:8712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TeBsUA&#10;AADcAAAADwAAAGRycy9kb3ducmV2LnhtbESPzYvCMBTE7wv+D+EJe1k03YIfVKO4usIe1oMfeH40&#10;z7bYvJQk2vrfbwRhj8PM/IaZLztTizs5X1lW8DlMQBDnVldcKDgdt4MpCB+QNdaWScGDPCwXvbc5&#10;Ztq2vKf7IRQiQthnqKAMocmk9HlJBv3QNsTRu1hnMETpCqkdthFuapkmyVgarDgulNjQuqT8ergZ&#10;BeONu7V7Xn9sTt+/uGuK9Pz1OCv13u9WMxCBuvAffrV/tIJROoHnmXgE5O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tN4GxQAAANwAAAAPAAAAAAAAAAAAAAAAAJgCAABkcnMv&#10;ZG93bnJldi54bWxQSwUGAAAAAAQABAD1AAAAigMAAAAA&#10;" stroked="f">
                  <v:textbox inset="0,0,0,0">
                    <w:txbxContent>
                      <w:p w14:paraId="293248C0" w14:textId="77777777" w:rsidR="0051179B" w:rsidRPr="00D74379" w:rsidRDefault="0051179B" w:rsidP="009B5C96">
                        <w:pPr>
                          <w:jc w:val="center"/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i/>
                            <w:sz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4478" o:spid="_x0000_s1147" type="#_x0000_t202" style="position:absolute;left:11160;top:13879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tKdMEA&#10;AADcAAAADwAAAGRycy9kb3ducmV2LnhtbERPTYvCMBC9C/sfwix4kTXdgiLVKK664EEPdcXz0Ixt&#10;sZmUJNr67zcHwePjfS9WvWnEg5yvLSv4HicgiAuray4VnP9+v2YgfEDW2FgmBU/ysFp+DBaYadtx&#10;To9TKEUMYZ+hgiqENpPSFxUZ9GPbEkfuap3BEKErpXbYxXDTyDRJptJgzbGhwpY2FRW3090omG7d&#10;vct5M9qedwc8tmV6+XlelBp+9us5iEB9eItf7r1WMEnj2ngmHgG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8rSnTBAAAA3AAAAA8AAAAAAAAAAAAAAAAAmAIAAGRycy9kb3du&#10;cmV2LnhtbFBLBQYAAAAABAAEAPUAAACGAwAAAAA=&#10;" stroked="f">
                  <v:textbox inset="0,0,0,0">
                    <w:txbxContent>
                      <w:p w14:paraId="47327DAD" w14:textId="77777777" w:rsidR="0051179B" w:rsidRPr="00D74379" w:rsidRDefault="0051179B" w:rsidP="009B5C96">
                        <w:pPr>
                          <w:jc w:val="center"/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i/>
                            <w:sz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4479" o:spid="_x0000_s1148" type="#_x0000_t202" style="position:absolute;left:9432;top:13911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fv78UA&#10;AADcAAAADwAAAGRycy9kb3ducmV2LnhtbESPT4vCMBTE7wt+h/CEvSyabkHRahRXV9jDevAPnh/N&#10;sy02LyWJtn77jSDscZiZ3zDzZWdqcSfnK8sKPocJCOLc6ooLBafjdjAB4QOyxtoyKXiQh+Wi9zbH&#10;TNuW93Q/hEJECPsMFZQhNJmUPi/JoB/ahjh6F+sMhihdIbXDNsJNLdMkGUuDFceFEhtal5RfDzej&#10;YLxxt3bP64/N6fsXd02Rnr8eZ6Xe+91qBiJQF/7Dr/aPVjBKp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Z+/vxQAAANwAAAAPAAAAAAAAAAAAAAAAAJgCAABkcnMv&#10;ZG93bnJldi54bWxQSwUGAAAAAAQABAD1AAAAigMAAAAA&#10;" stroked="f">
                  <v:textbox inset="0,0,0,0">
                    <w:txbxContent>
                      <w:p w14:paraId="0643A9C8" w14:textId="77777777" w:rsidR="0051179B" w:rsidRPr="00635685" w:rsidRDefault="0051179B" w:rsidP="009B5C96">
                        <w:pPr>
                          <w:jc w:val="right"/>
                          <w:rPr>
                            <w:sz w:val="16"/>
                            <w:szCs w:val="16"/>
                          </w:rPr>
                        </w:pPr>
                        <w:r w:rsidRPr="00635685">
                          <w:rPr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  <v:group id="Group 4480" o:spid="_x0000_s1149" style="position:absolute;left:7848;top:8712;width:3456;height:5760" coordorigin="7728,9087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if8+M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JMs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eJ/z4wwAAANwAAAAP&#10;AAAAAAAAAAAAAAAAAKoCAABkcnMvZG93bnJldi54bWxQSwUGAAAAAAQABAD6AAAAmgMAAAAA&#10;">
                  <v:group id="Group 4481" o:spid="_x0000_s1150" style="position:absolute;left:7728;top:9087;width:3456;height:5760" coordorigin="7728,9087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WtZY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jH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xa1ljxgAAANwA&#10;AAAPAAAAAAAAAAAAAAAAAKoCAABkcnMvZG93bnJldi54bWxQSwUGAAAAAAQABAD6AAAAnQMAAAAA&#10;">
                    <v:line id="Line 4482" o:spid="_x0000_s1151" style="position:absolute;visibility:visible;mso-wrap-style:square" from="7728,9087" to="7728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kYG8UAAADcAAAADwAAAGRycy9kb3ducmV2LnhtbESPQWsCMRSE7wX/Q3hCbzWrtiKrUaS0&#10;UDwUVj3o7bF5bhY3L2uSruu/bwoFj8PMfMMs171tREc+1I4VjEcZCOLS6ZorBYf958scRIjIGhvH&#10;pOBOAdarwdMSc+1uXFC3i5VIEA45KjAxtrmUoTRkMYxcS5y8s/MWY5K+ktrjLcFtIydZNpMWa04L&#10;Blt6N1Redj9WgT/FcCyu0233Wn1cvy/e7OlcKPU87DcLEJH6+Aj/t7+0grfpB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GkYG8UAAADcAAAADwAAAAAAAAAA&#10;AAAAAAChAgAAZHJzL2Rvd25yZXYueG1sUEsFBgAAAAAEAAQA+QAAAJMDAAAAAA==&#10;" strokeweight=".25pt"/>
                    <v:line id="Line 4483" o:spid="_x0000_s1152" style="position:absolute;visibility:visible;mso-wrap-style:square" from="8016,9087" to="8016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W9gMUAAADcAAAADwAAAGRycy9kb3ducmV2LnhtbESPQWsCMRSE7wX/Q3iCt5q1a0tZjSJS&#10;QXoorPbQ3h6b52Zx87Imcd3+e1Mo9DjMzDfMcj3YVvTkQ+NYwWyagSCunG64VvB53D2+gggRWWPr&#10;mBT8UID1avSwxEK7G5fUH2ItEoRDgQpMjF0hZagMWQxT1xEn7+S8xZikr6X2eEtw28qnLHuRFhtO&#10;CwY72hqqzoerVeC/Y/gqL/l7P6/fLh9nb450KpWajIfNAkSkIf6H/9p7reA5z+H3TDoC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yW9gMUAAADcAAAADwAAAAAAAAAA&#10;AAAAAAChAgAAZHJzL2Rvd25yZXYueG1sUEsFBgAAAAAEAAQA+QAAAJMDAAAAAA==&#10;" strokeweight=".25pt"/>
                    <v:line id="Line 4484" o:spid="_x0000_s1153" style="position:absolute;visibility:visible;mso-wrap-style:square" from="8304,9087" to="8304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wl9MUAAADcAAAADwAAAGRycy9kb3ducmV2LnhtbESPQWsCMRSE74X+h/CE3mrWaqWsRinF&#10;QvFQWNdDvT02z83i5mVN4rr996ZQ8DjMzDfMcj3YVvTkQ+NYwWScgSCunG64VrAvP5/fQISIrLF1&#10;TAp+KcB69fiwxFy7KxfU72ItEoRDjgpMjF0uZagMWQxj1xEn7+i8xZikr6X2eE1w28qXLJtLiw2n&#10;BYMdfRiqTruLVeAPMfwU5+m2n9Wb8/fJm5KOhVJPo+F9ASLSEO/h//aXVvA6ncHfmXQE5O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Mwl9MUAAADcAAAADwAAAAAAAAAA&#10;AAAAAAChAgAAZHJzL2Rvd25yZXYueG1sUEsFBgAAAAAEAAQA+QAAAJMDAAAAAA==&#10;" strokeweight=".25pt"/>
                    <v:line id="Line 4485" o:spid="_x0000_s1154" style="position:absolute;visibility:visible;mso-wrap-style:square" from="8592,9087" to="8592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CAb8UAAADcAAAADwAAAGRycy9kb3ducmV2LnhtbESPQWsCMRSE7wX/Q3iF3mq2tYpsjSLF&#10;QulBWPVgb4/Nc7O4eVmTuG7/vREEj8PMfMPMFr1tREc+1I4VvA0zEMSl0zVXCnbb79cpiBCRNTaO&#10;ScE/BVjMB08zzLW7cEHdJlYiQTjkqMDE2OZShtKQxTB0LXHyDs5bjEn6SmqPlwS3jXzPsom0WHNa&#10;MNjSl6HyuDlbBf4vhn1xGv12H9XqtD56s6VDodTLc7/8BBGpj4/wvf2jFYxHY7idSUd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4CAb8UAAADcAAAADwAAAAAAAAAA&#10;AAAAAAChAgAAZHJzL2Rvd25yZXYueG1sUEsFBgAAAAAEAAQA+QAAAJMDAAAAAA==&#10;" strokeweight=".25pt"/>
                    <v:line id="Line 4486" o:spid="_x0000_s1155" style="position:absolute;visibility:visible;mso-wrap-style:square" from="8880,9087" to="8880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1IeGMUAAADcAAAADwAAAGRycy9kb3ducmV2LnhtbESPQWsCMRSE70L/Q3iF3jRbtVK2RhGx&#10;UHoQVj3Y22Pz3CxuXtYkXbf/3ggFj8PMfMPMl71tREc+1I4VvI4yEMSl0zVXCg77z+E7iBCRNTaO&#10;ScEfBVgungZzzLW7ckHdLlYiQTjkqMDE2OZShtKQxTByLXHyTs5bjEn6SmqP1wS3jRxn2UxarDkt&#10;GGxpbag8736tAv8Tw7G4TL67abW5bM/e7OlUKPXy3K8+QETq4yP83/7SCt4mM7ifSUd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1IeGMUAAADcAAAADwAAAAAAAAAA&#10;AAAAAAChAgAAZHJzL2Rvd25yZXYueG1sUEsFBgAAAAAEAAQA+QAAAJMDAAAAAA==&#10;" strokeweight=".25pt"/>
                    <v:line id="Line 4487" o:spid="_x0000_s1156" style="position:absolute;visibility:visible;mso-wrap-style:square" from="9168,9087" to="9168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67g8UAAADcAAAADwAAAGRycy9kb3ducmV2LnhtbESPQWsCMRSE7wX/Q3iCt5pVW1tWo0ip&#10;ID0UVj20t8fmuVncvKxJXLf/vikUPA4z8w2zXPe2ER35UDtWMBlnIIhLp2uuFBwP28dXECEia2wc&#10;k4IfCrBeDR6WmGt344K6faxEgnDIUYGJsc2lDKUhi2HsWuLknZy3GJP0ldQebwluGznNsrm0WHNa&#10;MNjSm6HyvL9aBf47hq/iMvvonqr3y+fZmwOdCqVGw36zABGpj/fwf3unFTzPXuDvTDo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B67g8UAAADcAAAADwAAAAAAAAAA&#10;AAAAAAChAgAAZHJzL2Rvd25yZXYueG1sUEsFBgAAAAAEAAQA+QAAAJMDAAAAAA==&#10;" strokeweight=".25pt"/>
                    <v:line id="Line 4488" o:spid="_x0000_s1157" style="position:absolute;visibility:visible;mso-wrap-style:square" from="9456,9087" to="9456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xqfM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6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bGp8xAAAANwAAAAPAAAAAAAAAAAA&#10;AAAAAKECAABkcnMvZG93bnJldi54bWxQSwUGAAAAAAQABAD5AAAAkgMAAAAA&#10;"/>
                    <v:line id="Line 4489" o:spid="_x0000_s1158" style="position:absolute;visibility:visible;mso-wrap-style:square" from="9744,9087" to="9744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2KasUAAADcAAAADwAAAGRycy9kb3ducmV2LnhtbESPQWsCMRSE7wX/Q3iCt5pVW2lXo0ip&#10;ID0UVj20t8fmuVncvKxJXLf/vikUPA4z8w2zXPe2ER35UDtWMBlnIIhLp2uuFBwP28cXECEia2wc&#10;k4IfCrBeDR6WmGt344K6faxEgnDIUYGJsc2lDKUhi2HsWuLknZy3GJP0ldQebwluGznNsrm0WHNa&#10;MNjSm6HyvL9aBf47hq/iMvvonqr3y+fZmwOdCqVGw36zABGpj/fwf3unFTzPXuHvTDo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s2KasUAAADcAAAADwAAAAAAAAAA&#10;AAAAAAChAgAAZHJzL2Rvd25yZXYueG1sUEsFBgAAAAAEAAQA+QAAAJMDAAAAAA==&#10;" strokeweight=".25pt"/>
                    <v:line id="Line 4490" o:spid="_x0000_s1159" style="position:absolute;visibility:visible;mso-wrap-style:square" from="10032,9087" to="10032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FQisIAAADcAAAADwAAAGRycy9kb3ducmV2LnhtbERPz2vCMBS+D/wfwhN2m6mbE6lGEZkw&#10;dhCqHvT2aJ5NsXmpSazdf78chB0/vt+LVW8b0ZEPtWMF41EGgrh0uuZKwfGwfZuBCBFZY+OYFPxS&#10;gNVy8LLAXLsHF9TtYyVSCIccFZgY21zKUBqyGEauJU7cxXmLMUFfSe3xkcJtI9+zbCot1pwaDLa0&#10;MVRe93erwJ9jOBW3j59uUn3ddldvDnQplHod9us5iEh9/Bc/3d9aweckzU9n0hG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/FQisIAAADcAAAADwAAAAAAAAAAAAAA&#10;AAChAgAAZHJzL2Rvd25yZXYueG1sUEsFBgAAAAAEAAQA+QAAAJADAAAAAA==&#10;" strokeweight=".25pt"/>
                    <v:line id="Line 4491" o:spid="_x0000_s1160" style="position:absolute;visibility:visible;mso-wrap-style:square" from="10320,9087" to="10320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31EcUAAADcAAAADwAAAGRycy9kb3ducmV2LnhtbESPQWsCMRSE74X+h/AK3mrWakvZGkWk&#10;gngorNtDe3tsnpvFzcuaxHX996ZQ8DjMzDfMfDnYVvTkQ+NYwWScgSCunG64VvBdbp7fQYSIrLF1&#10;TAquFGC5eHyYY67dhQvq97EWCcIhRwUmxi6XMlSGLIax64iTd3DeYkzS11J7vCS4beVLlr1Jiw2n&#10;BYMdrQ1Vx/3ZKvC/MfwUp+mun9Wfp6+jNyUdCqVGT8PqA0SkId7D/+2tVvA6m8DfmXQ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L31EcUAAADcAAAADwAAAAAAAAAA&#10;AAAAAAChAgAAZHJzL2Rvd25yZXYueG1sUEsFBgAAAAAEAAQA+QAAAJMDAAAAAA==&#10;" strokeweight=".25pt"/>
                    <v:line id="Line 4492" o:spid="_x0000_s1161" style="position:absolute;visibility:visible;mso-wrap-style:square" from="10608,9087" to="10608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9rZsUAAADcAAAADwAAAGRycy9kb3ducmV2LnhtbESPQWsCMRSE7wX/Q3iF3mq21opsjSKi&#10;UHoQVj3Y22Pz3CxuXtYkrtt/3wgFj8PMfMPMFr1tREc+1I4VvA0zEMSl0zVXCg77zesURIjIGhvH&#10;pOCXAizmg6cZ5trduKBuFyuRIBxyVGBibHMpQ2nIYhi6ljh5J+ctxiR9JbXHW4LbRo6ybCIt1pwW&#10;DLa0MlSed1erwP/EcCwu79/duFpftmdv9nQqlHp57pefICL18RH+b39pBR/jEdzPpCM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G9rZsUAAADcAAAADwAAAAAAAAAA&#10;AAAAAAChAgAAZHJzL2Rvd25yZXYueG1sUEsFBgAAAAAEAAQA+QAAAJMDAAAAAA==&#10;" strokeweight=".25pt"/>
                    <v:line id="Line 4493" o:spid="_x0000_s1162" style="position:absolute;visibility:visible;mso-wrap-style:square" from="10896,9087" to="10896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PO/cUAAADcAAAADwAAAGRycy9kb3ducmV2LnhtbESPQWsCMRSE74X+h/CE3mrWaqWsRinF&#10;QvFQWNdDvT02z83i5mVN4rr996ZQ8DjMzDfMcj3YVvTkQ+NYwWScgSCunG64VrAvP5/fQISIrLF1&#10;TAp+KcB69fiwxFy7KxfU72ItEoRDjgpMjF0uZagMWQxj1xEn7+i8xZikr6X2eE1w28qXLJtLiw2n&#10;BYMdfRiqTruLVeAPMfwU5+m2n9Wb8/fJm5KOhVJPo+F9ASLSEO/h//aXVvA6m8LfmXQE5O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yPO/cUAAADcAAAADwAAAAAAAAAA&#10;AAAAAAChAgAAZHJzL2Rvd25yZXYueG1sUEsFBgAAAAAEAAQA+QAAAJMDAAAAAA==&#10;" strokeweight=".25pt"/>
                    <v:line id="Line 4494" o:spid="_x0000_s1163" style="position:absolute;visibility:visible;mso-wrap-style:square" from="11184,9087" to="11184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pWicUAAADcAAAADwAAAGRycy9kb3ducmV2LnhtbESPQWsCMRSE7wX/Q3iCt5q1bktZjSJS&#10;ofQgrPbQ3h6b52Zx87Imcd3++0Yo9DjMzDfMcj3YVvTkQ+NYwWyagSCunG64VvB53D2+gggRWWPr&#10;mBT8UID1avSwxEK7G5fUH2ItEoRDgQpMjF0hZagMWQxT1xEn7+S8xZikr6X2eEtw28qnLHuRFhtO&#10;CwY72hqqzoerVeC/Y/gqL/OPPq/fLvuzN0c6lUpNxsNmASLSEP/Df+13reA5z+F+Jh0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MpWicUAAADcAAAADwAAAAAAAAAA&#10;AAAAAAChAgAAZHJzL2Rvd25yZXYueG1sUEsFBgAAAAAEAAQA+QAAAJMDAAAAAA==&#10;" strokeweight=".25pt"/>
                  </v:group>
                  <v:group id="Group 4495" o:spid="_x0000_s1164" style="position:absolute;left:7728;top:9087;width:3456;height:5760" coordorigin="4564,7184" coordsize="4608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lYsHcUAAADc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Hyl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WLB3FAAAA3AAA&#10;AA8AAAAAAAAAAAAAAAAAqgIAAGRycy9kb3ducmV2LnhtbFBLBQYAAAAABAAEAPoAAACcAwAAAAA=&#10;">
                    <v:line id="Line 4496" o:spid="_x0000_s1165" style="position:absolute;visibility:visible;mso-wrap-style:square" from="4564,7184" to="9172,7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RtZcUAAADcAAAADwAAAGRycy9kb3ducmV2LnhtbESPQWsCMRSE74L/ITyhN822VSlbo4hU&#10;KD0UVj3Y22Pz3CxuXtYkrtt/3xQEj8PMfMMsVr1tREc+1I4VPE8yEMSl0zVXCg777fgNRIjIGhvH&#10;pOCXAqyWw8ECc+1uXFC3i5VIEA45KjAxtrmUoTRkMUxcS5y8k/MWY5K+ktrjLcFtI1+ybC4t1pwW&#10;DLa0MVSed1erwP/EcCwur1/dtPq4fJ+92dOpUOpp1K/fQUTq4yN8b39qBbPpHP7PpCM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1RtZcUAAADcAAAADwAAAAAAAAAA&#10;AAAAAAChAgAAZHJzL2Rvd25yZXYueG1sUEsFBgAAAAAEAAQA+QAAAJMDAAAAAA==&#10;" strokeweight=".25pt"/>
                    <v:line id="Line 4497" o:spid="_x0000_s1166" style="position:absolute;visibility:visible;mso-wrap-style:square" from="4564,7472" to="9172,7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jI/sYAAADcAAAADwAAAGRycy9kb3ducmV2LnhtbESPT2sCMRTE7wW/Q3iCt5r1T21ZjSKl&#10;QumhsOqhvT02z83i5mVN4rr99k2h4HGYmd8wq01vG9GRD7VjBZNxBoK4dLrmSsHxsHt8AREissbG&#10;MSn4oQCb9eBhhbl2Ny6o28dKJAiHHBWYGNtcylAashjGriVO3sl5izFJX0nt8ZbgtpHTLFtIizWn&#10;BYMtvRoqz/urVeC/Y/gqLrOPbl69XT7P3hzoVCg1GvbbJYhIfbyH/9vvWsHT/Bn+zq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YyP7GAAAA3AAAAA8AAAAAAAAA&#10;AAAAAAAAoQIAAGRycy9kb3ducmV2LnhtbFBLBQYAAAAABAAEAPkAAACUAwAAAAA=&#10;" strokeweight=".25pt"/>
                    <v:line id="Line 4498" o:spid="_x0000_s1167" style="position:absolute;visibility:visible;mso-wrap-style:square" from="4564,7760" to="9172,7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dcjMIAAADcAAAADwAAAGRycy9kb3ducmV2LnhtbERPz2vCMBS+D/wfwhN2m6mbE6lGEZkw&#10;dhCqHvT2aJ5NsXmpSazdf78chB0/vt+LVW8b0ZEPtWMF41EGgrh0uuZKwfGwfZuBCBFZY+OYFPxS&#10;gNVy8LLAXLsHF9TtYyVSCIccFZgY21zKUBqyGEauJU7cxXmLMUFfSe3xkcJtI9+zbCot1pwaDLa0&#10;MVRe93erwJ9jOBW3j59uUn3ddldvDnQplHod9us5iEh9/Bc/3d9aweckrU1n0hG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YdcjMIAAADcAAAADwAAAAAAAAAAAAAA&#10;AAChAgAAZHJzL2Rvd25yZXYueG1sUEsFBgAAAAAEAAQA+QAAAJADAAAAAA==&#10;" strokeweight=".25pt"/>
                    <v:line id="Line 4499" o:spid="_x0000_s1168" style="position:absolute;visibility:visible;mso-wrap-style:square" from="4564,8048" to="9172,8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v5F8YAAADcAAAADwAAAGRycy9kb3ducmV2LnhtbESPT2sCMRTE7wW/Q3iCt5r1T6VdjSKl&#10;QumhsOqhvT02z83i5mVN4rr99k2h4HGYmd8wq01vG9GRD7VjBZNxBoK4dLrmSsHxsHt8BhEissbG&#10;MSn4oQCb9eBhhbl2Ny6o28dKJAiHHBWYGNtcylAashjGriVO3sl5izFJX0nt8ZbgtpHTLFtIizWn&#10;BYMtvRoqz/urVeC/Y/gqLrOPbl69XT7P3hzoVCg1GvbbJYhIfbyH/9vvWsHT/AX+zq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7L+RfGAAAA3AAAAA8AAAAAAAAA&#10;AAAAAAAAoQIAAGRycy9kb3ducmV2LnhtbFBLBQYAAAAABAAEAPkAAACUAwAAAAA=&#10;" strokeweight=".25pt"/>
                    <v:line id="Line 4500" o:spid="_x0000_s1169" style="position:absolute;visibility:visible;mso-wrap-style:square" from="4564,8336" to="9172,8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jGV8IAAADcAAAADwAAAGRycy9kb3ducmV2LnhtbERPz2vCMBS+D/wfwhN2m6luilSjiCiM&#10;HQZVD3p7NM+m2LzUJNbuv18Ogx0/vt/LdW8b0ZEPtWMF41EGgrh0uuZKwem4f5uDCBFZY+OYFPxQ&#10;gPVq8LLEXLsnF9QdYiVSCIccFZgY21zKUBqyGEauJU7c1XmLMUFfSe3xmcJtIydZNpMWa04NBlva&#10;Gipvh4dV4C8xnIv7+1f3Ue3u3zdvjnQtlHod9psFiEh9/Bf/uT+1guk0zU9n0hG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ijGV8IAAADcAAAADwAAAAAAAAAAAAAA&#10;AAChAgAAZHJzL2Rvd25yZXYueG1sUEsFBgAAAAAEAAQA+QAAAJADAAAAAA==&#10;" strokeweight=".25pt"/>
                    <v:line id="Line 4501" o:spid="_x0000_s1170" style="position:absolute;visibility:visible;mso-wrap-style:square" from="4564,8624" to="9172,8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RjzMUAAADcAAAADwAAAGRycy9kb3ducmV2LnhtbESPQWsCMRSE74X+h/AK3mrWWqVsjSLS&#10;gvQgrHpob4/Nc7O4eVmTdF3/vREEj8PMfMPMFr1tREc+1I4VjIYZCOLS6ZorBfvd9+sHiBCRNTaO&#10;ScGFAizmz08zzLU7c0HdNlYiQTjkqMDE2OZShtKQxTB0LXHyDs5bjEn6SmqP5wS3jXzLsqm0WHNa&#10;MNjSylB53P5bBf4vht/iNP7p3quv0+bozY4OhVKDl375CSJSHx/he3utFUwmI7idSUd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WRjzMUAAADcAAAADwAAAAAAAAAA&#10;AAAAAAChAgAAZHJzL2Rvd25yZXYueG1sUEsFBgAAAAAEAAQA+QAAAJMDAAAAAA==&#10;" strokeweight=".25pt"/>
                    <v:line id="Line 4502" o:spid="_x0000_s1171" style="position:absolute;visibility:visible;mso-wrap-style:square" from="4564,8912" to="9172,8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b9u8UAAADcAAAADwAAAGRycy9kb3ducmV2LnhtbESPQWsCMRSE7wX/Q3iCt5pVq5TVKFJa&#10;KD0Iqx7q7bF5bhY3L2uSrtt/bwoFj8PMfMOsNr1tREc+1I4VTMYZCOLS6ZorBcfDx/MriBCRNTaO&#10;ScEvBdisB08rzLW7cUHdPlYiQTjkqMDE2OZShtKQxTB2LXHyzs5bjEn6SmqPtwS3jZxm2UJarDkt&#10;GGzpzVB52f9YBf4Uw3dxnX11L9X7dXfx5kDnQqnRsN8uQUTq4yP83/7UCubzKfydSUdAr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bb9u8UAAADcAAAADwAAAAAAAAAA&#10;AAAAAAChAgAAZHJzL2Rvd25yZXYueG1sUEsFBgAAAAAEAAQA+QAAAJMDAAAAAA==&#10;" strokeweight=".25pt"/>
                    <v:line id="Line 4503" o:spid="_x0000_s1172" style="position:absolute;visibility:visible;mso-wrap-style:square" from="4564,9200" to="9172,9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pYIMUAAADcAAAADwAAAGRycy9kb3ducmV2LnhtbESPQWsCMRSE7wX/Q3iF3mq2tYpsjSLF&#10;QulBWPVgb4/Nc7O4eVmTuG7/vREEj8PMfMPMFr1tREc+1I4VvA0zEMSl0zVXCnbb79cpiBCRNTaO&#10;ScE/BVjMB08zzLW7cEHdJlYiQTjkqMDE2OZShtKQxTB0LXHyDs5bjEn6SmqPlwS3jXzPsom0WHNa&#10;MNjSl6HyuDlbBf4vhn1xGv12H9XqtD56s6VDodTLc7/8BBGpj4/wvf2jFYzHI7idSUd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vpYIMUAAADcAAAADwAAAAAAAAAA&#10;AAAAAAChAgAAZHJzL2Rvd25yZXYueG1sUEsFBgAAAAAEAAQA+QAAAJMDAAAAAA==&#10;" strokeweight=".25pt"/>
                    <v:line id="Line 4504" o:spid="_x0000_s1173" style="position:absolute;visibility:visible;mso-wrap-style:square" from="4564,9488" to="9172,9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PAVMUAAADcAAAADwAAAGRycy9kb3ducmV2LnhtbESPT2sCMRTE7wW/Q3iF3mq29Q+yNYqU&#10;CsVDYdWDvT02z83i5mVN0nX99o0geBxm5jfMfNnbRnTkQ+1YwdswA0FcOl1zpWC/W7/OQISIrLFx&#10;TAquFGC5GDzNMdfuwgV121iJBOGQowITY5tLGUpDFsPQtcTJOzpvMSbpK6k9XhLcNvI9y6bSYs1p&#10;wWBLn4bK0/bPKvC/MRyK82jTjauv88/Jmx0dC6VenvvVB4hIfXyE7+1vrWAyGcPtTDo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RPAVMUAAADcAAAADwAAAAAAAAAA&#10;AAAAAAChAgAAZHJzL2Rvd25yZXYueG1sUEsFBgAAAAAEAAQA+QAAAJMDAAAAAA==&#10;" strokeweight=".25pt"/>
                    <v:line id="Line 4505" o:spid="_x0000_s1174" style="position:absolute;visibility:visible;mso-wrap-style:square" from="4564,9776" to="9172,9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9lz8UAAADcAAAADwAAAGRycy9kb3ducmV2LnhtbESPQWsCMRSE70L/Q3iF3jTb1pWyNYpI&#10;heKhsNpDe3tsnpvFzcuaxHX77xtB8DjMzDfMfDnYVvTkQ+NYwfMkA0FcOd1wreB7vxm/gQgRWWPr&#10;mBT8UYDl4mE0x0K7C5fU72ItEoRDgQpMjF0hZagMWQwT1xEn7+C8xZikr6X2eElw28qXLJtJiw2n&#10;BYMdrQ1Vx93ZKvC/MfyUp9dtP60/Tl9Hb/Z0KJV6ehxW7yAiDfEevrU/tYI8z+F6Jh0Bufg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l9lz8UAAADcAAAADwAAAAAAAAAA&#10;AAAAAAChAgAAZHJzL2Rvd25yZXYueG1sUEsFBgAAAAAEAAQA+QAAAJMDAAAAAA==&#10;" strokeweight=".25pt"/>
                    <v:line id="Line 4506" o:spid="_x0000_s1175" style="position:absolute;visibility:visible;mso-wrap-style:square" from="4564,10064" to="9172,10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37uMUAAADcAAAADwAAAGRycy9kb3ducmV2LnhtbESPQWsCMRSE74X+h/AK3mq2tUrZGkWk&#10;BelBWPVgb4/Nc7O4eVmTdF3/vREEj8PMfMNM571tREc+1I4VvA0zEMSl0zVXCnbbn9dPECEia2wc&#10;k4ILBZjPnp+mmGt35oK6TaxEgnDIUYGJsc2lDKUhi2HoWuLkHZy3GJP0ldQezwluG/meZRNpsea0&#10;YLClpaHyuPm3CvxfDPviNPrtPqrv0/rozZYOhVKDl37xBSJSHx/he3ulFYzHE7idSUdAz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o37uMUAAADcAAAADwAAAAAAAAAA&#10;AAAAAAChAgAAZHJzL2Rvd25yZXYueG1sUEsFBgAAAAAEAAQA+QAAAJMDAAAAAA==&#10;" strokeweight=".25pt"/>
                    <v:line id="Line 4507" o:spid="_x0000_s1176" style="position:absolute;visibility:visible;mso-wrap-style:square" from="4564,10352" to="9172,10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FeI8UAAADcAAAADwAAAGRycy9kb3ducmV2LnhtbESPQWsCMRSE7wX/Q3iCt5pVqy2rUaRU&#10;KD0UVj20t8fmuVncvKxJXLf/vikUPA4z8w2z2vS2ER35UDtWMBlnIIhLp2uuFBwPu8cXECEia2wc&#10;k4IfCrBZDx5WmGt344K6faxEgnDIUYGJsc2lDKUhi2HsWuLknZy3GJP0ldQebwluGznNsoW0WHNa&#10;MNjSq6HyvL9aBf47hq/iMvvonqq3y+fZmwOdCqVGw367BBGpj/fwf/tdK5jPn+HvTDoC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cFeI8UAAADcAAAADwAAAAAAAAAA&#10;AAAAAAChAgAAZHJzL2Rvd25yZXYueG1sUEsFBgAAAAAEAAQA+QAAAJMDAAAAAA==&#10;" strokeweight=".25pt"/>
                    <v:line id="Line 4508" o:spid="_x0000_s1177" style="position:absolute;visibility:visible;mso-wrap-style:square" from="4564,10640" to="9172,10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7KUcIAAADcAAAADwAAAGRycy9kb3ducmV2LnhtbERPz2vCMBS+D/wfwhN2m6luilSjiCiM&#10;HQZVD3p7NM+m2LzUJNbuv18Ogx0/vt/LdW8b0ZEPtWMF41EGgrh0uuZKwem4f5uDCBFZY+OYFPxQ&#10;gPVq8LLEXLsnF9QdYiVSCIccFZgY21zKUBqyGEauJU7c1XmLMUFfSe3xmcJtIydZNpMWa04NBlva&#10;Gipvh4dV4C8xnIv7+1f3Ue3u3zdvjnQtlHod9psFiEh9/Bf/uT+1guk0rU1n0hG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F7KUcIAAADcAAAADwAAAAAAAAAAAAAA&#10;AAChAgAAZHJzL2Rvd25yZXYueG1sUEsFBgAAAAAEAAQA+QAAAJADAAAAAA==&#10;" strokeweight=".25pt"/>
                    <v:line id="Line 4509" o:spid="_x0000_s1178" style="position:absolute;visibility:visible;mso-wrap-style:square" from="4564,10928" to="9172,10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JvysUAAADcAAAADwAAAGRycy9kb3ducmV2LnhtbESPQWsCMRSE7wX/Q3iCt5pVq7SrUaRU&#10;KD0UVj20t8fmuVncvKxJXLf/vikUPA4z8w2z2vS2ER35UDtWMBlnIIhLp2uuFBwPu8dnECEia2wc&#10;k4IfCrBZDx5WmGt344K6faxEgnDIUYGJsc2lDKUhi2HsWuLknZy3GJP0ldQebwluGznNsoW0WHNa&#10;MNjSq6HyvL9aBf47hq/iMvvonqq3y+fZmwOdCqVGw367BBGpj/fwf/tdK5jPX+DvTDoC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xJvysUAAADcAAAADwAAAAAAAAAA&#10;AAAAAAChAgAAZHJzL2Rvd25yZXYueG1sUEsFBgAAAAAEAAQA+QAAAJMDAAAAAA==&#10;" strokeweight=".25pt"/>
                    <v:line id="Line 4510" o:spid="_x0000_s1179" style="position:absolute;visibility:visible;mso-wrap-style:square" from="4564,11216" to="9172,11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QM6sIAAADcAAAADwAAAGRycy9kb3ducmV2LnhtbERPz2vCMBS+D/wfwhN2m6nTiVSjyJgw&#10;PAyqHvT2aJ5NsXmpSVbrf28Ogx0/vt/LdW8b0ZEPtWMF41EGgrh0uuZKwfGwfZuDCBFZY+OYFDwo&#10;wHo1eFlirt2dC+r2sRIphEOOCkyMbS5lKA1ZDCPXEifu4rzFmKCvpPZ4T+G2ke9ZNpMWa04NBlv6&#10;NFRe979WgT/HcCpuk103rb5uP1dvDnQplHod9psFiEh9/Bf/ub+1go9Zmp/OpCMgV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EQM6sIAAADcAAAADwAAAAAAAAAAAAAA&#10;AAChAgAAZHJzL2Rvd25yZXYueG1sUEsFBgAAAAAEAAQA+QAAAJADAAAAAA==&#10;" strokeweight=".25pt"/>
                    <v:line id="Line 4511" o:spid="_x0000_s1180" style="position:absolute;visibility:visible;mso-wrap-style:square" from="4564,11504" to="9172,11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ipccUAAADcAAAADwAAAGRycy9kb3ducmV2LnhtbESPQWsCMRSE7wX/Q3iF3mrWaqVsjSJF&#10;ofQgrHqwt8fmuVncvKxJXLf/3ggFj8PMfMPMFr1tREc+1I4VjIYZCOLS6ZorBfvd+vUDRIjIGhvH&#10;pOCPAizmg6cZ5tpduaBuGyuRIBxyVGBibHMpQ2nIYhi6ljh5R+ctxiR9JbXHa4LbRr5l2VRarDkt&#10;GGzpy1B52l6sAv8bw6E4j3+6SbU6b07e7OhYKPXy3C8/QUTq4yP83/7WCt6nI7ifSUd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wipccUAAADcAAAADwAAAAAAAAAA&#10;AAAAAAChAgAAZHJzL2Rvd25yZXYueG1sUEsFBgAAAAAEAAQA+QAAAJMDAAAAAA==&#10;" strokeweight=".25pt"/>
                    <v:line id="Line 4512" o:spid="_x0000_s1181" style="position:absolute;visibility:visible;mso-wrap-style:square" from="4564,11792" to="9172,11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o3BsUAAADcAAAADwAAAGRycy9kb3ducmV2LnhtbESPQWsCMRSE7wX/Q3hCbzVbtVK2RhGp&#10;UDwUVj3Y22Pz3CxuXtYkXdd/bwoFj8PMfMPMl71tREc+1I4VvI4yEMSl0zVXCg77zcs7iBCRNTaO&#10;ScGNAiwXg6c55tpduaBuFyuRIBxyVGBibHMpQ2nIYhi5ljh5J+ctxiR9JbXHa4LbRo6zbCYt1pwW&#10;DLa0NlSed79Wgf+J4VhcJttuWn1evs/e7OlUKPU87FcfICL18RH+b39pBW+zMfydSUdAL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9o3BsUAAADcAAAADwAAAAAAAAAA&#10;AAAAAAChAgAAZHJzL2Rvd25yZXYueG1sUEsFBgAAAAAEAAQA+QAAAJMDAAAAAA==&#10;" strokeweight=".25pt"/>
                    <v:line id="Line 4513" o:spid="_x0000_s1182" style="position:absolute;visibility:visible;mso-wrap-style:square" from="4564,12080" to="9172,12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aSncUAAADcAAAADwAAAGRycy9kb3ducmV2LnhtbESPQWsCMRSE70L/Q3iF3jRbtVK2RhGx&#10;UHoQVj3Y22Pz3CxuXtYkXbf/3ggFj8PMfMPMl71tREc+1I4VvI4yEMSl0zVXCg77z+E7iBCRNTaO&#10;ScEfBVgungZzzLW7ckHdLlYiQTjkqMDE2OZShtKQxTByLXHyTs5bjEn6SmqP1wS3jRxn2UxarDkt&#10;GGxpbag8736tAv8Tw7G4TL67abW5bM/e7OlUKPXy3K8+QETq4yP83/7SCt5mE7ifSUd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JaSncUAAADcAAAADwAAAAAAAAAA&#10;AAAAAAChAgAAZHJzL2Rvd25yZXYueG1sUEsFBgAAAAAEAAQA+QAAAJMDAAAAAA==&#10;" strokeweight=".25pt"/>
                    <v:line id="Line 4514" o:spid="_x0000_s1183" style="position:absolute;visibility:visible;mso-wrap-style:square" from="4564,12368" to="9172,12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JPZ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KVT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kk9kxwAAANwAAAAPAAAAAAAA&#10;AAAAAAAAAKECAABkcnMvZG93bnJldi54bWxQSwUGAAAAAAQABAD5AAAAlQMAAAAA&#10;"/>
                    <v:line id="Line 4515" o:spid="_x0000_s1184" style="position:absolute;visibility:visible;mso-wrap-style:square" from="4564,12656" to="9172,12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OvcsUAAADcAAAADwAAAGRycy9kb3ducmV2LnhtbESPQWsCMRSE74X+h/AK3mq2tUrZGkWk&#10;BelBWPVgb4/Nc7O4eVmTdF3/vREEj8PMfMNM571tREc+1I4VvA0zEMSl0zVXCnbbn9dPECEia2wc&#10;k4ILBZjPnp+mmGt35oK6TaxEgnDIUYGJsc2lDKUhi2HoWuLkHZy3GJP0ldQezwluG/meZRNpsea0&#10;YLClpaHyuPm3CvxfDPviNPrtPqrv0/rozZYOhVKDl37xBSJSHx/he3ulFYwnY7idSUdAz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DOvcsUAAADcAAAADwAAAAAAAAAA&#10;AAAAAAChAgAAZHJzL2Rvd25yZXYueG1sUEsFBgAAAAAEAAQA+QAAAJMDAAAAAA==&#10;" strokeweight=".25pt"/>
                    <v:line id="Line 4516" o:spid="_x0000_s1185" style="position:absolute;visibility:visible;mso-wrap-style:square" from="4564,12944" to="9172,1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ExBcUAAADcAAAADwAAAGRycy9kb3ducmV2LnhtbESPQWsCMRSE74X+h/AKvdVstS6yGqWI&#10;QumhsNqD3h6b52Zx87Imcd3++6Yg9DjMzDfMYjXYVvTkQ+NYwesoA0FcOd1wreB7v32ZgQgRWWPr&#10;mBT8UIDV8vFhgYV2Ny6p38VaJAiHAhWYGLtCylAZshhGriNO3sl5izFJX0vt8ZbgtpXjLMulxYbT&#10;gsGO1oaq8+5qFfhjDIfyMvns3+rN5evszZ5OpVLPT8P7HESkIf6H7+0PrWCa5/B3Jh0B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OExBcUAAADcAAAADwAAAAAAAAAA&#10;AAAAAAChAgAAZHJzL2Rvd25yZXYueG1sUEsFBgAAAAAEAAQA+QAAAJMDAAAAAA==&#10;" strokeweight=".25pt"/>
                  </v:group>
                </v:group>
                <v:shape id="Text Box 4517" o:spid="_x0000_s1186" type="#_x0000_t202" style="position:absolute;left:8006;top:13910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5nxsUA&#10;AADcAAAADwAAAGRycy9kb3ducmV2LnhtbESPT4vCMBTE7wt+h/CEvSyarmCVahRXV9jDevAPnh/N&#10;sy02LyWJtn77jSDscZiZ3zDzZWdqcSfnK8sKPocJCOLc6ooLBafjdjAF4QOyxtoyKXiQh+Wi9zbH&#10;TNuW93Q/hEJECPsMFZQhNJmUPi/JoB/ahjh6F+sMhihdIbXDNsJNLUdJkkqDFceFEhtal5RfDzej&#10;IN24W7vn9cfm9P2Lu6YYnb8eZ6Xe+91qBiJQF/7Dr/aPVjBOJ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3mfGxQAAANwAAAAPAAAAAAAAAAAAAAAAAJgCAABkcnMv&#10;ZG93bnJldi54bWxQSwUGAAAAAAQABAD1AAAAigMAAAAA&#10;" stroked="f">
                  <v:textbox inset="0,0,0,0">
                    <w:txbxContent>
                      <w:p w14:paraId="441E924C" w14:textId="77777777" w:rsidR="0051179B" w:rsidRPr="00635685" w:rsidRDefault="0051179B" w:rsidP="009B5C96">
                        <w:pPr>
                          <w:jc w:val="center"/>
                          <w:rPr>
                            <w:rFonts w:ascii="Calibri" w:hAnsi="Calibri"/>
                          </w:rPr>
                        </w:pPr>
                        <w:r w:rsidRPr="00635685">
                          <w:rPr>
                            <w:rFonts w:ascii="Calibri" w:hAnsi="Calibri"/>
                            <w:i/>
                            <w:sz w:val="20"/>
                          </w:rPr>
                          <w:sym w:font="Symbol" w:char="F02D"/>
                        </w:r>
                        <w:r w:rsidRPr="00635685">
                          <w:rPr>
                            <w:rFonts w:ascii="Calibri" w:hAnsi="Calibri"/>
                            <w:sz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4518" o:spid="_x0000_s1187" type="#_x0000_t202" style="position:absolute;left:9360;top:12327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HztMEA&#10;AADcAAAADwAAAGRycy9kb3ducmV2LnhtbERPy4rCMBTdD/gP4QpuBk0VLNIxyvgCF7rwgetLc6ct&#10;09yUJNr692YhuDyc93zZmVo8yPnKsoLxKAFBnFtdcaHgetkNZyB8QNZYWyYFT/KwXPS+5php2/KJ&#10;HudQiBjCPkMFZQhNJqXPSzLoR7YhjtyfdQZDhK6Q2mEbw00tJ0mSSoMVx4YSG1qXlP+f70ZBunH3&#10;9sTr7811e8BjU0xuq+dNqUG/+/0BEagLH/HbvdcKpmlcG8/EIyA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lB87TBAAAA3AAAAA8AAAAAAAAAAAAAAAAAmAIAAGRycy9kb3du&#10;cmV2LnhtbFBLBQYAAAAABAAEAPUAAACGAwAAAAA=&#10;" stroked="f">
                  <v:textbox inset="0,0,0,0">
                    <w:txbxContent>
                      <w:p w14:paraId="5F1EBABE" w14:textId="77777777" w:rsidR="0051179B" w:rsidRPr="00635685" w:rsidRDefault="0051179B" w:rsidP="00635685">
                        <w:pPr>
                          <w:jc w:val="right"/>
                          <w:rPr>
                            <w:rFonts w:ascii="Calibri" w:hAnsi="Calibri"/>
                            <w:sz w:val="20"/>
                          </w:rPr>
                        </w:pPr>
                        <w:r w:rsidRPr="00635685">
                          <w:rPr>
                            <w:rFonts w:ascii="Calibri" w:hAnsi="Calibri"/>
                            <w:sz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4519" o:spid="_x0000_s1188" type="#_x0000_t202" style="position:absolute;left:9303;top:10886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1WL8UA&#10;AADcAAAADwAAAGRycy9kb3ducmV2LnhtbESPT4vCMBTE7wt+h/CEvSyarmDRahRXV9jDevAPnh/N&#10;sy02LyWJtn77jSDscZiZ3zDzZWdqcSfnK8sKPocJCOLc6ooLBafjdjAB4QOyxtoyKXiQh+Wi9zbH&#10;TNuW93Q/hEJECPsMFZQhNJmUPi/JoB/ahjh6F+sMhihdIbXDNsJNLUdJkkqDFceFEhtal5RfDzej&#10;IN24W7vn9cfm9P2Lu6YYnb8eZ6Xe+91qBiJQF/7Dr/aPVjBOp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DVYvxQAAANwAAAAPAAAAAAAAAAAAAAAAAJgCAABkcnMv&#10;ZG93bnJldi54bWxQSwUGAAAAAAQABAD1AAAAigMAAAAA&#10;" stroked="f">
                  <v:textbox inset="0,0,0,0">
                    <w:txbxContent>
                      <w:p w14:paraId="5A7F2DDF" w14:textId="77777777" w:rsidR="0051179B" w:rsidRPr="00635685" w:rsidRDefault="0051179B" w:rsidP="009B5C96">
                        <w:pPr>
                          <w:jc w:val="center"/>
                          <w:rPr>
                            <w:rFonts w:ascii="Calibri" w:hAnsi="Calibri"/>
                            <w:sz w:val="20"/>
                          </w:rPr>
                        </w:pPr>
                        <w:r w:rsidRPr="00635685">
                          <w:rPr>
                            <w:rFonts w:ascii="Calibri" w:hAnsi="Calibri"/>
                            <w:sz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4520" o:spid="_x0000_s1189" type="#_x0000_t202" style="position:absolute;left:9303;top:9446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5pb8MA&#10;AADcAAAADwAAAGRycy9kb3ducmV2LnhtbERPz2vCMBS+D/wfwhN2GZpOmJNqLFoVdtgO1uL50by1&#10;Zc1LSaKt//1yGOz48f3eZKPpxJ2cby0reJ0nIIgrq1uuFZSX02wFwgdkjZ1lUvAgD9l28rTBVNuB&#10;z3QvQi1iCPsUFTQh9KmUvmrIoJ/bnjhy39YZDBG6WmqHQww3nVwkyVIabDk2NNhT3lD1U9yMguXB&#10;3YYz5y+H8viJX329uO4fV6Wep+NuDSLQGP7Ff+4PreDtPc6P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5pb8MAAADcAAAADwAAAAAAAAAAAAAAAACYAgAAZHJzL2Rv&#10;d25yZXYueG1sUEsFBgAAAAAEAAQA9QAAAIgDAAAAAA==&#10;" stroked="f">
                  <v:textbox inset="0,0,0,0">
                    <w:txbxContent>
                      <w:p w14:paraId="09AF58D7" w14:textId="77777777" w:rsidR="0051179B" w:rsidRPr="00635685" w:rsidRDefault="0051179B" w:rsidP="009B5C96">
                        <w:pPr>
                          <w:jc w:val="center"/>
                          <w:rPr>
                            <w:rFonts w:ascii="Calibri" w:hAnsi="Calibri"/>
                            <w:sz w:val="20"/>
                          </w:rPr>
                        </w:pPr>
                        <w:r w:rsidRPr="00635685">
                          <w:rPr>
                            <w:rFonts w:ascii="Calibri" w:hAnsi="Calibri"/>
                            <w:sz w:val="20"/>
                          </w:rPr>
                          <w:t>15</w:t>
                        </w:r>
                      </w:p>
                    </w:txbxContent>
                  </v:textbox>
                </v:shape>
                <v:shape id="Text Box 4521" o:spid="_x0000_s1190" type="#_x0000_t202" style="position:absolute;left:10944;top:13911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LM9MUA&#10;AADcAAAADwAAAGRycy9kb3ducmV2LnhtbESPS4vCQBCE7wv+h6GFvSzrRMEHWUfxsYKH9eADz02m&#10;TYKZnjAzmvjvHUHYY1FVX1HTeWsqcSfnS8sK+r0EBHFmdcm5gtNx8z0B4QOyxsoyKXiQh/ms8zHF&#10;VNuG93Q/hFxECPsUFRQh1KmUPivIoO/Zmjh6F+sMhihdLrXDJsJNJQdJMpIGS44LBda0Kii7Hm5G&#10;wWjtbs2eV1/r0+8f7up8cF4+zkp9dtvFD4hAbfgPv9tbrWA47sPrTDwCcvY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osz0xQAAANwAAAAPAAAAAAAAAAAAAAAAAJgCAABkcnMv&#10;ZG93bnJldi54bWxQSwUGAAAAAAQABAD1AAAAigMAAAAA&#10;" stroked="f">
                  <v:textbox inset="0,0,0,0">
                    <w:txbxContent>
                      <w:p w14:paraId="585EE4E5" w14:textId="77777777" w:rsidR="0051179B" w:rsidRPr="00635685" w:rsidRDefault="0051179B" w:rsidP="009B5C96">
                        <w:pPr>
                          <w:jc w:val="center"/>
                          <w:rPr>
                            <w:rFonts w:ascii="Calibri" w:hAnsi="Calibri"/>
                            <w:sz w:val="20"/>
                          </w:rPr>
                        </w:pPr>
                        <w:r w:rsidRPr="00635685">
                          <w:rPr>
                            <w:rFonts w:ascii="Calibri" w:hAnsi="Calibri"/>
                            <w:sz w:val="20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7634780" w14:textId="6929D4AB" w:rsidR="00C11DCC" w:rsidRPr="00FC5A49" w:rsidRDefault="007671F2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5847720F" wp14:editId="764A4980">
                <wp:simplePos x="0" y="0"/>
                <wp:positionH relativeFrom="column">
                  <wp:posOffset>3826667</wp:posOffset>
                </wp:positionH>
                <wp:positionV relativeFrom="paragraph">
                  <wp:posOffset>42608</wp:posOffset>
                </wp:positionV>
                <wp:extent cx="73440" cy="72720"/>
                <wp:effectExtent l="38100" t="38100" r="41275" b="41910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7344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BF6AC" id="Ink 1265" o:spid="_x0000_s1026" type="#_x0000_t75" style="position:absolute;margin-left:300.55pt;margin-top:2.8pt;width:7.15pt;height:6.9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">
                <v:imagedata r:id="rId80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 wp14:anchorId="76CBFE56" wp14:editId="049967CA">
                <wp:simplePos x="0" y="0"/>
                <wp:positionH relativeFrom="column">
                  <wp:posOffset>3764027</wp:posOffset>
                </wp:positionH>
                <wp:positionV relativeFrom="paragraph">
                  <wp:posOffset>85808</wp:posOffset>
                </wp:positionV>
                <wp:extent cx="44640" cy="64800"/>
                <wp:effectExtent l="57150" t="38100" r="50800" b="49530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446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F3233" id="Ink 1264" o:spid="_x0000_s1026" type="#_x0000_t75" style="position:absolute;margin-left:295.6pt;margin-top:6.2pt;width:4.9pt;height:6.4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">
                <v:imagedata r:id="rId81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 wp14:anchorId="69A50765" wp14:editId="2423DE59">
                <wp:simplePos x="0" y="0"/>
                <wp:positionH relativeFrom="column">
                  <wp:posOffset>3719747</wp:posOffset>
                </wp:positionH>
                <wp:positionV relativeFrom="paragraph">
                  <wp:posOffset>93368</wp:posOffset>
                </wp:positionV>
                <wp:extent cx="51120" cy="50040"/>
                <wp:effectExtent l="38100" t="38100" r="44450" b="45720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5112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E0166" id="Ink 1263" o:spid="_x0000_s1026" type="#_x0000_t75" style="position:absolute;margin-left:292.3pt;margin-top:6.7pt;width:5.35pt;height:5.2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">
                <v:imagedata r:id="rId81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1FBB8D10" wp14:editId="2ECF690A">
                <wp:simplePos x="0" y="0"/>
                <wp:positionH relativeFrom="column">
                  <wp:posOffset>3648107</wp:posOffset>
                </wp:positionH>
                <wp:positionV relativeFrom="paragraph">
                  <wp:posOffset>128648</wp:posOffset>
                </wp:positionV>
                <wp:extent cx="43560" cy="55800"/>
                <wp:effectExtent l="57150" t="38100" r="52070" b="40005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4356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FEE90D" id="Ink 1262" o:spid="_x0000_s1026" type="#_x0000_t75" style="position:absolute;margin-left:286.55pt;margin-top:9.65pt;width:4.8pt;height:5.7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">
                <v:imagedata r:id="rId81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2B2AE725" wp14:editId="4CA3FB20">
                <wp:simplePos x="0" y="0"/>
                <wp:positionH relativeFrom="column">
                  <wp:posOffset>3643427</wp:posOffset>
                </wp:positionH>
                <wp:positionV relativeFrom="paragraph">
                  <wp:posOffset>95888</wp:posOffset>
                </wp:positionV>
                <wp:extent cx="48960" cy="14040"/>
                <wp:effectExtent l="38100" t="38100" r="46355" b="43180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489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5E0DC" id="Ink 1261" o:spid="_x0000_s1026" type="#_x0000_t75" style="position:absolute;margin-left:286.4pt;margin-top:7pt;width:4.9pt;height:2.2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">
                <v:imagedata r:id="rId81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76C919F4" wp14:editId="40D05704">
                <wp:simplePos x="0" y="0"/>
                <wp:positionH relativeFrom="column">
                  <wp:posOffset>3671867</wp:posOffset>
                </wp:positionH>
                <wp:positionV relativeFrom="paragraph">
                  <wp:posOffset>21008</wp:posOffset>
                </wp:positionV>
                <wp:extent cx="7200" cy="59760"/>
                <wp:effectExtent l="57150" t="38100" r="50165" b="54610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72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1BF428" id="Ink 1260" o:spid="_x0000_s1026" type="#_x0000_t75" style="position:absolute;margin-left:288.35pt;margin-top:1.05pt;width:1.95pt;height:5.9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">
                <v:imagedata r:id="rId81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 wp14:anchorId="331ED786" wp14:editId="14BEC56E">
                <wp:simplePos x="0" y="0"/>
                <wp:positionH relativeFrom="column">
                  <wp:posOffset>3455507</wp:posOffset>
                </wp:positionH>
                <wp:positionV relativeFrom="paragraph">
                  <wp:posOffset>62048</wp:posOffset>
                </wp:positionV>
                <wp:extent cx="41400" cy="62640"/>
                <wp:effectExtent l="57150" t="38100" r="53975" b="52070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414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F06374" id="Ink 1256" o:spid="_x0000_s1026" type="#_x0000_t75" style="position:absolute;margin-left:271.3pt;margin-top:4.35pt;width:4.7pt;height:6.3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">
                <v:imagedata r:id="rId82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123FADFB" wp14:editId="33E21BFA">
                <wp:simplePos x="0" y="0"/>
                <wp:positionH relativeFrom="column">
                  <wp:posOffset>3383867</wp:posOffset>
                </wp:positionH>
                <wp:positionV relativeFrom="paragraph">
                  <wp:posOffset>84368</wp:posOffset>
                </wp:positionV>
                <wp:extent cx="20160" cy="73080"/>
                <wp:effectExtent l="38100" t="38100" r="56515" b="41275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201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44EF0" id="Ink 1255" o:spid="_x0000_s1026" type="#_x0000_t75" style="position:absolute;margin-left:265.65pt;margin-top:6.1pt;width:3.1pt;height:7.1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">
                <v:imagedata r:id="rId82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358E244B" wp14:editId="33D414C8">
                <wp:simplePos x="0" y="0"/>
                <wp:positionH relativeFrom="column">
                  <wp:posOffset>3338147</wp:posOffset>
                </wp:positionH>
                <wp:positionV relativeFrom="paragraph">
                  <wp:posOffset>98768</wp:posOffset>
                </wp:positionV>
                <wp:extent cx="45360" cy="48960"/>
                <wp:effectExtent l="38100" t="57150" r="50165" b="46355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453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1AD83" id="Ink 1254" o:spid="_x0000_s1026" type="#_x0000_t75" style="position:absolute;margin-left:262.3pt;margin-top:7.15pt;width:4.8pt;height:5.1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">
                <v:imagedata r:id="rId82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71A4F2BE" wp14:editId="493F9640">
                <wp:simplePos x="0" y="0"/>
                <wp:positionH relativeFrom="column">
                  <wp:posOffset>3009467</wp:posOffset>
                </wp:positionH>
                <wp:positionV relativeFrom="paragraph">
                  <wp:posOffset>6248</wp:posOffset>
                </wp:positionV>
                <wp:extent cx="82080" cy="141480"/>
                <wp:effectExtent l="57150" t="38100" r="51435" b="49530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8208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B20777" id="Ink 1250" o:spid="_x0000_s1026" type="#_x0000_t75" style="position:absolute;margin-left:236.15pt;margin-top:-.05pt;width:7.7pt;height:12.4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">
                <v:imagedata r:id="rId82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 wp14:anchorId="2385B690" wp14:editId="7E4DC98A">
                <wp:simplePos x="0" y="0"/>
                <wp:positionH relativeFrom="column">
                  <wp:posOffset>2948267</wp:posOffset>
                </wp:positionH>
                <wp:positionV relativeFrom="paragraph">
                  <wp:posOffset>29648</wp:posOffset>
                </wp:positionV>
                <wp:extent cx="73440" cy="96480"/>
                <wp:effectExtent l="38100" t="38100" r="41275" b="37465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734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C2CE4" id="Ink 1249" o:spid="_x0000_s1026" type="#_x0000_t75" style="position:absolute;margin-left:231.6pt;margin-top:1.7pt;width:7.1pt;height:8.8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">
                <v:imagedata r:id="rId82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 wp14:anchorId="24179C91" wp14:editId="6C8AA640">
                <wp:simplePos x="0" y="0"/>
                <wp:positionH relativeFrom="column">
                  <wp:posOffset>2915867</wp:posOffset>
                </wp:positionH>
                <wp:positionV relativeFrom="paragraph">
                  <wp:posOffset>169328</wp:posOffset>
                </wp:positionV>
                <wp:extent cx="921240" cy="27720"/>
                <wp:effectExtent l="38100" t="38100" r="50800" b="48895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9212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DE82E4" id="Ink 1248" o:spid="_x0000_s1026" type="#_x0000_t75" style="position:absolute;margin-left:229.1pt;margin-top:12.75pt;width:73.7pt;height:3.4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">
                <v:imagedata r:id="rId831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3AC386F6" wp14:editId="41639024">
                <wp:simplePos x="0" y="0"/>
                <wp:positionH relativeFrom="column">
                  <wp:posOffset>344747</wp:posOffset>
                </wp:positionH>
                <wp:positionV relativeFrom="paragraph">
                  <wp:posOffset>-8512</wp:posOffset>
                </wp:positionV>
                <wp:extent cx="61200" cy="72720"/>
                <wp:effectExtent l="38100" t="38100" r="53340" b="41910"/>
                <wp:wrapNone/>
                <wp:docPr id="1155" name="Ink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612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CBF586" id="Ink 1155" o:spid="_x0000_s1026" type="#_x0000_t75" style="position:absolute;margin-left:26.35pt;margin-top:-1.3pt;width:6.3pt;height:7.2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">
                <v:imagedata r:id="rId833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3523BC8A" wp14:editId="30609A6F">
                <wp:simplePos x="0" y="0"/>
                <wp:positionH relativeFrom="column">
                  <wp:posOffset>273107</wp:posOffset>
                </wp:positionH>
                <wp:positionV relativeFrom="paragraph">
                  <wp:posOffset>72848</wp:posOffset>
                </wp:positionV>
                <wp:extent cx="48600" cy="91800"/>
                <wp:effectExtent l="57150" t="38100" r="46990" b="41910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486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878B2" id="Ink 1154" o:spid="_x0000_s1026" type="#_x0000_t75" style="position:absolute;margin-left:20.7pt;margin-top:5.2pt;width:5.25pt;height:8.5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">
                <v:imagedata r:id="rId835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 wp14:anchorId="39DF5340" wp14:editId="2CF07C41">
                <wp:simplePos x="0" y="0"/>
                <wp:positionH relativeFrom="column">
                  <wp:posOffset>217667</wp:posOffset>
                </wp:positionH>
                <wp:positionV relativeFrom="paragraph">
                  <wp:posOffset>79688</wp:posOffset>
                </wp:positionV>
                <wp:extent cx="80280" cy="62640"/>
                <wp:effectExtent l="38100" t="38100" r="34290" b="52070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802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08FB93" id="Ink 1153" o:spid="_x0000_s1026" type="#_x0000_t75" style="position:absolute;margin-left:16.55pt;margin-top:5.75pt;width:7.6pt;height:6.1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">
                <v:imagedata r:id="rId837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 wp14:anchorId="1A6BACA3" wp14:editId="51AC4F13">
                <wp:simplePos x="0" y="0"/>
                <wp:positionH relativeFrom="column">
                  <wp:posOffset>92027</wp:posOffset>
                </wp:positionH>
                <wp:positionV relativeFrom="paragraph">
                  <wp:posOffset>40448</wp:posOffset>
                </wp:positionV>
                <wp:extent cx="102600" cy="104760"/>
                <wp:effectExtent l="38100" t="38100" r="50165" b="48260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1026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BA654" id="Ink 1152" o:spid="_x0000_s1026" type="#_x0000_t75" style="position:absolute;margin-left:6.5pt;margin-top:2.55pt;width:9.7pt;height:9.8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">
                <v:imagedata r:id="rId839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7E211BFD" wp14:editId="168CE815">
                <wp:simplePos x="0" y="0"/>
                <wp:positionH relativeFrom="column">
                  <wp:posOffset>-12013</wp:posOffset>
                </wp:positionH>
                <wp:positionV relativeFrom="paragraph">
                  <wp:posOffset>165008</wp:posOffset>
                </wp:positionV>
                <wp:extent cx="326880" cy="54000"/>
                <wp:effectExtent l="38100" t="38100" r="54610" b="41275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32688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730B6" id="Ink 1129" o:spid="_x0000_s1026" type="#_x0000_t75" style="position:absolute;margin-left:-1.4pt;margin-top:12.5pt;width:26.95pt;height:5.6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">
                <v:imagedata r:id="rId841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47EFFFB6" wp14:editId="3077EA47">
                <wp:simplePos x="0" y="0"/>
                <wp:positionH relativeFrom="column">
                  <wp:posOffset>-48373</wp:posOffset>
                </wp:positionH>
                <wp:positionV relativeFrom="paragraph">
                  <wp:posOffset>175808</wp:posOffset>
                </wp:positionV>
                <wp:extent cx="12240" cy="11160"/>
                <wp:effectExtent l="38100" t="38100" r="45085" b="46355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122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D6FC8" id="Ink 1128" o:spid="_x0000_s1026" type="#_x0000_t75" style="position:absolute;margin-left:-4.3pt;margin-top:13.4pt;width:1.9pt;height:1.9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">
                <v:imagedata r:id="rId843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6E312817" wp14:editId="72D83A5F">
                <wp:simplePos x="0" y="0"/>
                <wp:positionH relativeFrom="column">
                  <wp:posOffset>-131173</wp:posOffset>
                </wp:positionH>
                <wp:positionV relativeFrom="paragraph">
                  <wp:posOffset>19208</wp:posOffset>
                </wp:positionV>
                <wp:extent cx="65880" cy="78120"/>
                <wp:effectExtent l="38100" t="57150" r="48895" b="55245"/>
                <wp:wrapNone/>
                <wp:docPr id="1092" name="Ink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658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3C075" id="Ink 1092" o:spid="_x0000_s1026" type="#_x0000_t75" style="position:absolute;margin-left:-11.3pt;margin-top:.85pt;width:6.9pt;height:7.7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">
                <v:imagedata r:id="rId845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25D382A5" wp14:editId="67C98617">
                <wp:simplePos x="0" y="0"/>
                <wp:positionH relativeFrom="column">
                  <wp:posOffset>-238093</wp:posOffset>
                </wp:positionH>
                <wp:positionV relativeFrom="paragraph">
                  <wp:posOffset>43328</wp:posOffset>
                </wp:positionV>
                <wp:extent cx="85680" cy="100080"/>
                <wp:effectExtent l="57150" t="38100" r="48260" b="52705"/>
                <wp:wrapNone/>
                <wp:docPr id="1091" name="Ink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856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3BB25" id="Ink 1091" o:spid="_x0000_s1026" type="#_x0000_t75" style="position:absolute;margin-left:-19.7pt;margin-top:2.75pt;width:8.4pt;height:9.3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">
                <v:imagedata r:id="rId847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1432AF8B" wp14:editId="06D55182">
                <wp:simplePos x="0" y="0"/>
                <wp:positionH relativeFrom="column">
                  <wp:posOffset>-269053</wp:posOffset>
                </wp:positionH>
                <wp:positionV relativeFrom="paragraph">
                  <wp:posOffset>51968</wp:posOffset>
                </wp:positionV>
                <wp:extent cx="62640" cy="78120"/>
                <wp:effectExtent l="19050" t="38100" r="52070" b="55245"/>
                <wp:wrapNone/>
                <wp:docPr id="1090" name="Ink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6264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F5935" id="Ink 1090" o:spid="_x0000_s1026" type="#_x0000_t75" style="position:absolute;margin-left:-21.7pt;margin-top:3.4pt;width:6.25pt;height:7.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">
                <v:imagedata r:id="rId849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500B7D5F" wp14:editId="209E7FE2">
                <wp:simplePos x="0" y="0"/>
                <wp:positionH relativeFrom="column">
                  <wp:posOffset>-678373</wp:posOffset>
                </wp:positionH>
                <wp:positionV relativeFrom="paragraph">
                  <wp:posOffset>154208</wp:posOffset>
                </wp:positionV>
                <wp:extent cx="676800" cy="28080"/>
                <wp:effectExtent l="38100" t="38100" r="47625" b="48260"/>
                <wp:wrapNone/>
                <wp:docPr id="1085" name="Ink 1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6768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2D7EC" id="Ink 1085" o:spid="_x0000_s1026" type="#_x0000_t75" style="position:absolute;margin-left:-54.1pt;margin-top:11.45pt;width:54.65pt;height:3.6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">
                <v:imagedata r:id="rId851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09952" behindDoc="0" locked="0" layoutInCell="1" allowOverlap="1" wp14:anchorId="05E30B24" wp14:editId="3B70B66D">
                <wp:simplePos x="0" y="0"/>
                <wp:positionH relativeFrom="column">
                  <wp:posOffset>1497771</wp:posOffset>
                </wp:positionH>
                <wp:positionV relativeFrom="paragraph">
                  <wp:posOffset>129008</wp:posOffset>
                </wp:positionV>
                <wp:extent cx="41040" cy="103320"/>
                <wp:effectExtent l="57150" t="38100" r="35560" b="49530"/>
                <wp:wrapNone/>
                <wp:docPr id="1082" name="Ink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410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49455" id="Ink 1082" o:spid="_x0000_s1026" type="#_x0000_t75" style="position:absolute;margin-left:117.3pt;margin-top:9.65pt;width:4.6pt;height:9.25pt;z-index:2517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">
                <v:imagedata r:id="rId853" o:title=""/>
              </v:shape>
            </w:pict>
          </mc:Fallback>
        </mc:AlternateContent>
      </w:r>
    </w:p>
    <w:p w14:paraId="16BAEE77" w14:textId="0A6B8BFF" w:rsidR="00C11DCC" w:rsidRDefault="007671F2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 wp14:anchorId="5AE67E51" wp14:editId="48A8DFCD">
                <wp:simplePos x="0" y="0"/>
                <wp:positionH relativeFrom="column">
                  <wp:posOffset>6303467</wp:posOffset>
                </wp:positionH>
                <wp:positionV relativeFrom="paragraph">
                  <wp:posOffset>-23567</wp:posOffset>
                </wp:positionV>
                <wp:extent cx="110160" cy="100080"/>
                <wp:effectExtent l="38100" t="38100" r="23495" b="52705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1101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18D1D" id="Ink 1337" o:spid="_x0000_s1026" type="#_x0000_t75" style="position:absolute;margin-left:495.35pt;margin-top:-2.7pt;width:10.5pt;height:9.8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">
                <v:imagedata r:id="rId85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338A127F" wp14:editId="03EE457A">
                <wp:simplePos x="0" y="0"/>
                <wp:positionH relativeFrom="column">
                  <wp:posOffset>6244427</wp:posOffset>
                </wp:positionH>
                <wp:positionV relativeFrom="paragraph">
                  <wp:posOffset>120793</wp:posOffset>
                </wp:positionV>
                <wp:extent cx="39960" cy="92880"/>
                <wp:effectExtent l="38100" t="38100" r="36830" b="59690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399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CC6A2" id="Ink 1336" o:spid="_x0000_s1026" type="#_x0000_t75" style="position:absolute;margin-left:490.65pt;margin-top:8.75pt;width:5pt;height:9.1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">
                <v:imagedata r:id="rId85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 wp14:anchorId="6BEEFA56" wp14:editId="275A23DD">
                <wp:simplePos x="0" y="0"/>
                <wp:positionH relativeFrom="column">
                  <wp:posOffset>6100067</wp:posOffset>
                </wp:positionH>
                <wp:positionV relativeFrom="paragraph">
                  <wp:posOffset>124393</wp:posOffset>
                </wp:positionV>
                <wp:extent cx="18000" cy="93600"/>
                <wp:effectExtent l="38100" t="38100" r="58420" b="59055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180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AAC9A" id="Ink 1332" o:spid="_x0000_s1026" type="#_x0000_t75" style="position:absolute;margin-left:479.7pt;margin-top:9.05pt;width:2.9pt;height:9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">
                <v:imagedata r:id="rId85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24818A1B" wp14:editId="00B4DDF0">
                <wp:simplePos x="0" y="0"/>
                <wp:positionH relativeFrom="column">
                  <wp:posOffset>3688787</wp:posOffset>
                </wp:positionH>
                <wp:positionV relativeFrom="paragraph">
                  <wp:posOffset>125473</wp:posOffset>
                </wp:positionV>
                <wp:extent cx="72360" cy="116640"/>
                <wp:effectExtent l="38100" t="38100" r="23495" b="36195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723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627B2F" id="Ink 1279" o:spid="_x0000_s1026" type="#_x0000_t75" style="position:absolute;margin-left:289.8pt;margin-top:9.45pt;width:7.2pt;height:10.3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">
                <v:imagedata r:id="rId86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 wp14:anchorId="234E9559" wp14:editId="58747571">
                <wp:simplePos x="0" y="0"/>
                <wp:positionH relativeFrom="column">
                  <wp:posOffset>2912627</wp:posOffset>
                </wp:positionH>
                <wp:positionV relativeFrom="paragraph">
                  <wp:posOffset>133393</wp:posOffset>
                </wp:positionV>
                <wp:extent cx="83880" cy="100800"/>
                <wp:effectExtent l="57150" t="38100" r="49530" b="52070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838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00466C" id="Ink 1266" o:spid="_x0000_s1026" type="#_x0000_t75" style="position:absolute;margin-left:228.65pt;margin-top:9.6pt;width:8.1pt;height:9.6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">
                <v:imagedata r:id="rId86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3C314C04" wp14:editId="5976BEE2">
                <wp:simplePos x="0" y="0"/>
                <wp:positionH relativeFrom="column">
                  <wp:posOffset>4950227</wp:posOffset>
                </wp:positionH>
                <wp:positionV relativeFrom="paragraph">
                  <wp:posOffset>-32927</wp:posOffset>
                </wp:positionV>
                <wp:extent cx="39960" cy="76320"/>
                <wp:effectExtent l="19050" t="38100" r="55880" b="38100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399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6645F" id="Ink 1237" o:spid="_x0000_s1026" type="#_x0000_t75" style="position:absolute;margin-left:389.2pt;margin-top:-3.1pt;width:4.45pt;height:7.1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">
                <v:imagedata r:id="rId86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09D23286" wp14:editId="50FFF992">
                <wp:simplePos x="0" y="0"/>
                <wp:positionH relativeFrom="column">
                  <wp:posOffset>4882907</wp:posOffset>
                </wp:positionH>
                <wp:positionV relativeFrom="paragraph">
                  <wp:posOffset>-37247</wp:posOffset>
                </wp:positionV>
                <wp:extent cx="15120" cy="81360"/>
                <wp:effectExtent l="38100" t="38100" r="42545" b="33020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151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6379E3" id="Ink 1236" o:spid="_x0000_s1026" type="#_x0000_t75" style="position:absolute;margin-left:384.05pt;margin-top:-3.4pt;width:2.25pt;height:7.3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">
                <v:imagedata r:id="rId867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122493CD" wp14:editId="6D7FD7A7">
                <wp:simplePos x="0" y="0"/>
                <wp:positionH relativeFrom="column">
                  <wp:posOffset>138827</wp:posOffset>
                </wp:positionH>
                <wp:positionV relativeFrom="paragraph">
                  <wp:posOffset>119353</wp:posOffset>
                </wp:positionV>
                <wp:extent cx="95400" cy="86760"/>
                <wp:effectExtent l="38100" t="57150" r="57150" b="46990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954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23433" id="Ink 1156" o:spid="_x0000_s1026" type="#_x0000_t75" style="position:absolute;margin-left:10.25pt;margin-top:8.65pt;width:9pt;height:8.3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">
                <v:imagedata r:id="rId869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 wp14:anchorId="2B21B0D4" wp14:editId="3BD4B7B9">
                <wp:simplePos x="0" y="0"/>
                <wp:positionH relativeFrom="column">
                  <wp:posOffset>843707</wp:posOffset>
                </wp:positionH>
                <wp:positionV relativeFrom="paragraph">
                  <wp:posOffset>-10247</wp:posOffset>
                </wp:positionV>
                <wp:extent cx="51840" cy="50400"/>
                <wp:effectExtent l="57150" t="57150" r="43815" b="45085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5184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90719" id="Ink 1124" o:spid="_x0000_s1026" type="#_x0000_t75" style="position:absolute;margin-left:65.7pt;margin-top:-1.5pt;width:5.6pt;height:5.4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">
                <v:imagedata r:id="rId871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 wp14:anchorId="514112FB" wp14:editId="1443FBB7">
                <wp:simplePos x="0" y="0"/>
                <wp:positionH relativeFrom="column">
                  <wp:posOffset>2308907</wp:posOffset>
                </wp:positionH>
                <wp:positionV relativeFrom="paragraph">
                  <wp:posOffset>-18167</wp:posOffset>
                </wp:positionV>
                <wp:extent cx="61560" cy="59040"/>
                <wp:effectExtent l="38100" t="38100" r="53340" b="55880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615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4E15C" id="Ink 1123" o:spid="_x0000_s1026" type="#_x0000_t75" style="position:absolute;margin-left:181.15pt;margin-top:-2.35pt;width:6.5pt;height:6.6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">
                <v:imagedata r:id="rId873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3D9A1C34" wp14:editId="61AFDD6C">
                <wp:simplePos x="0" y="0"/>
                <wp:positionH relativeFrom="column">
                  <wp:posOffset>-295333</wp:posOffset>
                </wp:positionH>
                <wp:positionV relativeFrom="paragraph">
                  <wp:posOffset>117913</wp:posOffset>
                </wp:positionV>
                <wp:extent cx="55800" cy="88560"/>
                <wp:effectExtent l="38100" t="57150" r="59055" b="45085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558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81833" id="Ink 1101" o:spid="_x0000_s1026" type="#_x0000_t75" style="position:absolute;margin-left:-23.95pt;margin-top:8.45pt;width:6pt;height:8.6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">
                <v:imagedata r:id="rId875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56A37FF4" wp14:editId="33709BDF">
                <wp:simplePos x="0" y="0"/>
                <wp:positionH relativeFrom="column">
                  <wp:posOffset>-580093</wp:posOffset>
                </wp:positionH>
                <wp:positionV relativeFrom="paragraph">
                  <wp:posOffset>70753</wp:posOffset>
                </wp:positionV>
                <wp:extent cx="88920" cy="119520"/>
                <wp:effectExtent l="57150" t="38100" r="25400" b="52070"/>
                <wp:wrapNone/>
                <wp:docPr id="1095" name="Ink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889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BE3E6" id="Ink 1095" o:spid="_x0000_s1026" type="#_x0000_t75" style="position:absolute;margin-left:-46.5pt;margin-top:4.95pt;width:8.75pt;height:10.9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">
                <v:imagedata r:id="rId877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08928" behindDoc="0" locked="0" layoutInCell="1" allowOverlap="1" wp14:anchorId="5542BCE2" wp14:editId="53125113">
                <wp:simplePos x="0" y="0"/>
                <wp:positionH relativeFrom="column">
                  <wp:posOffset>1446651</wp:posOffset>
                </wp:positionH>
                <wp:positionV relativeFrom="paragraph">
                  <wp:posOffset>-41927</wp:posOffset>
                </wp:positionV>
                <wp:extent cx="8640" cy="92160"/>
                <wp:effectExtent l="57150" t="38100" r="48895" b="41275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86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5EC1B" id="Ink 1081" o:spid="_x0000_s1026" type="#_x0000_t75" style="position:absolute;margin-left:113.15pt;margin-top:-3.8pt;width:2.1pt;height:8.3pt;z-index:2517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">
                <v:imagedata r:id="rId879" o:title=""/>
              </v:shape>
            </w:pict>
          </mc:Fallback>
        </mc:AlternateContent>
      </w:r>
    </w:p>
    <w:p w14:paraId="1C5B1377" w14:textId="7DD0FCDC" w:rsidR="00FC5A49" w:rsidRPr="00FC5A49" w:rsidRDefault="007671F2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55818CBD" wp14:editId="20136CAA">
                <wp:simplePos x="0" y="0"/>
                <wp:positionH relativeFrom="column">
                  <wp:posOffset>6218147</wp:posOffset>
                </wp:positionH>
                <wp:positionV relativeFrom="paragraph">
                  <wp:posOffset>-19902</wp:posOffset>
                </wp:positionV>
                <wp:extent cx="29160" cy="81720"/>
                <wp:effectExtent l="38100" t="57150" r="47625" b="52070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291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E4B2B" id="Ink 1335" o:spid="_x0000_s1026" type="#_x0000_t75" style="position:absolute;margin-left:489.1pt;margin-top:-2.3pt;width:3.75pt;height:7.9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">
                <v:imagedata r:id="rId88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3B521C39" wp14:editId="613F5D48">
                <wp:simplePos x="0" y="0"/>
                <wp:positionH relativeFrom="column">
                  <wp:posOffset>6141827</wp:posOffset>
                </wp:positionH>
                <wp:positionV relativeFrom="paragraph">
                  <wp:posOffset>82338</wp:posOffset>
                </wp:positionV>
                <wp:extent cx="63720" cy="106200"/>
                <wp:effectExtent l="38100" t="38100" r="31750" b="46355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637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4C48D" id="Ink 1334" o:spid="_x0000_s1026" type="#_x0000_t75" style="position:absolute;margin-left:482.65pt;margin-top:5.8pt;width:6.7pt;height:10.1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">
                <v:imagedata r:id="rId88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472BF78D" wp14:editId="3321D16F">
                <wp:simplePos x="0" y="0"/>
                <wp:positionH relativeFrom="column">
                  <wp:posOffset>6094667</wp:posOffset>
                </wp:positionH>
                <wp:positionV relativeFrom="paragraph">
                  <wp:posOffset>36978</wp:posOffset>
                </wp:positionV>
                <wp:extent cx="79560" cy="58680"/>
                <wp:effectExtent l="57150" t="38100" r="53975" b="55880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7956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A4630" id="Ink 1333" o:spid="_x0000_s1026" type="#_x0000_t75" style="position:absolute;margin-left:479.15pt;margin-top:2.15pt;width:7.75pt;height:6.1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">
                <v:imagedata r:id="rId88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 wp14:anchorId="560FF64F" wp14:editId="1D85951C">
                <wp:simplePos x="0" y="0"/>
                <wp:positionH relativeFrom="column">
                  <wp:posOffset>5989547</wp:posOffset>
                </wp:positionH>
                <wp:positionV relativeFrom="paragraph">
                  <wp:posOffset>164418</wp:posOffset>
                </wp:positionV>
                <wp:extent cx="52200" cy="43200"/>
                <wp:effectExtent l="38100" t="57150" r="43180" b="52070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5220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0CE42" id="Ink 1330" o:spid="_x0000_s1026" type="#_x0000_t75" style="position:absolute;margin-left:471.05pt;margin-top:12.15pt;width:5.3pt;height:4.7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">
                <v:imagedata r:id="rId88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77F9F590" wp14:editId="7CA520CF">
                <wp:simplePos x="0" y="0"/>
                <wp:positionH relativeFrom="column">
                  <wp:posOffset>3849707</wp:posOffset>
                </wp:positionH>
                <wp:positionV relativeFrom="paragraph">
                  <wp:posOffset>146418</wp:posOffset>
                </wp:positionV>
                <wp:extent cx="15120" cy="5040"/>
                <wp:effectExtent l="38100" t="19050" r="42545" b="52705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151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295A5" id="Ink 1284" o:spid="_x0000_s1026" type="#_x0000_t75" style="position:absolute;margin-left:302.55pt;margin-top:10.9pt;width:2.3pt;height:1.7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">
                <v:imagedata r:id="rId88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05C48B62" wp14:editId="073CB5CF">
                <wp:simplePos x="0" y="0"/>
                <wp:positionH relativeFrom="column">
                  <wp:posOffset>3697067</wp:posOffset>
                </wp:positionH>
                <wp:positionV relativeFrom="paragraph">
                  <wp:posOffset>147498</wp:posOffset>
                </wp:positionV>
                <wp:extent cx="20520" cy="74880"/>
                <wp:effectExtent l="38100" t="38100" r="36830" b="40005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205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23A62" id="Ink 1280" o:spid="_x0000_s1026" type="#_x0000_t75" style="position:absolute;margin-left:290.4pt;margin-top:11.1pt;width:2.75pt;height:7.0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">
                <v:imagedata r:id="rId89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 wp14:anchorId="7BCF10C9" wp14:editId="2870921D">
                <wp:simplePos x="0" y="0"/>
                <wp:positionH relativeFrom="column">
                  <wp:posOffset>3324467</wp:posOffset>
                </wp:positionH>
                <wp:positionV relativeFrom="paragraph">
                  <wp:posOffset>-17022</wp:posOffset>
                </wp:positionV>
                <wp:extent cx="69120" cy="86760"/>
                <wp:effectExtent l="38100" t="57150" r="45720" b="46990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691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13CCD" id="Ink 1270" o:spid="_x0000_s1026" type="#_x0000_t75" style="position:absolute;margin-left:261.1pt;margin-top:-2.05pt;width:6.95pt;height:8.3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">
                <v:imagedata r:id="rId89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7326785C" wp14:editId="270066F4">
                <wp:simplePos x="0" y="0"/>
                <wp:positionH relativeFrom="column">
                  <wp:posOffset>4945187</wp:posOffset>
                </wp:positionH>
                <wp:positionV relativeFrom="paragraph">
                  <wp:posOffset>170178</wp:posOffset>
                </wp:positionV>
                <wp:extent cx="720" cy="23400"/>
                <wp:effectExtent l="38100" t="38100" r="37465" b="34290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7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0E808" id="Ink 1234" o:spid="_x0000_s1026" type="#_x0000_t75" style="position:absolute;margin-left:388.85pt;margin-top:12.9pt;width:1.15pt;height:2.8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">
                <v:imagedata r:id="rId89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22289B85" wp14:editId="04E402B4">
                <wp:simplePos x="0" y="0"/>
                <wp:positionH relativeFrom="column">
                  <wp:posOffset>4889747</wp:posOffset>
                </wp:positionH>
                <wp:positionV relativeFrom="paragraph">
                  <wp:posOffset>138858</wp:posOffset>
                </wp:positionV>
                <wp:extent cx="14760" cy="93240"/>
                <wp:effectExtent l="38100" t="38100" r="42545" b="40640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147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083C92" id="Ink 1233" o:spid="_x0000_s1026" type="#_x0000_t75" style="position:absolute;margin-left:384.45pt;margin-top:10.5pt;width:2.15pt;height:8.3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">
                <v:imagedata r:id="rId897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6B57FE06" wp14:editId="67277818">
                <wp:simplePos x="0" y="0"/>
                <wp:positionH relativeFrom="column">
                  <wp:posOffset>-621853</wp:posOffset>
                </wp:positionH>
                <wp:positionV relativeFrom="paragraph">
                  <wp:posOffset>-122142</wp:posOffset>
                </wp:positionV>
                <wp:extent cx="65880" cy="751320"/>
                <wp:effectExtent l="76200" t="95250" r="106045" b="144145"/>
                <wp:wrapNone/>
                <wp:docPr id="1165" name="Ink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65880" cy="75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6909F" id="Ink 1165" o:spid="_x0000_s1026" type="#_x0000_t75" style="position:absolute;margin-left:-52.75pt;margin-top:-14.25pt;width:12.2pt;height:70.5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">
                <v:imagedata r:id="rId899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114F0E45" wp14:editId="3E82B58B">
                <wp:simplePos x="0" y="0"/>
                <wp:positionH relativeFrom="column">
                  <wp:posOffset>74387</wp:posOffset>
                </wp:positionH>
                <wp:positionV relativeFrom="paragraph">
                  <wp:posOffset>134178</wp:posOffset>
                </wp:positionV>
                <wp:extent cx="136440" cy="99720"/>
                <wp:effectExtent l="38100" t="38100" r="54610" b="52705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1364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911A5" id="Ink 1157" o:spid="_x0000_s1026" type="#_x0000_t75" style="position:absolute;margin-left:5.25pt;margin-top:10pt;width:11.95pt;height:9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">
                <v:imagedata r:id="rId901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5081A2FD" wp14:editId="03A8A08F">
                <wp:simplePos x="0" y="0"/>
                <wp:positionH relativeFrom="column">
                  <wp:posOffset>-272653</wp:posOffset>
                </wp:positionH>
                <wp:positionV relativeFrom="paragraph">
                  <wp:posOffset>105378</wp:posOffset>
                </wp:positionV>
                <wp:extent cx="4320" cy="108360"/>
                <wp:effectExtent l="57150" t="38100" r="53340" b="44450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43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2DAEC" id="Ink 1102" o:spid="_x0000_s1026" type="#_x0000_t75" style="position:absolute;margin-left:-22.3pt;margin-top:7.8pt;width:2.2pt;height:9.7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">
                <v:imagedata r:id="rId903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699DCCF7" wp14:editId="0C7E578C">
                <wp:simplePos x="0" y="0"/>
                <wp:positionH relativeFrom="column">
                  <wp:posOffset>-561733</wp:posOffset>
                </wp:positionH>
                <wp:positionV relativeFrom="paragraph">
                  <wp:posOffset>87378</wp:posOffset>
                </wp:positionV>
                <wp:extent cx="37440" cy="110880"/>
                <wp:effectExtent l="38100" t="38100" r="39370" b="41910"/>
                <wp:wrapNone/>
                <wp:docPr id="1096" name="Ink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374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E371D" id="Ink 1096" o:spid="_x0000_s1026" type="#_x0000_t75" style="position:absolute;margin-left:-44.8pt;margin-top:6.2pt;width:4.45pt;height:10.2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">
                <v:imagedata r:id="rId905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56E73A51" wp14:editId="2CA1C971">
                <wp:simplePos x="0" y="0"/>
                <wp:positionH relativeFrom="column">
                  <wp:posOffset>1530891</wp:posOffset>
                </wp:positionH>
                <wp:positionV relativeFrom="paragraph">
                  <wp:posOffset>125538</wp:posOffset>
                </wp:positionV>
                <wp:extent cx="6840" cy="115200"/>
                <wp:effectExtent l="38100" t="38100" r="50800" b="37465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68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B48F1" id="Ink 1079" o:spid="_x0000_s1026" type="#_x0000_t75" style="position:absolute;margin-left:119.8pt;margin-top:9.45pt;width:1.85pt;height:10.1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">
                <v:imagedata r:id="rId907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069AFF69" wp14:editId="333967BF">
                <wp:simplePos x="0" y="0"/>
                <wp:positionH relativeFrom="column">
                  <wp:posOffset>1494171</wp:posOffset>
                </wp:positionH>
                <wp:positionV relativeFrom="paragraph">
                  <wp:posOffset>134178</wp:posOffset>
                </wp:positionV>
                <wp:extent cx="36000" cy="59400"/>
                <wp:effectExtent l="38100" t="38100" r="40640" b="55245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3600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4EDA9B" id="Ink 1078" o:spid="_x0000_s1026" type="#_x0000_t75" style="position:absolute;margin-left:117.05pt;margin-top:10.05pt;width:4.05pt;height:6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">
                <v:imagedata r:id="rId909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07904" behindDoc="0" locked="0" layoutInCell="1" allowOverlap="1" wp14:anchorId="5EBF6E09" wp14:editId="4A465D47">
                <wp:simplePos x="0" y="0"/>
                <wp:positionH relativeFrom="column">
                  <wp:posOffset>1493091</wp:posOffset>
                </wp:positionH>
                <wp:positionV relativeFrom="paragraph">
                  <wp:posOffset>133458</wp:posOffset>
                </wp:positionV>
                <wp:extent cx="4680" cy="72720"/>
                <wp:effectExtent l="38100" t="38100" r="33655" b="41910"/>
                <wp:wrapNone/>
                <wp:docPr id="1076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46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CAB85" id="Ink 1076" o:spid="_x0000_s1026" type="#_x0000_t75" style="position:absolute;margin-left:117.1pt;margin-top:10.05pt;width:1.3pt;height:6.65pt;z-index:2517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">
                <v:imagedata r:id="rId911" o:title=""/>
              </v:shape>
            </w:pict>
          </mc:Fallback>
        </mc:AlternateContent>
      </w:r>
    </w:p>
    <w:p w14:paraId="6D06739A" w14:textId="6F2346AF" w:rsidR="00C11DCC" w:rsidRPr="00FC5A49" w:rsidRDefault="007671F2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 wp14:anchorId="375B90C6" wp14:editId="442712E2">
                <wp:simplePos x="0" y="0"/>
                <wp:positionH relativeFrom="column">
                  <wp:posOffset>6005387</wp:posOffset>
                </wp:positionH>
                <wp:positionV relativeFrom="paragraph">
                  <wp:posOffset>19043</wp:posOffset>
                </wp:positionV>
                <wp:extent cx="61560" cy="39240"/>
                <wp:effectExtent l="38100" t="19050" r="53340" b="56515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6156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425A46" id="Ink 1331" o:spid="_x0000_s1026" type="#_x0000_t75" style="position:absolute;margin-left:472.15pt;margin-top:.85pt;width:6.2pt;height:4.4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">
                <v:imagedata r:id="rId91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 wp14:anchorId="53CCA6D1" wp14:editId="68219FDB">
                <wp:simplePos x="0" y="0"/>
                <wp:positionH relativeFrom="column">
                  <wp:posOffset>5852747</wp:posOffset>
                </wp:positionH>
                <wp:positionV relativeFrom="paragraph">
                  <wp:posOffset>45683</wp:posOffset>
                </wp:positionV>
                <wp:extent cx="92160" cy="216000"/>
                <wp:effectExtent l="19050" t="38100" r="60325" b="50800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9216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DA53E" id="Ink 1329" o:spid="_x0000_s1026" type="#_x0000_t75" style="position:absolute;margin-left:460.3pt;margin-top:2.65pt;width:8.95pt;height:19.1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">
                <v:imagedata r:id="rId91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07DA3214" wp14:editId="349879B1">
                <wp:simplePos x="0" y="0"/>
                <wp:positionH relativeFrom="column">
                  <wp:posOffset>3773747</wp:posOffset>
                </wp:positionH>
                <wp:positionV relativeFrom="paragraph">
                  <wp:posOffset>-41077</wp:posOffset>
                </wp:positionV>
                <wp:extent cx="87840" cy="123840"/>
                <wp:effectExtent l="38100" t="38100" r="45720" b="47625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878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228D2" id="Ink 1283" o:spid="_x0000_s1026" type="#_x0000_t75" style="position:absolute;margin-left:296.55pt;margin-top:-3.75pt;width:8.25pt;height:11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">
                <v:imagedata r:id="rId91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22223185" wp14:editId="505E2215">
                <wp:simplePos x="0" y="0"/>
                <wp:positionH relativeFrom="column">
                  <wp:posOffset>3758987</wp:posOffset>
                </wp:positionH>
                <wp:positionV relativeFrom="paragraph">
                  <wp:posOffset>68003</wp:posOffset>
                </wp:positionV>
                <wp:extent cx="3240" cy="2160"/>
                <wp:effectExtent l="38100" t="38100" r="34925" b="36195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32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D4024" id="Ink 1282" o:spid="_x0000_s1026" type="#_x0000_t75" style="position:absolute;margin-left:295.45pt;margin-top:4.9pt;width:1.25pt;height:1.1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">
                <v:imagedata r:id="rId91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7847BC06" wp14:editId="4AA57FB3">
                <wp:simplePos x="0" y="0"/>
                <wp:positionH relativeFrom="column">
                  <wp:posOffset>3677627</wp:posOffset>
                </wp:positionH>
                <wp:positionV relativeFrom="paragraph">
                  <wp:posOffset>-30637</wp:posOffset>
                </wp:positionV>
                <wp:extent cx="64800" cy="109800"/>
                <wp:effectExtent l="38100" t="38100" r="49530" b="43180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648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CF5D6" id="Ink 1281" o:spid="_x0000_s1026" type="#_x0000_t75" style="position:absolute;margin-left:288.85pt;margin-top:-2.9pt;width:6.65pt;height:10.0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">
                <v:imagedata r:id="rId92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 wp14:anchorId="38FA91F3" wp14:editId="0A8B6BFE">
                <wp:simplePos x="0" y="0"/>
                <wp:positionH relativeFrom="column">
                  <wp:posOffset>3362987</wp:posOffset>
                </wp:positionH>
                <wp:positionV relativeFrom="paragraph">
                  <wp:posOffset>-37</wp:posOffset>
                </wp:positionV>
                <wp:extent cx="13680" cy="116280"/>
                <wp:effectExtent l="57150" t="19050" r="43815" b="55245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136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F3910" id="Ink 1271" o:spid="_x0000_s1026" type="#_x0000_t75" style="position:absolute;margin-left:264.1pt;margin-top:-.6pt;width:2.5pt;height:10.4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">
                <v:imagedata r:id="rId92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 wp14:anchorId="04D087D4" wp14:editId="30F67011">
                <wp:simplePos x="0" y="0"/>
                <wp:positionH relativeFrom="column">
                  <wp:posOffset>2967707</wp:posOffset>
                </wp:positionH>
                <wp:positionV relativeFrom="paragraph">
                  <wp:posOffset>-40357</wp:posOffset>
                </wp:positionV>
                <wp:extent cx="33840" cy="160560"/>
                <wp:effectExtent l="38100" t="38100" r="42545" b="49530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338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66030" id="Ink 1267" o:spid="_x0000_s1026" type="#_x0000_t75" style="position:absolute;margin-left:232.9pt;margin-top:-3.85pt;width:4.15pt;height:13.9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">
                <v:imagedata r:id="rId92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5C774723" wp14:editId="61574E13">
                <wp:simplePos x="0" y="0"/>
                <wp:positionH relativeFrom="column">
                  <wp:posOffset>4967867</wp:posOffset>
                </wp:positionH>
                <wp:positionV relativeFrom="paragraph">
                  <wp:posOffset>-12637</wp:posOffset>
                </wp:positionV>
                <wp:extent cx="14400" cy="78840"/>
                <wp:effectExtent l="38100" t="38100" r="43180" b="35560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144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4C4B85" id="Ink 1235" o:spid="_x0000_s1026" type="#_x0000_t75" style="position:absolute;margin-left:390.75pt;margin-top:-1.5pt;width:2.1pt;height:7.2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">
                <v:imagedata r:id="rId92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7CF620C9" wp14:editId="70D5C5A6">
                <wp:simplePos x="0" y="0"/>
                <wp:positionH relativeFrom="column">
                  <wp:posOffset>4921787</wp:posOffset>
                </wp:positionH>
                <wp:positionV relativeFrom="paragraph">
                  <wp:posOffset>137843</wp:posOffset>
                </wp:positionV>
                <wp:extent cx="52560" cy="93960"/>
                <wp:effectExtent l="38100" t="38100" r="43180" b="40005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525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33E44" id="Ink 1232" o:spid="_x0000_s1026" type="#_x0000_t75" style="position:absolute;margin-left:386.95pt;margin-top:10.35pt;width:5.35pt;height:8.5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">
                <v:imagedata r:id="rId92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5ADBD162" wp14:editId="7E6198A7">
                <wp:simplePos x="0" y="0"/>
                <wp:positionH relativeFrom="column">
                  <wp:posOffset>4875347</wp:posOffset>
                </wp:positionH>
                <wp:positionV relativeFrom="paragraph">
                  <wp:posOffset>114803</wp:posOffset>
                </wp:positionV>
                <wp:extent cx="25200" cy="127080"/>
                <wp:effectExtent l="38100" t="38100" r="51435" b="44450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252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DDAFE" id="Ink 1231" o:spid="_x0000_s1026" type="#_x0000_t75" style="position:absolute;margin-left:383.25pt;margin-top:8.55pt;width:3.15pt;height:11.0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">
                <v:imagedata r:id="rId931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7C50BCCE" wp14:editId="77ADC149">
                <wp:simplePos x="0" y="0"/>
                <wp:positionH relativeFrom="column">
                  <wp:posOffset>142787</wp:posOffset>
                </wp:positionH>
                <wp:positionV relativeFrom="paragraph">
                  <wp:posOffset>-251317</wp:posOffset>
                </wp:positionV>
                <wp:extent cx="72360" cy="726120"/>
                <wp:effectExtent l="76200" t="76200" r="80645" b="150495"/>
                <wp:wrapNone/>
                <wp:docPr id="1166" name="Ink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72360" cy="72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5ABD2A" id="Ink 1166" o:spid="_x0000_s1026" type="#_x0000_t75" style="position:absolute;margin-left:7.85pt;margin-top:-24.05pt;width:10.85pt;height:67.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">
                <v:imagedata r:id="rId933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 wp14:anchorId="5C493039" wp14:editId="27BE4EE9">
                <wp:simplePos x="0" y="0"/>
                <wp:positionH relativeFrom="column">
                  <wp:posOffset>-306853</wp:posOffset>
                </wp:positionH>
                <wp:positionV relativeFrom="paragraph">
                  <wp:posOffset>91763</wp:posOffset>
                </wp:positionV>
                <wp:extent cx="92880" cy="166320"/>
                <wp:effectExtent l="38100" t="38100" r="40640" b="43815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9288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74BFF" id="Ink 1103" o:spid="_x0000_s1026" type="#_x0000_t75" style="position:absolute;margin-left:-24.9pt;margin-top:6.7pt;width:8.8pt;height:14.3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">
                <v:imagedata r:id="rId935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5C90B57A" wp14:editId="3C1582E3">
                <wp:simplePos x="0" y="0"/>
                <wp:positionH relativeFrom="column">
                  <wp:posOffset>-579733</wp:posOffset>
                </wp:positionH>
                <wp:positionV relativeFrom="paragraph">
                  <wp:posOffset>115883</wp:posOffset>
                </wp:positionV>
                <wp:extent cx="85320" cy="83160"/>
                <wp:effectExtent l="38100" t="57150" r="48260" b="50800"/>
                <wp:wrapNone/>
                <wp:docPr id="1097" name="Ink 1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853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62D13" id="Ink 1097" o:spid="_x0000_s1026" type="#_x0000_t75" style="position:absolute;margin-left:-46.25pt;margin-top:8.35pt;width:7.95pt;height:8.3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">
                <v:imagedata r:id="rId937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 wp14:anchorId="39EAEAB2" wp14:editId="32943F0F">
                <wp:simplePos x="0" y="0"/>
                <wp:positionH relativeFrom="column">
                  <wp:posOffset>1452411</wp:posOffset>
                </wp:positionH>
                <wp:positionV relativeFrom="paragraph">
                  <wp:posOffset>-53677</wp:posOffset>
                </wp:positionV>
                <wp:extent cx="16920" cy="112320"/>
                <wp:effectExtent l="38100" t="38100" r="40640" b="40640"/>
                <wp:wrapNone/>
                <wp:docPr id="1080" name="Ink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169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2990E" id="Ink 1080" o:spid="_x0000_s1026" type="#_x0000_t75" style="position:absolute;margin-left:113.6pt;margin-top:-4.7pt;width:2.7pt;height:9.9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">
                <v:imagedata r:id="rId939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 wp14:anchorId="3750D8F2" wp14:editId="44F5F5F4">
                <wp:simplePos x="0" y="0"/>
                <wp:positionH relativeFrom="column">
                  <wp:posOffset>1507491</wp:posOffset>
                </wp:positionH>
                <wp:positionV relativeFrom="paragraph">
                  <wp:posOffset>-21997</wp:posOffset>
                </wp:positionV>
                <wp:extent cx="39240" cy="56520"/>
                <wp:effectExtent l="38100" t="38100" r="37465" b="38735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3924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2C35C" id="Ink 1077" o:spid="_x0000_s1026" type="#_x0000_t75" style="position:absolute;margin-left:118.15pt;margin-top:-2.2pt;width:4.15pt;height:5.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">
                <v:imagedata r:id="rId941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3F3BE264" wp14:editId="4D4737B8">
                <wp:simplePos x="0" y="0"/>
                <wp:positionH relativeFrom="column">
                  <wp:posOffset>1481571</wp:posOffset>
                </wp:positionH>
                <wp:positionV relativeFrom="paragraph">
                  <wp:posOffset>128483</wp:posOffset>
                </wp:positionV>
                <wp:extent cx="46080" cy="98280"/>
                <wp:effectExtent l="38100" t="38100" r="49530" b="54610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460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96853" id="Ink 1075" o:spid="_x0000_s1026" type="#_x0000_t75" style="position:absolute;margin-left:116.05pt;margin-top:9.4pt;width:4.95pt;height:9.1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">
                <v:imagedata r:id="rId943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06880" behindDoc="0" locked="0" layoutInCell="1" allowOverlap="1" wp14:anchorId="045D2D94" wp14:editId="00D9C9FD">
                <wp:simplePos x="0" y="0"/>
                <wp:positionH relativeFrom="column">
                  <wp:posOffset>1429371</wp:posOffset>
                </wp:positionH>
                <wp:positionV relativeFrom="paragraph">
                  <wp:posOffset>144323</wp:posOffset>
                </wp:positionV>
                <wp:extent cx="3240" cy="73440"/>
                <wp:effectExtent l="19050" t="38100" r="53975" b="41275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324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9609B3" id="Ink 1074" o:spid="_x0000_s1026" type="#_x0000_t75" style="position:absolute;margin-left:111.95pt;margin-top:10.85pt;width:1.4pt;height:6.9pt;z-index:2517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">
                <v:imagedata r:id="rId945" o:title=""/>
              </v:shape>
            </w:pict>
          </mc:Fallback>
        </mc:AlternateContent>
      </w:r>
    </w:p>
    <w:p w14:paraId="2B8DBDB4" w14:textId="0A21C2D1" w:rsidR="00C11DCC" w:rsidRPr="00FC5A49" w:rsidRDefault="007671F2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 wp14:anchorId="4C3B937B" wp14:editId="05EB39AF">
                <wp:simplePos x="0" y="0"/>
                <wp:positionH relativeFrom="column">
                  <wp:posOffset>3669347</wp:posOffset>
                </wp:positionH>
                <wp:positionV relativeFrom="paragraph">
                  <wp:posOffset>55108</wp:posOffset>
                </wp:positionV>
                <wp:extent cx="106200" cy="114480"/>
                <wp:effectExtent l="38100" t="19050" r="46355" b="57150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1062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2EC7E8" id="Ink 1286" o:spid="_x0000_s1026" type="#_x0000_t75" style="position:absolute;margin-left:288.1pt;margin-top:3.75pt;width:9.9pt;height:10.3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">
                <v:imagedata r:id="rId94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18B04007" wp14:editId="3D167CCE">
                <wp:simplePos x="0" y="0"/>
                <wp:positionH relativeFrom="column">
                  <wp:posOffset>3704987</wp:posOffset>
                </wp:positionH>
                <wp:positionV relativeFrom="paragraph">
                  <wp:posOffset>69868</wp:posOffset>
                </wp:positionV>
                <wp:extent cx="1800" cy="2880"/>
                <wp:effectExtent l="38100" t="38100" r="36830" b="35560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18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CA00C" id="Ink 1285" o:spid="_x0000_s1026" type="#_x0000_t75" style="position:absolute;margin-left:291.3pt;margin-top:5.1pt;width:1.1pt;height:1.1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">
                <v:imagedata r:id="rId94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 wp14:anchorId="4287AF34" wp14:editId="00CEADA2">
                <wp:simplePos x="0" y="0"/>
                <wp:positionH relativeFrom="column">
                  <wp:posOffset>3364067</wp:posOffset>
                </wp:positionH>
                <wp:positionV relativeFrom="paragraph">
                  <wp:posOffset>55828</wp:posOffset>
                </wp:positionV>
                <wp:extent cx="31680" cy="144000"/>
                <wp:effectExtent l="38100" t="38100" r="45085" b="46990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316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D763B" id="Ink 1276" o:spid="_x0000_s1026" type="#_x0000_t75" style="position:absolute;margin-left:264.25pt;margin-top:3.85pt;width:3.9pt;height:12.5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">
                <v:imagedata r:id="rId95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32E88650" wp14:editId="78C30A78">
                <wp:simplePos x="0" y="0"/>
                <wp:positionH relativeFrom="column">
                  <wp:posOffset>3289187</wp:posOffset>
                </wp:positionH>
                <wp:positionV relativeFrom="paragraph">
                  <wp:posOffset>48628</wp:posOffset>
                </wp:positionV>
                <wp:extent cx="83520" cy="70920"/>
                <wp:effectExtent l="57150" t="38100" r="50165" b="43815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8352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46B01" id="Ink 1275" o:spid="_x0000_s1026" type="#_x0000_t75" style="position:absolute;margin-left:258.25pt;margin-top:3.2pt;width:8pt;height:7.1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">
                <v:imagedata r:id="rId95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 wp14:anchorId="74B3E989" wp14:editId="5447C6CA">
                <wp:simplePos x="0" y="0"/>
                <wp:positionH relativeFrom="column">
                  <wp:posOffset>2913347</wp:posOffset>
                </wp:positionH>
                <wp:positionV relativeFrom="paragraph">
                  <wp:posOffset>37828</wp:posOffset>
                </wp:positionV>
                <wp:extent cx="111240" cy="117000"/>
                <wp:effectExtent l="38100" t="57150" r="60325" b="54610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1112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CD1842" id="Ink 1268" o:spid="_x0000_s1026" type="#_x0000_t75" style="position:absolute;margin-left:228.5pt;margin-top:2.25pt;width:10.45pt;height:10.9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">
                <v:imagedata r:id="rId95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564083D6" wp14:editId="3EFA26C7">
                <wp:simplePos x="0" y="0"/>
                <wp:positionH relativeFrom="column">
                  <wp:posOffset>4913867</wp:posOffset>
                </wp:positionH>
                <wp:positionV relativeFrom="paragraph">
                  <wp:posOffset>116308</wp:posOffset>
                </wp:positionV>
                <wp:extent cx="57960" cy="108000"/>
                <wp:effectExtent l="38100" t="38100" r="56515" b="44450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5796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702B9" id="Ink 1230" o:spid="_x0000_s1026" type="#_x0000_t75" style="position:absolute;margin-left:386.1pt;margin-top:8.55pt;width:6pt;height:9.9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">
                <v:imagedata r:id="rId95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708E2167" wp14:editId="1834C3DD">
                <wp:simplePos x="0" y="0"/>
                <wp:positionH relativeFrom="column">
                  <wp:posOffset>4880387</wp:posOffset>
                </wp:positionH>
                <wp:positionV relativeFrom="paragraph">
                  <wp:posOffset>111268</wp:posOffset>
                </wp:positionV>
                <wp:extent cx="20160" cy="111600"/>
                <wp:effectExtent l="38100" t="38100" r="37465" b="41275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201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69BE80" id="Ink 1229" o:spid="_x0000_s1026" type="#_x0000_t75" style="position:absolute;margin-left:383.6pt;margin-top:8.25pt;width:2.85pt;height:9.9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">
                <v:imagedata r:id="rId959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1450F6B7" wp14:editId="5D196348">
                <wp:simplePos x="0" y="0"/>
                <wp:positionH relativeFrom="column">
                  <wp:posOffset>1231067</wp:posOffset>
                </wp:positionH>
                <wp:positionV relativeFrom="paragraph">
                  <wp:posOffset>160228</wp:posOffset>
                </wp:positionV>
                <wp:extent cx="18000" cy="41040"/>
                <wp:effectExtent l="38100" t="38100" r="58420" b="54610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1800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861BE" id="Ink 1183" o:spid="_x0000_s1026" type="#_x0000_t75" style="position:absolute;margin-left:96pt;margin-top:12.05pt;width:3.35pt;height:4.6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">
                <v:imagedata r:id="rId961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028C2D1D" wp14:editId="34F53A73">
                <wp:simplePos x="0" y="0"/>
                <wp:positionH relativeFrom="column">
                  <wp:posOffset>1958267</wp:posOffset>
                </wp:positionH>
                <wp:positionV relativeFrom="paragraph">
                  <wp:posOffset>166348</wp:posOffset>
                </wp:positionV>
                <wp:extent cx="30600" cy="38880"/>
                <wp:effectExtent l="38100" t="57150" r="45720" b="56515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306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08153" id="Ink 1181" o:spid="_x0000_s1026" type="#_x0000_t75" style="position:absolute;margin-left:153.35pt;margin-top:12.3pt;width:3.7pt;height:4.7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">
                <v:imagedata r:id="rId963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 wp14:anchorId="1685CD7B" wp14:editId="4323655B">
                <wp:simplePos x="0" y="0"/>
                <wp:positionH relativeFrom="column">
                  <wp:posOffset>24347</wp:posOffset>
                </wp:positionH>
                <wp:positionV relativeFrom="paragraph">
                  <wp:posOffset>123868</wp:posOffset>
                </wp:positionV>
                <wp:extent cx="88920" cy="10440"/>
                <wp:effectExtent l="38100" t="57150" r="44450" b="46990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889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965D9C" id="Ink 1164" o:spid="_x0000_s1026" type="#_x0000_t75" style="position:absolute;margin-left:1.4pt;margin-top:9pt;width:8.15pt;height:2.2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">
                <v:imagedata r:id="rId965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 wp14:anchorId="1E645B7C" wp14:editId="526CE7D6">
                <wp:simplePos x="0" y="0"/>
                <wp:positionH relativeFrom="column">
                  <wp:posOffset>35147</wp:posOffset>
                </wp:positionH>
                <wp:positionV relativeFrom="paragraph">
                  <wp:posOffset>-16892</wp:posOffset>
                </wp:positionV>
                <wp:extent cx="55080" cy="129600"/>
                <wp:effectExtent l="38100" t="57150" r="40640" b="41910"/>
                <wp:wrapNone/>
                <wp:docPr id="1163" name="Ink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550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A0B9B" id="Ink 1163" o:spid="_x0000_s1026" type="#_x0000_t75" style="position:absolute;margin-left:2.25pt;margin-top:-2.05pt;width:5.65pt;height:11.5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">
                <v:imagedata r:id="rId967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 wp14:anchorId="497318E7" wp14:editId="34FB5523">
                <wp:simplePos x="0" y="0"/>
                <wp:positionH relativeFrom="column">
                  <wp:posOffset>171587</wp:posOffset>
                </wp:positionH>
                <wp:positionV relativeFrom="paragraph">
                  <wp:posOffset>-40652</wp:posOffset>
                </wp:positionV>
                <wp:extent cx="93240" cy="108000"/>
                <wp:effectExtent l="38100" t="38100" r="40640" b="44450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932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77AA2" id="Ink 1159" o:spid="_x0000_s1026" type="#_x0000_t75" style="position:absolute;margin-left:12.85pt;margin-top:-3.75pt;width:8.6pt;height:9.6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">
                <v:imagedata r:id="rId969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 wp14:anchorId="2324BD9C" wp14:editId="361B1FCC">
                <wp:simplePos x="0" y="0"/>
                <wp:positionH relativeFrom="column">
                  <wp:posOffset>60707</wp:posOffset>
                </wp:positionH>
                <wp:positionV relativeFrom="paragraph">
                  <wp:posOffset>-30932</wp:posOffset>
                </wp:positionV>
                <wp:extent cx="45000" cy="93600"/>
                <wp:effectExtent l="38100" t="38100" r="50800" b="40005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450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9E5C8" id="Ink 1158" o:spid="_x0000_s1026" type="#_x0000_t75" style="position:absolute;margin-left:4.3pt;margin-top:-3.1pt;width:4.8pt;height:8.6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">
                <v:imagedata r:id="rId971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 wp14:anchorId="60988990" wp14:editId="4AE4F42C">
                <wp:simplePos x="0" y="0"/>
                <wp:positionH relativeFrom="column">
                  <wp:posOffset>-268693</wp:posOffset>
                </wp:positionH>
                <wp:positionV relativeFrom="paragraph">
                  <wp:posOffset>158788</wp:posOffset>
                </wp:positionV>
                <wp:extent cx="56880" cy="127080"/>
                <wp:effectExtent l="19050" t="57150" r="57785" b="44450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568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0BFB4" id="Ink 1104" o:spid="_x0000_s1026" type="#_x0000_t75" style="position:absolute;margin-left:-22pt;margin-top:11.75pt;width:6.2pt;height:11.4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">
                <v:imagedata r:id="rId973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56FD84C5" wp14:editId="67AA0A11">
                <wp:simplePos x="0" y="0"/>
                <wp:positionH relativeFrom="column">
                  <wp:posOffset>-653173</wp:posOffset>
                </wp:positionH>
                <wp:positionV relativeFrom="paragraph">
                  <wp:posOffset>121708</wp:posOffset>
                </wp:positionV>
                <wp:extent cx="119160" cy="127440"/>
                <wp:effectExtent l="57150" t="57150" r="33655" b="44450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1191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FC777" id="Ink 1100" o:spid="_x0000_s1026" type="#_x0000_t75" style="position:absolute;margin-left:-52.15pt;margin-top:8.85pt;width:11pt;height:11.7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">
                <v:imagedata r:id="rId975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06925FB1" wp14:editId="2E7395AA">
                <wp:simplePos x="0" y="0"/>
                <wp:positionH relativeFrom="column">
                  <wp:posOffset>-611773</wp:posOffset>
                </wp:positionH>
                <wp:positionV relativeFrom="paragraph">
                  <wp:posOffset>234028</wp:posOffset>
                </wp:positionV>
                <wp:extent cx="360" cy="360"/>
                <wp:effectExtent l="57150" t="57150" r="57150" b="57150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616AD" id="Ink 1099" o:spid="_x0000_s1026" type="#_x0000_t75" style="position:absolute;margin-left:-48.9pt;margin-top:17.7pt;width:1.6pt;height:1.6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">
                <v:imagedata r:id="rId977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1A16D460" wp14:editId="11752DB4">
                <wp:simplePos x="0" y="0"/>
                <wp:positionH relativeFrom="column">
                  <wp:posOffset>1487331</wp:posOffset>
                </wp:positionH>
                <wp:positionV relativeFrom="paragraph">
                  <wp:posOffset>125308</wp:posOffset>
                </wp:positionV>
                <wp:extent cx="36720" cy="93960"/>
                <wp:effectExtent l="38100" t="38100" r="59055" b="59055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367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FB8AA8" id="Ink 1073" o:spid="_x0000_s1026" type="#_x0000_t75" style="position:absolute;margin-left:116.3pt;margin-top:9.15pt;width:4.4pt;height:8.9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">
                <v:imagedata r:id="rId979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05856" behindDoc="0" locked="0" layoutInCell="1" allowOverlap="1" wp14:anchorId="152C2AC7" wp14:editId="20F5FD8C">
                <wp:simplePos x="0" y="0"/>
                <wp:positionH relativeFrom="column">
                  <wp:posOffset>1454211</wp:posOffset>
                </wp:positionH>
                <wp:positionV relativeFrom="paragraph">
                  <wp:posOffset>128548</wp:posOffset>
                </wp:positionV>
                <wp:extent cx="7200" cy="85680"/>
                <wp:effectExtent l="57150" t="38100" r="50165" b="48260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72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96759" id="Ink 1072" o:spid="_x0000_s1026" type="#_x0000_t75" style="position:absolute;margin-left:113.8pt;margin-top:9.55pt;width:1.75pt;height:7.9pt;z-index:2517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">
                <v:imagedata r:id="rId981" o:title=""/>
              </v:shape>
            </w:pict>
          </mc:Fallback>
        </mc:AlternateContent>
      </w:r>
    </w:p>
    <w:p w14:paraId="77B36573" w14:textId="4D1B1F49" w:rsidR="00C11DCC" w:rsidRDefault="007671F2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248C0BB6" wp14:editId="37B8B8B1">
                <wp:simplePos x="0" y="0"/>
                <wp:positionH relativeFrom="column">
                  <wp:posOffset>3767267</wp:posOffset>
                </wp:positionH>
                <wp:positionV relativeFrom="paragraph">
                  <wp:posOffset>96213</wp:posOffset>
                </wp:positionV>
                <wp:extent cx="91440" cy="127800"/>
                <wp:effectExtent l="57150" t="38100" r="41910" b="43815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9144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76F5E" id="Ink 1290" o:spid="_x0000_s1026" type="#_x0000_t75" style="position:absolute;margin-left:296pt;margin-top:7.1pt;width:8.65pt;height:11.3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">
                <v:imagedata r:id="rId98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79F7C661" wp14:editId="7EFA08CA">
                <wp:simplePos x="0" y="0"/>
                <wp:positionH relativeFrom="column">
                  <wp:posOffset>3681227</wp:posOffset>
                </wp:positionH>
                <wp:positionV relativeFrom="paragraph">
                  <wp:posOffset>88653</wp:posOffset>
                </wp:positionV>
                <wp:extent cx="42840" cy="138240"/>
                <wp:effectExtent l="57150" t="38100" r="52705" b="52705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4284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886C12" id="Ink 1288" o:spid="_x0000_s1026" type="#_x0000_t75" style="position:absolute;margin-left:289.2pt;margin-top:6.4pt;width:4.7pt;height:12.1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">
                <v:imagedata r:id="rId98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3E0B713F" wp14:editId="0E249345">
                <wp:simplePos x="0" y="0"/>
                <wp:positionH relativeFrom="column">
                  <wp:posOffset>3635507</wp:posOffset>
                </wp:positionH>
                <wp:positionV relativeFrom="paragraph">
                  <wp:posOffset>92973</wp:posOffset>
                </wp:positionV>
                <wp:extent cx="38160" cy="69120"/>
                <wp:effectExtent l="38100" t="38100" r="57150" b="45720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381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D4BA4" id="Ink 1287" o:spid="_x0000_s1026" type="#_x0000_t75" style="position:absolute;margin-left:285.5pt;margin-top:6.8pt;width:4.35pt;height:6.7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">
                <v:imagedata r:id="rId98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558CA474" wp14:editId="40FFF497">
                <wp:simplePos x="0" y="0"/>
                <wp:positionH relativeFrom="column">
                  <wp:posOffset>3331667</wp:posOffset>
                </wp:positionH>
                <wp:positionV relativeFrom="paragraph">
                  <wp:posOffset>92253</wp:posOffset>
                </wp:positionV>
                <wp:extent cx="75240" cy="153360"/>
                <wp:effectExtent l="57150" t="38100" r="39370" b="37465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7524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5923F" id="Ink 1274" o:spid="_x0000_s1026" type="#_x0000_t75" style="position:absolute;margin-left:261.55pt;margin-top:6.75pt;width:7.6pt;height:13.3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">
                <v:imagedata r:id="rId98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644C37DB" wp14:editId="657F40B7">
                <wp:simplePos x="0" y="0"/>
                <wp:positionH relativeFrom="column">
                  <wp:posOffset>3394307</wp:posOffset>
                </wp:positionH>
                <wp:positionV relativeFrom="paragraph">
                  <wp:posOffset>115653</wp:posOffset>
                </wp:positionV>
                <wp:extent cx="4680" cy="9000"/>
                <wp:effectExtent l="38100" t="19050" r="33655" b="48260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46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5DB39" id="Ink 1273" o:spid="_x0000_s1026" type="#_x0000_t75" style="position:absolute;margin-left:266.8pt;margin-top:8.75pt;width:1.15pt;height:1.4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">
                <v:imagedata r:id="rId99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76BE3519" wp14:editId="2D56033E">
                <wp:simplePos x="0" y="0"/>
                <wp:positionH relativeFrom="column">
                  <wp:posOffset>2895707</wp:posOffset>
                </wp:positionH>
                <wp:positionV relativeFrom="paragraph">
                  <wp:posOffset>82893</wp:posOffset>
                </wp:positionV>
                <wp:extent cx="118800" cy="143640"/>
                <wp:effectExtent l="57150" t="38100" r="33655" b="46990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1188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C445E" id="Ink 1269" o:spid="_x0000_s1026" type="#_x0000_t75" style="position:absolute;margin-left:227.25pt;margin-top:5.95pt;width:10.9pt;height:12.9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">
                <v:imagedata r:id="rId99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45F3CCBF" wp14:editId="6EC0990C">
                <wp:simplePos x="0" y="0"/>
                <wp:positionH relativeFrom="column">
                  <wp:posOffset>4932947</wp:posOffset>
                </wp:positionH>
                <wp:positionV relativeFrom="paragraph">
                  <wp:posOffset>119613</wp:posOffset>
                </wp:positionV>
                <wp:extent cx="6120" cy="99720"/>
                <wp:effectExtent l="38100" t="38100" r="51435" b="52705"/>
                <wp:wrapNone/>
                <wp:docPr id="1228" name="Ink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61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754D8" id="Ink 1228" o:spid="_x0000_s1026" type="#_x0000_t75" style="position:absolute;margin-left:387.9pt;margin-top:8.8pt;width:1.75pt;height:9.0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">
                <v:imagedata r:id="rId99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28778BEA" wp14:editId="159B55A2">
                <wp:simplePos x="0" y="0"/>
                <wp:positionH relativeFrom="column">
                  <wp:posOffset>4880747</wp:posOffset>
                </wp:positionH>
                <wp:positionV relativeFrom="paragraph">
                  <wp:posOffset>125733</wp:posOffset>
                </wp:positionV>
                <wp:extent cx="9000" cy="99000"/>
                <wp:effectExtent l="38100" t="38100" r="48260" b="53975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90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C1788" id="Ink 1227" o:spid="_x0000_s1026" type="#_x0000_t75" style="position:absolute;margin-left:383.7pt;margin-top:9.4pt;width:1.95pt;height:8.9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">
                <v:imagedata r:id="rId997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 wp14:anchorId="61CC9276" wp14:editId="58D5E7DF">
                <wp:simplePos x="0" y="0"/>
                <wp:positionH relativeFrom="column">
                  <wp:posOffset>211187</wp:posOffset>
                </wp:positionH>
                <wp:positionV relativeFrom="paragraph">
                  <wp:posOffset>83253</wp:posOffset>
                </wp:positionV>
                <wp:extent cx="39960" cy="6480"/>
                <wp:effectExtent l="38100" t="38100" r="36830" b="50800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399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1183C" id="Ink 1162" o:spid="_x0000_s1026" type="#_x0000_t75" style="position:absolute;margin-left:16.05pt;margin-top:5.95pt;width:4.4pt;height:1.6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">
                <v:imagedata r:id="rId999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5807C2A4" wp14:editId="19299981">
                <wp:simplePos x="0" y="0"/>
                <wp:positionH relativeFrom="column">
                  <wp:posOffset>192107</wp:posOffset>
                </wp:positionH>
                <wp:positionV relativeFrom="paragraph">
                  <wp:posOffset>4773</wp:posOffset>
                </wp:positionV>
                <wp:extent cx="96840" cy="123480"/>
                <wp:effectExtent l="19050" t="57150" r="55880" b="48260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968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5F035" id="Ink 1161" o:spid="_x0000_s1026" type="#_x0000_t75" style="position:absolute;margin-left:14.65pt;margin-top:-.3pt;width:8.85pt;height:11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">
                <v:imagedata r:id="rId1001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 wp14:anchorId="3AB21A61" wp14:editId="1F8474CF">
                <wp:simplePos x="0" y="0"/>
                <wp:positionH relativeFrom="column">
                  <wp:posOffset>59627</wp:posOffset>
                </wp:positionH>
                <wp:positionV relativeFrom="paragraph">
                  <wp:posOffset>-5307</wp:posOffset>
                </wp:positionV>
                <wp:extent cx="97200" cy="122760"/>
                <wp:effectExtent l="38100" t="38100" r="55245" b="48895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972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3837AA" id="Ink 1160" o:spid="_x0000_s1026" type="#_x0000_t75" style="position:absolute;margin-left:3.95pt;margin-top:-1pt;width:9.1pt;height:10.9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">
                <v:imagedata r:id="rId1003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 wp14:anchorId="1B2DB417" wp14:editId="1EC99A7A">
                <wp:simplePos x="0" y="0"/>
                <wp:positionH relativeFrom="column">
                  <wp:posOffset>1476531</wp:posOffset>
                </wp:positionH>
                <wp:positionV relativeFrom="paragraph">
                  <wp:posOffset>135453</wp:posOffset>
                </wp:positionV>
                <wp:extent cx="9720" cy="36720"/>
                <wp:effectExtent l="57150" t="38100" r="47625" b="40005"/>
                <wp:wrapNone/>
                <wp:docPr id="1071" name="Ink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97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2172C" id="Ink 1071" o:spid="_x0000_s1026" type="#_x0000_t75" style="position:absolute;margin-left:115.55pt;margin-top:10.05pt;width:1.95pt;height:4.0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">
                <v:imagedata r:id="rId1005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04832" behindDoc="0" locked="0" layoutInCell="1" allowOverlap="1" wp14:anchorId="4EB9CC29" wp14:editId="344033F2">
                <wp:simplePos x="0" y="0"/>
                <wp:positionH relativeFrom="column">
                  <wp:posOffset>1435851</wp:posOffset>
                </wp:positionH>
                <wp:positionV relativeFrom="paragraph">
                  <wp:posOffset>134733</wp:posOffset>
                </wp:positionV>
                <wp:extent cx="15840" cy="96120"/>
                <wp:effectExtent l="57150" t="38100" r="41910" b="37465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158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89430" id="Ink 1070" o:spid="_x0000_s1026" type="#_x0000_t75" style="position:absolute;margin-left:112.35pt;margin-top:9.95pt;width:2.5pt;height:8.8pt;z-index:2517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">
                <v:imagedata r:id="rId1007" o:title=""/>
              </v:shape>
            </w:pict>
          </mc:Fallback>
        </mc:AlternateContent>
      </w:r>
    </w:p>
    <w:p w14:paraId="3847DC6C" w14:textId="355E9E4C" w:rsidR="00FC5A49" w:rsidRPr="00FC5A49" w:rsidRDefault="007671F2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09EB99DC" wp14:editId="27EC555B">
                <wp:simplePos x="0" y="0"/>
                <wp:positionH relativeFrom="column">
                  <wp:posOffset>3724787</wp:posOffset>
                </wp:positionH>
                <wp:positionV relativeFrom="paragraph">
                  <wp:posOffset>21038</wp:posOffset>
                </wp:positionV>
                <wp:extent cx="23400" cy="33120"/>
                <wp:effectExtent l="38100" t="38100" r="53340" b="43180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2340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06AF9" id="Ink 1291" o:spid="_x0000_s1026" type="#_x0000_t75" style="position:absolute;margin-left:292.5pt;margin-top:1.1pt;width:3.25pt;height:3.9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">
                <v:imagedata r:id="rId100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0CED44B3" wp14:editId="18B67E0F">
                <wp:simplePos x="0" y="0"/>
                <wp:positionH relativeFrom="column">
                  <wp:posOffset>3750347</wp:posOffset>
                </wp:positionH>
                <wp:positionV relativeFrom="paragraph">
                  <wp:posOffset>6638</wp:posOffset>
                </wp:positionV>
                <wp:extent cx="9000" cy="16560"/>
                <wp:effectExtent l="38100" t="38100" r="48260" b="40640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90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99C1B4" id="Ink 1289" o:spid="_x0000_s1026" type="#_x0000_t75" style="position:absolute;margin-left:294.8pt;margin-top:-.05pt;width:1.75pt;height:2.3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">
                <v:imagedata r:id="rId101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23264" behindDoc="0" locked="0" layoutInCell="1" allowOverlap="1" wp14:anchorId="093D1B03" wp14:editId="5641B171">
                <wp:simplePos x="0" y="0"/>
                <wp:positionH relativeFrom="column">
                  <wp:posOffset>3459467</wp:posOffset>
                </wp:positionH>
                <wp:positionV relativeFrom="paragraph">
                  <wp:posOffset>-1161202</wp:posOffset>
                </wp:positionV>
                <wp:extent cx="169560" cy="2588760"/>
                <wp:effectExtent l="57150" t="38100" r="40005" b="40640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169560" cy="258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A37D51" id="Ink 1247" o:spid="_x0000_s1026" type="#_x0000_t75" style="position:absolute;margin-left:271.65pt;margin-top:-91.95pt;width:14.55pt;height:205.1pt;z-index:2517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">
                <v:imagedata r:id="rId1013" o:title=""/>
              </v:shape>
            </w:pict>
          </mc:Fallback>
        </mc:AlternateContent>
      </w:r>
    </w:p>
    <w:p w14:paraId="37DFE796" w14:textId="67CEA0EB" w:rsidR="00C11DCC" w:rsidRPr="00FC5A49" w:rsidRDefault="007671F2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7D0052D9" wp14:editId="21695C5B">
                <wp:simplePos x="0" y="0"/>
                <wp:positionH relativeFrom="column">
                  <wp:posOffset>4486187</wp:posOffset>
                </wp:positionH>
                <wp:positionV relativeFrom="paragraph">
                  <wp:posOffset>169423</wp:posOffset>
                </wp:positionV>
                <wp:extent cx="35280" cy="31320"/>
                <wp:effectExtent l="38100" t="38100" r="41275" b="45085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352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C0F1F7" id="Ink 1297" o:spid="_x0000_s1026" type="#_x0000_t75" style="position:absolute;margin-left:352.65pt;margin-top:12.55pt;width:4.2pt;height:4.1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">
                <v:imagedata r:id="rId101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0825FE62" wp14:editId="4802940D">
                <wp:simplePos x="0" y="0"/>
                <wp:positionH relativeFrom="column">
                  <wp:posOffset>5575547</wp:posOffset>
                </wp:positionH>
                <wp:positionV relativeFrom="paragraph">
                  <wp:posOffset>157183</wp:posOffset>
                </wp:positionV>
                <wp:extent cx="21960" cy="40320"/>
                <wp:effectExtent l="38100" t="57150" r="54610" b="55245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2196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DD983" id="Ink 1294" o:spid="_x0000_s1026" type="#_x0000_t75" style="position:absolute;margin-left:437.75pt;margin-top:11.5pt;width:4.1pt;height:4.9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">
                <v:imagedata r:id="rId101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0DC4BB95" wp14:editId="2DDACF86">
                <wp:simplePos x="0" y="0"/>
                <wp:positionH relativeFrom="column">
                  <wp:posOffset>3054467</wp:posOffset>
                </wp:positionH>
                <wp:positionV relativeFrom="paragraph">
                  <wp:posOffset>-1329977</wp:posOffset>
                </wp:positionV>
                <wp:extent cx="201960" cy="2731680"/>
                <wp:effectExtent l="57150" t="38100" r="45720" b="50165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201960" cy="27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07A64B" id="Ink 1246" o:spid="_x0000_s1026" type="#_x0000_t75" style="position:absolute;margin-left:239.75pt;margin-top:-105.15pt;width:17.35pt;height:216.3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">
                <v:imagedata r:id="rId1019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06B8DD36" wp14:editId="49503334">
                <wp:simplePos x="0" y="0"/>
                <wp:positionH relativeFrom="column">
                  <wp:posOffset>1152947</wp:posOffset>
                </wp:positionH>
                <wp:positionV relativeFrom="paragraph">
                  <wp:posOffset>-1322777</wp:posOffset>
                </wp:positionV>
                <wp:extent cx="317880" cy="2768400"/>
                <wp:effectExtent l="57150" t="38100" r="44450" b="51435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317880" cy="27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0F891" id="Ink 1186" o:spid="_x0000_s1026" type="#_x0000_t75" style="position:absolute;margin-left:89.85pt;margin-top:-105.05pt;width:26.45pt;height:219.4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">
                <v:imagedata r:id="rId1021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7DB2FC34" wp14:editId="6E702C6C">
                <wp:simplePos x="0" y="0"/>
                <wp:positionH relativeFrom="column">
                  <wp:posOffset>1592147</wp:posOffset>
                </wp:positionH>
                <wp:positionV relativeFrom="paragraph">
                  <wp:posOffset>-1533377</wp:posOffset>
                </wp:positionV>
                <wp:extent cx="632160" cy="3343320"/>
                <wp:effectExtent l="38100" t="38100" r="53975" b="47625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632160" cy="334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04BE6" id="Ink 1184" o:spid="_x0000_s1026" type="#_x0000_t75" style="position:absolute;margin-left:124.85pt;margin-top:-121.55pt;width:51.15pt;height:264.6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">
                <v:imagedata r:id="rId1023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 wp14:anchorId="4864A0D8" wp14:editId="5FE37D4F">
                <wp:simplePos x="0" y="0"/>
                <wp:positionH relativeFrom="column">
                  <wp:posOffset>-116773</wp:posOffset>
                </wp:positionH>
                <wp:positionV relativeFrom="paragraph">
                  <wp:posOffset>-1449497</wp:posOffset>
                </wp:positionV>
                <wp:extent cx="176400" cy="3149280"/>
                <wp:effectExtent l="38100" t="38100" r="52705" b="51435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176400" cy="314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901994" id="Ink 1127" o:spid="_x0000_s1026" type="#_x0000_t75" style="position:absolute;margin-left:-10.15pt;margin-top:-114.65pt;width:15.4pt;height:249.3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">
                <v:imagedata r:id="rId1025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330C5A34" wp14:editId="7F9F1E9D">
                <wp:simplePos x="0" y="0"/>
                <wp:positionH relativeFrom="column">
                  <wp:posOffset>1047467</wp:posOffset>
                </wp:positionH>
                <wp:positionV relativeFrom="paragraph">
                  <wp:posOffset>167263</wp:posOffset>
                </wp:positionV>
                <wp:extent cx="34920" cy="27720"/>
                <wp:effectExtent l="38100" t="38100" r="60960" b="48895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349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6BF79" id="Ink 1111" o:spid="_x0000_s1026" type="#_x0000_t75" style="position:absolute;margin-left:81.6pt;margin-top:12.35pt;width:4.45pt;height:3.8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">
                <v:imagedata r:id="rId1027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23E8044A" wp14:editId="68B9951C">
                <wp:simplePos x="0" y="0"/>
                <wp:positionH relativeFrom="column">
                  <wp:posOffset>-608533</wp:posOffset>
                </wp:positionH>
                <wp:positionV relativeFrom="paragraph">
                  <wp:posOffset>-1366697</wp:posOffset>
                </wp:positionV>
                <wp:extent cx="239760" cy="2944800"/>
                <wp:effectExtent l="57150" t="38100" r="46355" b="46355"/>
                <wp:wrapNone/>
                <wp:docPr id="1086" name="Ink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239760" cy="29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F3941" id="Ink 1086" o:spid="_x0000_s1026" type="#_x0000_t75" style="position:absolute;margin-left:-48.65pt;margin-top:-108.05pt;width:20.15pt;height:233.1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">
                <v:imagedata r:id="rId1029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03808" behindDoc="0" locked="0" layoutInCell="1" allowOverlap="1" wp14:anchorId="5AC7EC4D" wp14:editId="037F89BF">
                <wp:simplePos x="0" y="0"/>
                <wp:positionH relativeFrom="column">
                  <wp:posOffset>1532691</wp:posOffset>
                </wp:positionH>
                <wp:positionV relativeFrom="paragraph">
                  <wp:posOffset>184183</wp:posOffset>
                </wp:positionV>
                <wp:extent cx="2160" cy="3240"/>
                <wp:effectExtent l="38100" t="38100" r="36195" b="34925"/>
                <wp:wrapNone/>
                <wp:docPr id="1068" name="Ink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21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CEFA7" id="Ink 1068" o:spid="_x0000_s1026" type="#_x0000_t75" style="position:absolute;margin-left:120.35pt;margin-top:14.15pt;width:.9pt;height:1pt;z-index:2517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">
                <v:imagedata r:id="rId1031" o:title=""/>
              </v:shape>
            </w:pict>
          </mc:Fallback>
        </mc:AlternateContent>
      </w:r>
    </w:p>
    <w:p w14:paraId="23C442DB" w14:textId="27D84521" w:rsidR="00C11DCC" w:rsidRPr="00FC5A49" w:rsidRDefault="007671F2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 wp14:anchorId="2EE0D372" wp14:editId="65E3AFDC">
                <wp:simplePos x="0" y="0"/>
                <wp:positionH relativeFrom="column">
                  <wp:posOffset>4325627</wp:posOffset>
                </wp:positionH>
                <wp:positionV relativeFrom="paragraph">
                  <wp:posOffset>-1447992</wp:posOffset>
                </wp:positionV>
                <wp:extent cx="691200" cy="3069720"/>
                <wp:effectExtent l="57150" t="38100" r="52070" b="54610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691200" cy="306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7D10C" id="Ink 1303" o:spid="_x0000_s1026" type="#_x0000_t75" style="position:absolute;margin-left:339.55pt;margin-top:-115.05pt;width:56.05pt;height:243.5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">
                <v:imagedata r:id="rId103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2626E7F8" wp14:editId="00387DE8">
                <wp:simplePos x="0" y="0"/>
                <wp:positionH relativeFrom="column">
                  <wp:posOffset>5021867</wp:posOffset>
                </wp:positionH>
                <wp:positionV relativeFrom="paragraph">
                  <wp:posOffset>-1359792</wp:posOffset>
                </wp:positionV>
                <wp:extent cx="806400" cy="2985120"/>
                <wp:effectExtent l="57150" t="57150" r="32385" b="44450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806400" cy="298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B07E09" id="Ink 1302" o:spid="_x0000_s1026" type="#_x0000_t75" style="position:absolute;margin-left:394.7pt;margin-top:-108.05pt;width:65.05pt;height:236.9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">
                <v:imagedata r:id="rId103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52C2999A" wp14:editId="056C1400">
                <wp:simplePos x="0" y="0"/>
                <wp:positionH relativeFrom="column">
                  <wp:posOffset>4908107</wp:posOffset>
                </wp:positionH>
                <wp:positionV relativeFrom="paragraph">
                  <wp:posOffset>-40752</wp:posOffset>
                </wp:positionV>
                <wp:extent cx="50760" cy="102240"/>
                <wp:effectExtent l="38100" t="38100" r="45085" b="50165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507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B08FC" id="Ink 1226" o:spid="_x0000_s1026" type="#_x0000_t75" style="position:absolute;margin-left:385.65pt;margin-top:-3.9pt;width:5.7pt;height:9.4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">
                <v:imagedata r:id="rId1037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7E8BB528" wp14:editId="4A9FC8F4">
                <wp:simplePos x="0" y="0"/>
                <wp:positionH relativeFrom="column">
                  <wp:posOffset>799067</wp:posOffset>
                </wp:positionH>
                <wp:positionV relativeFrom="paragraph">
                  <wp:posOffset>-1531152</wp:posOffset>
                </wp:positionV>
                <wp:extent cx="789480" cy="3183480"/>
                <wp:effectExtent l="38100" t="38100" r="48895" b="55245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789480" cy="318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09EBA" id="Ink 1126" o:spid="_x0000_s1026" type="#_x0000_t75" style="position:absolute;margin-left:61.95pt;margin-top:-121.5pt;width:63.55pt;height:252.1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">
                <v:imagedata r:id="rId1039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350F3631" wp14:editId="414A7789">
                <wp:simplePos x="0" y="0"/>
                <wp:positionH relativeFrom="column">
                  <wp:posOffset>1578467</wp:posOffset>
                </wp:positionH>
                <wp:positionV relativeFrom="paragraph">
                  <wp:posOffset>-1592712</wp:posOffset>
                </wp:positionV>
                <wp:extent cx="873360" cy="3235320"/>
                <wp:effectExtent l="38100" t="38100" r="41275" b="41910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873360" cy="323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89BDC" id="Ink 1125" o:spid="_x0000_s1026" type="#_x0000_t75" style="position:absolute;margin-left:123.75pt;margin-top:-126.35pt;width:70pt;height:256.2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">
                <v:imagedata r:id="rId1041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5C9FB6BF" wp14:editId="358151DF">
                <wp:simplePos x="0" y="0"/>
                <wp:positionH relativeFrom="column">
                  <wp:posOffset>2117747</wp:posOffset>
                </wp:positionH>
                <wp:positionV relativeFrom="paragraph">
                  <wp:posOffset>-22752</wp:posOffset>
                </wp:positionV>
                <wp:extent cx="52560" cy="46800"/>
                <wp:effectExtent l="38100" t="57150" r="62230" b="48895"/>
                <wp:wrapNone/>
                <wp:docPr id="1108" name="Ink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525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AE09E" id="Ink 1108" o:spid="_x0000_s1026" type="#_x0000_t75" style="position:absolute;margin-left:165.9pt;margin-top:-2.85pt;width:6.05pt;height:5.6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">
                <v:imagedata r:id="rId1043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392D5B64" wp14:editId="587C5C00">
                <wp:simplePos x="0" y="0"/>
                <wp:positionH relativeFrom="column">
                  <wp:posOffset>1485891</wp:posOffset>
                </wp:positionH>
                <wp:positionV relativeFrom="paragraph">
                  <wp:posOffset>-16992</wp:posOffset>
                </wp:positionV>
                <wp:extent cx="49320" cy="102960"/>
                <wp:effectExtent l="57150" t="38100" r="46355" b="49530"/>
                <wp:wrapNone/>
                <wp:docPr id="1069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493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2DEA5" id="Ink 1069" o:spid="_x0000_s1026" type="#_x0000_t75" style="position:absolute;margin-left:116.15pt;margin-top:-2pt;width:5.35pt;height:9.4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">
                <v:imagedata r:id="rId1045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02784" behindDoc="0" locked="0" layoutInCell="1" allowOverlap="1" wp14:anchorId="7CC49852" wp14:editId="122DB2D9">
                <wp:simplePos x="0" y="0"/>
                <wp:positionH relativeFrom="column">
                  <wp:posOffset>1479771</wp:posOffset>
                </wp:positionH>
                <wp:positionV relativeFrom="paragraph">
                  <wp:posOffset>130608</wp:posOffset>
                </wp:positionV>
                <wp:extent cx="34560" cy="87120"/>
                <wp:effectExtent l="38100" t="38100" r="41910" b="46355"/>
                <wp:wrapNone/>
                <wp:docPr id="1067" name="Ink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345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C5B18" id="Ink 1067" o:spid="_x0000_s1026" type="#_x0000_t75" style="position:absolute;margin-left:116pt;margin-top:9.85pt;width:3.95pt;height:8pt;z-index:2517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">
                <v:imagedata r:id="rId1047" o:title=""/>
              </v:shape>
            </w:pict>
          </mc:Fallback>
        </mc:AlternateContent>
      </w:r>
    </w:p>
    <w:p w14:paraId="3B458B79" w14:textId="1B536097" w:rsidR="00C11DCC" w:rsidRPr="00FC5A49" w:rsidRDefault="007671F2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 wp14:anchorId="68AD4437" wp14:editId="701C9551">
                <wp:simplePos x="0" y="0"/>
                <wp:positionH relativeFrom="column">
                  <wp:posOffset>4063907</wp:posOffset>
                </wp:positionH>
                <wp:positionV relativeFrom="paragraph">
                  <wp:posOffset>-1172887</wp:posOffset>
                </wp:positionV>
                <wp:extent cx="984960" cy="2614680"/>
                <wp:effectExtent l="38100" t="38100" r="43815" b="52705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984960" cy="261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C2AA4" id="Ink 1328" o:spid="_x0000_s1026" type="#_x0000_t75" style="position:absolute;margin-left:318.9pt;margin-top:-93.4pt;width:79.2pt;height:207.7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">
                <v:imagedata r:id="rId104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7EE71C0A" wp14:editId="756C51AB">
                <wp:simplePos x="0" y="0"/>
                <wp:positionH relativeFrom="column">
                  <wp:posOffset>4895147</wp:posOffset>
                </wp:positionH>
                <wp:positionV relativeFrom="paragraph">
                  <wp:posOffset>-46447</wp:posOffset>
                </wp:positionV>
                <wp:extent cx="47880" cy="108000"/>
                <wp:effectExtent l="38100" t="38100" r="47625" b="44450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478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2A490" id="Ink 1225" o:spid="_x0000_s1026" type="#_x0000_t75" style="position:absolute;margin-left:384.7pt;margin-top:-4.25pt;width:5.35pt;height:9.9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">
                <v:imagedata r:id="rId105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01ECDEA7" wp14:editId="535EF882">
                <wp:simplePos x="0" y="0"/>
                <wp:positionH relativeFrom="column">
                  <wp:posOffset>4914947</wp:posOffset>
                </wp:positionH>
                <wp:positionV relativeFrom="paragraph">
                  <wp:posOffset>140033</wp:posOffset>
                </wp:positionV>
                <wp:extent cx="38160" cy="78120"/>
                <wp:effectExtent l="19050" t="57150" r="38100" b="55245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381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A6994" id="Ink 1223" o:spid="_x0000_s1026" type="#_x0000_t75" style="position:absolute;margin-left:386.55pt;margin-top:10.4pt;width:4.15pt;height:7.5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">
                <v:imagedata r:id="rId1053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26D5025C" wp14:editId="1367C7D9">
                <wp:simplePos x="0" y="0"/>
                <wp:positionH relativeFrom="column">
                  <wp:posOffset>1447371</wp:posOffset>
                </wp:positionH>
                <wp:positionV relativeFrom="paragraph">
                  <wp:posOffset>177833</wp:posOffset>
                </wp:positionV>
                <wp:extent cx="48240" cy="8280"/>
                <wp:effectExtent l="57150" t="57150" r="47625" b="48895"/>
                <wp:wrapNone/>
                <wp:docPr id="1066" name="Ink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482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D3B483" id="Ink 1066" o:spid="_x0000_s1026" type="#_x0000_t75" style="position:absolute;margin-left:113.15pt;margin-top:13.35pt;width:5.3pt;height:2.1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">
                <v:imagedata r:id="rId1055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01760" behindDoc="0" locked="0" layoutInCell="1" allowOverlap="1" wp14:anchorId="4DD3D97C" wp14:editId="719DA8A2">
                <wp:simplePos x="0" y="0"/>
                <wp:positionH relativeFrom="column">
                  <wp:posOffset>1448451</wp:posOffset>
                </wp:positionH>
                <wp:positionV relativeFrom="paragraph">
                  <wp:posOffset>119513</wp:posOffset>
                </wp:positionV>
                <wp:extent cx="48600" cy="77040"/>
                <wp:effectExtent l="19050" t="38100" r="46990" b="56515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486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E359E" id="Ink 1065" o:spid="_x0000_s1026" type="#_x0000_t75" style="position:absolute;margin-left:113.55pt;margin-top:8.75pt;width:5.05pt;height:7.35pt;z-index:2517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">
                <v:imagedata r:id="rId1057" o:title=""/>
              </v:shape>
            </w:pict>
          </mc:Fallback>
        </mc:AlternateContent>
      </w:r>
    </w:p>
    <w:p w14:paraId="76047878" w14:textId="5FF48CF8" w:rsidR="00C44FDF" w:rsidRPr="00FC5A49" w:rsidRDefault="007671F2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 wp14:anchorId="43D0DDD6" wp14:editId="2BBCBB7D">
                <wp:simplePos x="0" y="0"/>
                <wp:positionH relativeFrom="column">
                  <wp:posOffset>5048147</wp:posOffset>
                </wp:positionH>
                <wp:positionV relativeFrom="paragraph">
                  <wp:posOffset>-1010822</wp:posOffset>
                </wp:positionV>
                <wp:extent cx="935640" cy="2273040"/>
                <wp:effectExtent l="38100" t="38100" r="55245" b="51435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935640" cy="227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F056B4" id="Ink 1326" o:spid="_x0000_s1026" type="#_x0000_t75" style="position:absolute;margin-left:396.95pt;margin-top:-80.45pt;width:75pt;height:180.3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">
                <v:imagedata r:id="rId105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 wp14:anchorId="2B83AE61" wp14:editId="11E5214A">
                <wp:simplePos x="0" y="0"/>
                <wp:positionH relativeFrom="column">
                  <wp:posOffset>4882547</wp:posOffset>
                </wp:positionH>
                <wp:positionV relativeFrom="paragraph">
                  <wp:posOffset>25618</wp:posOffset>
                </wp:positionV>
                <wp:extent cx="37080" cy="2160"/>
                <wp:effectExtent l="38100" t="38100" r="39370" b="55245"/>
                <wp:wrapNone/>
                <wp:docPr id="1224" name="Ink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370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7C217" id="Ink 1224" o:spid="_x0000_s1026" type="#_x0000_t75" style="position:absolute;margin-left:383.85pt;margin-top:1.4pt;width:4.05pt;height:1.6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">
                <v:imagedata r:id="rId106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011A6D13" wp14:editId="5560C8A9">
                <wp:simplePos x="0" y="0"/>
                <wp:positionH relativeFrom="column">
                  <wp:posOffset>4886867</wp:posOffset>
                </wp:positionH>
                <wp:positionV relativeFrom="paragraph">
                  <wp:posOffset>110938</wp:posOffset>
                </wp:positionV>
                <wp:extent cx="45000" cy="96840"/>
                <wp:effectExtent l="38100" t="38100" r="31750" b="36830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450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5CA4C" id="Ink 1222" o:spid="_x0000_s1026" type="#_x0000_t75" style="position:absolute;margin-left:384pt;margin-top:8.3pt;width:5.2pt;height:8.7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">
                <v:imagedata r:id="rId1063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00736" behindDoc="0" locked="0" layoutInCell="1" allowOverlap="1" wp14:anchorId="4347BB4C" wp14:editId="4308FD3D">
                <wp:simplePos x="0" y="0"/>
                <wp:positionH relativeFrom="column">
                  <wp:posOffset>1473651</wp:posOffset>
                </wp:positionH>
                <wp:positionV relativeFrom="paragraph">
                  <wp:posOffset>116338</wp:posOffset>
                </wp:positionV>
                <wp:extent cx="29160" cy="92160"/>
                <wp:effectExtent l="38100" t="57150" r="47625" b="41275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291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28749" id="Ink 1064" o:spid="_x0000_s1026" type="#_x0000_t75" style="position:absolute;margin-left:115.25pt;margin-top:8.45pt;width:4pt;height:8.6pt;z-index:2517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">
                <v:imagedata r:id="rId1065" o:title=""/>
              </v:shape>
            </w:pict>
          </mc:Fallback>
        </mc:AlternateContent>
      </w:r>
    </w:p>
    <w:p w14:paraId="248E99CB" w14:textId="77777777" w:rsidR="00C44FDF" w:rsidRPr="00FC5A49" w:rsidRDefault="00C44FDF" w:rsidP="00937C4C">
      <w:pPr>
        <w:tabs>
          <w:tab w:val="right" w:pos="10080"/>
        </w:tabs>
        <w:rPr>
          <w:rFonts w:ascii="Calibri" w:hAnsi="Calibri"/>
          <w:szCs w:val="24"/>
        </w:rPr>
      </w:pPr>
    </w:p>
    <w:p w14:paraId="0DAEC083" w14:textId="56111242" w:rsidR="00C44FDF" w:rsidRPr="00FC5A49" w:rsidRDefault="007671F2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 wp14:anchorId="67F6632A" wp14:editId="79C42720">
                <wp:simplePos x="0" y="0"/>
                <wp:positionH relativeFrom="column">
                  <wp:posOffset>4485827</wp:posOffset>
                </wp:positionH>
                <wp:positionV relativeFrom="paragraph">
                  <wp:posOffset>51668</wp:posOffset>
                </wp:positionV>
                <wp:extent cx="27360" cy="14760"/>
                <wp:effectExtent l="38100" t="38100" r="48895" b="61595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273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72F350" id="Ink 1327" o:spid="_x0000_s1026" type="#_x0000_t75" style="position:absolute;margin-left:352.4pt;margin-top:3.25pt;width:3.7pt;height:2.9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">
                <v:imagedata r:id="rId106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 wp14:anchorId="7DA5FBDF" wp14:editId="0D095901">
                <wp:simplePos x="0" y="0"/>
                <wp:positionH relativeFrom="column">
                  <wp:posOffset>5570147</wp:posOffset>
                </wp:positionH>
                <wp:positionV relativeFrom="paragraph">
                  <wp:posOffset>26108</wp:posOffset>
                </wp:positionV>
                <wp:extent cx="24480" cy="31680"/>
                <wp:effectExtent l="38100" t="38100" r="52070" b="45085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244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713F9" id="Ink 1325" o:spid="_x0000_s1026" type="#_x0000_t75" style="position:absolute;margin-left:438pt;margin-top:1.1pt;width:3.55pt;height:4.3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">
                <v:imagedata r:id="rId106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 wp14:anchorId="20BC7D8C" wp14:editId="349E5950">
                <wp:simplePos x="0" y="0"/>
                <wp:positionH relativeFrom="column">
                  <wp:posOffset>5961107</wp:posOffset>
                </wp:positionH>
                <wp:positionV relativeFrom="paragraph">
                  <wp:posOffset>4508</wp:posOffset>
                </wp:positionV>
                <wp:extent cx="61200" cy="200520"/>
                <wp:effectExtent l="38100" t="38100" r="34290" b="47625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6120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3D586" id="Ink 1320" o:spid="_x0000_s1026" type="#_x0000_t75" style="position:absolute;margin-left:468.85pt;margin-top:-.2pt;width:6.25pt;height:17.1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">
                <v:imagedata r:id="rId107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0485D843" wp14:editId="14198BC8">
                <wp:simplePos x="0" y="0"/>
                <wp:positionH relativeFrom="column">
                  <wp:posOffset>5831147</wp:posOffset>
                </wp:positionH>
                <wp:positionV relativeFrom="paragraph">
                  <wp:posOffset>46268</wp:posOffset>
                </wp:positionV>
                <wp:extent cx="99720" cy="117360"/>
                <wp:effectExtent l="38100" t="57150" r="52705" b="54610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997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26909" id="Ink 1319" o:spid="_x0000_s1026" type="#_x0000_t75" style="position:absolute;margin-left:458.4pt;margin-top:2.95pt;width:9.4pt;height:10.8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">
                <v:imagedata r:id="rId107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3A59FBEB" wp14:editId="6BF8E6E7">
                <wp:simplePos x="0" y="0"/>
                <wp:positionH relativeFrom="column">
                  <wp:posOffset>5744027</wp:posOffset>
                </wp:positionH>
                <wp:positionV relativeFrom="paragraph">
                  <wp:posOffset>110708</wp:posOffset>
                </wp:positionV>
                <wp:extent cx="24120" cy="80640"/>
                <wp:effectExtent l="38100" t="19050" r="52705" b="53340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241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456A7" id="Ink 1318" o:spid="_x0000_s1026" type="#_x0000_t75" style="position:absolute;margin-left:451.7pt;margin-top:8.15pt;width:3.3pt;height:7.5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">
                <v:imagedata r:id="rId107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64B4C90B" wp14:editId="6C58D743">
                <wp:simplePos x="0" y="0"/>
                <wp:positionH relativeFrom="column">
                  <wp:posOffset>5657627</wp:posOffset>
                </wp:positionH>
                <wp:positionV relativeFrom="paragraph">
                  <wp:posOffset>61388</wp:posOffset>
                </wp:positionV>
                <wp:extent cx="35280" cy="92880"/>
                <wp:effectExtent l="38100" t="57150" r="41275" b="40640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352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F3F49" id="Ink 1317" o:spid="_x0000_s1026" type="#_x0000_t75" style="position:absolute;margin-left:444.7pt;margin-top:4.15pt;width:4.35pt;height:8.7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">
                <v:imagedata r:id="rId107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472F51B5" wp14:editId="50694D97">
                <wp:simplePos x="0" y="0"/>
                <wp:positionH relativeFrom="column">
                  <wp:posOffset>5559707</wp:posOffset>
                </wp:positionH>
                <wp:positionV relativeFrom="paragraph">
                  <wp:posOffset>59588</wp:posOffset>
                </wp:positionV>
                <wp:extent cx="27000" cy="120240"/>
                <wp:effectExtent l="38100" t="57150" r="49530" b="51435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2700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A0844" id="Ink 1316" o:spid="_x0000_s1026" type="#_x0000_t75" style="position:absolute;margin-left:436.9pt;margin-top:4pt;width:3.75pt;height:10.9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">
                <v:imagedata r:id="rId107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 wp14:anchorId="75B1B0F6" wp14:editId="2AAD602A">
                <wp:simplePos x="0" y="0"/>
                <wp:positionH relativeFrom="column">
                  <wp:posOffset>4655747</wp:posOffset>
                </wp:positionH>
                <wp:positionV relativeFrom="paragraph">
                  <wp:posOffset>145988</wp:posOffset>
                </wp:positionV>
                <wp:extent cx="30600" cy="36720"/>
                <wp:effectExtent l="38100" t="57150" r="45720" b="59055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3060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4CB7B" id="Ink 1296" o:spid="_x0000_s1026" type="#_x0000_t75" style="position:absolute;margin-left:365.8pt;margin-top:10.6pt;width:4.1pt;height:4.6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">
                <v:imagedata r:id="rId108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01DF0016" wp14:editId="35EEB71B">
                <wp:simplePos x="0" y="0"/>
                <wp:positionH relativeFrom="column">
                  <wp:posOffset>5399867</wp:posOffset>
                </wp:positionH>
                <wp:positionV relativeFrom="paragraph">
                  <wp:posOffset>135188</wp:posOffset>
                </wp:positionV>
                <wp:extent cx="34560" cy="52200"/>
                <wp:effectExtent l="57150" t="57150" r="60960" b="43180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3456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D84B59" id="Ink 1293" o:spid="_x0000_s1026" type="#_x0000_t75" style="position:absolute;margin-left:424.2pt;margin-top:9.75pt;width:4.55pt;height:5.8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">
                <v:imagedata r:id="rId108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3F50BB42" wp14:editId="75F76479">
                <wp:simplePos x="0" y="0"/>
                <wp:positionH relativeFrom="column">
                  <wp:posOffset>4912787</wp:posOffset>
                </wp:positionH>
                <wp:positionV relativeFrom="paragraph">
                  <wp:posOffset>104588</wp:posOffset>
                </wp:positionV>
                <wp:extent cx="45720" cy="139680"/>
                <wp:effectExtent l="57150" t="38100" r="30480" b="51435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457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F4C42" id="Ink 1221" o:spid="_x0000_s1026" type="#_x0000_t75" style="position:absolute;margin-left:386.1pt;margin-top:7.7pt;width:5.05pt;height:12.3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">
                <v:imagedata r:id="rId1085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 wp14:anchorId="05F00355" wp14:editId="005E4219">
                <wp:simplePos x="0" y="0"/>
                <wp:positionH relativeFrom="column">
                  <wp:posOffset>2443907</wp:posOffset>
                </wp:positionH>
                <wp:positionV relativeFrom="paragraph">
                  <wp:posOffset>37268</wp:posOffset>
                </wp:positionV>
                <wp:extent cx="51840" cy="178560"/>
                <wp:effectExtent l="38100" t="38100" r="43815" b="50165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5184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84484" id="Ink 1179" o:spid="_x0000_s1026" type="#_x0000_t75" style="position:absolute;margin-left:191.8pt;margin-top:2.35pt;width:5.65pt;height:15.3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">
                <v:imagedata r:id="rId1087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4EE31591" wp14:editId="292882CB">
                <wp:simplePos x="0" y="0"/>
                <wp:positionH relativeFrom="column">
                  <wp:posOffset>2330507</wp:posOffset>
                </wp:positionH>
                <wp:positionV relativeFrom="paragraph">
                  <wp:posOffset>99188</wp:posOffset>
                </wp:positionV>
                <wp:extent cx="74880" cy="97560"/>
                <wp:effectExtent l="38100" t="38100" r="59055" b="55245"/>
                <wp:wrapNone/>
                <wp:docPr id="1178" name="Ink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748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BFAD0" id="Ink 1178" o:spid="_x0000_s1026" type="#_x0000_t75" style="position:absolute;margin-left:182.75pt;margin-top:7pt;width:7.5pt;height:9.3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">
                <v:imagedata r:id="rId1089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 wp14:anchorId="1D1B7E1E" wp14:editId="031AADE3">
                <wp:simplePos x="0" y="0"/>
                <wp:positionH relativeFrom="column">
                  <wp:posOffset>2195147</wp:posOffset>
                </wp:positionH>
                <wp:positionV relativeFrom="paragraph">
                  <wp:posOffset>112868</wp:posOffset>
                </wp:positionV>
                <wp:extent cx="39960" cy="100800"/>
                <wp:effectExtent l="57150" t="38100" r="55880" b="52070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399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8B1554" id="Ink 1176" o:spid="_x0000_s1026" type="#_x0000_t75" style="position:absolute;margin-left:171.9pt;margin-top:8.2pt;width:4.85pt;height:9.6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">
                <v:imagedata r:id="rId1091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 wp14:anchorId="425E520B" wp14:editId="236AB6C1">
                <wp:simplePos x="0" y="0"/>
                <wp:positionH relativeFrom="column">
                  <wp:posOffset>2145107</wp:posOffset>
                </wp:positionH>
                <wp:positionV relativeFrom="paragraph">
                  <wp:posOffset>98468</wp:posOffset>
                </wp:positionV>
                <wp:extent cx="22320" cy="118800"/>
                <wp:effectExtent l="38100" t="38100" r="53975" b="52705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223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0A5CA" id="Ink 1175" o:spid="_x0000_s1026" type="#_x0000_t75" style="position:absolute;margin-left:168.1pt;margin-top:7.15pt;width:3.15pt;height:10.6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">
                <v:imagedata r:id="rId1093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53497D88" wp14:editId="46BB086D">
                <wp:simplePos x="0" y="0"/>
                <wp:positionH relativeFrom="column">
                  <wp:posOffset>923627</wp:posOffset>
                </wp:positionH>
                <wp:positionV relativeFrom="paragraph">
                  <wp:posOffset>112508</wp:posOffset>
                </wp:positionV>
                <wp:extent cx="360" cy="360"/>
                <wp:effectExtent l="57150" t="57150" r="76200" b="76200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12E6C" id="Ink 1130" o:spid="_x0000_s1026" type="#_x0000_t75" style="position:absolute;margin-left:71.35pt;margin-top:7.45pt;width:2.9pt;height:2.9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">
                <v:imagedata r:id="rId1095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 wp14:anchorId="6501E60B" wp14:editId="784BD6E1">
                <wp:simplePos x="0" y="0"/>
                <wp:positionH relativeFrom="column">
                  <wp:posOffset>1940267</wp:posOffset>
                </wp:positionH>
                <wp:positionV relativeFrom="paragraph">
                  <wp:posOffset>152468</wp:posOffset>
                </wp:positionV>
                <wp:extent cx="39240" cy="39600"/>
                <wp:effectExtent l="57150" t="57150" r="56515" b="55880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3924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E687E" id="Ink 1122" o:spid="_x0000_s1026" type="#_x0000_t75" style="position:absolute;margin-left:151.85pt;margin-top:11.25pt;width:5.1pt;height:4.8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">
                <v:imagedata r:id="rId1097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308966FA" wp14:editId="2FD34D6B">
                <wp:simplePos x="0" y="0"/>
                <wp:positionH relativeFrom="column">
                  <wp:posOffset>1228907</wp:posOffset>
                </wp:positionH>
                <wp:positionV relativeFrom="paragraph">
                  <wp:posOffset>138068</wp:posOffset>
                </wp:positionV>
                <wp:extent cx="35640" cy="48960"/>
                <wp:effectExtent l="57150" t="38100" r="59690" b="65405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356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46BA33" id="Ink 1110" o:spid="_x0000_s1026" type="#_x0000_t75" style="position:absolute;margin-left:95.7pt;margin-top:9.9pt;width:4.8pt;height:5.8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">
                <v:imagedata r:id="rId1099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5B102AC1" wp14:editId="0009DF27">
                <wp:simplePos x="0" y="0"/>
                <wp:positionH relativeFrom="column">
                  <wp:posOffset>1949267</wp:posOffset>
                </wp:positionH>
                <wp:positionV relativeFrom="paragraph">
                  <wp:posOffset>144188</wp:posOffset>
                </wp:positionV>
                <wp:extent cx="33480" cy="43200"/>
                <wp:effectExtent l="19050" t="57150" r="62230" b="52070"/>
                <wp:wrapNone/>
                <wp:docPr id="1107" name="Ink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3348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D6967" id="Ink 1107" o:spid="_x0000_s1026" type="#_x0000_t75" style="position:absolute;margin-left:152.65pt;margin-top:10.4pt;width:4.45pt;height:5.4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">
                <v:imagedata r:id="rId1101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7804143C" wp14:editId="4C1E2D0F">
                <wp:simplePos x="0" y="0"/>
                <wp:positionH relativeFrom="column">
                  <wp:posOffset>1512531</wp:posOffset>
                </wp:positionH>
                <wp:positionV relativeFrom="paragraph">
                  <wp:posOffset>141668</wp:posOffset>
                </wp:positionV>
                <wp:extent cx="6120" cy="78840"/>
                <wp:effectExtent l="57150" t="19050" r="51435" b="54610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61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1D0EA" id="Ink 1063" o:spid="_x0000_s1026" type="#_x0000_t75" style="position:absolute;margin-left:118.3pt;margin-top:10.65pt;width:2.05pt;height:7.3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">
                <v:imagedata r:id="rId1103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9712" behindDoc="0" locked="0" layoutInCell="1" allowOverlap="1" wp14:anchorId="640D8EA3" wp14:editId="25902CFC">
                <wp:simplePos x="0" y="0"/>
                <wp:positionH relativeFrom="column">
                  <wp:posOffset>1473651</wp:posOffset>
                </wp:positionH>
                <wp:positionV relativeFrom="paragraph">
                  <wp:posOffset>120788</wp:posOffset>
                </wp:positionV>
                <wp:extent cx="35640" cy="62640"/>
                <wp:effectExtent l="38100" t="38100" r="40640" b="52070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3564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5A37D" id="Ink 1062" o:spid="_x0000_s1026" type="#_x0000_t75" style="position:absolute;margin-left:115.45pt;margin-top:9.05pt;width:3.95pt;height:6.05pt;z-index:2516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">
                <v:imagedata r:id="rId1105" o:title=""/>
              </v:shape>
            </w:pict>
          </mc:Fallback>
        </mc:AlternateContent>
      </w:r>
    </w:p>
    <w:p w14:paraId="041C2B2C" w14:textId="736EE17B" w:rsidR="00C44FDF" w:rsidRPr="00FC5A49" w:rsidRDefault="007671F2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7FCD267D" wp14:editId="3EEE5D77">
                <wp:simplePos x="0" y="0"/>
                <wp:positionH relativeFrom="column">
                  <wp:posOffset>4875347</wp:posOffset>
                </wp:positionH>
                <wp:positionV relativeFrom="paragraph">
                  <wp:posOffset>134088</wp:posOffset>
                </wp:positionV>
                <wp:extent cx="77400" cy="69840"/>
                <wp:effectExtent l="57150" t="38100" r="37465" b="45085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7740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23AB1" id="Ink 1220" o:spid="_x0000_s1026" type="#_x0000_t75" style="position:absolute;margin-left:383.2pt;margin-top:9.8pt;width:7.7pt;height:7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">
                <v:imagedata r:id="rId1107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2E646861" wp14:editId="17E58A7A">
                <wp:simplePos x="0" y="0"/>
                <wp:positionH relativeFrom="column">
                  <wp:posOffset>1411787</wp:posOffset>
                </wp:positionH>
                <wp:positionV relativeFrom="paragraph">
                  <wp:posOffset>135528</wp:posOffset>
                </wp:positionV>
                <wp:extent cx="24120" cy="28440"/>
                <wp:effectExtent l="38100" t="38100" r="52705" b="48260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241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3A0951" id="Ink 1182" o:spid="_x0000_s1026" type="#_x0000_t75" style="position:absolute;margin-left:110.25pt;margin-top:9.8pt;width:3.8pt;height:4.1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">
                <v:imagedata r:id="rId1109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 wp14:anchorId="05F9F9BC" wp14:editId="647C9039">
                <wp:simplePos x="0" y="0"/>
                <wp:positionH relativeFrom="column">
                  <wp:posOffset>2360027</wp:posOffset>
                </wp:positionH>
                <wp:positionV relativeFrom="paragraph">
                  <wp:posOffset>80808</wp:posOffset>
                </wp:positionV>
                <wp:extent cx="56520" cy="33840"/>
                <wp:effectExtent l="38100" t="38100" r="38735" b="61595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565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ABAF2" id="Ink 1180" o:spid="_x0000_s1026" type="#_x0000_t75" style="position:absolute;margin-left:185.3pt;margin-top:5.6pt;width:5.8pt;height:4.3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">
                <v:imagedata r:id="rId1111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 wp14:anchorId="73C9A3F7" wp14:editId="1A919110">
                <wp:simplePos x="0" y="0"/>
                <wp:positionH relativeFrom="column">
                  <wp:posOffset>2284427</wp:posOffset>
                </wp:positionH>
                <wp:positionV relativeFrom="paragraph">
                  <wp:posOffset>-11352</wp:posOffset>
                </wp:positionV>
                <wp:extent cx="25200" cy="57960"/>
                <wp:effectExtent l="38100" t="38100" r="51435" b="56515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2520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5E53EC" id="Ink 1177" o:spid="_x0000_s1026" type="#_x0000_t75" style="position:absolute;margin-left:179.25pt;margin-top:-1.6pt;width:3.5pt;height:5.8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">
                <v:imagedata r:id="rId1113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380D3274" wp14:editId="60A19EC6">
                <wp:simplePos x="0" y="0"/>
                <wp:positionH relativeFrom="column">
                  <wp:posOffset>1760627</wp:posOffset>
                </wp:positionH>
                <wp:positionV relativeFrom="paragraph">
                  <wp:posOffset>130848</wp:posOffset>
                </wp:positionV>
                <wp:extent cx="28440" cy="39600"/>
                <wp:effectExtent l="38100" t="57150" r="48260" b="55880"/>
                <wp:wrapNone/>
                <wp:docPr id="1173" name="Ink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2844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B4D4D" id="Ink 1173" o:spid="_x0000_s1026" type="#_x0000_t75" style="position:absolute;margin-left:137.8pt;margin-top:9.55pt;width:4pt;height:4.7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">
                <v:imagedata r:id="rId1115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8688" behindDoc="0" locked="0" layoutInCell="1" allowOverlap="1" wp14:anchorId="547DF2C1" wp14:editId="62BD3886">
                <wp:simplePos x="0" y="0"/>
                <wp:positionH relativeFrom="column">
                  <wp:posOffset>1434771</wp:posOffset>
                </wp:positionH>
                <wp:positionV relativeFrom="paragraph">
                  <wp:posOffset>94848</wp:posOffset>
                </wp:positionV>
                <wp:extent cx="52200" cy="81000"/>
                <wp:effectExtent l="38100" t="38100" r="43180" b="52705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522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52DC6D" id="Ink 1061" o:spid="_x0000_s1026" type="#_x0000_t75" style="position:absolute;margin-left:112.45pt;margin-top:6.85pt;width:5.3pt;height:7.75pt;z-index:2516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">
                <v:imagedata r:id="rId1117" o:title=""/>
              </v:shape>
            </w:pict>
          </mc:Fallback>
        </mc:AlternateContent>
      </w:r>
    </w:p>
    <w:p w14:paraId="47B0F8B2" w14:textId="2FB0F0DF" w:rsidR="00C44FDF" w:rsidRPr="00FC5A49" w:rsidRDefault="007671F2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32155695" wp14:editId="284B6979">
                <wp:simplePos x="0" y="0"/>
                <wp:positionH relativeFrom="column">
                  <wp:posOffset>4658267</wp:posOffset>
                </wp:positionH>
                <wp:positionV relativeFrom="paragraph">
                  <wp:posOffset>143873</wp:posOffset>
                </wp:positionV>
                <wp:extent cx="28800" cy="43920"/>
                <wp:effectExtent l="38100" t="57150" r="66675" b="51435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2880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910BE" id="Ink 1324" o:spid="_x0000_s1026" type="#_x0000_t75" style="position:absolute;margin-left:365.65pt;margin-top:10.65pt;width:4.35pt;height:5.0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">
                <v:imagedata r:id="rId111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 wp14:anchorId="448F665E" wp14:editId="7BC8F927">
                <wp:simplePos x="0" y="0"/>
                <wp:positionH relativeFrom="column">
                  <wp:posOffset>5382227</wp:posOffset>
                </wp:positionH>
                <wp:positionV relativeFrom="paragraph">
                  <wp:posOffset>135593</wp:posOffset>
                </wp:positionV>
                <wp:extent cx="40320" cy="35640"/>
                <wp:effectExtent l="57150" t="57150" r="55245" b="59690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403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2E490" id="Ink 1321" o:spid="_x0000_s1026" type="#_x0000_t75" style="position:absolute;margin-left:423.05pt;margin-top:9.7pt;width:4.9pt;height:4.7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">
                <v:imagedata r:id="rId112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 wp14:anchorId="3538D1F4" wp14:editId="0810AB12">
                <wp:simplePos x="0" y="0"/>
                <wp:positionH relativeFrom="column">
                  <wp:posOffset>4902347</wp:posOffset>
                </wp:positionH>
                <wp:positionV relativeFrom="paragraph">
                  <wp:posOffset>140993</wp:posOffset>
                </wp:positionV>
                <wp:extent cx="53640" cy="69840"/>
                <wp:effectExtent l="38100" t="38100" r="41910" b="45085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536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44D6F9" id="Ink 1219" o:spid="_x0000_s1026" type="#_x0000_t75" style="position:absolute;margin-left:385.55pt;margin-top:10.45pt;width:5.3pt;height:7.1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">
                <v:imagedata r:id="rId1123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54F75B53" wp14:editId="4621F8D2">
                <wp:simplePos x="0" y="0"/>
                <wp:positionH relativeFrom="column">
                  <wp:posOffset>1463987</wp:posOffset>
                </wp:positionH>
                <wp:positionV relativeFrom="paragraph">
                  <wp:posOffset>-125047</wp:posOffset>
                </wp:positionV>
                <wp:extent cx="168120" cy="623160"/>
                <wp:effectExtent l="38100" t="57150" r="41910" b="43815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168120" cy="62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48B06" id="Ink 1185" o:spid="_x0000_s1026" type="#_x0000_t75" style="position:absolute;margin-left:114.65pt;margin-top:-10.75pt;width:14.35pt;height:50.7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">
                <v:imagedata r:id="rId1125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373F97F5" wp14:editId="24D41EE5">
                <wp:simplePos x="0" y="0"/>
                <wp:positionH relativeFrom="column">
                  <wp:posOffset>1742267</wp:posOffset>
                </wp:positionH>
                <wp:positionV relativeFrom="paragraph">
                  <wp:posOffset>89873</wp:posOffset>
                </wp:positionV>
                <wp:extent cx="49680" cy="125640"/>
                <wp:effectExtent l="38100" t="38100" r="45720" b="46355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496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514B4" id="Ink 1174" o:spid="_x0000_s1026" type="#_x0000_t75" style="position:absolute;margin-left:136.3pt;margin-top:6.55pt;width:5.55pt;height:11.4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">
                <v:imagedata r:id="rId1127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7664" behindDoc="0" locked="0" layoutInCell="1" allowOverlap="1" wp14:anchorId="7AE5C048" wp14:editId="4A637117">
                <wp:simplePos x="0" y="0"/>
                <wp:positionH relativeFrom="column">
                  <wp:posOffset>1445931</wp:posOffset>
                </wp:positionH>
                <wp:positionV relativeFrom="paragraph">
                  <wp:posOffset>113993</wp:posOffset>
                </wp:positionV>
                <wp:extent cx="45000" cy="74880"/>
                <wp:effectExtent l="38100" t="38100" r="50800" b="59055"/>
                <wp:wrapNone/>
                <wp:docPr id="1060" name="Ink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450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A3476F" id="Ink 1060" o:spid="_x0000_s1026" type="#_x0000_t75" style="position:absolute;margin-left:113.45pt;margin-top:8.3pt;width:4.7pt;height:7.55pt;z-index:2516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">
                <v:imagedata r:id="rId1129" o:title=""/>
              </v:shape>
            </w:pict>
          </mc:Fallback>
        </mc:AlternateContent>
      </w:r>
    </w:p>
    <w:p w14:paraId="6B41A9F7" w14:textId="130CBE31" w:rsidR="00C44FDF" w:rsidRPr="00FC5A49" w:rsidRDefault="007671F2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 wp14:anchorId="6AE90D14" wp14:editId="0C4CB1C9">
                <wp:simplePos x="0" y="0"/>
                <wp:positionH relativeFrom="column">
                  <wp:posOffset>5827187</wp:posOffset>
                </wp:positionH>
                <wp:positionV relativeFrom="paragraph">
                  <wp:posOffset>-58382</wp:posOffset>
                </wp:positionV>
                <wp:extent cx="61560" cy="201960"/>
                <wp:effectExtent l="38100" t="38100" r="34290" b="45720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6156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4E181" id="Ink 1314" o:spid="_x0000_s1026" type="#_x0000_t75" style="position:absolute;margin-left:458.3pt;margin-top:-5.2pt;width:6.3pt;height:17.2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">
                <v:imagedata r:id="rId113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62E95A6D" wp14:editId="7EED5434">
                <wp:simplePos x="0" y="0"/>
                <wp:positionH relativeFrom="column">
                  <wp:posOffset>5747987</wp:posOffset>
                </wp:positionH>
                <wp:positionV relativeFrom="paragraph">
                  <wp:posOffset>-15182</wp:posOffset>
                </wp:positionV>
                <wp:extent cx="21600" cy="103320"/>
                <wp:effectExtent l="38100" t="38100" r="54610" b="49530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216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4C431" id="Ink 1313" o:spid="_x0000_s1026" type="#_x0000_t75" style="position:absolute;margin-left:451.85pt;margin-top:-1.95pt;width:3.25pt;height:9.6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">
                <v:imagedata r:id="rId113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 wp14:anchorId="0B37C679" wp14:editId="4E34476B">
                <wp:simplePos x="0" y="0"/>
                <wp:positionH relativeFrom="column">
                  <wp:posOffset>5651507</wp:posOffset>
                </wp:positionH>
                <wp:positionV relativeFrom="paragraph">
                  <wp:posOffset>63658</wp:posOffset>
                </wp:positionV>
                <wp:extent cx="42480" cy="69120"/>
                <wp:effectExtent l="38100" t="38100" r="53340" b="45720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4248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1A8D1" id="Ink 1312" o:spid="_x0000_s1026" type="#_x0000_t75" style="position:absolute;margin-left:444.35pt;margin-top:4.45pt;width:4.85pt;height:6.7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">
                <v:imagedata r:id="rId113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2B178285" wp14:editId="100A6D30">
                <wp:simplePos x="0" y="0"/>
                <wp:positionH relativeFrom="column">
                  <wp:posOffset>5583827</wp:posOffset>
                </wp:positionH>
                <wp:positionV relativeFrom="paragraph">
                  <wp:posOffset>-26702</wp:posOffset>
                </wp:positionV>
                <wp:extent cx="34560" cy="106200"/>
                <wp:effectExtent l="38100" t="38100" r="60960" b="46355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345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D5337C" id="Ink 1311" o:spid="_x0000_s1026" type="#_x0000_t75" style="position:absolute;margin-left:438.75pt;margin-top:-2.85pt;width:4.5pt;height:10.0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">
                <v:imagedata r:id="rId113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2340ED8D" wp14:editId="7E17FEC9">
                <wp:simplePos x="0" y="0"/>
                <wp:positionH relativeFrom="column">
                  <wp:posOffset>5465027</wp:posOffset>
                </wp:positionH>
                <wp:positionV relativeFrom="paragraph">
                  <wp:posOffset>-21302</wp:posOffset>
                </wp:positionV>
                <wp:extent cx="77400" cy="128160"/>
                <wp:effectExtent l="57150" t="57150" r="56515" b="43815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774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84C81" id="Ink 1310" o:spid="_x0000_s1026" type="#_x0000_t75" style="position:absolute;margin-left:429.25pt;margin-top:-2.45pt;width:7.7pt;height:11.7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">
                <v:imagedata r:id="rId113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505F3C25" wp14:editId="7EF02B67">
                <wp:simplePos x="0" y="0"/>
                <wp:positionH relativeFrom="column">
                  <wp:posOffset>4857347</wp:posOffset>
                </wp:positionH>
                <wp:positionV relativeFrom="paragraph">
                  <wp:posOffset>128818</wp:posOffset>
                </wp:positionV>
                <wp:extent cx="16200" cy="34920"/>
                <wp:effectExtent l="38100" t="57150" r="60325" b="60960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162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168E7" id="Ink 1295" o:spid="_x0000_s1026" type="#_x0000_t75" style="position:absolute;margin-left:381.45pt;margin-top:9.15pt;width:3.3pt;height:5.0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">
                <v:imagedata r:id="rId114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7E5E9CAE" wp14:editId="28E78D41">
                <wp:simplePos x="0" y="0"/>
                <wp:positionH relativeFrom="column">
                  <wp:posOffset>5201507</wp:posOffset>
                </wp:positionH>
                <wp:positionV relativeFrom="paragraph">
                  <wp:posOffset>103618</wp:posOffset>
                </wp:positionV>
                <wp:extent cx="29160" cy="46080"/>
                <wp:effectExtent l="38100" t="38100" r="47625" b="49530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2916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9B255" id="Ink 1292" o:spid="_x0000_s1026" type="#_x0000_t75" style="position:absolute;margin-left:409.05pt;margin-top:7.6pt;width:3.75pt;height:5.1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">
                <v:imagedata r:id="rId114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 wp14:anchorId="227F5F1D" wp14:editId="2D737172">
                <wp:simplePos x="0" y="0"/>
                <wp:positionH relativeFrom="column">
                  <wp:posOffset>4944467</wp:posOffset>
                </wp:positionH>
                <wp:positionV relativeFrom="paragraph">
                  <wp:posOffset>108298</wp:posOffset>
                </wp:positionV>
                <wp:extent cx="7920" cy="76680"/>
                <wp:effectExtent l="57150" t="38100" r="49530" b="38100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79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CAB1F" id="Ink 1218" o:spid="_x0000_s1026" type="#_x0000_t75" style="position:absolute;margin-left:388.6pt;margin-top:8.05pt;width:2.25pt;height:7.3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">
                <v:imagedata r:id="rId1145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0E3527EE" wp14:editId="4CAB91A2">
                <wp:simplePos x="0" y="0"/>
                <wp:positionH relativeFrom="column">
                  <wp:posOffset>2214227</wp:posOffset>
                </wp:positionH>
                <wp:positionV relativeFrom="paragraph">
                  <wp:posOffset>-1142</wp:posOffset>
                </wp:positionV>
                <wp:extent cx="72360" cy="170640"/>
                <wp:effectExtent l="38100" t="38100" r="42545" b="39370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7236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3B9C3" id="Ink 1171" o:spid="_x0000_s1026" type="#_x0000_t75" style="position:absolute;margin-left:173.8pt;margin-top:-.7pt;width:7.25pt;height:14.8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">
                <v:imagedata r:id="rId1147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39BBD164" wp14:editId="3C80FF46">
                <wp:simplePos x="0" y="0"/>
                <wp:positionH relativeFrom="column">
                  <wp:posOffset>2165267</wp:posOffset>
                </wp:positionH>
                <wp:positionV relativeFrom="paragraph">
                  <wp:posOffset>50338</wp:posOffset>
                </wp:positionV>
                <wp:extent cx="18000" cy="126000"/>
                <wp:effectExtent l="38100" t="38100" r="58420" b="45720"/>
                <wp:wrapNone/>
                <wp:docPr id="1170" name="Ink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180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5AFF4" id="Ink 1170" o:spid="_x0000_s1026" type="#_x0000_t75" style="position:absolute;margin-left:169.6pt;margin-top:3.45pt;width:2.85pt;height:11.1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">
                <v:imagedata r:id="rId1149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696F64A5" wp14:editId="04E85534">
                <wp:simplePos x="0" y="0"/>
                <wp:positionH relativeFrom="column">
                  <wp:posOffset>2082467</wp:posOffset>
                </wp:positionH>
                <wp:positionV relativeFrom="paragraph">
                  <wp:posOffset>114778</wp:posOffset>
                </wp:positionV>
                <wp:extent cx="32040" cy="70920"/>
                <wp:effectExtent l="38100" t="38100" r="44450" b="43815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3204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E136C" id="Ink 1169" o:spid="_x0000_s1026" type="#_x0000_t75" style="position:absolute;margin-left:163.3pt;margin-top:8.5pt;width:3.95pt;height:6.8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">
                <v:imagedata r:id="rId1151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45F73413" wp14:editId="689E8D2A">
                <wp:simplePos x="0" y="0"/>
                <wp:positionH relativeFrom="column">
                  <wp:posOffset>2051507</wp:posOffset>
                </wp:positionH>
                <wp:positionV relativeFrom="paragraph">
                  <wp:posOffset>49978</wp:posOffset>
                </wp:positionV>
                <wp:extent cx="9360" cy="108000"/>
                <wp:effectExtent l="57150" t="38100" r="48260" b="44450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936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F902D" id="Ink 1168" o:spid="_x0000_s1026" type="#_x0000_t75" style="position:absolute;margin-left:160.6pt;margin-top:3.25pt;width:2.6pt;height:9.9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">
                <v:imagedata r:id="rId1153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0032966C" wp14:editId="5C395B85">
                <wp:simplePos x="0" y="0"/>
                <wp:positionH relativeFrom="column">
                  <wp:posOffset>1937027</wp:posOffset>
                </wp:positionH>
                <wp:positionV relativeFrom="paragraph">
                  <wp:posOffset>64738</wp:posOffset>
                </wp:positionV>
                <wp:extent cx="50400" cy="117360"/>
                <wp:effectExtent l="57150" t="57150" r="45085" b="54610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504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3A330" id="Ink 1167" o:spid="_x0000_s1026" type="#_x0000_t75" style="position:absolute;margin-left:151.4pt;margin-top:4.4pt;width:5.75pt;height:10.9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">
                <v:imagedata r:id="rId1155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 wp14:anchorId="5B0A87BE" wp14:editId="2EC02726">
                <wp:simplePos x="0" y="0"/>
                <wp:positionH relativeFrom="column">
                  <wp:posOffset>1754507</wp:posOffset>
                </wp:positionH>
                <wp:positionV relativeFrom="paragraph">
                  <wp:posOffset>159778</wp:posOffset>
                </wp:positionV>
                <wp:extent cx="29880" cy="40680"/>
                <wp:effectExtent l="38100" t="57150" r="46355" b="54610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2988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16194A" id="Ink 1121" o:spid="_x0000_s1026" type="#_x0000_t75" style="position:absolute;margin-left:137.2pt;margin-top:11.5pt;width:4.55pt;height:5.4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">
                <v:imagedata r:id="rId1157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62189E61" wp14:editId="16A20777">
                <wp:simplePos x="0" y="0"/>
                <wp:positionH relativeFrom="column">
                  <wp:posOffset>1388027</wp:posOffset>
                </wp:positionH>
                <wp:positionV relativeFrom="paragraph">
                  <wp:posOffset>139618</wp:posOffset>
                </wp:positionV>
                <wp:extent cx="27720" cy="37800"/>
                <wp:effectExtent l="38100" t="57150" r="48895" b="57785"/>
                <wp:wrapNone/>
                <wp:docPr id="1109" name="Ink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2772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F0C50" id="Ink 1109" o:spid="_x0000_s1026" type="#_x0000_t75" style="position:absolute;margin-left:108.1pt;margin-top:10.05pt;width:4.4pt;height:4.9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">
                <v:imagedata r:id="rId1159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27CBE55C" wp14:editId="5C906E5D">
                <wp:simplePos x="0" y="0"/>
                <wp:positionH relativeFrom="column">
                  <wp:posOffset>1753787</wp:posOffset>
                </wp:positionH>
                <wp:positionV relativeFrom="paragraph">
                  <wp:posOffset>133138</wp:posOffset>
                </wp:positionV>
                <wp:extent cx="30240" cy="45360"/>
                <wp:effectExtent l="38100" t="57150" r="65405" b="50165"/>
                <wp:wrapNone/>
                <wp:docPr id="1106" name="Ink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302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7061A9" id="Ink 1106" o:spid="_x0000_s1026" type="#_x0000_t75" style="position:absolute;margin-left:136.9pt;margin-top:9.55pt;width:4.75pt;height:5.7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">
                <v:imagedata r:id="rId1161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2F610D11" wp14:editId="0243DE63">
                <wp:simplePos x="0" y="0"/>
                <wp:positionH relativeFrom="column">
                  <wp:posOffset>1455651</wp:posOffset>
                </wp:positionH>
                <wp:positionV relativeFrom="paragraph">
                  <wp:posOffset>111898</wp:posOffset>
                </wp:positionV>
                <wp:extent cx="9000" cy="42480"/>
                <wp:effectExtent l="38100" t="57150" r="48260" b="53340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90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1803A" id="Ink 1059" o:spid="_x0000_s1026" type="#_x0000_t75" style="position:absolute;margin-left:113.95pt;margin-top:8.05pt;width:2.25pt;height:4.8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">
                <v:imagedata r:id="rId1163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6640" behindDoc="0" locked="0" layoutInCell="1" allowOverlap="1" wp14:anchorId="218096FA" wp14:editId="7B751693">
                <wp:simplePos x="0" y="0"/>
                <wp:positionH relativeFrom="column">
                  <wp:posOffset>1555371</wp:posOffset>
                </wp:positionH>
                <wp:positionV relativeFrom="paragraph">
                  <wp:posOffset>129898</wp:posOffset>
                </wp:positionV>
                <wp:extent cx="59400" cy="12960"/>
                <wp:effectExtent l="38100" t="38100" r="55245" b="44450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594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74FCC5" id="Ink 1058" o:spid="_x0000_s1026" type="#_x0000_t75" style="position:absolute;margin-left:121.85pt;margin-top:9.7pt;width:6pt;height:2.25pt;z-index:2516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">
                <v:imagedata r:id="rId1165" o:title=""/>
              </v:shape>
            </w:pict>
          </mc:Fallback>
        </mc:AlternateContent>
      </w:r>
    </w:p>
    <w:p w14:paraId="512258BF" w14:textId="14896842" w:rsidR="00C44FDF" w:rsidRDefault="007671F2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 wp14:anchorId="7671660B" wp14:editId="1CA4A49A">
                <wp:simplePos x="0" y="0"/>
                <wp:positionH relativeFrom="column">
                  <wp:posOffset>4852307</wp:posOffset>
                </wp:positionH>
                <wp:positionV relativeFrom="paragraph">
                  <wp:posOffset>42483</wp:posOffset>
                </wp:positionV>
                <wp:extent cx="31320" cy="27360"/>
                <wp:effectExtent l="57150" t="38100" r="45085" b="67945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313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6992B3" id="Ink 1323" o:spid="_x0000_s1026" type="#_x0000_t75" style="position:absolute;margin-left:380.95pt;margin-top:2.4pt;width:4.65pt;height:4.3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">
                <v:imagedata r:id="rId116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 wp14:anchorId="645E31D8" wp14:editId="33126415">
                <wp:simplePos x="0" y="0"/>
                <wp:positionH relativeFrom="column">
                  <wp:posOffset>4934387</wp:posOffset>
                </wp:positionH>
                <wp:positionV relativeFrom="paragraph">
                  <wp:posOffset>46083</wp:posOffset>
                </wp:positionV>
                <wp:extent cx="0" cy="2880"/>
                <wp:effectExtent l="38100" t="19050" r="38100" b="54610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DF1F0" id="Ink 1322" o:spid="_x0000_s1026" type="#_x0000_t75" style="position:absolute;margin-left:388.55pt;margin-top:3.65pt;width:0;height:.3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">
                <v:imagedata r:id="rId116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68119E6E" wp14:editId="492CEBD2">
                <wp:simplePos x="0" y="0"/>
                <wp:positionH relativeFrom="column">
                  <wp:posOffset>5206187</wp:posOffset>
                </wp:positionH>
                <wp:positionV relativeFrom="paragraph">
                  <wp:posOffset>35283</wp:posOffset>
                </wp:positionV>
                <wp:extent cx="29160" cy="22320"/>
                <wp:effectExtent l="38100" t="38100" r="66675" b="53975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291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AA14A" id="Ink 1315" o:spid="_x0000_s1026" type="#_x0000_t75" style="position:absolute;margin-left:409pt;margin-top:1.8pt;width:4.5pt;height:4.0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">
                <v:imagedata r:id="rId117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6A23C921" wp14:editId="0861217A">
                <wp:simplePos x="0" y="0"/>
                <wp:positionH relativeFrom="column">
                  <wp:posOffset>4312307</wp:posOffset>
                </wp:positionH>
                <wp:positionV relativeFrom="paragraph">
                  <wp:posOffset>94683</wp:posOffset>
                </wp:positionV>
                <wp:extent cx="9000" cy="75960"/>
                <wp:effectExtent l="38100" t="38100" r="48260" b="38735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900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41AC4" id="Ink 1215" o:spid="_x0000_s1026" type="#_x0000_t75" style="position:absolute;margin-left:339pt;margin-top:6.95pt;width:2.05pt;height:7.1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">
                <v:imagedata r:id="rId117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6A6C2A2A" wp14:editId="4130D74F">
                <wp:simplePos x="0" y="0"/>
                <wp:positionH relativeFrom="column">
                  <wp:posOffset>4473227</wp:posOffset>
                </wp:positionH>
                <wp:positionV relativeFrom="paragraph">
                  <wp:posOffset>76683</wp:posOffset>
                </wp:positionV>
                <wp:extent cx="19080" cy="91080"/>
                <wp:effectExtent l="38100" t="57150" r="57150" b="42545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190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A78D6" id="Ink 1212" o:spid="_x0000_s1026" type="#_x0000_t75" style="position:absolute;margin-left:351.65pt;margin-top:5.35pt;width:3.05pt;height:8.6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">
                <v:imagedata r:id="rId117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02761D5C" wp14:editId="3F9D222C">
                <wp:simplePos x="0" y="0"/>
                <wp:positionH relativeFrom="column">
                  <wp:posOffset>4663307</wp:posOffset>
                </wp:positionH>
                <wp:positionV relativeFrom="paragraph">
                  <wp:posOffset>82443</wp:posOffset>
                </wp:positionV>
                <wp:extent cx="9360" cy="72000"/>
                <wp:effectExtent l="38100" t="38100" r="48260" b="42545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936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7F510" id="Ink 1209" o:spid="_x0000_s1026" type="#_x0000_t75" style="position:absolute;margin-left:366.3pt;margin-top:6pt;width:2.55pt;height:6.9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">
                <v:imagedata r:id="rId117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37C21B1B" wp14:editId="3CC144AB">
                <wp:simplePos x="0" y="0"/>
                <wp:positionH relativeFrom="column">
                  <wp:posOffset>4851587</wp:posOffset>
                </wp:positionH>
                <wp:positionV relativeFrom="paragraph">
                  <wp:posOffset>84963</wp:posOffset>
                </wp:positionV>
                <wp:extent cx="19440" cy="82800"/>
                <wp:effectExtent l="19050" t="57150" r="57150" b="50800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194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05EAB" id="Ink 1206" o:spid="_x0000_s1026" type="#_x0000_t75" style="position:absolute;margin-left:381.55pt;margin-top:6pt;width:2.95pt;height:7.9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">
                <v:imagedata r:id="rId117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5D6401C8" wp14:editId="2019C4C0">
                <wp:simplePos x="0" y="0"/>
                <wp:positionH relativeFrom="column">
                  <wp:posOffset>5578787</wp:posOffset>
                </wp:positionH>
                <wp:positionV relativeFrom="paragraph">
                  <wp:posOffset>93963</wp:posOffset>
                </wp:positionV>
                <wp:extent cx="8280" cy="78480"/>
                <wp:effectExtent l="57150" t="19050" r="48895" b="55245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82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4DF0E1" id="Ink 1204" o:spid="_x0000_s1026" type="#_x0000_t75" style="position:absolute;margin-left:438.25pt;margin-top:6.85pt;width:2.3pt;height:7.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">
                <v:imagedata r:id="rId118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 wp14:anchorId="6E1EFB5A" wp14:editId="1BE8A723">
                <wp:simplePos x="0" y="0"/>
                <wp:positionH relativeFrom="column">
                  <wp:posOffset>5411747</wp:posOffset>
                </wp:positionH>
                <wp:positionV relativeFrom="paragraph">
                  <wp:posOffset>117723</wp:posOffset>
                </wp:positionV>
                <wp:extent cx="11520" cy="75960"/>
                <wp:effectExtent l="38100" t="38100" r="45720" b="57785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1152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B2817" id="Ink 1202" o:spid="_x0000_s1026" type="#_x0000_t75" style="position:absolute;margin-left:425.6pt;margin-top:8.5pt;width:2.3pt;height:7.5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">
                <v:imagedata r:id="rId118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3F7B48EB" wp14:editId="68A9A7D8">
                <wp:simplePos x="0" y="0"/>
                <wp:positionH relativeFrom="column">
                  <wp:posOffset>5201867</wp:posOffset>
                </wp:positionH>
                <wp:positionV relativeFrom="paragraph">
                  <wp:posOffset>113763</wp:posOffset>
                </wp:positionV>
                <wp:extent cx="20160" cy="69840"/>
                <wp:effectExtent l="38100" t="38100" r="56515" b="45085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201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7FD03" id="Ink 1200" o:spid="_x0000_s1026" type="#_x0000_t75" style="position:absolute;margin-left:409.15pt;margin-top:8.2pt;width:3.15pt;height:7.2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">
                <v:imagedata r:id="rId1185" o:title=""/>
              </v:shape>
            </w:pict>
          </mc:Fallback>
        </mc:AlternateContent>
      </w:r>
      <w:r w:rsidR="007C4A5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465CA4E1" wp14:editId="2D725B11">
                <wp:simplePos x="0" y="0"/>
                <wp:positionH relativeFrom="column">
                  <wp:posOffset>2124947</wp:posOffset>
                </wp:positionH>
                <wp:positionV relativeFrom="paragraph">
                  <wp:posOffset>43923</wp:posOffset>
                </wp:positionV>
                <wp:extent cx="59760" cy="40680"/>
                <wp:effectExtent l="38100" t="57150" r="54610" b="54610"/>
                <wp:wrapNone/>
                <wp:docPr id="1172" name="Ink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597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D1354" id="Ink 1172" o:spid="_x0000_s1026" type="#_x0000_t75" style="position:absolute;margin-left:166.5pt;margin-top:2.65pt;width:6.2pt;height:4.8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">
                <v:imagedata r:id="rId1187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 wp14:anchorId="60201E0F" wp14:editId="3B9AF8BB">
                <wp:simplePos x="0" y="0"/>
                <wp:positionH relativeFrom="column">
                  <wp:posOffset>1797347</wp:posOffset>
                </wp:positionH>
                <wp:positionV relativeFrom="paragraph">
                  <wp:posOffset>153723</wp:posOffset>
                </wp:positionV>
                <wp:extent cx="10440" cy="6120"/>
                <wp:effectExtent l="38100" t="57150" r="46990" b="51435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104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872CB" id="Ink 1120" o:spid="_x0000_s1026" type="#_x0000_t75" style="position:absolute;margin-left:141.05pt;margin-top:11.4pt;width:2pt;height:2.0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">
                <v:imagedata r:id="rId1189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40EE4A94" wp14:editId="5F310C11">
                <wp:simplePos x="0" y="0"/>
                <wp:positionH relativeFrom="column">
                  <wp:posOffset>1607987</wp:posOffset>
                </wp:positionH>
                <wp:positionV relativeFrom="paragraph">
                  <wp:posOffset>153363</wp:posOffset>
                </wp:positionV>
                <wp:extent cx="7560" cy="1440"/>
                <wp:effectExtent l="38100" t="19050" r="50165" b="55880"/>
                <wp:wrapNone/>
                <wp:docPr id="1119" name="Ink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75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6E54A6" id="Ink 1119" o:spid="_x0000_s1026" type="#_x0000_t75" style="position:absolute;margin-left:126.05pt;margin-top:11.3pt;width:1.8pt;height:1.8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">
                <v:imagedata r:id="rId1191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050FB7AD" wp14:editId="12EDAEDC">
                <wp:simplePos x="0" y="0"/>
                <wp:positionH relativeFrom="column">
                  <wp:posOffset>1570547</wp:posOffset>
                </wp:positionH>
                <wp:positionV relativeFrom="paragraph">
                  <wp:posOffset>130323</wp:posOffset>
                </wp:positionV>
                <wp:extent cx="45720" cy="46080"/>
                <wp:effectExtent l="38100" t="38100" r="68580" b="68580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457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C2DD7E" id="Ink 1105" o:spid="_x0000_s1026" type="#_x0000_t75" style="position:absolute;margin-left:122.55pt;margin-top:9.1pt;width:6pt;height:5.8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">
                <v:imagedata r:id="rId1193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 wp14:anchorId="5B526B78" wp14:editId="623F948D">
                <wp:simplePos x="0" y="0"/>
                <wp:positionH relativeFrom="column">
                  <wp:posOffset>882891</wp:posOffset>
                </wp:positionH>
                <wp:positionV relativeFrom="paragraph">
                  <wp:posOffset>86043</wp:posOffset>
                </wp:positionV>
                <wp:extent cx="23040" cy="65520"/>
                <wp:effectExtent l="38100" t="38100" r="53340" b="48895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2304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CB9C9" id="Ink 1054" o:spid="_x0000_s1026" type="#_x0000_t75" style="position:absolute;margin-left:68.95pt;margin-top:6.25pt;width:3.05pt;height:6.4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">
                <v:imagedata r:id="rId1195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0A5E89E1" wp14:editId="6A0A987D">
                <wp:simplePos x="0" y="0"/>
                <wp:positionH relativeFrom="column">
                  <wp:posOffset>1056051</wp:posOffset>
                </wp:positionH>
                <wp:positionV relativeFrom="paragraph">
                  <wp:posOffset>74883</wp:posOffset>
                </wp:positionV>
                <wp:extent cx="11520" cy="68040"/>
                <wp:effectExtent l="57150" t="38100" r="45720" b="46355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1152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E899C" id="Ink 1051" o:spid="_x0000_s1026" type="#_x0000_t75" style="position:absolute;margin-left:82.5pt;margin-top:5.35pt;width:2.2pt;height:6.5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">
                <v:imagedata r:id="rId1197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28FD4B82" wp14:editId="6F0F8697">
                <wp:simplePos x="0" y="0"/>
                <wp:positionH relativeFrom="column">
                  <wp:posOffset>1245411</wp:posOffset>
                </wp:positionH>
                <wp:positionV relativeFrom="paragraph">
                  <wp:posOffset>82083</wp:posOffset>
                </wp:positionV>
                <wp:extent cx="7560" cy="65520"/>
                <wp:effectExtent l="57150" t="38100" r="50165" b="48895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756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60E21" id="Ink 1048" o:spid="_x0000_s1026" type="#_x0000_t75" style="position:absolute;margin-left:97.2pt;margin-top:6pt;width:2.15pt;height:6.2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">
                <v:imagedata r:id="rId1199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5B7E8ED4" wp14:editId="323AB9E3">
                <wp:simplePos x="0" y="0"/>
                <wp:positionH relativeFrom="column">
                  <wp:posOffset>1413891</wp:posOffset>
                </wp:positionH>
                <wp:positionV relativeFrom="paragraph">
                  <wp:posOffset>84243</wp:posOffset>
                </wp:positionV>
                <wp:extent cx="10080" cy="72720"/>
                <wp:effectExtent l="57150" t="38100" r="47625" b="41910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100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1B988" id="Ink 1045" o:spid="_x0000_s1026" type="#_x0000_t75" style="position:absolute;margin-left:110.5pt;margin-top:5.9pt;width:2.7pt;height:7.3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">
                <v:imagedata r:id="rId1201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 wp14:anchorId="3CD7136C" wp14:editId="37561840">
                <wp:simplePos x="0" y="0"/>
                <wp:positionH relativeFrom="column">
                  <wp:posOffset>2302371</wp:posOffset>
                </wp:positionH>
                <wp:positionV relativeFrom="paragraph">
                  <wp:posOffset>100443</wp:posOffset>
                </wp:positionV>
                <wp:extent cx="13320" cy="59400"/>
                <wp:effectExtent l="38100" t="38100" r="44450" b="55245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133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BE241" id="Ink 1043" o:spid="_x0000_s1026" type="#_x0000_t75" style="position:absolute;margin-left:180.65pt;margin-top:7.15pt;width:2.6pt;height:6.2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">
                <v:imagedata r:id="rId1203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 wp14:anchorId="7EBD8607" wp14:editId="0944A38D">
                <wp:simplePos x="0" y="0"/>
                <wp:positionH relativeFrom="column">
                  <wp:posOffset>2138211</wp:posOffset>
                </wp:positionH>
                <wp:positionV relativeFrom="paragraph">
                  <wp:posOffset>97563</wp:posOffset>
                </wp:positionV>
                <wp:extent cx="18360" cy="63000"/>
                <wp:effectExtent l="38100" t="38100" r="39370" b="51435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1836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7029BC" id="Ink 1041" o:spid="_x0000_s1026" type="#_x0000_t75" style="position:absolute;margin-left:167.9pt;margin-top:6.95pt;width:2.9pt;height:6.4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">
                <v:imagedata r:id="rId1205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6607AA0D" wp14:editId="6C20640B">
                <wp:simplePos x="0" y="0"/>
                <wp:positionH relativeFrom="column">
                  <wp:posOffset>1974051</wp:posOffset>
                </wp:positionH>
                <wp:positionV relativeFrom="paragraph">
                  <wp:posOffset>109083</wp:posOffset>
                </wp:positionV>
                <wp:extent cx="12600" cy="51480"/>
                <wp:effectExtent l="38100" t="57150" r="45085" b="43815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1260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DF28D" id="Ink 1039" o:spid="_x0000_s1026" type="#_x0000_t75" style="position:absolute;margin-left:155pt;margin-top:7.85pt;width:2.35pt;height:5.5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">
                <v:imagedata r:id="rId1207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93568" behindDoc="0" locked="0" layoutInCell="1" allowOverlap="1" wp14:anchorId="776CA12D" wp14:editId="13E5F597">
                <wp:simplePos x="0" y="0"/>
                <wp:positionH relativeFrom="column">
                  <wp:posOffset>1775331</wp:posOffset>
                </wp:positionH>
                <wp:positionV relativeFrom="paragraph">
                  <wp:posOffset>69483</wp:posOffset>
                </wp:positionV>
                <wp:extent cx="26640" cy="87480"/>
                <wp:effectExtent l="19050" t="57150" r="50165" b="46355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266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E4E58F" id="Ink 1036" o:spid="_x0000_s1026" type="#_x0000_t75" style="position:absolute;margin-left:139.3pt;margin-top:4.7pt;width:3.65pt;height:8.5pt;z-index:2516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">
                <v:imagedata r:id="rId1209" o:title=""/>
              </v:shape>
            </w:pict>
          </mc:Fallback>
        </mc:AlternateContent>
      </w:r>
    </w:p>
    <w:p w14:paraId="2DB38682" w14:textId="01B1ACB0" w:rsidR="003B4C6E" w:rsidRDefault="007671F2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183A7F02" wp14:editId="1CEFC8DD">
                <wp:simplePos x="0" y="0"/>
                <wp:positionH relativeFrom="column">
                  <wp:posOffset>4299347</wp:posOffset>
                </wp:positionH>
                <wp:positionV relativeFrom="paragraph">
                  <wp:posOffset>10508</wp:posOffset>
                </wp:positionV>
                <wp:extent cx="28800" cy="111240"/>
                <wp:effectExtent l="38100" t="38100" r="47625" b="41275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288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DF712" id="Ink 1217" o:spid="_x0000_s1026" type="#_x0000_t75" style="position:absolute;margin-left:337.9pt;margin-top:.35pt;width:3.6pt;height:9.9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">
                <v:imagedata r:id="rId121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2C70DE1D" wp14:editId="1FF97F48">
                <wp:simplePos x="0" y="0"/>
                <wp:positionH relativeFrom="column">
                  <wp:posOffset>4252907</wp:posOffset>
                </wp:positionH>
                <wp:positionV relativeFrom="paragraph">
                  <wp:posOffset>33548</wp:posOffset>
                </wp:positionV>
                <wp:extent cx="38520" cy="22680"/>
                <wp:effectExtent l="38100" t="38100" r="38100" b="53975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385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444E8" id="Ink 1216" o:spid="_x0000_s1026" type="#_x0000_t75" style="position:absolute;margin-left:334.3pt;margin-top:2.15pt;width:4.25pt;height:3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">
                <v:imagedata r:id="rId121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 wp14:anchorId="459BDD6B" wp14:editId="55494B0F">
                <wp:simplePos x="0" y="0"/>
                <wp:positionH relativeFrom="column">
                  <wp:posOffset>4432547</wp:posOffset>
                </wp:positionH>
                <wp:positionV relativeFrom="paragraph">
                  <wp:posOffset>25268</wp:posOffset>
                </wp:positionV>
                <wp:extent cx="68760" cy="91800"/>
                <wp:effectExtent l="38100" t="57150" r="45720" b="41910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687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15B402" id="Ink 1214" o:spid="_x0000_s1026" type="#_x0000_t75" style="position:absolute;margin-left:348.5pt;margin-top:1.3pt;width:6.9pt;height:8.8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">
                <v:imagedata r:id="rId121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2324760C" wp14:editId="23B81F95">
                <wp:simplePos x="0" y="0"/>
                <wp:positionH relativeFrom="column">
                  <wp:posOffset>4388987</wp:posOffset>
                </wp:positionH>
                <wp:positionV relativeFrom="paragraph">
                  <wp:posOffset>58388</wp:posOffset>
                </wp:positionV>
                <wp:extent cx="36360" cy="10800"/>
                <wp:effectExtent l="38100" t="57150" r="40005" b="46355"/>
                <wp:wrapNone/>
                <wp:docPr id="1213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363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225EA" id="Ink 1213" o:spid="_x0000_s1026" type="#_x0000_t75" style="position:absolute;margin-left:345.05pt;margin-top:3.95pt;width:4.05pt;height:2.2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">
                <v:imagedata r:id="rId121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7917B4A4" wp14:editId="0CE5B654">
                <wp:simplePos x="0" y="0"/>
                <wp:positionH relativeFrom="column">
                  <wp:posOffset>4643867</wp:posOffset>
                </wp:positionH>
                <wp:positionV relativeFrom="paragraph">
                  <wp:posOffset>23108</wp:posOffset>
                </wp:positionV>
                <wp:extent cx="57960" cy="79200"/>
                <wp:effectExtent l="19050" t="57150" r="56515" b="54610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579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6F15C" id="Ink 1211" o:spid="_x0000_s1026" type="#_x0000_t75" style="position:absolute;margin-left:365.15pt;margin-top:1.1pt;width:5.85pt;height:8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">
                <v:imagedata r:id="rId121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5A329E8E" wp14:editId="57C3865A">
                <wp:simplePos x="0" y="0"/>
                <wp:positionH relativeFrom="column">
                  <wp:posOffset>4580147</wp:posOffset>
                </wp:positionH>
                <wp:positionV relativeFrom="paragraph">
                  <wp:posOffset>59828</wp:posOffset>
                </wp:positionV>
                <wp:extent cx="26280" cy="12600"/>
                <wp:effectExtent l="38100" t="38100" r="50165" b="45085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262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463420" id="Ink 1210" o:spid="_x0000_s1026" type="#_x0000_t75" style="position:absolute;margin-left:360.05pt;margin-top:4.15pt;width:3.35pt;height:2.4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">
                <v:imagedata r:id="rId122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5C9C56A9" wp14:editId="0D33A3AB">
                <wp:simplePos x="0" y="0"/>
                <wp:positionH relativeFrom="column">
                  <wp:posOffset>4865627</wp:posOffset>
                </wp:positionH>
                <wp:positionV relativeFrom="paragraph">
                  <wp:posOffset>28868</wp:posOffset>
                </wp:positionV>
                <wp:extent cx="9360" cy="75240"/>
                <wp:effectExtent l="57150" t="38100" r="48260" b="39370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93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3A4FB" id="Ink 1208" o:spid="_x0000_s1026" type="#_x0000_t75" style="position:absolute;margin-left:382.35pt;margin-top:1.6pt;width:2.6pt;height:7.3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">
                <v:imagedata r:id="rId122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72BCC624" wp14:editId="53ED5241">
                <wp:simplePos x="0" y="0"/>
                <wp:positionH relativeFrom="column">
                  <wp:posOffset>4774547</wp:posOffset>
                </wp:positionH>
                <wp:positionV relativeFrom="paragraph">
                  <wp:posOffset>58388</wp:posOffset>
                </wp:positionV>
                <wp:extent cx="46800" cy="11880"/>
                <wp:effectExtent l="38100" t="38100" r="48895" b="45720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468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268033" id="Ink 1207" o:spid="_x0000_s1026" type="#_x0000_t75" style="position:absolute;margin-left:375.35pt;margin-top:4pt;width:5.1pt;height:2.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">
                <v:imagedata r:id="rId122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5663AAA1" wp14:editId="23560C86">
                <wp:simplePos x="0" y="0"/>
                <wp:positionH relativeFrom="column">
                  <wp:posOffset>5557187</wp:posOffset>
                </wp:positionH>
                <wp:positionV relativeFrom="paragraph">
                  <wp:posOffset>14468</wp:posOffset>
                </wp:positionV>
                <wp:extent cx="45360" cy="89280"/>
                <wp:effectExtent l="57150" t="38100" r="50165" b="63500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453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1EDDB" id="Ink 1205" o:spid="_x0000_s1026" type="#_x0000_t75" style="position:absolute;margin-left:436.9pt;margin-top:.4pt;width:5.15pt;height:9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">
                <v:imagedata r:id="rId122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186DFC97" wp14:editId="426086E2">
                <wp:simplePos x="0" y="0"/>
                <wp:positionH relativeFrom="column">
                  <wp:posOffset>5386907</wp:posOffset>
                </wp:positionH>
                <wp:positionV relativeFrom="paragraph">
                  <wp:posOffset>36428</wp:posOffset>
                </wp:positionV>
                <wp:extent cx="59400" cy="75240"/>
                <wp:effectExtent l="38100" t="57150" r="55245" b="58420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594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EE684" id="Ink 1203" o:spid="_x0000_s1026" type="#_x0000_t75" style="position:absolute;margin-left:423.65pt;margin-top:2.15pt;width:6.05pt;height:7.7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">
                <v:imagedata r:id="rId122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56A8700C" wp14:editId="38A2BB47">
                <wp:simplePos x="0" y="0"/>
                <wp:positionH relativeFrom="column">
                  <wp:posOffset>5235347</wp:posOffset>
                </wp:positionH>
                <wp:positionV relativeFrom="paragraph">
                  <wp:posOffset>52268</wp:posOffset>
                </wp:positionV>
                <wp:extent cx="14040" cy="68760"/>
                <wp:effectExtent l="38100" t="38100" r="43180" b="45720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1404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16559" id="Ink 1201" o:spid="_x0000_s1026" type="#_x0000_t75" style="position:absolute;margin-left:411.35pt;margin-top:3.55pt;width:2.7pt;height:6.8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">
                <v:imagedata r:id="rId1231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09A1EF67" wp14:editId="59278AFD">
                <wp:simplePos x="0" y="0"/>
                <wp:positionH relativeFrom="column">
                  <wp:posOffset>916371</wp:posOffset>
                </wp:positionH>
                <wp:positionV relativeFrom="paragraph">
                  <wp:posOffset>11228</wp:posOffset>
                </wp:positionV>
                <wp:extent cx="9360" cy="132840"/>
                <wp:effectExtent l="38100" t="38100" r="48260" b="57785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93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23781" id="Ink 1057" o:spid="_x0000_s1026" type="#_x0000_t75" style="position:absolute;margin-left:71.2pt;margin-top:.3pt;width:2.45pt;height:11.8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">
                <v:imagedata r:id="rId1233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2EEFF3AC" wp14:editId="778C9438">
                <wp:simplePos x="0" y="0"/>
                <wp:positionH relativeFrom="column">
                  <wp:posOffset>890091</wp:posOffset>
                </wp:positionH>
                <wp:positionV relativeFrom="paragraph">
                  <wp:posOffset>18428</wp:posOffset>
                </wp:positionV>
                <wp:extent cx="21600" cy="46440"/>
                <wp:effectExtent l="38100" t="38100" r="54610" b="48895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2160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669407" id="Ink 1056" o:spid="_x0000_s1026" type="#_x0000_t75" style="position:absolute;margin-left:69.35pt;margin-top:.9pt;width:3.05pt;height:4.9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">
                <v:imagedata r:id="rId1235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14CD37AE" wp14:editId="334605A9">
                <wp:simplePos x="0" y="0"/>
                <wp:positionH relativeFrom="column">
                  <wp:posOffset>824571</wp:posOffset>
                </wp:positionH>
                <wp:positionV relativeFrom="paragraph">
                  <wp:posOffset>46868</wp:posOffset>
                </wp:positionV>
                <wp:extent cx="32400" cy="5400"/>
                <wp:effectExtent l="38100" t="38100" r="43815" b="52070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324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96296" id="Ink 1055" o:spid="_x0000_s1026" type="#_x0000_t75" style="position:absolute;margin-left:64.4pt;margin-top:3.1pt;width:3.7pt;height:1.8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">
                <v:imagedata r:id="rId1237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3B1C187C" wp14:editId="1C2972B8">
                <wp:simplePos x="0" y="0"/>
                <wp:positionH relativeFrom="column">
                  <wp:posOffset>1062891</wp:posOffset>
                </wp:positionH>
                <wp:positionV relativeFrom="paragraph">
                  <wp:posOffset>13748</wp:posOffset>
                </wp:positionV>
                <wp:extent cx="66960" cy="81000"/>
                <wp:effectExtent l="38100" t="57150" r="47625" b="52705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669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094B3" id="Ink 1053" o:spid="_x0000_s1026" type="#_x0000_t75" style="position:absolute;margin-left:83.1pt;margin-top:.35pt;width:6.7pt;height:7.9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">
                <v:imagedata r:id="rId1239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 wp14:anchorId="43CF1826" wp14:editId="207DF28B">
                <wp:simplePos x="0" y="0"/>
                <wp:positionH relativeFrom="column">
                  <wp:posOffset>1008171</wp:posOffset>
                </wp:positionH>
                <wp:positionV relativeFrom="paragraph">
                  <wp:posOffset>51188</wp:posOffset>
                </wp:positionV>
                <wp:extent cx="39240" cy="10800"/>
                <wp:effectExtent l="38100" t="38100" r="37465" b="46355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392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AFF4C" id="Ink 1052" o:spid="_x0000_s1026" type="#_x0000_t75" style="position:absolute;margin-left:78.75pt;margin-top:3.45pt;width:4.35pt;height:2.2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">
                <v:imagedata r:id="rId1241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4FBC7F82" wp14:editId="2DC39164">
                <wp:simplePos x="0" y="0"/>
                <wp:positionH relativeFrom="column">
                  <wp:posOffset>1245051</wp:posOffset>
                </wp:positionH>
                <wp:positionV relativeFrom="paragraph">
                  <wp:posOffset>14468</wp:posOffset>
                </wp:positionV>
                <wp:extent cx="34200" cy="82800"/>
                <wp:effectExtent l="38100" t="57150" r="61595" b="50800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342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C3D2C" id="Ink 1050" o:spid="_x0000_s1026" type="#_x0000_t75" style="position:absolute;margin-left:97.1pt;margin-top:.4pt;width:4.5pt;height:8.2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">
                <v:imagedata r:id="rId1243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7CFDF452" wp14:editId="0C20790F">
                <wp:simplePos x="0" y="0"/>
                <wp:positionH relativeFrom="column">
                  <wp:posOffset>1169811</wp:posOffset>
                </wp:positionH>
                <wp:positionV relativeFrom="paragraph">
                  <wp:posOffset>59108</wp:posOffset>
                </wp:positionV>
                <wp:extent cx="46080" cy="11160"/>
                <wp:effectExtent l="38100" t="38100" r="49530" b="46355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460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A4961" id="Ink 1049" o:spid="_x0000_s1026" type="#_x0000_t75" style="position:absolute;margin-left:91.55pt;margin-top:4.05pt;width:4.85pt;height:2.2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">
                <v:imagedata r:id="rId1245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041264BF" wp14:editId="7D6EC4CF">
                <wp:simplePos x="0" y="0"/>
                <wp:positionH relativeFrom="column">
                  <wp:posOffset>1437291</wp:posOffset>
                </wp:positionH>
                <wp:positionV relativeFrom="paragraph">
                  <wp:posOffset>23828</wp:posOffset>
                </wp:positionV>
                <wp:extent cx="5400" cy="80280"/>
                <wp:effectExtent l="57150" t="57150" r="52070" b="53340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54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D9FAB" id="Ink 1047" o:spid="_x0000_s1026" type="#_x0000_t75" style="position:absolute;margin-left:112.4pt;margin-top:1.2pt;width:2.1pt;height:7.7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">
                <v:imagedata r:id="rId1247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573A387E" wp14:editId="56692E84">
                <wp:simplePos x="0" y="0"/>
                <wp:positionH relativeFrom="column">
                  <wp:posOffset>1359171</wp:posOffset>
                </wp:positionH>
                <wp:positionV relativeFrom="paragraph">
                  <wp:posOffset>57308</wp:posOffset>
                </wp:positionV>
                <wp:extent cx="34560" cy="12240"/>
                <wp:effectExtent l="38100" t="38100" r="41910" b="45085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345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25628" id="Ink 1046" o:spid="_x0000_s1026" type="#_x0000_t75" style="position:absolute;margin-left:106.4pt;margin-top:3.9pt;width:4pt;height:2.3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">
                <v:imagedata r:id="rId1249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4A331904" wp14:editId="481D3698">
                <wp:simplePos x="0" y="0"/>
                <wp:positionH relativeFrom="column">
                  <wp:posOffset>2284371</wp:posOffset>
                </wp:positionH>
                <wp:positionV relativeFrom="paragraph">
                  <wp:posOffset>29588</wp:posOffset>
                </wp:positionV>
                <wp:extent cx="76320" cy="133560"/>
                <wp:effectExtent l="38100" t="38100" r="57150" b="38100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763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9567D" id="Ink 1044" o:spid="_x0000_s1026" type="#_x0000_t75" style="position:absolute;margin-left:179.25pt;margin-top:1.85pt;width:7.55pt;height:11.7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">
                <v:imagedata r:id="rId1251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 wp14:anchorId="6E96DFE7" wp14:editId="2733540E">
                <wp:simplePos x="0" y="0"/>
                <wp:positionH relativeFrom="column">
                  <wp:posOffset>2107971</wp:posOffset>
                </wp:positionH>
                <wp:positionV relativeFrom="paragraph">
                  <wp:posOffset>37508</wp:posOffset>
                </wp:positionV>
                <wp:extent cx="73800" cy="72720"/>
                <wp:effectExtent l="19050" t="38100" r="59690" b="60960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738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4C8F3" id="Ink 1042" o:spid="_x0000_s1026" type="#_x0000_t75" style="position:absolute;margin-left:165.4pt;margin-top:2.2pt;width:7.35pt;height:7.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">
                <v:imagedata r:id="rId1253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1A08EC47" wp14:editId="1D2BF3C4">
                <wp:simplePos x="0" y="0"/>
                <wp:positionH relativeFrom="column">
                  <wp:posOffset>1953891</wp:posOffset>
                </wp:positionH>
                <wp:positionV relativeFrom="paragraph">
                  <wp:posOffset>34988</wp:posOffset>
                </wp:positionV>
                <wp:extent cx="41400" cy="72000"/>
                <wp:effectExtent l="38100" t="57150" r="53975" b="61595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414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36CB8" id="Ink 1040" o:spid="_x0000_s1026" type="#_x0000_t75" style="position:absolute;margin-left:153.25pt;margin-top:2pt;width:4.7pt;height:7.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">
                <v:imagedata r:id="rId1255" o:title=""/>
              </v:shape>
            </w:pict>
          </mc:Fallback>
        </mc:AlternateContent>
      </w:r>
      <w:r w:rsidR="0051179B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3753E7BA" wp14:editId="05A9AE52">
                <wp:simplePos x="0" y="0"/>
                <wp:positionH relativeFrom="column">
                  <wp:posOffset>1769211</wp:posOffset>
                </wp:positionH>
                <wp:positionV relativeFrom="paragraph">
                  <wp:posOffset>20228</wp:posOffset>
                </wp:positionV>
                <wp:extent cx="32760" cy="73800"/>
                <wp:effectExtent l="38100" t="38100" r="43815" b="59690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327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24924" id="Ink 1038" o:spid="_x0000_s1026" type="#_x0000_t75" style="position:absolute;margin-left:138.7pt;margin-top:.8pt;width:4.25pt;height:7.4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">
                <v:imagedata r:id="rId1257" o:title=""/>
              </v:shape>
            </w:pict>
          </mc:Fallback>
        </mc:AlternateContent>
      </w:r>
    </w:p>
    <w:p w14:paraId="5B3BEB03" w14:textId="77777777" w:rsidR="003B4C6E" w:rsidRDefault="003B4C6E" w:rsidP="00937C4C">
      <w:pPr>
        <w:tabs>
          <w:tab w:val="right" w:pos="10080"/>
        </w:tabs>
        <w:rPr>
          <w:rFonts w:ascii="Calibri" w:hAnsi="Calibri"/>
          <w:szCs w:val="24"/>
        </w:rPr>
      </w:pPr>
    </w:p>
    <w:p w14:paraId="24B3BE5D" w14:textId="7E095494" w:rsidR="003B4C6E" w:rsidRDefault="007671F2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 wp14:anchorId="46FE9DD0" wp14:editId="1A74B451">
                <wp:simplePos x="0" y="0"/>
                <wp:positionH relativeFrom="column">
                  <wp:posOffset>3365356</wp:posOffset>
                </wp:positionH>
                <wp:positionV relativeFrom="paragraph">
                  <wp:posOffset>167636</wp:posOffset>
                </wp:positionV>
                <wp:extent cx="91080" cy="6120"/>
                <wp:effectExtent l="38100" t="57150" r="42545" b="51435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910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DA9EB" id="Ink 1393" o:spid="_x0000_s1026" type="#_x0000_t75" style="position:absolute;margin-left:264.45pt;margin-top:12.35pt;width:8.4pt;height:2.2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">
                <v:imagedata r:id="rId125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 wp14:anchorId="3AB73EB0" wp14:editId="481A41E6">
                <wp:simplePos x="0" y="0"/>
                <wp:positionH relativeFrom="column">
                  <wp:posOffset>3750196</wp:posOffset>
                </wp:positionH>
                <wp:positionV relativeFrom="paragraph">
                  <wp:posOffset>56036</wp:posOffset>
                </wp:positionV>
                <wp:extent cx="104760" cy="244080"/>
                <wp:effectExtent l="38100" t="38100" r="10160" b="41910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10476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43BA1" id="Ink 1392" o:spid="_x0000_s1026" type="#_x0000_t75" style="position:absolute;margin-left:294.8pt;margin-top:3.8pt;width:9.6pt;height:20.4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">
                <v:imagedata r:id="rId126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 wp14:anchorId="3B9294AE" wp14:editId="0416E6C6">
                <wp:simplePos x="0" y="0"/>
                <wp:positionH relativeFrom="column">
                  <wp:posOffset>2834716</wp:posOffset>
                </wp:positionH>
                <wp:positionV relativeFrom="paragraph">
                  <wp:posOffset>-10564</wp:posOffset>
                </wp:positionV>
                <wp:extent cx="139680" cy="328320"/>
                <wp:effectExtent l="38100" t="38100" r="51435" b="52705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13968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41FB0" id="Ink 1388" o:spid="_x0000_s1026" type="#_x0000_t75" style="position:absolute;margin-left:222.25pt;margin-top:-1.5pt;width:12.65pt;height:27.1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">
                <v:imagedata r:id="rId126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 wp14:anchorId="5E14CFF5" wp14:editId="360D7F72">
                <wp:simplePos x="0" y="0"/>
                <wp:positionH relativeFrom="column">
                  <wp:posOffset>1785316</wp:posOffset>
                </wp:positionH>
                <wp:positionV relativeFrom="paragraph">
                  <wp:posOffset>135956</wp:posOffset>
                </wp:positionV>
                <wp:extent cx="360" cy="360"/>
                <wp:effectExtent l="38100" t="38100" r="38100" b="38100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30D42C" id="Ink 1379" o:spid="_x0000_s1026" type="#_x0000_t75" style="position:absolute;margin-left:140.35pt;margin-top:10.45pt;width:.6pt;height:.6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">
                <v:imagedata r:id="rId126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66443953" wp14:editId="155FA50E">
                <wp:simplePos x="0" y="0"/>
                <wp:positionH relativeFrom="column">
                  <wp:posOffset>5621476</wp:posOffset>
                </wp:positionH>
                <wp:positionV relativeFrom="paragraph">
                  <wp:posOffset>-19868</wp:posOffset>
                </wp:positionV>
                <wp:extent cx="68400" cy="225720"/>
                <wp:effectExtent l="38100" t="38100" r="46355" b="41275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6840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21B53" id="Ink 1353" o:spid="_x0000_s1026" type="#_x0000_t75" style="position:absolute;margin-left:441.95pt;margin-top:-2.35pt;width:7pt;height:19.3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">
                <v:imagedata r:id="rId126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05A6CBEF" wp14:editId="77D1E297">
                <wp:simplePos x="0" y="0"/>
                <wp:positionH relativeFrom="column">
                  <wp:posOffset>5409076</wp:posOffset>
                </wp:positionH>
                <wp:positionV relativeFrom="paragraph">
                  <wp:posOffset>-12308</wp:posOffset>
                </wp:positionV>
                <wp:extent cx="155880" cy="140760"/>
                <wp:effectExtent l="38100" t="38100" r="53975" b="50165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15588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745063" id="Ink 1352" o:spid="_x0000_s1026" type="#_x0000_t75" style="position:absolute;margin-left:425.35pt;margin-top:-1.75pt;width:13.65pt;height:12.8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">
                <v:imagedata r:id="rId126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 wp14:anchorId="34905C03" wp14:editId="2E826F12">
                <wp:simplePos x="0" y="0"/>
                <wp:positionH relativeFrom="column">
                  <wp:posOffset>5476756</wp:posOffset>
                </wp:positionH>
                <wp:positionV relativeFrom="paragraph">
                  <wp:posOffset>3892</wp:posOffset>
                </wp:positionV>
                <wp:extent cx="27000" cy="123480"/>
                <wp:effectExtent l="38100" t="38100" r="49530" b="48260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270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277D8" id="Ink 1351" o:spid="_x0000_s1026" type="#_x0000_t75" style="position:absolute;margin-left:430.5pt;margin-top:-.2pt;width:3.55pt;height:10.9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">
                <v:imagedata r:id="rId127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 wp14:anchorId="486314CC" wp14:editId="336A44F3">
                <wp:simplePos x="0" y="0"/>
                <wp:positionH relativeFrom="column">
                  <wp:posOffset>5420596</wp:posOffset>
                </wp:positionH>
                <wp:positionV relativeFrom="paragraph">
                  <wp:posOffset>7132</wp:posOffset>
                </wp:positionV>
                <wp:extent cx="24480" cy="109440"/>
                <wp:effectExtent l="38100" t="38100" r="52070" b="43180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244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C902E8" id="Ink 1350" o:spid="_x0000_s1026" type="#_x0000_t75" style="position:absolute;margin-left:425.8pt;margin-top:-.1pt;width:3.7pt;height:10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">
                <v:imagedata r:id="rId127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 wp14:anchorId="65469017" wp14:editId="032A0A43">
                <wp:simplePos x="0" y="0"/>
                <wp:positionH relativeFrom="column">
                  <wp:posOffset>5207836</wp:posOffset>
                </wp:positionH>
                <wp:positionV relativeFrom="paragraph">
                  <wp:posOffset>82372</wp:posOffset>
                </wp:positionV>
                <wp:extent cx="61920" cy="6480"/>
                <wp:effectExtent l="38100" t="57150" r="52705" b="50800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619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266448" id="Ink 1349" o:spid="_x0000_s1026" type="#_x0000_t75" style="position:absolute;margin-left:409.25pt;margin-top:5.6pt;width:6.45pt;height:2.1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">
                <v:imagedata r:id="rId127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 wp14:anchorId="7BBA2061" wp14:editId="5A9DBE48">
                <wp:simplePos x="0" y="0"/>
                <wp:positionH relativeFrom="column">
                  <wp:posOffset>5203156</wp:posOffset>
                </wp:positionH>
                <wp:positionV relativeFrom="paragraph">
                  <wp:posOffset>-3308</wp:posOffset>
                </wp:positionV>
                <wp:extent cx="76680" cy="131400"/>
                <wp:effectExtent l="57150" t="38100" r="57150" b="59690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766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CFCBA" id="Ink 1348" o:spid="_x0000_s1026" type="#_x0000_t75" style="position:absolute;margin-left:408.75pt;margin-top:-.9pt;width:7.75pt;height:12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">
                <v:imagedata r:id="rId127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 wp14:anchorId="7606D5A8" wp14:editId="75F344D3">
                <wp:simplePos x="0" y="0"/>
                <wp:positionH relativeFrom="column">
                  <wp:posOffset>5060236</wp:posOffset>
                </wp:positionH>
                <wp:positionV relativeFrom="paragraph">
                  <wp:posOffset>51052</wp:posOffset>
                </wp:positionV>
                <wp:extent cx="43560" cy="81000"/>
                <wp:effectExtent l="57150" t="38100" r="52070" b="52705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435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ABAD5" id="Ink 1347" o:spid="_x0000_s1026" type="#_x0000_t75" style="position:absolute;margin-left:397.55pt;margin-top:3.45pt;width:4.95pt;height:7.6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">
                <v:imagedata r:id="rId127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4C37F647" wp14:editId="668A1EAA">
                <wp:simplePos x="0" y="0"/>
                <wp:positionH relativeFrom="column">
                  <wp:posOffset>5017396</wp:posOffset>
                </wp:positionH>
                <wp:positionV relativeFrom="paragraph">
                  <wp:posOffset>51412</wp:posOffset>
                </wp:positionV>
                <wp:extent cx="42120" cy="77400"/>
                <wp:effectExtent l="38100" t="38100" r="53340" b="56515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421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F43C2" id="Ink 1346" o:spid="_x0000_s1026" type="#_x0000_t75" style="position:absolute;margin-left:394.5pt;margin-top:3.3pt;width:4.7pt;height:7.6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">
                <v:imagedata r:id="rId128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61998FB9" wp14:editId="12C297D9">
                <wp:simplePos x="0" y="0"/>
                <wp:positionH relativeFrom="column">
                  <wp:posOffset>4861516</wp:posOffset>
                </wp:positionH>
                <wp:positionV relativeFrom="paragraph">
                  <wp:posOffset>-20588</wp:posOffset>
                </wp:positionV>
                <wp:extent cx="41400" cy="181080"/>
                <wp:effectExtent l="57150" t="38100" r="53975" b="47625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414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BEF2B" id="Ink 1345" o:spid="_x0000_s1026" type="#_x0000_t75" style="position:absolute;margin-left:381.9pt;margin-top:-2.2pt;width:4.9pt;height:15.5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">
                <v:imagedata r:id="rId128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 wp14:anchorId="5125F795" wp14:editId="5E9141F9">
                <wp:simplePos x="0" y="0"/>
                <wp:positionH relativeFrom="column">
                  <wp:posOffset>4705996</wp:posOffset>
                </wp:positionH>
                <wp:positionV relativeFrom="paragraph">
                  <wp:posOffset>34132</wp:posOffset>
                </wp:positionV>
                <wp:extent cx="41040" cy="87840"/>
                <wp:effectExtent l="57150" t="38100" r="54610" b="45720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4104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61B1C" id="Ink 1344" o:spid="_x0000_s1026" type="#_x0000_t75" style="position:absolute;margin-left:369.65pt;margin-top:2.1pt;width:4.75pt;height:8.2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">
                <v:imagedata r:id="rId128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 wp14:anchorId="0F5523F9" wp14:editId="590A565C">
                <wp:simplePos x="0" y="0"/>
                <wp:positionH relativeFrom="column">
                  <wp:posOffset>4660276</wp:posOffset>
                </wp:positionH>
                <wp:positionV relativeFrom="paragraph">
                  <wp:posOffset>43492</wp:posOffset>
                </wp:positionV>
                <wp:extent cx="48240" cy="79920"/>
                <wp:effectExtent l="38100" t="57150" r="47625" b="53975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482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7A006" id="Ink 1343" o:spid="_x0000_s1026" type="#_x0000_t75" style="position:absolute;margin-left:366.35pt;margin-top:2.6pt;width:5.3pt;height:7.9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">
                <v:imagedata r:id="rId128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 wp14:anchorId="1A68FDFA" wp14:editId="30F13750">
                <wp:simplePos x="0" y="0"/>
                <wp:positionH relativeFrom="column">
                  <wp:posOffset>4519156</wp:posOffset>
                </wp:positionH>
                <wp:positionV relativeFrom="paragraph">
                  <wp:posOffset>-2228</wp:posOffset>
                </wp:positionV>
                <wp:extent cx="68040" cy="173520"/>
                <wp:effectExtent l="19050" t="38100" r="46355" b="55245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6804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2513E" id="Ink 1342" o:spid="_x0000_s1026" type="#_x0000_t75" style="position:absolute;margin-left:355.05pt;margin-top:-.95pt;width:6.75pt;height:15.2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">
                <v:imagedata r:id="rId128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 wp14:anchorId="26C19C40" wp14:editId="5DC43070">
                <wp:simplePos x="0" y="0"/>
                <wp:positionH relativeFrom="column">
                  <wp:posOffset>4362196</wp:posOffset>
                </wp:positionH>
                <wp:positionV relativeFrom="paragraph">
                  <wp:posOffset>143212</wp:posOffset>
                </wp:positionV>
                <wp:extent cx="4680" cy="9360"/>
                <wp:effectExtent l="57150" t="38100" r="52705" b="48260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0">
                      <w14:nvContentPartPr>
                        <w14:cNvContentPartPr/>
                      </w14:nvContentPartPr>
                      <w14:xfrm>
                        <a:off x="0" y="0"/>
                        <a:ext cx="46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603AA" id="Ink 1341" o:spid="_x0000_s1026" type="#_x0000_t75" style="position:absolute;margin-left:342.75pt;margin-top:10.75pt;width:1.8pt;height:2.0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">
                <v:imagedata r:id="rId129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 wp14:anchorId="5AEF61AD" wp14:editId="2AE1334B">
                <wp:simplePos x="0" y="0"/>
                <wp:positionH relativeFrom="column">
                  <wp:posOffset>4358596</wp:posOffset>
                </wp:positionH>
                <wp:positionV relativeFrom="paragraph">
                  <wp:posOffset>18652</wp:posOffset>
                </wp:positionV>
                <wp:extent cx="9000" cy="22320"/>
                <wp:effectExtent l="38100" t="38100" r="48260" b="53975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90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302C6C" id="Ink 1340" o:spid="_x0000_s1026" type="#_x0000_t75" style="position:absolute;margin-left:342.65pt;margin-top:.65pt;width:2.05pt;height:3.2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">
                <v:imagedata r:id="rId129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 wp14:anchorId="1ADF830F" wp14:editId="5C05609A">
                <wp:simplePos x="0" y="0"/>
                <wp:positionH relativeFrom="column">
                  <wp:posOffset>4118116</wp:posOffset>
                </wp:positionH>
                <wp:positionV relativeFrom="paragraph">
                  <wp:posOffset>17572</wp:posOffset>
                </wp:positionV>
                <wp:extent cx="150120" cy="157680"/>
                <wp:effectExtent l="57150" t="57150" r="21590" b="52070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15012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EB1F9" id="Ink 1339" o:spid="_x0000_s1026" type="#_x0000_t75" style="position:absolute;margin-left:323.3pt;margin-top:.7pt;width:13.65pt;height:14.2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">
                <v:imagedata r:id="rId129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29408" behindDoc="0" locked="0" layoutInCell="1" allowOverlap="1" wp14:anchorId="171AE907" wp14:editId="231FE034">
                <wp:simplePos x="0" y="0"/>
                <wp:positionH relativeFrom="column">
                  <wp:posOffset>4192996</wp:posOffset>
                </wp:positionH>
                <wp:positionV relativeFrom="paragraph">
                  <wp:posOffset>43132</wp:posOffset>
                </wp:positionV>
                <wp:extent cx="3240" cy="102960"/>
                <wp:effectExtent l="57150" t="38100" r="53975" b="49530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32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0ACC3" id="Ink 1338" o:spid="_x0000_s1026" type="#_x0000_t75" style="position:absolute;margin-left:329.15pt;margin-top:2.65pt;width:2.15pt;height:9.75pt;z-index:2517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">
                <v:imagedata r:id="rId1297" o:title=""/>
              </v:shape>
            </w:pict>
          </mc:Fallback>
        </mc:AlternateContent>
      </w:r>
    </w:p>
    <w:p w14:paraId="1E9ABB52" w14:textId="5D2285BA" w:rsidR="00C44FDF" w:rsidRPr="00FC5A49" w:rsidRDefault="007671F2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 wp14:anchorId="10711ABF" wp14:editId="06657404">
                <wp:simplePos x="0" y="0"/>
                <wp:positionH relativeFrom="column">
                  <wp:posOffset>3487036</wp:posOffset>
                </wp:positionH>
                <wp:positionV relativeFrom="paragraph">
                  <wp:posOffset>-41099</wp:posOffset>
                </wp:positionV>
                <wp:extent cx="119520" cy="202320"/>
                <wp:effectExtent l="57150" t="38100" r="52070" b="45720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8">
                      <w14:nvContentPartPr>
                        <w14:cNvContentPartPr/>
                      </w14:nvContentPartPr>
                      <w14:xfrm>
                        <a:off x="0" y="0"/>
                        <a:ext cx="11952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CD0888" id="Ink 1394" o:spid="_x0000_s1026" type="#_x0000_t75" style="position:absolute;margin-left:273.8pt;margin-top:-3.8pt;width:10.9pt;height:17.4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">
                <v:imagedata r:id="rId129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 wp14:anchorId="0A417533" wp14:editId="4918A2A1">
                <wp:simplePos x="0" y="0"/>
                <wp:positionH relativeFrom="column">
                  <wp:posOffset>3215956</wp:posOffset>
                </wp:positionH>
                <wp:positionV relativeFrom="paragraph">
                  <wp:posOffset>12181</wp:posOffset>
                </wp:positionV>
                <wp:extent cx="35280" cy="76680"/>
                <wp:effectExtent l="38100" t="38100" r="41275" b="38100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0">
                      <w14:nvContentPartPr>
                        <w14:cNvContentPartPr/>
                      </w14:nvContentPartPr>
                      <w14:xfrm>
                        <a:off x="0" y="0"/>
                        <a:ext cx="352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A7D6E" id="Ink 1391" o:spid="_x0000_s1026" type="#_x0000_t75" style="position:absolute;margin-left:252.6pt;margin-top:.5pt;width:4.05pt;height:7.1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">
                <v:imagedata r:id="rId130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 wp14:anchorId="34B8D620" wp14:editId="48CCAD09">
                <wp:simplePos x="0" y="0"/>
                <wp:positionH relativeFrom="column">
                  <wp:posOffset>3046036</wp:posOffset>
                </wp:positionH>
                <wp:positionV relativeFrom="paragraph">
                  <wp:posOffset>-44339</wp:posOffset>
                </wp:positionV>
                <wp:extent cx="85680" cy="119160"/>
                <wp:effectExtent l="57150" t="38100" r="48260" b="52705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2">
                      <w14:nvContentPartPr>
                        <w14:cNvContentPartPr/>
                      </w14:nvContentPartPr>
                      <w14:xfrm>
                        <a:off x="0" y="0"/>
                        <a:ext cx="856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3EA5F" id="Ink 1390" o:spid="_x0000_s1026" type="#_x0000_t75" style="position:absolute;margin-left:239pt;margin-top:-4.05pt;width:8.15pt;height:10.6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">
                <v:imagedata r:id="rId130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4B1AC4BB" wp14:editId="5B6A22B5">
                <wp:simplePos x="0" y="0"/>
                <wp:positionH relativeFrom="column">
                  <wp:posOffset>2975476</wp:posOffset>
                </wp:positionH>
                <wp:positionV relativeFrom="paragraph">
                  <wp:posOffset>-38939</wp:posOffset>
                </wp:positionV>
                <wp:extent cx="97560" cy="102960"/>
                <wp:effectExtent l="38100" t="38100" r="36195" b="49530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4">
                      <w14:nvContentPartPr>
                        <w14:cNvContentPartPr/>
                      </w14:nvContentPartPr>
                      <w14:xfrm>
                        <a:off x="0" y="0"/>
                        <a:ext cx="975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D7BEAF" id="Ink 1389" o:spid="_x0000_s1026" type="#_x0000_t75" style="position:absolute;margin-left:233.75pt;margin-top:-3.65pt;width:9.05pt;height:9.3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">
                <v:imagedata r:id="rId130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593D2A84" wp14:editId="1DFD3007">
                <wp:simplePos x="0" y="0"/>
                <wp:positionH relativeFrom="column">
                  <wp:posOffset>2692156</wp:posOffset>
                </wp:positionH>
                <wp:positionV relativeFrom="paragraph">
                  <wp:posOffset>-23459</wp:posOffset>
                </wp:positionV>
                <wp:extent cx="82440" cy="96120"/>
                <wp:effectExtent l="57150" t="38100" r="32385" b="56515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6">
                      <w14:nvContentPartPr>
                        <w14:cNvContentPartPr/>
                      </w14:nvContentPartPr>
                      <w14:xfrm>
                        <a:off x="0" y="0"/>
                        <a:ext cx="824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4B6F4" id="Ink 1387" o:spid="_x0000_s1026" type="#_x0000_t75" style="position:absolute;margin-left:211.35pt;margin-top:-2.5pt;width:7.9pt;height:8.9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">
                <v:imagedata r:id="rId130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 wp14:anchorId="4CB87C87" wp14:editId="65773008">
                <wp:simplePos x="0" y="0"/>
                <wp:positionH relativeFrom="column">
                  <wp:posOffset>2639236</wp:posOffset>
                </wp:positionH>
                <wp:positionV relativeFrom="paragraph">
                  <wp:posOffset>23701</wp:posOffset>
                </wp:positionV>
                <wp:extent cx="93600" cy="8640"/>
                <wp:effectExtent l="57150" t="57150" r="40005" b="48895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8">
                      <w14:nvContentPartPr>
                        <w14:cNvContentPartPr/>
                      </w14:nvContentPartPr>
                      <w14:xfrm>
                        <a:off x="0" y="0"/>
                        <a:ext cx="936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C597B" id="Ink 1386" o:spid="_x0000_s1026" type="#_x0000_t75" style="position:absolute;margin-left:207.1pt;margin-top:1.1pt;width:8.8pt;height:2.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">
                <v:imagedata r:id="rId130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 wp14:anchorId="5175F8C3" wp14:editId="59FAA2FD">
                <wp:simplePos x="0" y="0"/>
                <wp:positionH relativeFrom="column">
                  <wp:posOffset>2467516</wp:posOffset>
                </wp:positionH>
                <wp:positionV relativeFrom="paragraph">
                  <wp:posOffset>-81059</wp:posOffset>
                </wp:positionV>
                <wp:extent cx="62640" cy="241560"/>
                <wp:effectExtent l="38100" t="38100" r="13970" b="44450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0">
                      <w14:nvContentPartPr>
                        <w14:cNvContentPartPr/>
                      </w14:nvContentPartPr>
                      <w14:xfrm>
                        <a:off x="0" y="0"/>
                        <a:ext cx="6264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5855A" id="Ink 1385" o:spid="_x0000_s1026" type="#_x0000_t75" style="position:absolute;margin-left:193.6pt;margin-top:-6.9pt;width:6.4pt;height:20.2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">
                <v:imagedata r:id="rId131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 wp14:anchorId="7A6E38EB" wp14:editId="5AB10134">
                <wp:simplePos x="0" y="0"/>
                <wp:positionH relativeFrom="column">
                  <wp:posOffset>2313796</wp:posOffset>
                </wp:positionH>
                <wp:positionV relativeFrom="paragraph">
                  <wp:posOffset>-8339</wp:posOffset>
                </wp:positionV>
                <wp:extent cx="97560" cy="212760"/>
                <wp:effectExtent l="19050" t="38100" r="55245" b="53975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2">
                      <w14:nvContentPartPr>
                        <w14:cNvContentPartPr/>
                      </w14:nvContentPartPr>
                      <w14:xfrm>
                        <a:off x="0" y="0"/>
                        <a:ext cx="9756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5CCB1" id="Ink 1384" o:spid="_x0000_s1026" type="#_x0000_t75" style="position:absolute;margin-left:181.65pt;margin-top:-1.2pt;width:9.15pt;height:18.1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">
                <v:imagedata r:id="rId131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 wp14:anchorId="7C7DEC52" wp14:editId="2F25A871">
                <wp:simplePos x="0" y="0"/>
                <wp:positionH relativeFrom="column">
                  <wp:posOffset>2160076</wp:posOffset>
                </wp:positionH>
                <wp:positionV relativeFrom="paragraph">
                  <wp:posOffset>42061</wp:posOffset>
                </wp:positionV>
                <wp:extent cx="64080" cy="74520"/>
                <wp:effectExtent l="38100" t="38100" r="50800" b="40005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640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C94D8" id="Ink 1383" o:spid="_x0000_s1026" type="#_x0000_t75" style="position:absolute;margin-left:169.6pt;margin-top:2.8pt;width:6.2pt;height:6.9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">
                <v:imagedata r:id="rId131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 wp14:anchorId="3E50D6F7" wp14:editId="2A578A0B">
                <wp:simplePos x="0" y="0"/>
                <wp:positionH relativeFrom="column">
                  <wp:posOffset>2093116</wp:posOffset>
                </wp:positionH>
                <wp:positionV relativeFrom="paragraph">
                  <wp:posOffset>-41819</wp:posOffset>
                </wp:positionV>
                <wp:extent cx="54000" cy="100440"/>
                <wp:effectExtent l="57150" t="38100" r="41275" b="52070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6">
                      <w14:nvContentPartPr>
                        <w14:cNvContentPartPr/>
                      </w14:nvContentPartPr>
                      <w14:xfrm>
                        <a:off x="0" y="0"/>
                        <a:ext cx="540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EBEBBC" id="Ink 1382" o:spid="_x0000_s1026" type="#_x0000_t75" style="position:absolute;margin-left:164pt;margin-top:-3.9pt;width:5.65pt;height:9.1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">
                <v:imagedata r:id="rId131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56C8F816" wp14:editId="5F68209C">
                <wp:simplePos x="0" y="0"/>
                <wp:positionH relativeFrom="column">
                  <wp:posOffset>2028676</wp:posOffset>
                </wp:positionH>
                <wp:positionV relativeFrom="paragraph">
                  <wp:posOffset>-33539</wp:posOffset>
                </wp:positionV>
                <wp:extent cx="57240" cy="92880"/>
                <wp:effectExtent l="38100" t="38100" r="38100" b="40640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8">
                      <w14:nvContentPartPr>
                        <w14:cNvContentPartPr/>
                      </w14:nvContentPartPr>
                      <w14:xfrm>
                        <a:off x="0" y="0"/>
                        <a:ext cx="572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713DE" id="Ink 1381" o:spid="_x0000_s1026" type="#_x0000_t75" style="position:absolute;margin-left:159.2pt;margin-top:-3.2pt;width:5.75pt;height:8.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">
                <v:imagedata r:id="rId131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 wp14:anchorId="09CD3502" wp14:editId="4C9628EF">
                <wp:simplePos x="0" y="0"/>
                <wp:positionH relativeFrom="column">
                  <wp:posOffset>1898716</wp:posOffset>
                </wp:positionH>
                <wp:positionV relativeFrom="paragraph">
                  <wp:posOffset>-65939</wp:posOffset>
                </wp:positionV>
                <wp:extent cx="75600" cy="147600"/>
                <wp:effectExtent l="38100" t="38100" r="38735" b="43180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0">
                      <w14:nvContentPartPr>
                        <w14:cNvContentPartPr/>
                      </w14:nvContentPartPr>
                      <w14:xfrm>
                        <a:off x="0" y="0"/>
                        <a:ext cx="756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B6DFC" id="Ink 1380" o:spid="_x0000_s1026" type="#_x0000_t75" style="position:absolute;margin-left:148.6pt;margin-top:-5.9pt;width:7.3pt;height:12.9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">
                <v:imagedata r:id="rId132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 wp14:anchorId="100DC28F" wp14:editId="3B124E05">
                <wp:simplePos x="0" y="0"/>
                <wp:positionH relativeFrom="column">
                  <wp:posOffset>6287476</wp:posOffset>
                </wp:positionH>
                <wp:positionV relativeFrom="paragraph">
                  <wp:posOffset>-42483</wp:posOffset>
                </wp:positionV>
                <wp:extent cx="78480" cy="252000"/>
                <wp:effectExtent l="57150" t="38100" r="36195" b="53340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2">
                      <w14:nvContentPartPr>
                        <w14:cNvContentPartPr/>
                      </w14:nvContentPartPr>
                      <w14:xfrm>
                        <a:off x="0" y="0"/>
                        <a:ext cx="7848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8FD87" id="Ink 1372" o:spid="_x0000_s1026" type="#_x0000_t75" style="position:absolute;margin-left:494.25pt;margin-top:-4.15pt;width:8.25pt;height:21.7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">
                <v:imagedata r:id="rId132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4039B58E" wp14:editId="714E737C">
                <wp:simplePos x="0" y="0"/>
                <wp:positionH relativeFrom="column">
                  <wp:posOffset>6120076</wp:posOffset>
                </wp:positionH>
                <wp:positionV relativeFrom="paragraph">
                  <wp:posOffset>-1443</wp:posOffset>
                </wp:positionV>
                <wp:extent cx="123840" cy="125640"/>
                <wp:effectExtent l="57150" t="38100" r="47625" b="65405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4">
                      <w14:nvContentPartPr>
                        <w14:cNvContentPartPr/>
                      </w14:nvContentPartPr>
                      <w14:xfrm>
                        <a:off x="0" y="0"/>
                        <a:ext cx="1238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39D823" id="Ink 1371" o:spid="_x0000_s1026" type="#_x0000_t75" style="position:absolute;margin-left:481.25pt;margin-top:-1pt;width:11.25pt;height:11.9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">
                <v:imagedata r:id="rId132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 wp14:anchorId="7BBBDF96" wp14:editId="30DF7151">
                <wp:simplePos x="0" y="0"/>
                <wp:positionH relativeFrom="column">
                  <wp:posOffset>6166876</wp:posOffset>
                </wp:positionH>
                <wp:positionV relativeFrom="paragraph">
                  <wp:posOffset>30597</wp:posOffset>
                </wp:positionV>
                <wp:extent cx="16920" cy="127800"/>
                <wp:effectExtent l="38100" t="57150" r="59690" b="4381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6">
                      <w14:nvContentPartPr>
                        <w14:cNvContentPartPr/>
                      </w14:nvContentPartPr>
                      <w14:xfrm>
                        <a:off x="0" y="0"/>
                        <a:ext cx="169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10059" id="Ink 1370" o:spid="_x0000_s1026" type="#_x0000_t75" style="position:absolute;margin-left:484.7pt;margin-top:1.7pt;width:3.25pt;height:11.7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">
                <v:imagedata r:id="rId132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2F8DD8D8" wp14:editId="56462FA6">
                <wp:simplePos x="0" y="0"/>
                <wp:positionH relativeFrom="column">
                  <wp:posOffset>6093076</wp:posOffset>
                </wp:positionH>
                <wp:positionV relativeFrom="paragraph">
                  <wp:posOffset>41037</wp:posOffset>
                </wp:positionV>
                <wp:extent cx="30960" cy="101160"/>
                <wp:effectExtent l="38100" t="38100" r="45720" b="51435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8">
                      <w14:nvContentPartPr>
                        <w14:cNvContentPartPr/>
                      </w14:nvContentPartPr>
                      <w14:xfrm>
                        <a:off x="0" y="0"/>
                        <a:ext cx="309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69597" id="Ink 1369" o:spid="_x0000_s1026" type="#_x0000_t75" style="position:absolute;margin-left:478.65pt;margin-top:2.65pt;width:4.4pt;height:9.5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">
                <v:imagedata r:id="rId132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 wp14:anchorId="7DA3DA61" wp14:editId="15C5EB2B">
                <wp:simplePos x="0" y="0"/>
                <wp:positionH relativeFrom="column">
                  <wp:posOffset>5941516</wp:posOffset>
                </wp:positionH>
                <wp:positionV relativeFrom="paragraph">
                  <wp:posOffset>91077</wp:posOffset>
                </wp:positionV>
                <wp:extent cx="75240" cy="12600"/>
                <wp:effectExtent l="19050" t="57150" r="58420" b="45085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0">
                      <w14:nvContentPartPr>
                        <w14:cNvContentPartPr/>
                      </w14:nvContentPartPr>
                      <w14:xfrm>
                        <a:off x="0" y="0"/>
                        <a:ext cx="752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E85A07" id="Ink 1368" o:spid="_x0000_s1026" type="#_x0000_t75" style="position:absolute;margin-left:467.15pt;margin-top:6.2pt;width:7.45pt;height:2.5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">
                <v:imagedata r:id="rId133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657E8052" wp14:editId="4B493F7A">
                <wp:simplePos x="0" y="0"/>
                <wp:positionH relativeFrom="column">
                  <wp:posOffset>5937196</wp:posOffset>
                </wp:positionH>
                <wp:positionV relativeFrom="paragraph">
                  <wp:posOffset>4677</wp:posOffset>
                </wp:positionV>
                <wp:extent cx="96480" cy="144000"/>
                <wp:effectExtent l="38100" t="38100" r="56515" b="66040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2">
                      <w14:nvContentPartPr>
                        <w14:cNvContentPartPr/>
                      </w14:nvContentPartPr>
                      <w14:xfrm>
                        <a:off x="0" y="0"/>
                        <a:ext cx="964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70DC7" id="Ink 1367" o:spid="_x0000_s1026" type="#_x0000_t75" style="position:absolute;margin-left:466.4pt;margin-top:-.45pt;width:9.45pt;height:13.4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">
                <v:imagedata r:id="rId133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 wp14:anchorId="5C297281" wp14:editId="2901172C">
                <wp:simplePos x="0" y="0"/>
                <wp:positionH relativeFrom="column">
                  <wp:posOffset>5711476</wp:posOffset>
                </wp:positionH>
                <wp:positionV relativeFrom="paragraph">
                  <wp:posOffset>77037</wp:posOffset>
                </wp:positionV>
                <wp:extent cx="103680" cy="165240"/>
                <wp:effectExtent l="38100" t="38100" r="48895" b="63500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4">
                      <w14:nvContentPartPr>
                        <w14:cNvContentPartPr/>
                      </w14:nvContentPartPr>
                      <w14:xfrm>
                        <a:off x="0" y="0"/>
                        <a:ext cx="1036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9C502" id="Ink 1366" o:spid="_x0000_s1026" type="#_x0000_t75" style="position:absolute;margin-left:448.9pt;margin-top:5.4pt;width:9.9pt;height:14.8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">
                <v:imagedata r:id="rId133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 wp14:anchorId="66EEC475" wp14:editId="69FC6AD6">
                <wp:simplePos x="0" y="0"/>
                <wp:positionH relativeFrom="column">
                  <wp:posOffset>5621476</wp:posOffset>
                </wp:positionH>
                <wp:positionV relativeFrom="paragraph">
                  <wp:posOffset>122037</wp:posOffset>
                </wp:positionV>
                <wp:extent cx="26280" cy="60120"/>
                <wp:effectExtent l="38100" t="38100" r="50165" b="54610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6">
                      <w14:nvContentPartPr>
                        <w14:cNvContentPartPr/>
                      </w14:nvContentPartPr>
                      <w14:xfrm>
                        <a:off x="0" y="0"/>
                        <a:ext cx="2628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C223F0" id="Ink 1365" o:spid="_x0000_s1026" type="#_x0000_t75" style="position:absolute;margin-left:441.85pt;margin-top:8.95pt;width:3.8pt;height:6.2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">
                <v:imagedata r:id="rId133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 wp14:anchorId="5351A911" wp14:editId="1FD59977">
                <wp:simplePos x="0" y="0"/>
                <wp:positionH relativeFrom="column">
                  <wp:posOffset>5455156</wp:posOffset>
                </wp:positionH>
                <wp:positionV relativeFrom="paragraph">
                  <wp:posOffset>71637</wp:posOffset>
                </wp:positionV>
                <wp:extent cx="84600" cy="83880"/>
                <wp:effectExtent l="57150" t="57150" r="48895" b="49530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846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9F6DE" id="Ink 1364" o:spid="_x0000_s1026" type="#_x0000_t75" style="position:absolute;margin-left:428.6pt;margin-top:4.9pt;width:8.7pt;height:8.4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">
                <v:imagedata r:id="rId133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 wp14:anchorId="6D3565DE" wp14:editId="7EA0F017">
                <wp:simplePos x="0" y="0"/>
                <wp:positionH relativeFrom="column">
                  <wp:posOffset>5285956</wp:posOffset>
                </wp:positionH>
                <wp:positionV relativeFrom="paragraph">
                  <wp:posOffset>92157</wp:posOffset>
                </wp:positionV>
                <wp:extent cx="88200" cy="83880"/>
                <wp:effectExtent l="57150" t="57150" r="45720" b="49530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882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BB090" id="Ink 1363" o:spid="_x0000_s1026" type="#_x0000_t75" style="position:absolute;margin-left:415.35pt;margin-top:6.55pt;width:8.5pt;height:8.0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">
                <v:imagedata r:id="rId134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 wp14:anchorId="13137AE5" wp14:editId="12F2233F">
                <wp:simplePos x="0" y="0"/>
                <wp:positionH relativeFrom="column">
                  <wp:posOffset>5225116</wp:posOffset>
                </wp:positionH>
                <wp:positionV relativeFrom="paragraph">
                  <wp:posOffset>40317</wp:posOffset>
                </wp:positionV>
                <wp:extent cx="91800" cy="96480"/>
                <wp:effectExtent l="57150" t="38100" r="3810" b="56515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2">
                      <w14:nvContentPartPr>
                        <w14:cNvContentPartPr/>
                      </w14:nvContentPartPr>
                      <w14:xfrm>
                        <a:off x="0" y="0"/>
                        <a:ext cx="918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1A7D2" id="Ink 1362" o:spid="_x0000_s1026" type="#_x0000_t75" style="position:absolute;margin-left:410.6pt;margin-top:2.4pt;width:9pt;height:9.1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">
                <v:imagedata r:id="rId134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2B435DBA" wp14:editId="5782E70A">
                <wp:simplePos x="0" y="0"/>
                <wp:positionH relativeFrom="column">
                  <wp:posOffset>5006956</wp:posOffset>
                </wp:positionH>
                <wp:positionV relativeFrom="paragraph">
                  <wp:posOffset>62277</wp:posOffset>
                </wp:positionV>
                <wp:extent cx="131760" cy="164160"/>
                <wp:effectExtent l="38100" t="38100" r="1905" b="64770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4">
                      <w14:nvContentPartPr>
                        <w14:cNvContentPartPr/>
                      </w14:nvContentPartPr>
                      <w14:xfrm>
                        <a:off x="0" y="0"/>
                        <a:ext cx="13176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77B080" id="Ink 1361" o:spid="_x0000_s1026" type="#_x0000_t75" style="position:absolute;margin-left:393.35pt;margin-top:4.1pt;width:12.3pt;height:15.0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">
                <v:imagedata r:id="rId134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 wp14:anchorId="1C5A471E" wp14:editId="02F932A1">
                <wp:simplePos x="0" y="0"/>
                <wp:positionH relativeFrom="column">
                  <wp:posOffset>4859716</wp:posOffset>
                </wp:positionH>
                <wp:positionV relativeFrom="paragraph">
                  <wp:posOffset>7197</wp:posOffset>
                </wp:positionV>
                <wp:extent cx="47880" cy="212040"/>
                <wp:effectExtent l="57150" t="38100" r="47625" b="55245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4788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49C36" id="Ink 1360" o:spid="_x0000_s1026" type="#_x0000_t75" style="position:absolute;margin-left:381.95pt;margin-top:0;width:5.45pt;height:18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">
                <v:imagedata r:id="rId134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 wp14:anchorId="16F19498" wp14:editId="1E45DE42">
                <wp:simplePos x="0" y="0"/>
                <wp:positionH relativeFrom="column">
                  <wp:posOffset>4713916</wp:posOffset>
                </wp:positionH>
                <wp:positionV relativeFrom="paragraph">
                  <wp:posOffset>69477</wp:posOffset>
                </wp:positionV>
                <wp:extent cx="77040" cy="139680"/>
                <wp:effectExtent l="57150" t="38100" r="56515" b="51435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8">
                      <w14:nvContentPartPr>
                        <w14:cNvContentPartPr/>
                      </w14:nvContentPartPr>
                      <w14:xfrm>
                        <a:off x="0" y="0"/>
                        <a:ext cx="770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641C3" id="Ink 1359" o:spid="_x0000_s1026" type="#_x0000_t75" style="position:absolute;margin-left:370.05pt;margin-top:4.7pt;width:8.15pt;height:12.9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">
                <v:imagedata r:id="rId1349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 wp14:anchorId="68FB7A23" wp14:editId="68CA5640">
                <wp:simplePos x="0" y="0"/>
                <wp:positionH relativeFrom="column">
                  <wp:posOffset>4568116</wp:posOffset>
                </wp:positionH>
                <wp:positionV relativeFrom="paragraph">
                  <wp:posOffset>38517</wp:posOffset>
                </wp:positionV>
                <wp:extent cx="46440" cy="135000"/>
                <wp:effectExtent l="38100" t="38100" r="48895" b="55880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0">
                      <w14:nvContentPartPr>
                        <w14:cNvContentPartPr/>
                      </w14:nvContentPartPr>
                      <w14:xfrm>
                        <a:off x="0" y="0"/>
                        <a:ext cx="464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1C6C4" id="Ink 1358" o:spid="_x0000_s1026" type="#_x0000_t75" style="position:absolute;margin-left:358.75pt;margin-top:2.3pt;width:5.4pt;height:12.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">
                <v:imagedata r:id="rId135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 wp14:anchorId="0F5D2C2E" wp14:editId="52ABD79D">
                <wp:simplePos x="0" y="0"/>
                <wp:positionH relativeFrom="column">
                  <wp:posOffset>4365796</wp:posOffset>
                </wp:positionH>
                <wp:positionV relativeFrom="paragraph">
                  <wp:posOffset>134277</wp:posOffset>
                </wp:positionV>
                <wp:extent cx="9360" cy="13320"/>
                <wp:effectExtent l="57150" t="38100" r="48260" b="44450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2">
                      <w14:nvContentPartPr>
                        <w14:cNvContentPartPr/>
                      </w14:nvContentPartPr>
                      <w14:xfrm>
                        <a:off x="0" y="0"/>
                        <a:ext cx="93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3B3940" id="Ink 1357" o:spid="_x0000_s1026" type="#_x0000_t75" style="position:absolute;margin-left:343.05pt;margin-top:9.95pt;width:2.25pt;height:2.4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">
                <v:imagedata r:id="rId135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 wp14:anchorId="6C5EC87F" wp14:editId="3ED9B111">
                <wp:simplePos x="0" y="0"/>
                <wp:positionH relativeFrom="column">
                  <wp:posOffset>4385596</wp:posOffset>
                </wp:positionH>
                <wp:positionV relativeFrom="paragraph">
                  <wp:posOffset>46437</wp:posOffset>
                </wp:positionV>
                <wp:extent cx="9720" cy="18720"/>
                <wp:effectExtent l="38100" t="38100" r="47625" b="57785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4">
                      <w14:nvContentPartPr>
                        <w14:cNvContentPartPr/>
                      </w14:nvContentPartPr>
                      <w14:xfrm>
                        <a:off x="0" y="0"/>
                        <a:ext cx="97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7653DE" id="Ink 1356" o:spid="_x0000_s1026" type="#_x0000_t75" style="position:absolute;margin-left:344.75pt;margin-top:3pt;width:2.2pt;height:2.8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">
                <v:imagedata r:id="rId1355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 wp14:anchorId="72750A51" wp14:editId="5C2A7D78">
                <wp:simplePos x="0" y="0"/>
                <wp:positionH relativeFrom="column">
                  <wp:posOffset>4185796</wp:posOffset>
                </wp:positionH>
                <wp:positionV relativeFrom="paragraph">
                  <wp:posOffset>65877</wp:posOffset>
                </wp:positionV>
                <wp:extent cx="100800" cy="105120"/>
                <wp:effectExtent l="38100" t="38100" r="52070" b="47625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6">
                      <w14:nvContentPartPr>
                        <w14:cNvContentPartPr/>
                      </w14:nvContentPartPr>
                      <w14:xfrm>
                        <a:off x="0" y="0"/>
                        <a:ext cx="1008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36A3EB" id="Ink 1355" o:spid="_x0000_s1026" type="#_x0000_t75" style="position:absolute;margin-left:328.6pt;margin-top:4.35pt;width:9.85pt;height:10.1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">
                <v:imagedata r:id="rId1357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0432" behindDoc="0" locked="0" layoutInCell="1" allowOverlap="1" wp14:anchorId="0FE1EAD0" wp14:editId="04378031">
                <wp:simplePos x="0" y="0"/>
                <wp:positionH relativeFrom="column">
                  <wp:posOffset>4194436</wp:posOffset>
                </wp:positionH>
                <wp:positionV relativeFrom="paragraph">
                  <wp:posOffset>66597</wp:posOffset>
                </wp:positionV>
                <wp:extent cx="4320" cy="106920"/>
                <wp:effectExtent l="57150" t="38100" r="53340" b="45720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8">
                      <w14:nvContentPartPr>
                        <w14:cNvContentPartPr/>
                      </w14:nvContentPartPr>
                      <w14:xfrm>
                        <a:off x="0" y="0"/>
                        <a:ext cx="43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74A35" id="Ink 1354" o:spid="_x0000_s1026" type="#_x0000_t75" style="position:absolute;margin-left:329.15pt;margin-top:4.55pt;width:2.3pt;height:10.05pt;z-index:2517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">
                <v:imagedata r:id="rId1359" o:title=""/>
              </v:shape>
            </w:pict>
          </mc:Fallback>
        </mc:AlternateContent>
      </w:r>
    </w:p>
    <w:p w14:paraId="311101D8" w14:textId="2178909D" w:rsidR="008B1E6D" w:rsidRPr="00FC5A49" w:rsidRDefault="007671F2" w:rsidP="003B4C6E">
      <w:pPr>
        <w:tabs>
          <w:tab w:val="left" w:pos="1080"/>
          <w:tab w:val="left" w:pos="4320"/>
          <w:tab w:val="right" w:pos="10080"/>
        </w:tabs>
        <w:ind w:right="90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2950AD21" wp14:editId="12F4C520">
                <wp:simplePos x="0" y="0"/>
                <wp:positionH relativeFrom="column">
                  <wp:posOffset>3232156</wp:posOffset>
                </wp:positionH>
                <wp:positionV relativeFrom="paragraph">
                  <wp:posOffset>-6834</wp:posOffset>
                </wp:positionV>
                <wp:extent cx="61200" cy="168120"/>
                <wp:effectExtent l="38100" t="57150" r="53340" b="41910"/>
                <wp:wrapNone/>
                <wp:docPr id="1375" name="Ink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0">
                      <w14:nvContentPartPr>
                        <w14:cNvContentPartPr/>
                      </w14:nvContentPartPr>
                      <w14:xfrm>
                        <a:off x="0" y="0"/>
                        <a:ext cx="612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46B7A" id="Ink 1375" o:spid="_x0000_s1026" type="#_x0000_t75" style="position:absolute;margin-left:254.05pt;margin-top:-1.3pt;width:6pt;height:14.7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">
                <v:imagedata r:id="rId1361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 wp14:anchorId="256300C4" wp14:editId="289B785E">
                <wp:simplePos x="0" y="0"/>
                <wp:positionH relativeFrom="column">
                  <wp:posOffset>3008236</wp:posOffset>
                </wp:positionH>
                <wp:positionV relativeFrom="paragraph">
                  <wp:posOffset>60486</wp:posOffset>
                </wp:positionV>
                <wp:extent cx="78480" cy="7560"/>
                <wp:effectExtent l="19050" t="57150" r="55245" b="50165"/>
                <wp:wrapNone/>
                <wp:docPr id="1374" name="Ink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2">
                      <w14:nvContentPartPr>
                        <w14:cNvContentPartPr/>
                      </w14:nvContentPartPr>
                      <w14:xfrm>
                        <a:off x="0" y="0"/>
                        <a:ext cx="784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3B46C" id="Ink 1374" o:spid="_x0000_s1026" type="#_x0000_t75" style="position:absolute;margin-left:236.25pt;margin-top:3.95pt;width:7.5pt;height:2.1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">
                <v:imagedata r:id="rId1363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1456" behindDoc="0" locked="0" layoutInCell="1" allowOverlap="1" wp14:anchorId="270A77A1" wp14:editId="54EE7585">
                <wp:simplePos x="0" y="0"/>
                <wp:positionH relativeFrom="column">
                  <wp:posOffset>1982956</wp:posOffset>
                </wp:positionH>
                <wp:positionV relativeFrom="paragraph">
                  <wp:posOffset>39246</wp:posOffset>
                </wp:positionV>
                <wp:extent cx="35280" cy="186480"/>
                <wp:effectExtent l="76200" t="76200" r="98425" b="137795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3528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3AF8A" id="Ink 1373" o:spid="_x0000_s1026" type="#_x0000_t75" style="position:absolute;margin-left:152.85pt;margin-top:-.95pt;width:9.4pt;height:25.25pt;z-index:2517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">
                <v:imagedata r:id="rId1365" o:title=""/>
              </v:shape>
            </w:pict>
          </mc:Fallback>
        </mc:AlternateContent>
      </w:r>
      <w:r w:rsidR="00082E5C" w:rsidRPr="00FC5A49">
        <w:rPr>
          <w:rFonts w:ascii="Calibri" w:hAnsi="Calibri"/>
          <w:noProof/>
          <w:szCs w:val="24"/>
          <w:lang w:val="en-CA" w:eastAsia="en-CA"/>
        </w:rPr>
        <mc:AlternateContent>
          <mc:Choice Requires="wpg">
            <w:drawing>
              <wp:anchor distT="0" distB="0" distL="114300" distR="114300" simplePos="0" relativeHeight="251540992" behindDoc="0" locked="0" layoutInCell="1" allowOverlap="1" wp14:anchorId="7C8EC2BA" wp14:editId="57AB86BA">
                <wp:simplePos x="0" y="0"/>
                <wp:positionH relativeFrom="column">
                  <wp:posOffset>4206240</wp:posOffset>
                </wp:positionH>
                <wp:positionV relativeFrom="paragraph">
                  <wp:posOffset>0</wp:posOffset>
                </wp:positionV>
                <wp:extent cx="2194560" cy="3657600"/>
                <wp:effectExtent l="0" t="0" r="0" b="0"/>
                <wp:wrapNone/>
                <wp:docPr id="479" name="Group 47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4560" cy="3657600"/>
                          <a:chOff x="7728" y="4897"/>
                          <a:chExt cx="3456" cy="5760"/>
                        </a:xfrm>
                      </wpg:grpSpPr>
                      <wpg:grpSp>
                        <wpg:cNvPr id="480" name="Group 4761"/>
                        <wpg:cNvGrpSpPr>
                          <a:grpSpLocks/>
                        </wpg:cNvGrpSpPr>
                        <wpg:grpSpPr bwMode="auto">
                          <a:xfrm>
                            <a:off x="7728" y="4897"/>
                            <a:ext cx="3456" cy="5760"/>
                            <a:chOff x="7728" y="4897"/>
                            <a:chExt cx="3456" cy="5760"/>
                          </a:xfrm>
                        </wpg:grpSpPr>
                        <wps:wsp>
                          <wps:cNvPr id="481" name="Text Box 47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12" y="4897"/>
                              <a:ext cx="144" cy="2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8B108A3" w14:textId="77777777" w:rsidR="0051179B" w:rsidRPr="00D74379" w:rsidRDefault="0051179B" w:rsidP="008B1E6D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82" name="Text Box 47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040" y="7777"/>
                              <a:ext cx="144" cy="2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7066D5" w14:textId="77777777" w:rsidR="0051179B" w:rsidRPr="00D74379" w:rsidRDefault="0051179B" w:rsidP="008B1E6D">
                                <w:pPr>
                                  <w:jc w:val="right"/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83" name="Text Box 47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12" y="7792"/>
                              <a:ext cx="144" cy="14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73F5371" w14:textId="77777777" w:rsidR="0051179B" w:rsidRPr="00635685" w:rsidRDefault="0051179B" w:rsidP="008B1E6D">
                                <w:pPr>
                                  <w:jc w:val="right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635685">
                                  <w:rPr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484" name="Group 4765"/>
                          <wpg:cNvGrpSpPr>
                            <a:grpSpLocks/>
                          </wpg:cNvGrpSpPr>
                          <wpg:grpSpPr bwMode="auto">
                            <a:xfrm>
                              <a:off x="7728" y="4897"/>
                              <a:ext cx="3456" cy="5760"/>
                              <a:chOff x="7728" y="4897"/>
                              <a:chExt cx="3456" cy="5760"/>
                            </a:xfrm>
                          </wpg:grpSpPr>
                          <wpg:grpSp>
                            <wpg:cNvPr id="485" name="Group 4766"/>
                            <wpg:cNvGrpSpPr>
                              <a:grpSpLocks/>
                            </wpg:cNvGrpSpPr>
                            <wpg:grpSpPr bwMode="auto">
                              <a:xfrm>
                                <a:off x="7728" y="4897"/>
                                <a:ext cx="3456" cy="5760"/>
                                <a:chOff x="7728" y="4897"/>
                                <a:chExt cx="3456" cy="5760"/>
                              </a:xfrm>
                            </wpg:grpSpPr>
                            <wps:wsp>
                              <wps:cNvPr id="486" name="Line 47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728" y="489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7" name="Line 47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16" y="489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8" name="Line 47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04" y="489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9" name="Line 47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92" y="489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" name="Line 47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80" y="489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" name="Line 47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168" y="489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2" name="Line 47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456" y="489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" name="Line 47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44" y="489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4" name="Line 47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032" y="489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5" name="Line 47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320" y="489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6" name="Line 47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608" y="489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7" name="Line 47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896" y="489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8" name="Line 47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184" y="4897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499" name="Group 4780"/>
                            <wpg:cNvGrpSpPr>
                              <a:grpSpLocks/>
                            </wpg:cNvGrpSpPr>
                            <wpg:grpSpPr bwMode="auto">
                              <a:xfrm>
                                <a:off x="7728" y="4897"/>
                                <a:ext cx="3456" cy="5760"/>
                                <a:chOff x="4564" y="7184"/>
                                <a:chExt cx="4608" cy="5760"/>
                              </a:xfrm>
                            </wpg:grpSpPr>
                            <wps:wsp>
                              <wps:cNvPr id="500" name="Line 47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7184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" name="Line 47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7472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2" name="Line 47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7760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3" name="Line 47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8048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4" name="Line 47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8336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5" name="Line 47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8624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6" name="Line 47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8912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7" name="Line 47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9200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8" name="Line 47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9488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9" name="Line 47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9776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0" name="Line 47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10064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1" name="Line 47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10352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2" name="Line 47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10640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3" name="Line 47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10928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4" name="Line 47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11216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5" name="Line 47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11504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6" name="Line 47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11792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7" name="Line 47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12080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8" name="Line 47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12368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9" name="Line 48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12656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0" name="Line 48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4" y="12944"/>
                                  <a:ext cx="46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521" name="Text Box 48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86" y="7791"/>
                              <a:ext cx="259" cy="2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943312" w14:textId="77777777" w:rsidR="0051179B" w:rsidRPr="00635685" w:rsidRDefault="0051179B" w:rsidP="008B1E6D">
                                <w:pPr>
                                  <w:jc w:val="center"/>
                                  <w:rPr>
                                    <w:rFonts w:ascii="Calibri" w:hAnsi="Calibri"/>
                                  </w:rPr>
                                </w:pPr>
                                <w:r w:rsidRPr="00635685">
                                  <w:rPr>
                                    <w:rFonts w:ascii="Calibri" w:hAnsi="Calibri"/>
                                    <w:i/>
                                    <w:sz w:val="20"/>
                                  </w:rPr>
                                  <w:sym w:font="Symbol" w:char="F02D"/>
                                </w:r>
                                <w:r w:rsidRPr="00635685">
                                  <w:rPr>
                                    <w:rFonts w:ascii="Calibri" w:hAnsi="Calibri"/>
                                    <w:sz w:val="20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2" name="Text Box 48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40" y="6207"/>
                              <a:ext cx="144" cy="2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C90765" w14:textId="77777777" w:rsidR="0051179B" w:rsidRPr="00635685" w:rsidRDefault="0051179B" w:rsidP="00635685">
                                <w:pPr>
                                  <w:jc w:val="right"/>
                                  <w:rPr>
                                    <w:rFonts w:ascii="Calibri" w:hAnsi="Calibri"/>
                                    <w:sz w:val="20"/>
                                  </w:rPr>
                                </w:pPr>
                                <w:r w:rsidRPr="00635685">
                                  <w:rPr>
                                    <w:rFonts w:ascii="Calibri" w:hAnsi="Calibri"/>
                                    <w:sz w:val="20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3" name="Text Box 48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83" y="9088"/>
                              <a:ext cx="259" cy="2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616EFA" w14:textId="77777777" w:rsidR="0051179B" w:rsidRPr="00635685" w:rsidRDefault="0051179B" w:rsidP="008B1E6D">
                                <w:pPr>
                                  <w:jc w:val="center"/>
                                  <w:rPr>
                                    <w:rFonts w:ascii="Calibri" w:hAnsi="Calibri"/>
                                    <w:sz w:val="20"/>
                                  </w:rPr>
                                </w:pPr>
                                <w:r w:rsidRPr="00635685">
                                  <w:rPr>
                                    <w:rFonts w:ascii="Calibri" w:hAnsi="Calibri"/>
                                    <w:sz w:val="20"/>
                                  </w:rPr>
                                  <w:sym w:font="Symbol" w:char="F02D"/>
                                </w:r>
                                <w:r w:rsidRPr="00635685">
                                  <w:rPr>
                                    <w:rFonts w:ascii="Calibri" w:hAnsi="Calibri"/>
                                    <w:sz w:val="20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24" name="Text Box 48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24" y="7792"/>
                              <a:ext cx="144" cy="2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D878BB" w14:textId="77777777" w:rsidR="0051179B" w:rsidRPr="00635685" w:rsidRDefault="0051179B" w:rsidP="008B1E6D">
                                <w:pPr>
                                  <w:jc w:val="center"/>
                                  <w:rPr>
                                    <w:rFonts w:ascii="Calibri" w:hAnsi="Calibri"/>
                                    <w:sz w:val="20"/>
                                  </w:rPr>
                                </w:pPr>
                                <w:r w:rsidRPr="00635685">
                                  <w:rPr>
                                    <w:rFonts w:ascii="Calibri" w:hAnsi="Calibri"/>
                                    <w:sz w:val="20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525" name="Freeform 4806"/>
                        <wps:cNvSpPr>
                          <a:spLocks/>
                        </wps:cNvSpPr>
                        <wps:spPr bwMode="auto">
                          <a:xfrm>
                            <a:off x="8808" y="6337"/>
                            <a:ext cx="1296" cy="1440"/>
                          </a:xfrm>
                          <a:custGeom>
                            <a:avLst/>
                            <a:gdLst>
                              <a:gd name="T0" fmla="*/ 0 w 8640"/>
                              <a:gd name="T1" fmla="*/ 0 h 12960"/>
                              <a:gd name="T2" fmla="*/ 1440 w 8640"/>
                              <a:gd name="T3" fmla="*/ 7200 h 12960"/>
                              <a:gd name="T4" fmla="*/ 2880 w 8640"/>
                              <a:gd name="T5" fmla="*/ 11520 h 12960"/>
                              <a:gd name="T6" fmla="*/ 4320 w 8640"/>
                              <a:gd name="T7" fmla="*/ 12960 h 12960"/>
                              <a:gd name="T8" fmla="*/ 5760 w 8640"/>
                              <a:gd name="T9" fmla="*/ 11520 h 12960"/>
                              <a:gd name="T10" fmla="*/ 7200 w 8640"/>
                              <a:gd name="T11" fmla="*/ 7200 h 12960"/>
                              <a:gd name="T12" fmla="*/ 8640 w 8640"/>
                              <a:gd name="T13" fmla="*/ 0 h 129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8640" h="12960">
                                <a:moveTo>
                                  <a:pt x="0" y="0"/>
                                </a:moveTo>
                                <a:cubicBezTo>
                                  <a:pt x="480" y="2640"/>
                                  <a:pt x="960" y="5280"/>
                                  <a:pt x="1440" y="7200"/>
                                </a:cubicBezTo>
                                <a:cubicBezTo>
                                  <a:pt x="1920" y="9120"/>
                                  <a:pt x="2400" y="10560"/>
                                  <a:pt x="2880" y="11520"/>
                                </a:cubicBezTo>
                                <a:cubicBezTo>
                                  <a:pt x="3360" y="12480"/>
                                  <a:pt x="3840" y="12960"/>
                                  <a:pt x="4320" y="12960"/>
                                </a:cubicBezTo>
                                <a:cubicBezTo>
                                  <a:pt x="4800" y="12960"/>
                                  <a:pt x="5280" y="12480"/>
                                  <a:pt x="5760" y="11520"/>
                                </a:cubicBezTo>
                                <a:cubicBezTo>
                                  <a:pt x="6240" y="10560"/>
                                  <a:pt x="6720" y="9120"/>
                                  <a:pt x="7200" y="7200"/>
                                </a:cubicBezTo>
                                <a:cubicBezTo>
                                  <a:pt x="7680" y="5280"/>
                                  <a:pt x="8160" y="2640"/>
                                  <a:pt x="864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stealth" w="med" len="med"/>
                            <a:tailEnd type="stealth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8EC2BA" id="Group 4760" o:spid="_x0000_s1191" style="position:absolute;margin-left:331.2pt;margin-top:0;width:172.8pt;height:4in;z-index:251540992" coordorigin="7728,4897" coordsize="3456,5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">
                <v:group id="Group 4761" o:spid="_x0000_s1192" style="position:absolute;left:7728;top:4897;width:3456;height:5760" coordorigin="7728,4897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3k6gs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hPn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t5OoLCAAAA3AAAAA8A&#10;AAAAAAAAAAAAAAAAqgIAAGRycy9kb3ducmV2LnhtbFBLBQYAAAAABAAEAPoAAACZAwAAAAA=&#10;">
                  <v:shape id="Text Box 4762" o:spid="_x0000_s1193" type="#_x0000_t202" style="position:absolute;left:9312;top:4897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azTsYA&#10;AADcAAAADwAAAGRycy9kb3ducmV2LnhtbESPQWvCQBSE74X+h+UVvBTdGIqE1FWsVuihPSSK50f2&#10;NQlm34bdNYn/vlso9DjMzDfMejuZTgzkfGtZwXKRgCCurG65VnA+HecZCB+QNXaWScGdPGw3jw9r&#10;zLUduaChDLWIEPY5KmhC6HMpfdWQQb+wPXH0vq0zGKJ0tdQOxwg3nUyTZCUNthwXGuxp31B1LW9G&#10;wergbmPB++fD+f0Tv/o6vbzdL0rNnqbdK4hAU/gP/7U/tIKXbAm/Z+IRkJ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pazTsYAAADcAAAADwAAAAAAAAAAAAAAAACYAgAAZHJz&#10;L2Rvd25yZXYueG1sUEsFBgAAAAAEAAQA9QAAAIsDAAAAAA==&#10;" stroked="f">
                    <v:textbox inset="0,0,0,0">
                      <w:txbxContent>
                        <w:p w14:paraId="48B108A3" w14:textId="77777777" w:rsidR="0051179B" w:rsidRPr="00D74379" w:rsidRDefault="0051179B" w:rsidP="008B1E6D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4763" o:spid="_x0000_s1194" type="#_x0000_t202" style="position:absolute;left:11040;top:7777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QtOcQA&#10;AADcAAAADwAAAGRycy9kb3ducmV2LnhtbESPzYvCMBTE7wv+D+EJe1k0tYhINYpfC3twD37g+dE8&#10;22LzUpJo63+/EYQ9DjPzG2a+7EwtHuR8ZVnBaJiAIM6trrhQcD59D6YgfEDWWFsmBU/ysFz0PuaY&#10;advygR7HUIgIYZ+hgjKEJpPS5yUZ9EPbEEfvap3BEKUrpHbYRripZZokE2mw4rhQYkObkvLb8W4U&#10;TLbu3h5487U97/b42xTpZf28KPXZ71YzEIG68B9+t3+0gvE0hdeZe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ELTnEAAAA3AAAAA8AAAAAAAAAAAAAAAAAmAIAAGRycy9k&#10;b3ducmV2LnhtbFBLBQYAAAAABAAEAPUAAACJAwAAAAA=&#10;" stroked="f">
                    <v:textbox inset="0,0,0,0">
                      <w:txbxContent>
                        <w:p w14:paraId="7F7066D5" w14:textId="77777777" w:rsidR="0051179B" w:rsidRPr="00D74379" w:rsidRDefault="0051179B" w:rsidP="008B1E6D">
                          <w:pPr>
                            <w:jc w:val="right"/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4764" o:spid="_x0000_s1195" type="#_x0000_t202" style="position:absolute;left:9312;top:7792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iIosUA&#10;AADcAAAADwAAAGRycy9kb3ducmV2LnhtbESPzYvCMBTE78L+D+EteJE19QORrlHWL/CgB13x/Gje&#10;tmWbl5JEW/97Iwgeh5n5DTNbtKYSN3K+tKxg0E9AEGdWl5wrOP9uv6YgfEDWWFkmBXfysJh/dGaY&#10;atvwkW6nkIsIYZ+igiKEOpXSZwUZ9H1bE0fvzzqDIUqXS+2wiXBTyWGSTKTBkuNCgTWtCsr+T1ej&#10;YLJ21+bIq976vNnjoc6Hl+X9olT3s/35BhGoDe/wq73TCsbTETzPxCMg5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CIiixQAAANwAAAAPAAAAAAAAAAAAAAAAAJgCAABkcnMv&#10;ZG93bnJldi54bWxQSwUGAAAAAAQABAD1AAAAigMAAAAA&#10;" stroked="f">
                    <v:textbox inset="0,0,0,0">
                      <w:txbxContent>
                        <w:p w14:paraId="473F5371" w14:textId="77777777" w:rsidR="0051179B" w:rsidRPr="00635685" w:rsidRDefault="0051179B" w:rsidP="008B1E6D">
                          <w:pPr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 w:rsidRPr="00635685">
                            <w:rPr>
                              <w:sz w:val="16"/>
                              <w:szCs w:val="16"/>
                            </w:rPr>
                            <w:t>0</w:t>
                          </w:r>
                        </w:p>
                      </w:txbxContent>
                    </v:textbox>
                  </v:shape>
                  <v:group id="Group 4765" o:spid="_x0000_s1196" style="position:absolute;left:7728;top:4897;width:3456;height:5760" coordorigin="7728,4897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I8gcUAAADcAAAADwAAAGRycy9kb3ducmV2LnhtbESPS4vCQBCE78L+h6EX&#10;vOkk6wOJjiKyu+xBBB8g3ppMmwQzPSEzm8R/7wiCx6KqvqIWq86UoqHaFZYVxMMIBHFqdcGZgtPx&#10;ZzAD4TyyxtIyKbiTg9Xyo7fARNuW99QcfCYChF2CCnLvq0RKl+Zk0A1tRRy8q60N+iDrTOoa2wA3&#10;pfyKoqk0WHBYyLGiTU7p7fBvFPy22K5H8XezvV0398txsjtvY1Kq/9mt5yA8df4dfrX/tILxbAz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CPIHFAAAA3AAA&#10;AA8AAAAAAAAAAAAAAAAAqgIAAGRycy9kb3ducmV2LnhtbFBLBQYAAAAABAAEAPoAAACcAwAAAAA=&#10;">
                    <v:group id="Group 4766" o:spid="_x0000_s1197" style="position:absolute;left:7728;top:4897;width:3456;height:5760" coordorigin="7728,4897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w6ZGsYAAADcAAAADwAAAGRycy9kb3ducmV2LnhtbESPQWvCQBSE7wX/w/KE&#10;3uomthZJ3YQgWnqQQlWQ3h7ZZxKSfRuyaxL/fbdQ6HGYmW+YTTaZVgzUu9qygngRgSAurK65VHA+&#10;7Z/WIJxH1thaJgV3cpCls4cNJtqO/EXD0ZciQNglqKDyvkukdEVFBt3CdsTBu9reoA+yL6XucQxw&#10;08plFL1KgzWHhQo72lZUNMebUfA+4pg/x7vh0Fy39+/T6vNyiEmpx/mUv4HwNPn/8F/7Qyt4Wa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bDpkaxgAAANwA&#10;AAAPAAAAAAAAAAAAAAAAAKoCAABkcnMvZG93bnJldi54bWxQSwUGAAAAAAQABAD6AAAAnQMAAAAA&#10;">
                      <v:line id="Line 4767" o:spid="_x0000_s1198" style="position:absolute;visibility:visible;mso-wrap-style:square" from="7728,4897" to="7728,10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zYYsUAAADcAAAADwAAAGRycy9kb3ducmV2LnhtbESPQWvCQBSE7wX/w/KE3urGVkSiGxFp&#10;ofRQiHpob4/sSzaYfRt3tzH+e7dQ6HGYmW+YzXa0nRjIh9axgvksA0FcOd1yo+B0fHtagQgRWWPn&#10;mBTcKMC2mDxsMNfuyiUNh9iIBOGQowITY59LGSpDFsPM9cTJq523GJP0jdQerwluO/mcZUtpseW0&#10;YLCnvaHqfPixCvx3DF/l5eVjWDSvl8+zN0eqS6Uep+NuDSLSGP/Df+13rWCxWsLvmXQEZH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gzYYsUAAADcAAAADwAAAAAAAAAA&#10;AAAAAAChAgAAZHJzL2Rvd25yZXYueG1sUEsFBgAAAAAEAAQA+QAAAJMDAAAAAA==&#10;" strokeweight=".25pt"/>
                      <v:line id="Line 4768" o:spid="_x0000_s1199" style="position:absolute;visibility:visible;mso-wrap-style:square" from="8016,4897" to="8016,10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B9+cUAAADcAAAADwAAAGRycy9kb3ducmV2LnhtbESPQWsCMRSE74L/ITyhN822FZWtUUQq&#10;lB4Kqx7a22Pz3CxuXtYkrtt/3xQEj8PMfMMs171tREc+1I4VPE8yEMSl0zVXCo6H3XgBIkRkjY1j&#10;UvBLAdar4WCJuXY3Lqjbx0okCIccFZgY21zKUBqyGCauJU7eyXmLMUlfSe3xluC2kS9ZNpMWa04L&#10;BlvaGirP+6tV4H9i+C4ur5/dtHq/fJ29OdCpUOpp1G/eQETq4yN8b39oBdPFHP7PpCM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UB9+cUAAADcAAAADwAAAAAAAAAA&#10;AAAAAAChAgAAZHJzL2Rvd25yZXYueG1sUEsFBgAAAAAEAAQA+QAAAJMDAAAAAA==&#10;" strokeweight=".25pt"/>
                      <v:line id="Line 4769" o:spid="_x0000_s1200" style="position:absolute;visibility:visible;mso-wrap-style:square" from="8304,4897" to="8304,10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/pi8IAAADcAAAADwAAAGRycy9kb3ducmV2LnhtbERPz2vCMBS+C/sfwhN209QpIp1RxthA&#10;dhBqPejt0TybYvNSk6x2//1yEDx+fL/X28G2oicfGscKZtMMBHHldMO1gmP5PVmBCBFZY+uYFPxR&#10;gO3mZbTGXLs7F9QfYi1SCIccFZgYu1zKUBmyGKauI07cxXmLMUFfS+3xnsJtK9+ybCktNpwaDHb0&#10;aai6Hn6tAn+O4VTc5j/9ov667a/elHQplHodDx/vICIN8Sl+uHdawWKV1qYz6QjI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N/pi8IAAADcAAAADwAAAAAAAAAAAAAA&#10;AAChAgAAZHJzL2Rvd25yZXYueG1sUEsFBgAAAAAEAAQA+QAAAJADAAAAAA==&#10;" strokeweight=".25pt"/>
                      <v:line id="Line 4770" o:spid="_x0000_s1201" style="position:absolute;visibility:visible;mso-wrap-style:square" from="8592,4897" to="8592,10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NMEMUAAADcAAAADwAAAGRycy9kb3ducmV2LnhtbESPQWsCMRSE74L/ITyhN822FbFbo4hU&#10;KD0UVj3Y22Pz3CxuXtYkrtt/3xQEj8PMfMMsVr1tREc+1I4VPE8yEMSl0zVXCg777XgOIkRkjY1j&#10;UvBLAVbL4WCBuXY3LqjbxUokCIccFZgY21zKUBqyGCauJU7eyXmLMUlfSe3xluC2kS9ZNpMWa04L&#10;BlvaGCrPu6tV4H9iOBaX169uWn1cvs/e7OlUKPU06tfvICL18RG+tz+1gun8Df7PpCM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5NMEMUAAADcAAAADwAAAAAAAAAA&#10;AAAAAAChAgAAZHJzL2Rvd25yZXYueG1sUEsFBgAAAAAEAAQA+QAAAJMDAAAAAA==&#10;" strokeweight=".25pt"/>
                      <v:line id="Line 4771" o:spid="_x0000_s1202" style="position:absolute;visibility:visible;mso-wrap-style:square" from="8880,4897" to="8880,10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BzUMIAAADcAAAADwAAAGRycy9kb3ducmV2LnhtbERPz2vCMBS+D/wfwhN2m6mbDK1GEZkw&#10;dhCqHvT2aJ5NsXmpSazdf78chB0/vt+LVW8b0ZEPtWMF41EGgrh0uuZKwfGwfZuCCBFZY+OYFPxS&#10;gNVy8LLAXLsHF9TtYyVSCIccFZgY21zKUBqyGEauJU7cxXmLMUFfSe3xkcJtI9+z7FNarDk1GGxp&#10;Y6i87u9WgT/HcCpuHz/dpPq67a7eHOhSKPU67NdzEJH6+C9+ur+1gskszU9n0hG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3BzUMIAAADcAAAADwAAAAAAAAAAAAAA&#10;AAChAgAAZHJzL2Rvd25yZXYueG1sUEsFBgAAAAAEAAQA+QAAAJADAAAAAA==&#10;" strokeweight=".25pt"/>
                      <v:line id="Line 4772" o:spid="_x0000_s1203" style="position:absolute;visibility:visible;mso-wrap-style:square" from="9168,4897" to="9168,10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zWy8UAAADcAAAADwAAAGRycy9kb3ducmV2LnhtbESPQWsCMRSE74X+h/AK3mrWKqXdGkWk&#10;gngorNtDe3tsnpvFzcuaxHX996ZQ8DjMzDfMfDnYVvTkQ+NYwWScgSCunG64VvBdbp7fQISIrLF1&#10;TAquFGC5eHyYY67dhQvq97EWCcIhRwUmxi6XMlSGLIax64iTd3DeYkzS11J7vCS4beVLlr1Kiw2n&#10;BYMdrQ1Vx/3ZKvC/MfwUp+mun9Wfp6+jNyUdCqVGT8PqA0SkId7D/+2tVjB7n8DfmXQ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zWy8UAAADcAAAADwAAAAAAAAAA&#10;AAAAAAChAgAAZHJzL2Rvd25yZXYueG1sUEsFBgAAAAAEAAQA+QAAAJMDAAAAAA==&#10;" strokeweight=".25pt"/>
                      <v:line id="Line 4773" o:spid="_x0000_s1204" style="position:absolute;visibility:visible;mso-wrap-style:square" from="9456,4897" to="9456,10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MNMc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vIx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Aw0xxwAAANwAAAAPAAAAAAAA&#10;AAAAAAAAAKECAABkcnMvZG93bnJldi54bWxQSwUGAAAAAAQABAD5AAAAlQMAAAAA&#10;"/>
                      <v:line id="Line 4774" o:spid="_x0000_s1205" style="position:absolute;visibility:visible;mso-wrap-style:square" from="9744,4897" to="9744,10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LtJ8UAAADcAAAADwAAAGRycy9kb3ducmV2LnhtbESPQWsCMRSE74X+h/CE3mrWKsWuRinF&#10;QvFQWNdDvT02z83i5mVN4rr996ZQ8DjMzDfMcj3YVvTkQ+NYwWScgSCunG64VrAvP5/nIEJE1tg6&#10;JgW/FGC9enxYYq7dlQvqd7EWCcIhRwUmxi6XMlSGLIax64iTd3TeYkzS11J7vCa4beVLlr1Kiw2n&#10;BYMdfRiqTruLVeAPMfwU5+m2n9Wb8/fJm5KOhVJPo+F9ASLSEO/h//aXVjB7m8LfmXQE5O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6LtJ8UAAADcAAAADwAAAAAAAAAA&#10;AAAAAAChAgAAZHJzL2Rvd25yZXYueG1sUEsFBgAAAAAEAAQA+QAAAJMDAAAAAA==&#10;" strokeweight=".25pt"/>
                      <v:line id="Line 4775" o:spid="_x0000_s1206" style="position:absolute;visibility:visible;mso-wrap-style:square" from="10032,4897" to="10032,10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t1U8UAAADcAAAADwAAAGRycy9kb3ducmV2LnhtbESPQWsCMRSE7wX/Q3iCt5q1LqVdjSJS&#10;ofQgrPbQ3h6b52Zx87Imcd3++0Yo9DjMzDfMcj3YVvTkQ+NYwWyagSCunG64VvB53D2+gAgRWWPr&#10;mBT8UID1avSwxEK7G5fUH2ItEoRDgQpMjF0hZagMWQxT1xEn7+S8xZikr6X2eEtw28qnLHuWFhtO&#10;CwY72hqqzoerVeC/Y/gqL/OPPq/fLvuzN0c6lUpNxsNmASLSEP/Df+13rSB/zeF+Jh0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Et1U8UAAADcAAAADwAAAAAAAAAA&#10;AAAAAAChAgAAZHJzL2Rvd25yZXYueG1sUEsFBgAAAAAEAAQA+QAAAJMDAAAAAA==&#10;" strokeweight=".25pt"/>
                      <v:line id="Line 4776" o:spid="_x0000_s1207" style="position:absolute;visibility:visible;mso-wrap-style:square" from="10320,4897" to="10320,10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fQyMYAAADcAAAADwAAAGRycy9kb3ducmV2LnhtbESPT2sCMRTE7wW/Q3iCt5r1T6VdjSKl&#10;QumhsOqhvT02z83i5mVN4rr99k2h4HGYmd8wq01vG9GRD7VjBZNxBoK4dLrmSsHxsHt8BhEissbG&#10;MSn4oQCb9eBhhbl2Ny6o28dKJAiHHBWYGNtcylAashjGriVO3sl5izFJX0nt8ZbgtpHTLFtIizWn&#10;BYMtvRoqz/urVeC/Y/gqLrOPbl69XT7P3hzoVCg1GvbbJYhIfbyH/9vvWsH85Qn+zq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cH0MjGAAAA3AAAAA8AAAAAAAAA&#10;AAAAAAAAoQIAAGRycy9kb3ducmV2LnhtbFBLBQYAAAAABAAEAPkAAACUAwAAAAA=&#10;" strokeweight=".25pt"/>
                      <v:line id="Line 4777" o:spid="_x0000_s1208" style="position:absolute;visibility:visible;mso-wrap-style:square" from="10608,4897" to="10608,10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VOv8UAAADcAAAADwAAAGRycy9kb3ducmV2LnhtbESPQWsCMRSE7wX/Q3iF3mq2VUS3RpFS&#10;oXgorHqwt8fmuVncvKxJuq7/vhEEj8PMfMPMl71tREc+1I4VvA0zEMSl0zVXCva79esURIjIGhvH&#10;pOBKAZaLwdMcc+0uXFC3jZVIEA45KjAxtrmUoTRkMQxdS5y8o/MWY5K+ktrjJcFtI9+zbCIt1pwW&#10;DLb0aag8bf+sAv8bw6E4jzbduPo6/5y82dGxUOrluV99gIjUx0f43v7WCsazCdzOpCM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9VOv8UAAADcAAAADwAAAAAAAAAA&#10;AAAAAAChAgAAZHJzL2Rvd25yZXYueG1sUEsFBgAAAAAEAAQA+QAAAJMDAAAAAA==&#10;" strokeweight=".25pt"/>
                      <v:line id="Line 4778" o:spid="_x0000_s1209" style="position:absolute;visibility:visible;mso-wrap-style:square" from="10896,4897" to="10896,10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nrJMYAAADcAAAADwAAAGRycy9kb3ducmV2LnhtbESPT2sCMRTE7wW/Q3iCt5r1D7VdjSKl&#10;QumhsOqhvT02z83i5mVN4rr99k2h4HGYmd8wq01vG9GRD7VjBZNxBoK4dLrmSsHxsHt8BhEissbG&#10;MSn4oQCb9eBhhbl2Ny6o28dKJAiHHBWYGNtcylAashjGriVO3sl5izFJX0nt8ZbgtpHTLHuSFmtO&#10;CwZbejVUnvdXq8B/x/BVXGYf3bx6u3yevTnQqVBqNOy3SxCR+ngP/7fftYL5ywL+zq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Z6yTGAAAA3AAAAA8AAAAAAAAA&#10;AAAAAAAAoQIAAGRycy9kb3ducmV2LnhtbFBLBQYAAAAABAAEAPkAAACUAwAAAAA=&#10;" strokeweight=".25pt"/>
                      <v:line id="Line 4779" o:spid="_x0000_s1210" style="position:absolute;visibility:visible;mso-wrap-style:square" from="11184,4897" to="11184,10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Z/VsIAAADcAAAADwAAAGRycy9kb3ducmV2LnhtbERPz2vCMBS+D/wfwhN2m6mbDK1GEZkw&#10;dhCqHvT2aJ5NsXmpSazdf78chB0/vt+LVW8b0ZEPtWMF41EGgrh0uuZKwfGwfZuCCBFZY+OYFPxS&#10;gNVy8LLAXLsHF9TtYyVSCIccFZgY21zKUBqyGEauJU7cxXmLMUFfSe3xkcJtI9+z7FNarDk1GGxp&#10;Y6i87u9WgT/HcCpuHz/dpPq67a7eHOhSKPU67NdzEJH6+C9+ur+1gsksrU1n0hG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QZ/VsIAAADcAAAADwAAAAAAAAAAAAAA&#10;AAChAgAAZHJzL2Rvd25yZXYueG1sUEsFBgAAAAAEAAQA+QAAAJADAAAAAA==&#10;" strokeweight=".25pt"/>
                    </v:group>
                    <v:group id="Group 4780" o:spid="_x0000_s1211" style="position:absolute;left:7728;top:4897;width:3456;height:5760" coordorigin="4564,7184" coordsize="4608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5oFwsYAAADcAAAADwAAAGRycy9kb3ducmV2LnhtbESPT2vCQBTE74LfYXlC&#10;b3UTa8WkriKi0oMUqoXS2yP78gezb0N2TeK37xYKHoeZ+Q2z2gymFh21rrKsIJ5GIIgzqysuFHxd&#10;Ds9LEM4ja6wtk4I7Odisx6MVptr2/End2RciQNilqKD0vkmldFlJBt3UNsTBy21r0AfZFlK32Ae4&#10;qeUsihbSYMVhocSGdiVl1/PNKDj22G9f4n13uua7+8/l9eP7FJNST5Nh+wbC0+Af4f/2u1YwTxL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fmgXCxgAAANwA&#10;AAAPAAAAAAAAAAAAAAAAAKoCAABkcnMvZG93bnJldi54bWxQSwUGAAAAAAQABAD6AAAAnQMAAAAA&#10;">
                      <v:line id="Line 4781" o:spid="_x0000_s1212" style="position:absolute;visibility:visible;mso-wrap-style:square" from="4564,7184" to="9172,7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vpSsIAAADcAAAADwAAAGRycy9kb3ducmV2LnhtbERPz2vCMBS+D/wfwhO8zdTpZHRGkaEg&#10;HgZVD9vt0TybYvNSk1jrf28Ogx0/vt+LVW8b0ZEPtWMFk3EGgrh0uuZKwem4ff0AESKyxsYxKXhQ&#10;gNVy8LLAXLs7F9QdYiVSCIccFZgY21zKUBqyGMauJU7c2XmLMUFfSe3xnsJtI9+ybC4t1pwaDLb0&#10;Zai8HG5Wgf+N4ae4TvfdrNpcvy/eHOlcKDUa9utPEJH6+C/+c++0gvcszU9n0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ZvpSsIAAADcAAAADwAAAAAAAAAAAAAA&#10;AAChAgAAZHJzL2Rvd25yZXYueG1sUEsFBgAAAAAEAAQA+QAAAJADAAAAAA==&#10;" strokeweight=".25pt"/>
                      <v:line id="Line 4782" o:spid="_x0000_s1213" style="position:absolute;visibility:visible;mso-wrap-style:square" from="4564,7472" to="9172,7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dM0cUAAADcAAAADwAAAGRycy9kb3ducmV2LnhtbESPQWsCMRSE7wX/Q3iF3mpWbUW2RhGp&#10;UHoQ1u2h3h6b52Zx87Im6br9941Q8DjMzDfMcj3YVvTkQ+NYwWScgSCunG64VvBV7p4XIEJE1tg6&#10;JgW/FGC9Gj0sMdfuygX1h1iLBOGQowITY5dLGSpDFsPYdcTJOzlvMSbpa6k9XhPctnKaZXNpseG0&#10;YLCjraHqfPixCvwxhu/iMvvsX+r3y/7sTUmnQqmnx2HzBiLSEO/h//aHVvCaTeB2Jh0Buf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tdM0cUAAADcAAAADwAAAAAAAAAA&#10;AAAAAAChAgAAZHJzL2Rvd25yZXYueG1sUEsFBgAAAAAEAAQA+QAAAJMDAAAAAA==&#10;" strokeweight=".25pt"/>
                      <v:line id="Line 4783" o:spid="_x0000_s1214" style="position:absolute;visibility:visible;mso-wrap-style:square" from="4564,7760" to="9172,7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XSpsUAAADcAAAADwAAAGRycy9kb3ducmV2LnhtbESPQWsCMRSE74X+h/AK3mq2aotsjVKK&#10;gngQVnuot8fmuVncvKxJXNd/b4RCj8PMfMPMFr1tREc+1I4VvA0zEMSl0zVXCn72q9cpiBCRNTaO&#10;ScGNAizmz08zzLW7ckHdLlYiQTjkqMDE2OZShtKQxTB0LXHyjs5bjEn6SmqP1wS3jRxl2Ye0WHNa&#10;MNjSt6HytLtYBf4Qw29xHm+6SbU8b0/e7OlYKDV46b8+QUTq43/4r73WCt6zETzOpCMg5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gXSpsUAAADcAAAADwAAAAAAAAAA&#10;AAAAAAChAgAAZHJzL2Rvd25yZXYueG1sUEsFBgAAAAAEAAQA+QAAAJMDAAAAAA==&#10;" strokeweight=".25pt"/>
                      <v:line id="Line 4784" o:spid="_x0000_s1215" style="position:absolute;visibility:visible;mso-wrap-style:square" from="4564,8048" to="9172,8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l3PcUAAADcAAAADwAAAGRycy9kb3ducmV2LnhtbESPQWsCMRSE74X+h/AKvdVsqxXZGkWk&#10;QulBWLeHentsnpvFzcuaxHX7741Q8DjMzDfMfDnYVvTkQ+NYwesoA0FcOd1wreCn3LzMQISIrLF1&#10;TAr+KMBy8fgwx1y7CxfU72ItEoRDjgpMjF0uZagMWQwj1xEn7+C8xZikr6X2eElw28q3LJtKiw2n&#10;BYMdrQ1Vx93ZKvD7GH6L0/i7n9Sfp+3Rm5IOhVLPT8PqA0SkId7D/+0vreA9G8PtTDoCc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Ul3PcUAAADcAAAADwAAAAAAAAAA&#10;AAAAAAChAgAAZHJzL2Rvd25yZXYueG1sUEsFBgAAAAAEAAQA+QAAAJMDAAAAAA==&#10;" strokeweight=".25pt"/>
                      <v:line id="Line 4785" o:spid="_x0000_s1216" style="position:absolute;visibility:visible;mso-wrap-style:square" from="4564,8336" to="9172,8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DvScUAAADcAAAADwAAAGRycy9kb3ducmV2LnhtbESPQWsCMRSE74X+h/AKvdVsrS2yNUop&#10;CuJBWLeHentsnpvFzcuaxHX990Yo9DjMzDfMbDHYVvTkQ+NYwesoA0FcOd1wreCnXL1MQYSIrLF1&#10;TAquFGAxf3yYYa7dhQvqd7EWCcIhRwUmxi6XMlSGLIaR64iTd3DeYkzS11J7vCS4beU4yz6kxYbT&#10;gsGOvg1Vx93ZKvD7GH6L09umn9TL0/boTUmHQqnnp+HrE0SkIf6H/9prreA9m8D9TDo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qDvScUAAADcAAAADwAAAAAAAAAA&#10;AAAAAAChAgAAZHJzL2Rvd25yZXYueG1sUEsFBgAAAAAEAAQA+QAAAJMDAAAAAA==&#10;" strokeweight=".25pt"/>
                      <v:line id="Line 4786" o:spid="_x0000_s1217" style="position:absolute;visibility:visible;mso-wrap-style:square" from="4564,8624" to="9172,8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xK0sUAAADcAAAADwAAAGRycy9kb3ducmV2LnhtbESPQWsCMRSE74X+h/AK3mq2tYpsjSJS&#10;ofQgrPZQb4/Nc7O4eVmTuG7/vREEj8PMfMPMFr1tREc+1I4VvA0zEMSl0zVXCn5369cpiBCRNTaO&#10;ScE/BVjMn59mmGt34YK6baxEgnDIUYGJsc2lDKUhi2HoWuLkHZy3GJP0ldQeLwluG/meZRNpsea0&#10;YLCllaHyuD1bBX4fw19xGv10H9XXaXP0ZkeHQqnBS7/8BBGpj4/wvf2tFYyzMdzOpCM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exK0sUAAADcAAAADwAAAAAAAAAA&#10;AAAAAAChAgAAZHJzL2Rvd25yZXYueG1sUEsFBgAAAAAEAAQA+QAAAJMDAAAAAA==&#10;" strokeweight=".25pt"/>
                      <v:line id="Line 4787" o:spid="_x0000_s1218" style="position:absolute;visibility:visible;mso-wrap-style:square" from="4564,8912" to="9172,8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7UpcUAAADcAAAADwAAAGRycy9kb3ducmV2LnhtbESPQWsCMRSE74L/IbxCb5qtVpGtUUQq&#10;lB6E1R7s7bF5bhY3L2uSrtt/3whCj8PMfMMs171tREc+1I4VvIwzEMSl0zVXCr6Ou9ECRIjIGhvH&#10;pOCXAqxXw8ESc+1uXFB3iJVIEA45KjAxtrmUoTRkMYxdS5y8s/MWY5K+ktrjLcFtIydZNpcWa04L&#10;BlvaGiovhx+rwH/HcCqu08/utXq/7i/eHOlcKPX81G/eQETq43/40f7QCmbZHO5n0hG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7UpcUAAADcAAAADwAAAAAAAAAA&#10;AAAAAAChAgAAZHJzL2Rvd25yZXYueG1sUEsFBgAAAAAEAAQA+QAAAJMDAAAAAA==&#10;" strokeweight=".25pt"/>
                      <v:line id="Line 4788" o:spid="_x0000_s1219" style="position:absolute;visibility:visible;mso-wrap-style:square" from="4564,9200" to="9172,9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JxPsUAAADcAAAADwAAAGRycy9kb3ducmV2LnhtbESPT2sCMRTE7wW/Q3iCt5q1tX/YGkVK&#10;BfFQWO1Bb4/Nc7O4eVmTuK7f3hQKPQ4z8xtmtuhtIzryoXasYDLOQBCXTtdcKfjZrR7fQYSIrLFx&#10;TApuFGAxHzzMMNfuygV121iJBOGQowITY5tLGUpDFsPYtcTJOzpvMSbpK6k9XhPcNvIpy16lxZrT&#10;gsGWPg2Vp+3FKvCHGPbF+XnTTauv8/fJmx0dC6VGw375ASJSH//Df+21VvCSvcHvmXQE5P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JxPsUAAADcAAAADwAAAAAAAAAA&#10;AAAAAAChAgAAZHJzL2Rvd25yZXYueG1sUEsFBgAAAAAEAAQA+QAAAJMDAAAAAA==&#10;" strokeweight=".25pt"/>
                      <v:line id="Line 4789" o:spid="_x0000_s1220" style="position:absolute;visibility:visible;mso-wrap-style:square" from="4564,9488" to="9172,9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3lTMIAAADcAAAADwAAAGRycy9kb3ducmV2LnhtbERPz2vCMBS+D/wfwhO8zdTpZHRGkaEg&#10;HgZVD9vt0TybYvNSk1jrf28Ogx0/vt+LVW8b0ZEPtWMFk3EGgrh0uuZKwem4ff0AESKyxsYxKXhQ&#10;gNVy8LLAXLs7F9QdYiVSCIccFZgY21zKUBqyGMauJU7c2XmLMUFfSe3xnsJtI9+ybC4t1pwaDLb0&#10;Zai8HG5Wgf+N4ae4TvfdrNpcvy/eHOlcKDUa9utPEJH6+C/+c++0gvcsrU1n0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+3lTMIAAADcAAAADwAAAAAAAAAAAAAA&#10;AAChAgAAZHJzL2Rvd25yZXYueG1sUEsFBgAAAAAEAAQA+QAAAJADAAAAAA==&#10;" strokeweight=".25pt"/>
                      <v:line id="Line 4790" o:spid="_x0000_s1221" style="position:absolute;visibility:visible;mso-wrap-style:square" from="4564,9776" to="9172,9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FA18UAAADcAAAADwAAAGRycy9kb3ducmV2LnhtbESPQWsCMRSE7wX/Q3iCt5q1taXdGkVK&#10;BfFQWO1Bb4/Nc7O4eVmTuK7/3hQKPQ4z8w0zW/S2ER35UDtWMBlnIIhLp2uuFPzsVo9vIEJE1tg4&#10;JgU3CrCYDx5mmGt35YK6baxEgnDIUYGJsc2lDKUhi2HsWuLkHZ23GJP0ldQerwluG/mUZa/SYs1p&#10;wWBLn4bK0/ZiFfhDDPvi/LzpptXX+fvkzY6OhVKjYb/8ABGpj//hv/ZaK3jJ3uH3TDoCcn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KFA18UAAADcAAAADwAAAAAAAAAA&#10;AAAAAAChAgAAZHJzL2Rvd25yZXYueG1sUEsFBgAAAAAEAAQA+QAAAJMDAAAAAA==&#10;" strokeweight=".25pt"/>
                      <v:line id="Line 4791" o:spid="_x0000_s1222" style="position:absolute;visibility:visible;mso-wrap-style:square" from="4564,10064" to="9172,10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86GsQAAADcAAAADwAAAGRycy9kb3ducmV2LnhtbERPy2rCQBTdC/7DcAvd6cSWhpI6iigF&#10;dSH1Abq8Zm6T1MydMDMm6d87i0KXh/OezntTi5acrywrmIwTEMS51RUXCk7Hz9E7CB+QNdaWScEv&#10;eZjPhoMpZtp2vKf2EAoRQ9hnqKAMocmk9HlJBv3YNsSR+7bOYIjQFVI77GK4qeVLkqTSYMWxocSG&#10;liXlt8PdKNi9fqXtYrNd9+dNes1X++vlp3NKPT/1iw8QgfrwL/5zr7WCt0mcH8/E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rzoaxAAAANwAAAAPAAAAAAAAAAAA&#10;AAAAAKECAABkcnMvZG93bnJldi54bWxQSwUGAAAAAAQABAD5AAAAkgMAAAAA&#10;"/>
                      <v:line id="Line 4792" o:spid="_x0000_s1223" style="position:absolute;visibility:visible;mso-wrap-style:square" from="4564,10352" to="9172,10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7aDMUAAADcAAAADwAAAGRycy9kb3ducmV2LnhtbESPQWsCMRSE70L/Q3iF3jS72hbZGqWI&#10;QumhsOpBb4/Nc7O4eVmTuG7/fVMo9DjMzDfMYjXYVvTkQ+NYQT7JQBBXTjdcKzjst+M5iBCRNbaO&#10;ScE3BVgtH0YLLLS7c0n9LtYiQTgUqMDE2BVShsqQxTBxHXHyzs5bjEn6WmqP9wS3rZxm2au02HBa&#10;MNjR2lB12d2sAn+K4VheZ5/9c725fl282dO5VOrpcXh/AxFpiP/hv/aHVvCS5/B7Jh0B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w7aDMUAAADcAAAADwAAAAAAAAAA&#10;AAAAAAChAgAAZHJzL2Rvd25yZXYueG1sUEsFBgAAAAAEAAQA+QAAAJMDAAAAAA==&#10;" strokeweight=".25pt"/>
                      <v:line id="Line 4793" o:spid="_x0000_s1224" style="position:absolute;visibility:visible;mso-wrap-style:square" from="4564,10640" to="9172,10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xEe8UAAADcAAAADwAAAGRycy9kb3ducmV2LnhtbESPQWsCMRSE7wX/Q3iCt5pV21JWo4go&#10;SA+F1R7q7bF5bhY3L2sS1+2/bwoFj8PMfMMsVr1tREc+1I4VTMYZCOLS6ZorBV/H3fM7iBCRNTaO&#10;ScEPBVgtB08LzLW7c0HdIVYiQTjkqMDE2OZShtKQxTB2LXHyzs5bjEn6SmqP9wS3jZxm2Zu0WHNa&#10;MNjSxlB5OdysAn+K4bu4zj66l2p7/bx4c6RzodRo2K/nICL18RH+b++1gtfJFP7Op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9xEe8UAAADcAAAADwAAAAAAAAAA&#10;AAAAAAChAgAAZHJzL2Rvd25yZXYueG1sUEsFBgAAAAAEAAQA+QAAAJMDAAAAAA==&#10;" strokeweight=".25pt"/>
                      <v:line id="Line 4794" o:spid="_x0000_s1225" style="position:absolute;visibility:visible;mso-wrap-style:square" from="4564,10928" to="9172,10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Dh4MUAAADcAAAADwAAAGRycy9kb3ducmV2LnhtbESPT2sCMRTE70K/Q3iF3jTrn0rZGkXE&#10;QulBWPXQ3h6b52Zx87Im6br99kYoeBxm5jfMYtXbRnTkQ+1YwXiUgSAuna65UnA8fAzfQISIrLFx&#10;TAr+KMBq+TRYYK7dlQvq9rESCcIhRwUmxjaXMpSGLIaRa4mTd3LeYkzSV1J7vCa4beQky+bSYs1p&#10;wWBLG0Plef9rFfifGL6Ly/Srm1Xby+7szYFOhVIvz/36HUSkPj7C/+1PreB1PIX7mXQ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JDh4MUAAADcAAAADwAAAAAAAAAA&#10;AAAAAAChAgAAZHJzL2Rvd25yZXYueG1sUEsFBgAAAAAEAAQA+QAAAJMDAAAAAA==&#10;" strokeweight=".25pt"/>
                      <v:line id="Line 4795" o:spid="_x0000_s1226" style="position:absolute;visibility:visible;mso-wrap-style:square" from="4564,11216" to="9172,11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l5lMUAAADcAAAADwAAAGRycy9kb3ducmV2LnhtbESPQWsCMRSE74X+h/AK3mrWakvZGkWk&#10;gngorNtDe3tsnpvFzcuaxHX996ZQ8DjMzDfMfDnYVvTkQ+NYwWScgSCunG64VvBdbp7fQYSIrLF1&#10;TAquFGC5eHyYY67dhQvq97EWCcIhRwUmxi6XMlSGLIax64iTd3DeYkzS11J7vCS4beVLlr1Jiw2n&#10;BYMdrQ1Vx/3ZKvC/MfwUp+mun9Wfp6+jNyUdCqVGT8PqA0SkId7D/+2tVvA6mcHfmXQ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3l5lMUAAADcAAAADwAAAAAAAAAA&#10;AAAAAAChAgAAZHJzL2Rvd25yZXYueG1sUEsFBgAAAAAEAAQA+QAAAJMDAAAAAA==&#10;" strokeweight=".25pt"/>
                      <v:line id="Line 4796" o:spid="_x0000_s1227" style="position:absolute;visibility:visible;mso-wrap-style:square" from="4564,11504" to="9172,11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cD8UAAADcAAAADwAAAGRycy9kb3ducmV2LnhtbESPQWsCMRSE74X+h/AK3mrWWqVsjSLS&#10;gvQgrHpob4/Nc7O4eVmTdF3/vREEj8PMfMPMFr1tREc+1I4VjIYZCOLS6ZorBfvd9+sHiBCRNTaO&#10;ScGFAizmz08zzLU7c0HdNlYiQTjkqMDE2OZShtKQxTB0LXHyDs5bjEn6SmqP5wS3jXzLsqm0WHNa&#10;MNjSylB53P5bBf4vht/iNP7p3quv0+bozY4OhVKDl375CSJSHx/he3utFUxGE7idSUd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cD8UAAADcAAAADwAAAAAAAAAA&#10;AAAAAAChAgAAZHJzL2Rvd25yZXYueG1sUEsFBgAAAAAEAAQA+QAAAJMDAAAAAA==&#10;" strokeweight=".25pt"/>
                      <v:line id="Line 4797" o:spid="_x0000_s1228" style="position:absolute;visibility:visible;mso-wrap-style:square" from="4564,11792" to="9172,11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dCeMUAAADcAAAADwAAAGRycy9kb3ducmV2LnhtbESPQWsCMRSE7wX/Q3iF3mrWaqVsjSJF&#10;ofQgrHqwt8fmuVncvKxJXLf/3ggFj8PMfMPMFr1tREc+1I4VjIYZCOLS6ZorBfvd+vUDRIjIGhvH&#10;pOCPAizmg6cZ5tpduaBuGyuRIBxyVGBibHMpQ2nIYhi6ljh5R+ctxiR9JbXHa4LbRr5l2VRarDkt&#10;GGzpy1B52l6sAv8bw6E4j3+6SbU6b07e7OhYKPXy3C8/QUTq4yP83/7WCt5HU7ifSUd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OdCeMUAAADcAAAADwAAAAAAAAAA&#10;AAAAAAChAgAAZHJzL2Rvd25yZXYueG1sUEsFBgAAAAAEAAQA+QAAAJMDAAAAAA==&#10;" strokeweight=".25pt"/>
                      <v:line id="Line 4798" o:spid="_x0000_s1229" style="position:absolute;visibility:visible;mso-wrap-style:square" from="4564,12080" to="9172,12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6vn48UAAADcAAAADwAAAGRycy9kb3ducmV2LnhtbESPQWsCMRSE7wX/Q3hCbzVrtbasRpFi&#10;oXgorHpob4/Nc7O4eVmTdF3/vSkUPA4z8w2zWPW2ER35UDtWMB5lIIhLp2uuFBz2H09vIEJE1tg4&#10;JgVXCrBaDh4WmGt34YK6XaxEgnDIUYGJsc2lDKUhi2HkWuLkHZ23GJP0ldQeLwluG/mcZTNpsea0&#10;YLCld0PlafdrFfifGL6L82TbTavN+evkzZ6OhVKPw349BxGpj/fwf/tTK3gZv8LfmXQ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6vn48UAAADcAAAADwAAAAAAAAAA&#10;AAAAAAChAgAAZHJzL2Rvd25yZXYueG1sUEsFBgAAAAAEAAQA+QAAAJMDAAAAAA==&#10;" strokeweight=".25pt"/>
                      <v:line id="Line 4799" o:spid="_x0000_s1230" style="position:absolute;visibility:visible;mso-wrap-style:square" from="4564,12368" to="9172,12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RzkcIAAADcAAAADwAAAGRycy9kb3ducmV2LnhtbERPz2vCMBS+D/wfwhN2m6nTiVSjyJgw&#10;PAyqHvT2aJ5NsXmpSVbrf28Ogx0/vt/LdW8b0ZEPtWMF41EGgrh0uuZKwfGwfZuDCBFZY+OYFDwo&#10;wHo1eFlirt2dC+r2sRIphEOOCkyMbS5lKA1ZDCPXEifu4rzFmKCvpPZ4T+G2ke9ZNpMWa04NBlv6&#10;NFRe979WgT/HcCpuk103rb5uP1dvDnQplHod9psFiEh9/Bf/ub+1go9xWpvOpCMgV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RzkcIAAADcAAAADwAAAAAAAAAAAAAA&#10;AAChAgAAZHJzL2Rvd25yZXYueG1sUEsFBgAAAAAEAAQA+QAAAJADAAAAAA==&#10;" strokeweight=".25pt"/>
                      <v:line id="Line 4800" o:spid="_x0000_s1231" style="position:absolute;visibility:visible;mso-wrap-style:square" from="4564,12656" to="9172,12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jWCsUAAADcAAAADwAAAGRycy9kb3ducmV2LnhtbESPQWsCMRSE7wX/Q3hCbzVrtdKuRpFi&#10;oXgorHpob4/Nc7O4eVmTdF3/vSkUPA4z8w2zWPW2ER35UDtWMB5lIIhLp2uuFBz2H0+vIEJE1tg4&#10;JgVXCrBaDh4WmGt34YK6XaxEgnDIUYGJsc2lDKUhi2HkWuLkHZ23GJP0ldQeLwluG/mcZTNpsea0&#10;YLCld0PlafdrFfifGL6L82TbTavN+evkzZ6OhVKPw349BxGpj/fwf/tTK3gZv8HfmXQ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XjWCsUAAADcAAAADwAAAAAAAAAA&#10;AAAAAAChAgAAZHJzL2Rvd25yZXYueG1sUEsFBgAAAAAEAAQA+QAAAJMDAAAAAA==&#10;" strokeweight=".25pt"/>
                      <v:line id="Line 4801" o:spid="_x0000_s1232" style="position:absolute;visibility:visible;mso-wrap-style:square" from="4564,12944" to="9172,1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61KsIAAADcAAAADwAAAGRycy9kb3ducmV2LnhtbERPz2vCMBS+D/wfwhN2m6m6iVSjiCiM&#10;HQZVD3p7NM+m2LzUJNbuv18Ogx0/vt/LdW8b0ZEPtWMF41EGgrh0uuZKwem4f5uDCBFZY+OYFPxQ&#10;gPVq8LLEXLsnF9QdYiVSCIccFZgY21zKUBqyGEauJU7c1XmLMUFfSe3xmcJtIydZNpMWa04NBlva&#10;Gipvh4dV4C8xnIv79Kt7r3b375s3R7oWSr0O+80CRKQ+/ov/3J9awcckzU9n0hG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i61KsIAAADcAAAADwAAAAAAAAAAAAAA&#10;AAChAgAAZHJzL2Rvd25yZXYueG1sUEsFBgAAAAAEAAQA+QAAAJADAAAAAA==&#10;" strokeweight=".25pt"/>
                    </v:group>
                  </v:group>
                  <v:shape id="Text Box 4802" o:spid="_x0000_s1233" type="#_x0000_t202" style="position:absolute;left:7886;top:7791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Hj6cQA&#10;AADcAAAADwAAAGRycy9kb3ducmV2LnhtbESPzYvCMBTE7wv+D+EJe1k0tbAi1Sh+LXhwD37g+dE8&#10;22LzUpJo639vFoQ9DjPzG2a26EwtHuR8ZVnBaJiAIM6trrhQcD79DCYgfEDWWFsmBU/ysJj3PmaY&#10;advygR7HUIgIYZ+hgjKEJpPS5yUZ9EPbEEfvap3BEKUrpHbYRripZZokY2mw4rhQYkPrkvLb8W4U&#10;jDfu3h54/bU5b/f42xTpZfW8KPXZ75ZTEIG68B9+t3dawXc6gr8z8QjI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4R4+nEAAAA3AAAAA8AAAAAAAAAAAAAAAAAmAIAAGRycy9k&#10;b3ducmV2LnhtbFBLBQYAAAAABAAEAPUAAACJAwAAAAA=&#10;" stroked="f">
                    <v:textbox inset="0,0,0,0">
                      <w:txbxContent>
                        <w:p w14:paraId="12943312" w14:textId="77777777" w:rsidR="0051179B" w:rsidRPr="00635685" w:rsidRDefault="0051179B" w:rsidP="008B1E6D">
                          <w:pPr>
                            <w:jc w:val="center"/>
                            <w:rPr>
                              <w:rFonts w:ascii="Calibri" w:hAnsi="Calibri"/>
                            </w:rPr>
                          </w:pPr>
                          <w:r w:rsidRPr="00635685">
                            <w:rPr>
                              <w:rFonts w:ascii="Calibri" w:hAnsi="Calibri"/>
                              <w:i/>
                              <w:sz w:val="20"/>
                            </w:rPr>
                            <w:sym w:font="Symbol" w:char="F02D"/>
                          </w:r>
                          <w:r w:rsidRPr="00635685">
                            <w:rPr>
                              <w:rFonts w:ascii="Calibri" w:hAnsi="Calibri"/>
                              <w:sz w:val="20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4803" o:spid="_x0000_s1234" type="#_x0000_t202" style="position:absolute;left:9240;top:6207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N9nsQA&#10;AADcAAAADwAAAGRycy9kb3ducmV2LnhtbESPT4vCMBTE74LfITzBi6ypBWXpGsW/4ME96IrnR/O2&#10;Ldu8lCTa+u2NIOxxmJnfMPNlZ2pxJ+crywom4wQEcW51xYWCy8/+4xOED8gaa8uk4EEelot+b46Z&#10;ti2f6H4OhYgQ9hkqKENoMil9XpJBP7YNcfR+rTMYonSF1A7bCDe1TJNkJg1WHBdKbGhTUv53vhkF&#10;s627tSfejLaX3RG/myK9rh9XpYaDbvUFIlAX/sPv9kErmKYpvM7EIy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DfZ7EAAAA3AAAAA8AAAAAAAAAAAAAAAAAmAIAAGRycy9k&#10;b3ducmV2LnhtbFBLBQYAAAAABAAEAPUAAACJAwAAAAA=&#10;" stroked="f">
                    <v:textbox inset="0,0,0,0">
                      <w:txbxContent>
                        <w:p w14:paraId="25C90765" w14:textId="77777777" w:rsidR="0051179B" w:rsidRPr="00635685" w:rsidRDefault="0051179B" w:rsidP="00635685">
                          <w:pPr>
                            <w:jc w:val="right"/>
                            <w:rPr>
                              <w:rFonts w:ascii="Calibri" w:hAnsi="Calibri"/>
                              <w:sz w:val="20"/>
                            </w:rPr>
                          </w:pPr>
                          <w:r w:rsidRPr="00635685">
                            <w:rPr>
                              <w:rFonts w:ascii="Calibri" w:hAnsi="Calibri"/>
                              <w:sz w:val="20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4804" o:spid="_x0000_s1235" type="#_x0000_t202" style="position:absolute;left:9183;top:9088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/YBcUA&#10;AADcAAAADwAAAGRycy9kb3ducmV2LnhtbESPT4vCMBTE7wt+h/CEvSyabmVFqlFcXWEP68E/eH40&#10;z7bYvJQk2vrtN4LgcZiZ3zCzRWdqcSPnK8sKPocJCOLc6ooLBcfDZjAB4QOyxtoyKbiTh8W89zbD&#10;TNuWd3Tbh0JECPsMFZQhNJmUPi/JoB/ahjh6Z+sMhihdIbXDNsJNLdMkGUuDFceFEhtalZRf9lej&#10;YLx213bHq4/18ecPt02Rnr7vJ6Xe+91yCiJQF17hZ/tXK/hKR/A4E4+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j9gFxQAAANwAAAAPAAAAAAAAAAAAAAAAAJgCAABkcnMv&#10;ZG93bnJldi54bWxQSwUGAAAAAAQABAD1AAAAigMAAAAA&#10;" stroked="f">
                    <v:textbox inset="0,0,0,0">
                      <w:txbxContent>
                        <w:p w14:paraId="70616EFA" w14:textId="77777777" w:rsidR="0051179B" w:rsidRPr="00635685" w:rsidRDefault="0051179B" w:rsidP="008B1E6D">
                          <w:pPr>
                            <w:jc w:val="center"/>
                            <w:rPr>
                              <w:rFonts w:ascii="Calibri" w:hAnsi="Calibri"/>
                              <w:sz w:val="20"/>
                            </w:rPr>
                          </w:pPr>
                          <w:r w:rsidRPr="00635685">
                            <w:rPr>
                              <w:rFonts w:ascii="Calibri" w:hAnsi="Calibri"/>
                              <w:sz w:val="20"/>
                            </w:rPr>
                            <w:sym w:font="Symbol" w:char="F02D"/>
                          </w:r>
                          <w:r w:rsidRPr="00635685">
                            <w:rPr>
                              <w:rFonts w:ascii="Calibri" w:hAnsi="Calibri"/>
                              <w:sz w:val="20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4805" o:spid="_x0000_s1236" type="#_x0000_t202" style="position:absolute;left:10824;top:7792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ZAccUA&#10;AADcAAAADwAAAGRycy9kb3ducmV2LnhtbESPT4vCMBTE7wt+h/CEvSyabnFFqlFcXWEP68E/eH40&#10;z7bYvJQk2vrtN4LgcZiZ3zCzRWdqcSPnK8sKPocJCOLc6ooLBcfDZjAB4QOyxtoyKbiTh8W89zbD&#10;TNuWd3Tbh0JECPsMFZQhNJmUPi/JoB/ahjh6Z+sMhihdIbXDNsJNLdMkGUuDFceFEhtalZRf9lej&#10;YLx213bHq4/18ecPt02Rnr7vJ6Xe+91yCiJQF17hZ/tXK/hKR/A4E4+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ZkBxxQAAANwAAAAPAAAAAAAAAAAAAAAAAJgCAABkcnMv&#10;ZG93bnJldi54bWxQSwUGAAAAAAQABAD1AAAAigMAAAAA&#10;" stroked="f">
                    <v:textbox inset="0,0,0,0">
                      <w:txbxContent>
                        <w:p w14:paraId="16D878BB" w14:textId="77777777" w:rsidR="0051179B" w:rsidRPr="00635685" w:rsidRDefault="0051179B" w:rsidP="008B1E6D">
                          <w:pPr>
                            <w:jc w:val="center"/>
                            <w:rPr>
                              <w:rFonts w:ascii="Calibri" w:hAnsi="Calibri"/>
                              <w:sz w:val="20"/>
                            </w:rPr>
                          </w:pPr>
                          <w:r w:rsidRPr="00635685">
                            <w:rPr>
                              <w:rFonts w:ascii="Calibri" w:hAnsi="Calibri"/>
                              <w:sz w:val="20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shape id="Freeform 4806" o:spid="_x0000_s1237" style="position:absolute;left:8808;top:6337;width:1296;height:1440;visibility:visible;mso-wrap-style:square;v-text-anchor:top" coordsize="8640,129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1g58QA&#10;AADcAAAADwAAAGRycy9kb3ducmV2LnhtbESPT2sCMRTE7wW/Q3iCl6LZblFkNYoIlXoS/yAeH5vn&#10;7uLmJSRRt9++EQo9DjPzG2a+7EwrHuRDY1nBxygDQVxa3XCl4HT8Gk5BhIissbVMCn4owHLRe5tj&#10;oe2T9/Q4xEokCIcCFdQxukLKUNZkMIysI07e1XqDMUlfSe3xmeCmlXmWTaTBhtNCjY7WNZW3w90o&#10;2Nqtv5f70+futs7NOWzIXdy7UoN+t5qBiNTF//Bf+1srGOdjeJ1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9YOfEAAAA3AAAAA8AAAAAAAAAAAAAAAAAmAIAAGRycy9k&#10;b3ducmV2LnhtbFBLBQYAAAAABAAEAPUAAACJAwAAAAA=&#10;" path="m,c480,2640,960,5280,1440,7200v480,1920,960,3360,1440,4320c3360,12480,3840,12960,4320,12960v480,,960,-480,1440,-1440c6240,10560,6720,9120,7200,7200,7680,5280,8160,2640,8640,e" filled="f">
                  <v:stroke startarrow="classic" endarrow="classic"/>
                  <v:path arrowok="t" o:connecttype="custom" o:connectlocs="0,0;216,800;432,1280;648,1440;864,1280;1080,800;1296,0" o:connectangles="0,0,0,0,0,0,0"/>
                </v:shape>
              </v:group>
            </w:pict>
          </mc:Fallback>
        </mc:AlternateContent>
      </w:r>
      <w:r w:rsidR="003B4C6E">
        <w:rPr>
          <w:rFonts w:ascii="Calibri" w:hAnsi="Calibri"/>
          <w:szCs w:val="24"/>
        </w:rPr>
        <w:t>example:</w:t>
      </w:r>
      <w:r w:rsidR="003B4C6E">
        <w:rPr>
          <w:rFonts w:ascii="Calibri" w:hAnsi="Calibri"/>
          <w:szCs w:val="24"/>
        </w:rPr>
        <w:tab/>
      </w:r>
      <w:r w:rsidR="008B1E6D" w:rsidRPr="00FC5A49">
        <w:rPr>
          <w:rFonts w:ascii="Calibri" w:hAnsi="Calibri"/>
          <w:szCs w:val="24"/>
        </w:rPr>
        <w:t xml:space="preserve">For the function  </w:t>
      </w:r>
      <w:r w:rsidR="008B1E6D" w:rsidRPr="00FC5A49">
        <w:rPr>
          <w:i/>
          <w:szCs w:val="24"/>
        </w:rPr>
        <w:t>y</w:t>
      </w:r>
      <w:r w:rsidR="008B1E6D" w:rsidRPr="00FC5A49">
        <w:rPr>
          <w:rFonts w:ascii="Calibri" w:hAnsi="Calibri"/>
          <w:szCs w:val="24"/>
        </w:rPr>
        <w:t> = </w:t>
      </w:r>
      <w:r w:rsidR="008B1E6D" w:rsidRPr="00FC5A49">
        <w:rPr>
          <w:rFonts w:ascii="Calibri" w:hAnsi="Calibri"/>
          <w:szCs w:val="24"/>
        </w:rPr>
        <w:sym w:font="Symbol" w:char="F02D"/>
      </w:r>
      <w:r w:rsidR="008B1E6D" w:rsidRPr="00FC5A49">
        <w:rPr>
          <w:i/>
          <w:szCs w:val="24"/>
        </w:rPr>
        <w:t>x</w:t>
      </w:r>
      <w:r w:rsidR="008B1E6D" w:rsidRPr="00FC5A49">
        <w:rPr>
          <w:rFonts w:ascii="Calibri" w:hAnsi="Calibri"/>
          <w:szCs w:val="24"/>
          <w:vertAlign w:val="superscript"/>
        </w:rPr>
        <w:t>2</w:t>
      </w:r>
      <w:r w:rsidR="008B1E6D" w:rsidRPr="00FC5A49">
        <w:rPr>
          <w:rFonts w:ascii="Calibri" w:hAnsi="Calibri"/>
          <w:szCs w:val="24"/>
        </w:rPr>
        <w:t>:</w:t>
      </w:r>
      <w:r w:rsidR="008B1E6D" w:rsidRPr="00FC5A49">
        <w:rPr>
          <w:rFonts w:ascii="Calibri" w:hAnsi="Calibri"/>
          <w:szCs w:val="24"/>
        </w:rPr>
        <w:tab/>
      </w:r>
      <w:r w:rsidR="008B1E6D" w:rsidRPr="00FC5A49">
        <w:rPr>
          <w:rFonts w:ascii="Calibri" w:hAnsi="Calibri"/>
          <w:i/>
          <w:szCs w:val="24"/>
        </w:rPr>
        <w:t>a</w:t>
      </w:r>
      <w:r w:rsidR="008B1E6D" w:rsidRPr="00FC5A49">
        <w:rPr>
          <w:rFonts w:ascii="Calibri" w:hAnsi="Calibri"/>
          <w:szCs w:val="24"/>
        </w:rPr>
        <w:t> =</w:t>
      </w:r>
    </w:p>
    <w:p w14:paraId="74809920" w14:textId="1EBCC666" w:rsidR="008B1E6D" w:rsidRPr="00FC5A49" w:rsidRDefault="007671F2" w:rsidP="00937C4C">
      <w:pPr>
        <w:numPr>
          <w:ilvl w:val="1"/>
          <w:numId w:val="48"/>
        </w:numPr>
        <w:tabs>
          <w:tab w:val="clear" w:pos="1440"/>
          <w:tab w:val="num" w:pos="720"/>
          <w:tab w:val="right" w:pos="10080"/>
        </w:tabs>
        <w:spacing w:before="120"/>
        <w:ind w:left="720" w:right="3600" w:hanging="27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2480" behindDoc="0" locked="0" layoutInCell="1" allowOverlap="1" wp14:anchorId="4B1409A0" wp14:editId="02B0A1DE">
                <wp:simplePos x="0" y="0"/>
                <wp:positionH relativeFrom="column">
                  <wp:posOffset>3189316</wp:posOffset>
                </wp:positionH>
                <wp:positionV relativeFrom="paragraph">
                  <wp:posOffset>13056</wp:posOffset>
                </wp:positionV>
                <wp:extent cx="135360" cy="16560"/>
                <wp:effectExtent l="19050" t="57150" r="55245" b="40640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1353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A97D8" id="Ink 1376" o:spid="_x0000_s1026" type="#_x0000_t75" style="position:absolute;margin-left:250.6pt;margin-top:.35pt;width:11.9pt;height:2.7pt;z-index:2517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">
                <v:imagedata r:id="rId1367" o:title=""/>
              </v:shape>
            </w:pict>
          </mc:Fallback>
        </mc:AlternateContent>
      </w:r>
      <w:r w:rsidR="00445E5B">
        <w:rPr>
          <w:rFonts w:ascii="Calibri" w:hAnsi="Calibri"/>
          <w:szCs w:val="24"/>
        </w:rPr>
        <w:t xml:space="preserve">Start with </w:t>
      </w:r>
      <w:r w:rsidR="00240112" w:rsidRPr="00445E5B">
        <w:rPr>
          <w:rFonts w:ascii="Calibri" w:hAnsi="Calibri"/>
          <w:position w:val="-10"/>
          <w:szCs w:val="24"/>
        </w:rPr>
        <w:object w:dxaOrig="680" w:dyaOrig="360" w14:anchorId="79FAAC43">
          <v:shape id="_x0000_i1036" type="#_x0000_t75" style="width:33.9pt;height:18.1pt" o:ole="">
            <v:imagedata r:id="rId1368" o:title=""/>
          </v:shape>
          <o:OLEObject Type="Embed" ProgID="Equation.3" ShapeID="_x0000_i1036" DrawAspect="Content" ObjectID="_1485606145" r:id="rId1369"/>
        </w:object>
      </w:r>
      <w:r w:rsidR="00445E5B">
        <w:rPr>
          <w:rFonts w:ascii="Calibri" w:hAnsi="Calibri"/>
          <w:sz w:val="18"/>
          <w:szCs w:val="18"/>
        </w:rPr>
        <w:t>(the most basic quadratic)</w:t>
      </w:r>
    </w:p>
    <w:p w14:paraId="047F62C8" w14:textId="1B453FBE" w:rsidR="008B1E6D" w:rsidRPr="00FC5A49" w:rsidRDefault="007671F2" w:rsidP="00937C4C">
      <w:pPr>
        <w:numPr>
          <w:ilvl w:val="1"/>
          <w:numId w:val="48"/>
        </w:numPr>
        <w:tabs>
          <w:tab w:val="clear" w:pos="1440"/>
          <w:tab w:val="num" w:pos="3600"/>
          <w:tab w:val="right" w:pos="10080"/>
        </w:tabs>
        <w:spacing w:before="120"/>
        <w:ind w:left="3600" w:right="3600" w:hanging="27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7840" behindDoc="0" locked="0" layoutInCell="1" allowOverlap="1" wp14:anchorId="4AAB2740" wp14:editId="4E63262B">
                <wp:simplePos x="0" y="0"/>
                <wp:positionH relativeFrom="column">
                  <wp:posOffset>6500956</wp:posOffset>
                </wp:positionH>
                <wp:positionV relativeFrom="paragraph">
                  <wp:posOffset>327569</wp:posOffset>
                </wp:positionV>
                <wp:extent cx="117360" cy="115920"/>
                <wp:effectExtent l="38100" t="38100" r="35560" b="36830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0">
                      <w14:nvContentPartPr>
                        <w14:cNvContentPartPr/>
                      </w14:nvContentPartPr>
                      <w14:xfrm>
                        <a:off x="0" y="0"/>
                        <a:ext cx="11736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C8F0F" id="Ink 1428" o:spid="_x0000_s1026" type="#_x0000_t75" style="position:absolute;margin-left:511.55pt;margin-top:25.35pt;width:10.15pt;height:10.35pt;z-index:2517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">
                <v:imagedata r:id="rId1371" o:title=""/>
              </v:shape>
            </w:pict>
          </mc:Fallback>
        </mc:AlternateContent>
      </w:r>
      <w:r w:rsidR="00082E5C" w:rsidRPr="00FC5A49">
        <w:rPr>
          <w:rFonts w:ascii="Calibri" w:hAnsi="Calibri"/>
          <w:noProof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536896" behindDoc="0" locked="0" layoutInCell="1" allowOverlap="1" wp14:anchorId="20AF7BFB" wp14:editId="6A5C69BB">
                <wp:simplePos x="0" y="0"/>
                <wp:positionH relativeFrom="column">
                  <wp:posOffset>137160</wp:posOffset>
                </wp:positionH>
                <wp:positionV relativeFrom="paragraph">
                  <wp:posOffset>0</wp:posOffset>
                </wp:positionV>
                <wp:extent cx="2011680" cy="2971800"/>
                <wp:effectExtent l="0" t="0" r="0" b="0"/>
                <wp:wrapNone/>
                <wp:docPr id="478" name="Text Box 45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1680" cy="297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Look w:val="01E0" w:firstRow="1" w:lastRow="1" w:firstColumn="1" w:lastColumn="1" w:noHBand="0" w:noVBand="0"/>
                            </w:tblPr>
                            <w:tblGrid>
                              <w:gridCol w:w="720"/>
                              <w:gridCol w:w="720"/>
                              <w:gridCol w:w="1080"/>
                              <w:gridCol w:w="396"/>
                            </w:tblGrid>
                            <w:tr w:rsidR="0051179B" w:rsidRPr="009213F8" w14:paraId="2B055B02" w14:textId="77777777" w:rsidTr="0096790A">
                              <w:trPr>
                                <w:trHeight w:val="576"/>
                                <w:jc w:val="center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single" w:sz="2" w:space="0" w:color="auto"/>
                                    <w:left w:val="single" w:sz="2" w:space="0" w:color="auto"/>
                                    <w:bottom w:val="double" w:sz="4" w:space="0" w:color="auto"/>
                                    <w:right w:val="single" w:sz="4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40D0FDD1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i/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single" w:sz="2" w:space="0" w:color="auto"/>
                                    <w:left w:val="single" w:sz="4" w:space="0" w:color="auto"/>
                                    <w:bottom w:val="doub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2CA5FFDC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i/>
                                      <w:sz w:val="28"/>
                                      <w:szCs w:val="28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single" w:sz="2" w:space="0" w:color="auto"/>
                                    <w:left w:val="single" w:sz="4" w:space="0" w:color="auto"/>
                                    <w:bottom w:val="double" w:sz="4" w:space="0" w:color="auto"/>
                                    <w:righ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775578F4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96790A">
                                    <w:rPr>
                                      <w:rFonts w:ascii="Calibri" w:hAnsi="Calibri"/>
                                      <w:position w:val="-4"/>
                                      <w:sz w:val="28"/>
                                      <w:szCs w:val="28"/>
                                    </w:rPr>
                                    <w:object w:dxaOrig="440" w:dyaOrig="260" w14:anchorId="3F5B1C81">
                                      <v:shape id="_x0000_i1038" type="#_x0000_t75" style="width:21.95pt;height:12.9pt" o:ole="">
                                        <v:imagedata r:id="rId1372" o:title=""/>
                                      </v:shape>
                                      <o:OLEObject Type="Embed" ProgID="Equation.3" ShapeID="_x0000_i1038" DrawAspect="Content" ObjectID="_1485606155" r:id="rId137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96" w:type="dxa"/>
                                  <w:tcBorders>
                                    <w:lef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250E2745" w14:textId="77777777" w:rsidR="0051179B" w:rsidRPr="009213F8" w:rsidRDefault="0051179B" w:rsidP="00E2255A">
                                  <w:pPr>
                                    <w:rPr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  <w:tr w:rsidR="0051179B" w:rsidRPr="009213F8" w14:paraId="1BB55360" w14:textId="77777777" w:rsidTr="0096790A">
                              <w:trPr>
                                <w:trHeight w:val="576"/>
                                <w:jc w:val="center"/>
                              </w:trPr>
                              <w:tc>
                                <w:tcPr>
                                  <w:tcW w:w="720" w:type="dxa"/>
                                  <w:tcBorders>
                                    <w:top w:val="double" w:sz="4" w:space="0" w:color="auto"/>
                                    <w:left w:val="single" w:sz="2" w:space="0" w:color="auto"/>
                                    <w:right w:val="single" w:sz="4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07812682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sym w:font="Symbol" w:char="F02D"/>
                                  </w: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top w:val="double" w:sz="4" w:space="0" w:color="auto"/>
                                    <w:left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00AF0759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double" w:sz="4" w:space="0" w:color="auto"/>
                                    <w:left w:val="single" w:sz="4" w:space="0" w:color="auto"/>
                                    <w:righ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55B984B2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6" w:type="dxa"/>
                                  <w:tcBorders>
                                    <w:lef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492496AD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  <w:tr w:rsidR="0051179B" w:rsidRPr="009213F8" w14:paraId="7089059A" w14:textId="77777777" w:rsidTr="0096790A">
                              <w:trPr>
                                <w:trHeight w:val="576"/>
                                <w:jc w:val="center"/>
                              </w:trPr>
                              <w:tc>
                                <w:tcPr>
                                  <w:tcW w:w="720" w:type="dxa"/>
                                  <w:tcBorders>
                                    <w:left w:val="single" w:sz="2" w:space="0" w:color="auto"/>
                                    <w:right w:val="single" w:sz="4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164C4C44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sym w:font="Symbol" w:char="F02D"/>
                                  </w: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left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08167DA3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left w:val="single" w:sz="4" w:space="0" w:color="auto"/>
                                    <w:righ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61DE7AC7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6" w:type="dxa"/>
                                  <w:tcBorders>
                                    <w:lef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2F1916B6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  <w:tr w:rsidR="0051179B" w:rsidRPr="009213F8" w14:paraId="694BFC6E" w14:textId="77777777" w:rsidTr="0096790A">
                              <w:trPr>
                                <w:trHeight w:val="576"/>
                                <w:jc w:val="center"/>
                              </w:trPr>
                              <w:tc>
                                <w:tcPr>
                                  <w:tcW w:w="720" w:type="dxa"/>
                                  <w:tcBorders>
                                    <w:left w:val="single" w:sz="2" w:space="0" w:color="auto"/>
                                    <w:right w:val="single" w:sz="4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53A8DBB5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sym w:font="Symbol" w:char="F02D"/>
                                  </w: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left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100184DA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left w:val="single" w:sz="4" w:space="0" w:color="auto"/>
                                    <w:righ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2552475C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6" w:type="dxa"/>
                                  <w:tcBorders>
                                    <w:lef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608855AF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  <w:tr w:rsidR="0051179B" w:rsidRPr="009213F8" w14:paraId="6CF50A20" w14:textId="77777777" w:rsidTr="0096790A">
                              <w:trPr>
                                <w:trHeight w:val="576"/>
                                <w:jc w:val="center"/>
                              </w:trPr>
                              <w:tc>
                                <w:tcPr>
                                  <w:tcW w:w="720" w:type="dxa"/>
                                  <w:tcBorders>
                                    <w:left w:val="single" w:sz="2" w:space="0" w:color="auto"/>
                                    <w:right w:val="single" w:sz="4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231FEA58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left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1A6DF867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left w:val="single" w:sz="4" w:space="0" w:color="auto"/>
                                    <w:righ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07DF575F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6" w:type="dxa"/>
                                  <w:tcBorders>
                                    <w:lef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1E2783B9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  <w:tr w:rsidR="0051179B" w:rsidRPr="009213F8" w14:paraId="6D371BB6" w14:textId="77777777" w:rsidTr="0096790A">
                              <w:trPr>
                                <w:trHeight w:val="576"/>
                                <w:jc w:val="center"/>
                              </w:trPr>
                              <w:tc>
                                <w:tcPr>
                                  <w:tcW w:w="720" w:type="dxa"/>
                                  <w:tcBorders>
                                    <w:left w:val="single" w:sz="2" w:space="0" w:color="auto"/>
                                    <w:right w:val="single" w:sz="4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0F925721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left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7C2536DF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left w:val="single" w:sz="4" w:space="0" w:color="auto"/>
                                    <w:righ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3AB6F775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6" w:type="dxa"/>
                                  <w:tcBorders>
                                    <w:lef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18401375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  <w:tr w:rsidR="0051179B" w:rsidRPr="009213F8" w14:paraId="7B85228B" w14:textId="77777777" w:rsidTr="0096790A">
                              <w:trPr>
                                <w:trHeight w:val="576"/>
                                <w:jc w:val="center"/>
                              </w:trPr>
                              <w:tc>
                                <w:tcPr>
                                  <w:tcW w:w="720" w:type="dxa"/>
                                  <w:tcBorders>
                                    <w:left w:val="single" w:sz="2" w:space="0" w:color="auto"/>
                                    <w:right w:val="single" w:sz="4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762EF566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left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028933A2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left w:val="single" w:sz="4" w:space="0" w:color="auto"/>
                                    <w:righ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648E7EC7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6" w:type="dxa"/>
                                  <w:tcBorders>
                                    <w:lef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49A28996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  <w:tr w:rsidR="0051179B" w:rsidRPr="009213F8" w14:paraId="0F634A65" w14:textId="77777777" w:rsidTr="0096790A">
                              <w:trPr>
                                <w:trHeight w:val="576"/>
                                <w:jc w:val="center"/>
                              </w:trPr>
                              <w:tc>
                                <w:tcPr>
                                  <w:tcW w:w="720" w:type="dxa"/>
                                  <w:tcBorders>
                                    <w:left w:val="single" w:sz="2" w:space="0" w:color="auto"/>
                                    <w:bottom w:val="single" w:sz="2" w:space="0" w:color="auto"/>
                                    <w:right w:val="single" w:sz="4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3D8B33A5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20" w:type="dxa"/>
                                  <w:tcBorders>
                                    <w:left w:val="single" w:sz="4" w:space="0" w:color="auto"/>
                                    <w:bottom w:val="single" w:sz="2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14:paraId="2049123E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</w:pPr>
                                  <w:r w:rsidRPr="009213F8">
                                    <w:rPr>
                                      <w:rFonts w:ascii="Calibri" w:hAnsi="Calibri"/>
                                      <w:sz w:val="28"/>
                                      <w:szCs w:val="28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left w:val="single" w:sz="4" w:space="0" w:color="auto"/>
                                    <w:bottom w:val="single" w:sz="2" w:space="0" w:color="auto"/>
                                    <w:righ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2E4D8B13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6" w:type="dxa"/>
                                  <w:tcBorders>
                                    <w:left w:val="single" w:sz="2" w:space="0" w:color="auto"/>
                                  </w:tcBorders>
                                  <w:tcMar>
                                    <w:left w:w="0" w:type="dxa"/>
                                    <w:right w:w="0" w:type="dxa"/>
                                  </w:tcMar>
                                  <w:vAlign w:val="center"/>
                                </w:tcPr>
                                <w:p w14:paraId="6FDD145E" w14:textId="77777777" w:rsidR="0051179B" w:rsidRPr="009213F8" w:rsidRDefault="0051179B" w:rsidP="009213F8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6F29BC10" w14:textId="77777777" w:rsidR="0051179B" w:rsidRDefault="0051179B" w:rsidP="008B1E6D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AF7BFB" id="Text Box 4568" o:spid="_x0000_s1238" type="#_x0000_t202" style="position:absolute;left:0;text-align:left;margin-left:10.8pt;margin-top:0;width:158.4pt;height:234pt;z-index:25153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" filled="f" stroked="f" strokecolor="red">
                <v:textbox inset="0,0,0,0">
                  <w:txbxContent>
                    <w:tbl>
                      <w:tblPr>
                        <w:tblW w:w="0" w:type="auto"/>
                        <w:jc w:val="center"/>
                        <w:tblLook w:val="01E0" w:firstRow="1" w:lastRow="1" w:firstColumn="1" w:lastColumn="1" w:noHBand="0" w:noVBand="0"/>
                      </w:tblPr>
                      <w:tblGrid>
                        <w:gridCol w:w="720"/>
                        <w:gridCol w:w="720"/>
                        <w:gridCol w:w="1080"/>
                        <w:gridCol w:w="396"/>
                      </w:tblGrid>
                      <w:tr w:rsidR="0051179B" w:rsidRPr="009213F8" w14:paraId="2B055B02" w14:textId="77777777" w:rsidTr="0096790A">
                        <w:trPr>
                          <w:trHeight w:val="576"/>
                          <w:jc w:val="center"/>
                        </w:trPr>
                        <w:tc>
                          <w:tcPr>
                            <w:tcW w:w="720" w:type="dxa"/>
                            <w:tcBorders>
                              <w:top w:val="single" w:sz="2" w:space="0" w:color="auto"/>
                              <w:left w:val="single" w:sz="2" w:space="0" w:color="auto"/>
                              <w:bottom w:val="double" w:sz="4" w:space="0" w:color="auto"/>
                              <w:right w:val="single" w:sz="4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40D0FDD1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i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single" w:sz="2" w:space="0" w:color="auto"/>
                              <w:left w:val="single" w:sz="4" w:space="0" w:color="auto"/>
                              <w:bottom w:val="doub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2CA5FFDC" w14:textId="77777777" w:rsidR="0051179B" w:rsidRPr="009213F8" w:rsidRDefault="0051179B" w:rsidP="009213F8">
                            <w:pPr>
                              <w:jc w:val="center"/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i/>
                                <w:sz w:val="28"/>
                                <w:szCs w:val="28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single" w:sz="2" w:space="0" w:color="auto"/>
                              <w:left w:val="single" w:sz="4" w:space="0" w:color="auto"/>
                              <w:bottom w:val="double" w:sz="4" w:space="0" w:color="auto"/>
                              <w:righ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775578F4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96790A">
                              <w:rPr>
                                <w:rFonts w:ascii="Calibri" w:hAnsi="Calibri"/>
                                <w:position w:val="-4"/>
                                <w:sz w:val="28"/>
                                <w:szCs w:val="28"/>
                              </w:rPr>
                              <w:object w:dxaOrig="440" w:dyaOrig="260" w14:anchorId="3F5B1C81">
                                <v:shape id="_x0000_i1038" type="#_x0000_t75" style="width:21.95pt;height:12.9pt" o:ole="">
                                  <v:imagedata r:id="rId1372" o:title=""/>
                                </v:shape>
                                <o:OLEObject Type="Embed" ProgID="Equation.3" ShapeID="_x0000_i1038" DrawAspect="Content" ObjectID="_1485606155" r:id="rId1374"/>
                              </w:object>
                            </w:r>
                          </w:p>
                        </w:tc>
                        <w:tc>
                          <w:tcPr>
                            <w:tcW w:w="396" w:type="dxa"/>
                            <w:tcBorders>
                              <w:lef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250E2745" w14:textId="77777777" w:rsidR="0051179B" w:rsidRPr="009213F8" w:rsidRDefault="0051179B" w:rsidP="00E2255A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  <w:tr w:rsidR="0051179B" w:rsidRPr="009213F8" w14:paraId="1BB55360" w14:textId="77777777" w:rsidTr="0096790A">
                        <w:trPr>
                          <w:trHeight w:val="576"/>
                          <w:jc w:val="center"/>
                        </w:trPr>
                        <w:tc>
                          <w:tcPr>
                            <w:tcW w:w="720" w:type="dxa"/>
                            <w:tcBorders>
                              <w:top w:val="double" w:sz="4" w:space="0" w:color="auto"/>
                              <w:left w:val="single" w:sz="2" w:space="0" w:color="auto"/>
                              <w:right w:val="single" w:sz="4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07812682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Symbol" w:char="F02D"/>
                            </w: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top w:val="double" w:sz="4" w:space="0" w:color="auto"/>
                              <w:left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00AF0759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double" w:sz="4" w:space="0" w:color="auto"/>
                              <w:left w:val="single" w:sz="4" w:space="0" w:color="auto"/>
                              <w:righ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55B984B2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396" w:type="dxa"/>
                            <w:tcBorders>
                              <w:lef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492496AD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  <w:tr w:rsidR="0051179B" w:rsidRPr="009213F8" w14:paraId="7089059A" w14:textId="77777777" w:rsidTr="0096790A">
                        <w:trPr>
                          <w:trHeight w:val="576"/>
                          <w:jc w:val="center"/>
                        </w:trPr>
                        <w:tc>
                          <w:tcPr>
                            <w:tcW w:w="720" w:type="dxa"/>
                            <w:tcBorders>
                              <w:left w:val="single" w:sz="2" w:space="0" w:color="auto"/>
                              <w:right w:val="single" w:sz="4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164C4C44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Symbol" w:char="F02D"/>
                            </w: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left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08167DA3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left w:val="single" w:sz="4" w:space="0" w:color="auto"/>
                              <w:righ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61DE7AC7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396" w:type="dxa"/>
                            <w:tcBorders>
                              <w:lef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2F1916B6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  <w:tr w:rsidR="0051179B" w:rsidRPr="009213F8" w14:paraId="694BFC6E" w14:textId="77777777" w:rsidTr="0096790A">
                        <w:trPr>
                          <w:trHeight w:val="576"/>
                          <w:jc w:val="center"/>
                        </w:trPr>
                        <w:tc>
                          <w:tcPr>
                            <w:tcW w:w="720" w:type="dxa"/>
                            <w:tcBorders>
                              <w:left w:val="single" w:sz="2" w:space="0" w:color="auto"/>
                              <w:right w:val="single" w:sz="4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53A8DBB5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sym w:font="Symbol" w:char="F02D"/>
                            </w: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left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100184DA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left w:val="single" w:sz="4" w:space="0" w:color="auto"/>
                              <w:righ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2552475C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396" w:type="dxa"/>
                            <w:tcBorders>
                              <w:lef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608855AF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  <w:tr w:rsidR="0051179B" w:rsidRPr="009213F8" w14:paraId="6CF50A20" w14:textId="77777777" w:rsidTr="0096790A">
                        <w:trPr>
                          <w:trHeight w:val="576"/>
                          <w:jc w:val="center"/>
                        </w:trPr>
                        <w:tc>
                          <w:tcPr>
                            <w:tcW w:w="720" w:type="dxa"/>
                            <w:tcBorders>
                              <w:left w:val="single" w:sz="2" w:space="0" w:color="auto"/>
                              <w:right w:val="single" w:sz="4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231FEA58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left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1A6DF867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left w:val="single" w:sz="4" w:space="0" w:color="auto"/>
                              <w:righ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07DF575F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396" w:type="dxa"/>
                            <w:tcBorders>
                              <w:lef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1E2783B9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  <w:tr w:rsidR="0051179B" w:rsidRPr="009213F8" w14:paraId="6D371BB6" w14:textId="77777777" w:rsidTr="0096790A">
                        <w:trPr>
                          <w:trHeight w:val="576"/>
                          <w:jc w:val="center"/>
                        </w:trPr>
                        <w:tc>
                          <w:tcPr>
                            <w:tcW w:w="720" w:type="dxa"/>
                            <w:tcBorders>
                              <w:left w:val="single" w:sz="2" w:space="0" w:color="auto"/>
                              <w:right w:val="single" w:sz="4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0F925721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left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7C2536DF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left w:val="single" w:sz="4" w:space="0" w:color="auto"/>
                              <w:righ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3AB6F775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396" w:type="dxa"/>
                            <w:tcBorders>
                              <w:lef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18401375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  <w:tr w:rsidR="0051179B" w:rsidRPr="009213F8" w14:paraId="7B85228B" w14:textId="77777777" w:rsidTr="0096790A">
                        <w:trPr>
                          <w:trHeight w:val="576"/>
                          <w:jc w:val="center"/>
                        </w:trPr>
                        <w:tc>
                          <w:tcPr>
                            <w:tcW w:w="720" w:type="dxa"/>
                            <w:tcBorders>
                              <w:left w:val="single" w:sz="2" w:space="0" w:color="auto"/>
                              <w:right w:val="single" w:sz="4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762EF566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left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028933A2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left w:val="single" w:sz="4" w:space="0" w:color="auto"/>
                              <w:righ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648E7EC7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396" w:type="dxa"/>
                            <w:tcBorders>
                              <w:lef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49A28996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  <w:tr w:rsidR="0051179B" w:rsidRPr="009213F8" w14:paraId="0F634A65" w14:textId="77777777" w:rsidTr="0096790A">
                        <w:trPr>
                          <w:trHeight w:val="576"/>
                          <w:jc w:val="center"/>
                        </w:trPr>
                        <w:tc>
                          <w:tcPr>
                            <w:tcW w:w="720" w:type="dxa"/>
                            <w:tcBorders>
                              <w:left w:val="single" w:sz="2" w:space="0" w:color="auto"/>
                              <w:bottom w:val="single" w:sz="2" w:space="0" w:color="auto"/>
                              <w:right w:val="single" w:sz="4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3D8B33A5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720" w:type="dxa"/>
                            <w:tcBorders>
                              <w:left w:val="single" w:sz="4" w:space="0" w:color="auto"/>
                              <w:bottom w:val="single" w:sz="2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14:paraId="2049123E" w14:textId="77777777" w:rsidR="0051179B" w:rsidRPr="009213F8" w:rsidRDefault="0051179B" w:rsidP="009213F8">
                            <w:pPr>
                              <w:jc w:val="center"/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</w:pPr>
                            <w:r w:rsidRPr="009213F8">
                              <w:rPr>
                                <w:rFonts w:ascii="Calibri" w:hAnsi="Calibri"/>
                                <w:sz w:val="28"/>
                                <w:szCs w:val="28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left w:val="single" w:sz="4" w:space="0" w:color="auto"/>
                              <w:bottom w:val="single" w:sz="2" w:space="0" w:color="auto"/>
                              <w:righ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2E4D8B13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c>
                        <w:tc>
                          <w:tcPr>
                            <w:tcW w:w="396" w:type="dxa"/>
                            <w:tcBorders>
                              <w:left w:val="single" w:sz="2" w:space="0" w:color="auto"/>
                            </w:tcBorders>
                            <w:tcMar>
                              <w:left w:w="0" w:type="dxa"/>
                              <w:right w:w="0" w:type="dxa"/>
                            </w:tcMar>
                            <w:vAlign w:val="center"/>
                          </w:tcPr>
                          <w:p w14:paraId="6FDD145E" w14:textId="77777777" w:rsidR="0051179B" w:rsidRPr="009213F8" w:rsidRDefault="0051179B" w:rsidP="009213F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</w:tbl>
                    <w:p w14:paraId="6F29BC10" w14:textId="77777777" w:rsidR="0051179B" w:rsidRDefault="0051179B" w:rsidP="008B1E6D"/>
                  </w:txbxContent>
                </v:textbox>
              </v:shape>
            </w:pict>
          </mc:Fallback>
        </mc:AlternateContent>
      </w:r>
      <w:r w:rsidR="008B1E6D" w:rsidRPr="00FC5A49">
        <w:rPr>
          <w:rFonts w:ascii="Calibri" w:hAnsi="Calibri"/>
          <w:szCs w:val="24"/>
        </w:rPr>
        <w:t>Use the table to draw the graph of this function.</w:t>
      </w:r>
    </w:p>
    <w:p w14:paraId="25FD3367" w14:textId="58590152" w:rsidR="008B1E6D" w:rsidRPr="00FC5A49" w:rsidRDefault="007671F2" w:rsidP="00937C4C">
      <w:pPr>
        <w:numPr>
          <w:ilvl w:val="1"/>
          <w:numId w:val="48"/>
        </w:numPr>
        <w:tabs>
          <w:tab w:val="clear" w:pos="1440"/>
          <w:tab w:val="num" w:pos="3600"/>
          <w:tab w:val="right" w:pos="10080"/>
        </w:tabs>
        <w:spacing w:before="120"/>
        <w:ind w:left="3600" w:right="3600" w:hanging="27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 wp14:anchorId="69948DE3" wp14:editId="24271875">
                <wp:simplePos x="0" y="0"/>
                <wp:positionH relativeFrom="column">
                  <wp:posOffset>6369916</wp:posOffset>
                </wp:positionH>
                <wp:positionV relativeFrom="paragraph">
                  <wp:posOffset>7804</wp:posOffset>
                </wp:positionV>
                <wp:extent cx="51840" cy="119160"/>
                <wp:effectExtent l="57150" t="38100" r="43815" b="52705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518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91362A" id="Ink 1427" o:spid="_x0000_s1026" type="#_x0000_t75" style="position:absolute;margin-left:500.85pt;margin-top:.1pt;width:5.25pt;height:10.6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">
                <v:imagedata r:id="rId137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 wp14:anchorId="7B220AFF" wp14:editId="5EA39738">
                <wp:simplePos x="0" y="0"/>
                <wp:positionH relativeFrom="column">
                  <wp:posOffset>6290716</wp:posOffset>
                </wp:positionH>
                <wp:positionV relativeFrom="paragraph">
                  <wp:posOffset>49564</wp:posOffset>
                </wp:positionV>
                <wp:extent cx="79920" cy="91800"/>
                <wp:effectExtent l="38100" t="38100" r="34925" b="41910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799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93ED0" id="Ink 1426" o:spid="_x0000_s1026" type="#_x0000_t75" style="position:absolute;margin-left:494.9pt;margin-top:3.35pt;width:7.4pt;height:8.3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">
                <v:imagedata r:id="rId137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 wp14:anchorId="4D6C67E1" wp14:editId="6C249ABA">
                <wp:simplePos x="0" y="0"/>
                <wp:positionH relativeFrom="column">
                  <wp:posOffset>6196036</wp:posOffset>
                </wp:positionH>
                <wp:positionV relativeFrom="paragraph">
                  <wp:posOffset>168004</wp:posOffset>
                </wp:positionV>
                <wp:extent cx="43920" cy="16200"/>
                <wp:effectExtent l="38100" t="38100" r="32385" b="41275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439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CFA24" id="Ink 1425" o:spid="_x0000_s1026" type="#_x0000_t75" style="position:absolute;margin-left:487.5pt;margin-top:12.8pt;width:4.3pt;height:2.25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">
                <v:imagedata r:id="rId138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5B72A70A" wp14:editId="4F4A63BC">
                <wp:simplePos x="0" y="0"/>
                <wp:positionH relativeFrom="column">
                  <wp:posOffset>6138796</wp:posOffset>
                </wp:positionH>
                <wp:positionV relativeFrom="paragraph">
                  <wp:posOffset>105004</wp:posOffset>
                </wp:positionV>
                <wp:extent cx="92160" cy="45000"/>
                <wp:effectExtent l="38100" t="19050" r="41275" b="50800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9216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ECEDF" id="Ink 1424" o:spid="_x0000_s1026" type="#_x0000_t75" style="position:absolute;margin-left:483pt;margin-top:7.75pt;width:8.05pt;height:4.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">
                <v:imagedata r:id="rId138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063FC251" wp14:editId="70738343">
                <wp:simplePos x="0" y="0"/>
                <wp:positionH relativeFrom="column">
                  <wp:posOffset>5962396</wp:posOffset>
                </wp:positionH>
                <wp:positionV relativeFrom="paragraph">
                  <wp:posOffset>148204</wp:posOffset>
                </wp:positionV>
                <wp:extent cx="99000" cy="286560"/>
                <wp:effectExtent l="19050" t="38100" r="34925" b="56515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9900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A0E918" id="Ink 1423" o:spid="_x0000_s1026" type="#_x0000_t75" style="position:absolute;margin-left:468.9pt;margin-top:11.1pt;width:9.15pt;height:23.9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">
                <v:imagedata r:id="rId138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 wp14:anchorId="2AEBDDB1" wp14:editId="402FCB55">
                <wp:simplePos x="0" y="0"/>
                <wp:positionH relativeFrom="column">
                  <wp:posOffset>1419196</wp:posOffset>
                </wp:positionH>
                <wp:positionV relativeFrom="paragraph">
                  <wp:posOffset>68171</wp:posOffset>
                </wp:positionV>
                <wp:extent cx="86040" cy="180000"/>
                <wp:effectExtent l="57150" t="38100" r="47625" b="48895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8604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40F45" id="Ink 1396" o:spid="_x0000_s1026" type="#_x0000_t75" style="position:absolute;margin-left:110.85pt;margin-top:4.6pt;width:8.6pt;height:15.6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">
                <v:imagedata r:id="rId138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5552" behindDoc="0" locked="0" layoutInCell="1" allowOverlap="1" wp14:anchorId="0CDE50BD" wp14:editId="7760800E">
                <wp:simplePos x="0" y="0"/>
                <wp:positionH relativeFrom="column">
                  <wp:posOffset>1251436</wp:posOffset>
                </wp:positionH>
                <wp:positionV relativeFrom="paragraph">
                  <wp:posOffset>144491</wp:posOffset>
                </wp:positionV>
                <wp:extent cx="65880" cy="10800"/>
                <wp:effectExtent l="38100" t="57150" r="48895" b="46355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658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FF74D" id="Ink 1395" o:spid="_x0000_s1026" type="#_x0000_t75" style="position:absolute;margin-left:97.75pt;margin-top:10.45pt;width:6.75pt;height:2.3pt;z-index:2517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">
                <v:imagedata r:id="rId1388" o:title=""/>
              </v:shape>
            </w:pict>
          </mc:Fallback>
        </mc:AlternateContent>
      </w:r>
      <w:r w:rsidR="008B1E6D" w:rsidRPr="00FC5A49">
        <w:rPr>
          <w:rFonts w:ascii="Calibri" w:hAnsi="Calibri"/>
          <w:szCs w:val="24"/>
        </w:rPr>
        <w:t>Compare this function’s graph to the basic graph.</w:t>
      </w:r>
    </w:p>
    <w:p w14:paraId="7DA9B85A" w14:textId="762780B7" w:rsidR="008B1E6D" w:rsidRPr="00FC5A49" w:rsidRDefault="007671F2" w:rsidP="00937C4C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 wp14:anchorId="6481E0D8" wp14:editId="36085679">
                <wp:simplePos x="0" y="0"/>
                <wp:positionH relativeFrom="column">
                  <wp:posOffset>3129916</wp:posOffset>
                </wp:positionH>
                <wp:positionV relativeFrom="paragraph">
                  <wp:posOffset>174314</wp:posOffset>
                </wp:positionV>
                <wp:extent cx="100800" cy="17280"/>
                <wp:effectExtent l="38100" t="38100" r="52070" b="40005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1008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57359" id="Ink 1445" o:spid="_x0000_s1026" type="#_x0000_t75" style="position:absolute;margin-left:245.95pt;margin-top:13.3pt;width:8.9pt;height:2.2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">
                <v:imagedata r:id="rId139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 wp14:anchorId="540983BE" wp14:editId="625A995B">
                <wp:simplePos x="0" y="0"/>
                <wp:positionH relativeFrom="column">
                  <wp:posOffset>2559676</wp:posOffset>
                </wp:positionH>
                <wp:positionV relativeFrom="paragraph">
                  <wp:posOffset>147314</wp:posOffset>
                </wp:positionV>
                <wp:extent cx="129240" cy="53280"/>
                <wp:effectExtent l="38100" t="38100" r="42545" b="42545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1292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32F45" id="Ink 1436" o:spid="_x0000_s1026" type="#_x0000_t75" style="position:absolute;margin-left:201.1pt;margin-top:11.15pt;width:11.05pt;height:5.1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">
                <v:imagedata r:id="rId139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 wp14:anchorId="3A110D9B" wp14:editId="432EB3D9">
                <wp:simplePos x="0" y="0"/>
                <wp:positionH relativeFrom="column">
                  <wp:posOffset>2398036</wp:posOffset>
                </wp:positionH>
                <wp:positionV relativeFrom="paragraph">
                  <wp:posOffset>152354</wp:posOffset>
                </wp:positionV>
                <wp:extent cx="97560" cy="35640"/>
                <wp:effectExtent l="38100" t="38100" r="36195" b="40640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975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0BD557" id="Ink 1432" o:spid="_x0000_s1026" type="#_x0000_t75" style="position:absolute;margin-left:188.35pt;margin-top:11.5pt;width:8.65pt;height:3.7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">
                <v:imagedata r:id="rId139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 wp14:anchorId="66137E9F" wp14:editId="631F26DC">
                <wp:simplePos x="0" y="0"/>
                <wp:positionH relativeFrom="column">
                  <wp:posOffset>1388956</wp:posOffset>
                </wp:positionH>
                <wp:positionV relativeFrom="paragraph">
                  <wp:posOffset>-28479</wp:posOffset>
                </wp:positionV>
                <wp:extent cx="105840" cy="174240"/>
                <wp:effectExtent l="38100" t="38100" r="46990" b="54610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10584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59145" id="Ink 1398" o:spid="_x0000_s1026" type="#_x0000_t75" style="position:absolute;margin-left:108.5pt;margin-top:-3.05pt;width:10.05pt;height:15.3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">
                <v:imagedata r:id="rId139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6576" behindDoc="0" locked="0" layoutInCell="1" allowOverlap="1" wp14:anchorId="10D84E4F" wp14:editId="5B1B50AA">
                <wp:simplePos x="0" y="0"/>
                <wp:positionH relativeFrom="column">
                  <wp:posOffset>1246396</wp:posOffset>
                </wp:positionH>
                <wp:positionV relativeFrom="paragraph">
                  <wp:posOffset>14721</wp:posOffset>
                </wp:positionV>
                <wp:extent cx="63360" cy="9720"/>
                <wp:effectExtent l="38100" t="57150" r="51435" b="47625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633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93F26" id="Ink 1397" o:spid="_x0000_s1026" type="#_x0000_t75" style="position:absolute;margin-left:97.6pt;margin-top:.4pt;width:6.25pt;height:2.3pt;z-index:2517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">
                <v:imagedata r:id="rId1398" o:title=""/>
              </v:shape>
            </w:pict>
          </mc:Fallback>
        </mc:AlternateContent>
      </w:r>
    </w:p>
    <w:p w14:paraId="73124EE7" w14:textId="5D0EFC81" w:rsidR="008B1E6D" w:rsidRPr="00FC5A49" w:rsidRDefault="007671F2" w:rsidP="00937C4C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 wp14:anchorId="22F9B78F" wp14:editId="2270D228">
                <wp:simplePos x="0" y="0"/>
                <wp:positionH relativeFrom="column">
                  <wp:posOffset>3390196</wp:posOffset>
                </wp:positionH>
                <wp:positionV relativeFrom="paragraph">
                  <wp:posOffset>-45941</wp:posOffset>
                </wp:positionV>
                <wp:extent cx="127080" cy="136080"/>
                <wp:effectExtent l="38100" t="38100" r="44450" b="35560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1270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825FB" id="Ink 1448" o:spid="_x0000_s1026" type="#_x0000_t75" style="position:absolute;margin-left:266.35pt;margin-top:-4.05pt;width:11.3pt;height:11.7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">
                <v:imagedata r:id="rId140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1C1D6883" wp14:editId="0AD2A04A">
                <wp:simplePos x="0" y="0"/>
                <wp:positionH relativeFrom="column">
                  <wp:posOffset>3326116</wp:posOffset>
                </wp:positionH>
                <wp:positionV relativeFrom="paragraph">
                  <wp:posOffset>14179</wp:posOffset>
                </wp:positionV>
                <wp:extent cx="30240" cy="119160"/>
                <wp:effectExtent l="38100" t="19050" r="46355" b="52705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302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4F61E" id="Ink 1447" o:spid="_x0000_s1026" type="#_x0000_t75" style="position:absolute;margin-left:261.35pt;margin-top:.65pt;width:3.6pt;height:10.4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">
                <v:imagedata r:id="rId140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 wp14:anchorId="13177300" wp14:editId="3194ED92">
                <wp:simplePos x="0" y="0"/>
                <wp:positionH relativeFrom="column">
                  <wp:posOffset>3250516</wp:posOffset>
                </wp:positionH>
                <wp:positionV relativeFrom="paragraph">
                  <wp:posOffset>-16421</wp:posOffset>
                </wp:positionV>
                <wp:extent cx="51120" cy="133560"/>
                <wp:effectExtent l="38100" t="38100" r="44450" b="38100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511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6F2CA" id="Ink 1446" o:spid="_x0000_s1026" type="#_x0000_t75" style="position:absolute;margin-left:255.5pt;margin-top:-1.75pt;width:4.9pt;height:11.4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">
                <v:imagedata r:id="rId140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 wp14:anchorId="65482F49" wp14:editId="0A622B40">
                <wp:simplePos x="0" y="0"/>
                <wp:positionH relativeFrom="column">
                  <wp:posOffset>3154756</wp:posOffset>
                </wp:positionH>
                <wp:positionV relativeFrom="paragraph">
                  <wp:posOffset>-20381</wp:posOffset>
                </wp:positionV>
                <wp:extent cx="33480" cy="177480"/>
                <wp:effectExtent l="38100" t="38100" r="43180" b="51435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3348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1AAC1" id="Ink 1444" o:spid="_x0000_s1026" type="#_x0000_t75" style="position:absolute;margin-left:247.75pt;margin-top:-2pt;width:3.85pt;height:14.9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">
                <v:imagedata r:id="rId140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 wp14:anchorId="0B0FE671" wp14:editId="6900F493">
                <wp:simplePos x="0" y="0"/>
                <wp:positionH relativeFrom="column">
                  <wp:posOffset>2990236</wp:posOffset>
                </wp:positionH>
                <wp:positionV relativeFrom="paragraph">
                  <wp:posOffset>-34781</wp:posOffset>
                </wp:positionV>
                <wp:extent cx="113760" cy="161280"/>
                <wp:effectExtent l="38100" t="38100" r="38735" b="48895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11376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57462" id="Ink 1443" o:spid="_x0000_s1026" type="#_x0000_t75" style="position:absolute;margin-left:234.75pt;margin-top:-3.25pt;width:10.05pt;height:13.7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">
                <v:imagedata r:id="rId140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 wp14:anchorId="7C920807" wp14:editId="127E0B4F">
                <wp:simplePos x="0" y="0"/>
                <wp:positionH relativeFrom="column">
                  <wp:posOffset>2814196</wp:posOffset>
                </wp:positionH>
                <wp:positionV relativeFrom="paragraph">
                  <wp:posOffset>166819</wp:posOffset>
                </wp:positionV>
                <wp:extent cx="50040" cy="12240"/>
                <wp:effectExtent l="38100" t="38100" r="45720" b="45085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500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BB085" id="Ink 1442" o:spid="_x0000_s1026" type="#_x0000_t75" style="position:absolute;margin-left:221.1pt;margin-top:12.75pt;width:4.95pt;height:1.9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">
                <v:imagedata r:id="rId141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 wp14:anchorId="4BA81A81" wp14:editId="74C7FBF1">
                <wp:simplePos x="0" y="0"/>
                <wp:positionH relativeFrom="column">
                  <wp:posOffset>2824996</wp:posOffset>
                </wp:positionH>
                <wp:positionV relativeFrom="paragraph">
                  <wp:posOffset>64939</wp:posOffset>
                </wp:positionV>
                <wp:extent cx="108720" cy="32040"/>
                <wp:effectExtent l="38100" t="38100" r="43815" b="44450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1087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3B885" id="Ink 1441" o:spid="_x0000_s1026" type="#_x0000_t75" style="position:absolute;margin-left:222pt;margin-top:4.7pt;width:9.4pt;height:3.4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">
                <v:imagedata r:id="rId141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 wp14:anchorId="196B924D" wp14:editId="50A30A8E">
                <wp:simplePos x="0" y="0"/>
                <wp:positionH relativeFrom="column">
                  <wp:posOffset>2855956</wp:posOffset>
                </wp:positionH>
                <wp:positionV relativeFrom="paragraph">
                  <wp:posOffset>-14261</wp:posOffset>
                </wp:positionV>
                <wp:extent cx="95400" cy="42120"/>
                <wp:effectExtent l="38100" t="38100" r="38100" b="34290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954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394CA" id="Ink 1440" o:spid="_x0000_s1026" type="#_x0000_t75" style="position:absolute;margin-left:224.45pt;margin-top:-1.45pt;width:8.35pt;height:4.0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">
                <v:imagedata r:id="rId141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 wp14:anchorId="54F44E79" wp14:editId="2ACFD5D2">
                <wp:simplePos x="0" y="0"/>
                <wp:positionH relativeFrom="column">
                  <wp:posOffset>2832556</wp:posOffset>
                </wp:positionH>
                <wp:positionV relativeFrom="paragraph">
                  <wp:posOffset>-31181</wp:posOffset>
                </wp:positionV>
                <wp:extent cx="37800" cy="189720"/>
                <wp:effectExtent l="38100" t="38100" r="38735" b="39370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3780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D23A6" id="Ink 1439" o:spid="_x0000_s1026" type="#_x0000_t75" style="position:absolute;margin-left:222.5pt;margin-top:-2.9pt;width:3.95pt;height:15.8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">
                <v:imagedata r:id="rId141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 wp14:anchorId="68BCBB91" wp14:editId="296CEA03">
                <wp:simplePos x="0" y="0"/>
                <wp:positionH relativeFrom="column">
                  <wp:posOffset>2697196</wp:posOffset>
                </wp:positionH>
                <wp:positionV relativeFrom="paragraph">
                  <wp:posOffset>-42701</wp:posOffset>
                </wp:positionV>
                <wp:extent cx="83160" cy="205200"/>
                <wp:effectExtent l="38100" t="38100" r="50800" b="42545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8316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16CD9" id="Ink 1438" o:spid="_x0000_s1026" type="#_x0000_t75" style="position:absolute;margin-left:211.8pt;margin-top:-3.75pt;width:7.7pt;height:17.1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">
                <v:imagedata r:id="rId141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 wp14:anchorId="7B96A605" wp14:editId="74369605">
                <wp:simplePos x="0" y="0"/>
                <wp:positionH relativeFrom="column">
                  <wp:posOffset>2527636</wp:posOffset>
                </wp:positionH>
                <wp:positionV relativeFrom="paragraph">
                  <wp:posOffset>75739</wp:posOffset>
                </wp:positionV>
                <wp:extent cx="84240" cy="10800"/>
                <wp:effectExtent l="19050" t="38100" r="49530" b="46355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842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B8903" id="Ink 1437" o:spid="_x0000_s1026" type="#_x0000_t75" style="position:absolute;margin-left:198.6pt;margin-top:5.55pt;width:7.55pt;height:1.8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">
                <v:imagedata r:id="rId142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 wp14:anchorId="1789A13A" wp14:editId="22A028AF">
                <wp:simplePos x="0" y="0"/>
                <wp:positionH relativeFrom="column">
                  <wp:posOffset>2547436</wp:posOffset>
                </wp:positionH>
                <wp:positionV relativeFrom="paragraph">
                  <wp:posOffset>-29021</wp:posOffset>
                </wp:positionV>
                <wp:extent cx="45000" cy="182880"/>
                <wp:effectExtent l="19050" t="38100" r="50800" b="45720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4500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DF20B" id="Ink 1435" o:spid="_x0000_s1026" type="#_x0000_t75" style="position:absolute;margin-left:200pt;margin-top:-2.75pt;width:4.55pt;height:15.3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">
                <v:imagedata r:id="rId142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 wp14:anchorId="7FB412C3" wp14:editId="76D64F2C">
                <wp:simplePos x="0" y="0"/>
                <wp:positionH relativeFrom="column">
                  <wp:posOffset>2338276</wp:posOffset>
                </wp:positionH>
                <wp:positionV relativeFrom="paragraph">
                  <wp:posOffset>181219</wp:posOffset>
                </wp:positionV>
                <wp:extent cx="68040" cy="10080"/>
                <wp:effectExtent l="38100" t="38100" r="46355" b="47625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680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7582A4" id="Ink 1434" o:spid="_x0000_s1026" type="#_x0000_t75" style="position:absolute;margin-left:183.6pt;margin-top:13.8pt;width:6.3pt;height:1.9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">
                <v:imagedata r:id="rId142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 wp14:anchorId="46DE422D" wp14:editId="08EE40AE">
                <wp:simplePos x="0" y="0"/>
                <wp:positionH relativeFrom="column">
                  <wp:posOffset>2377876</wp:posOffset>
                </wp:positionH>
                <wp:positionV relativeFrom="paragraph">
                  <wp:posOffset>60619</wp:posOffset>
                </wp:positionV>
                <wp:extent cx="116280" cy="22680"/>
                <wp:effectExtent l="38100" t="38100" r="36195" b="34925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1162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1A6C8" id="Ink 1433" o:spid="_x0000_s1026" type="#_x0000_t75" style="position:absolute;margin-left:186.85pt;margin-top:4.25pt;width:10pt;height:2.8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">
                <v:imagedata r:id="rId142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 wp14:anchorId="44DEB797" wp14:editId="2D99573B">
                <wp:simplePos x="0" y="0"/>
                <wp:positionH relativeFrom="column">
                  <wp:posOffset>2375716</wp:posOffset>
                </wp:positionH>
                <wp:positionV relativeFrom="paragraph">
                  <wp:posOffset>-37661</wp:posOffset>
                </wp:positionV>
                <wp:extent cx="37440" cy="193320"/>
                <wp:effectExtent l="38100" t="38100" r="39370" b="35560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3744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71221" id="Ink 1431" o:spid="_x0000_s1026" type="#_x0000_t75" style="position:absolute;margin-left:186.6pt;margin-top:-3.4pt;width:3.85pt;height:16.1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">
                <v:imagedata r:id="rId142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 wp14:anchorId="7E49FF54" wp14:editId="3A8C33B5">
                <wp:simplePos x="0" y="0"/>
                <wp:positionH relativeFrom="column">
                  <wp:posOffset>2135236</wp:posOffset>
                </wp:positionH>
                <wp:positionV relativeFrom="paragraph">
                  <wp:posOffset>-53141</wp:posOffset>
                </wp:positionV>
                <wp:extent cx="159480" cy="252720"/>
                <wp:effectExtent l="19050" t="38100" r="50165" b="52705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15948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608CBB" id="Ink 1430" o:spid="_x0000_s1026" type="#_x0000_t75" style="position:absolute;margin-left:167.7pt;margin-top:-4.75pt;width:13.5pt;height:21.0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">
                <v:imagedata r:id="rId143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8864" behindDoc="0" locked="0" layoutInCell="1" allowOverlap="1" wp14:anchorId="668518E1" wp14:editId="4F84B0D1">
                <wp:simplePos x="0" y="0"/>
                <wp:positionH relativeFrom="column">
                  <wp:posOffset>2118676</wp:posOffset>
                </wp:positionH>
                <wp:positionV relativeFrom="paragraph">
                  <wp:posOffset>-48821</wp:posOffset>
                </wp:positionV>
                <wp:extent cx="23760" cy="236880"/>
                <wp:effectExtent l="38100" t="38100" r="52705" b="48895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2376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D5989" id="Ink 1429" o:spid="_x0000_s1026" type="#_x0000_t75" style="position:absolute;margin-left:166.3pt;margin-top:-4.35pt;width:2.95pt;height:19.75pt;z-index:2517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">
                <v:imagedata r:id="rId1432" o:title=""/>
              </v:shape>
            </w:pict>
          </mc:Fallback>
        </mc:AlternateContent>
      </w:r>
    </w:p>
    <w:p w14:paraId="2069D7A6" w14:textId="35F55EEC" w:rsidR="008B1E6D" w:rsidRPr="00FC5A49" w:rsidRDefault="007671F2" w:rsidP="00937C4C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 wp14:anchorId="2147575B" wp14:editId="1FF80516">
                <wp:simplePos x="0" y="0"/>
                <wp:positionH relativeFrom="column">
                  <wp:posOffset>3741196</wp:posOffset>
                </wp:positionH>
                <wp:positionV relativeFrom="paragraph">
                  <wp:posOffset>138444</wp:posOffset>
                </wp:positionV>
                <wp:extent cx="11880" cy="8280"/>
                <wp:effectExtent l="38100" t="38100" r="45720" b="48895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118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761287" id="Ink 1465" o:spid="_x0000_s1026" type="#_x0000_t75" style="position:absolute;margin-left:294.15pt;margin-top:10.35pt;width:1.85pt;height:1.6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">
                <v:imagedata r:id="rId143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 wp14:anchorId="309D88E4" wp14:editId="5DADE10F">
                <wp:simplePos x="0" y="0"/>
                <wp:positionH relativeFrom="column">
                  <wp:posOffset>1401556</wp:posOffset>
                </wp:positionH>
                <wp:positionV relativeFrom="paragraph">
                  <wp:posOffset>-9629</wp:posOffset>
                </wp:positionV>
                <wp:extent cx="10440" cy="127440"/>
                <wp:effectExtent l="57150" t="38100" r="46990" b="44450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104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05C328" id="Ink 1400" o:spid="_x0000_s1026" type="#_x0000_t75" style="position:absolute;margin-left:109.65pt;margin-top:-1.4pt;width:2.45pt;height:11.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">
                <v:imagedata r:id="rId143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7600" behindDoc="0" locked="0" layoutInCell="1" allowOverlap="1" wp14:anchorId="041A6E0C" wp14:editId="09D29BA9">
                <wp:simplePos x="0" y="0"/>
                <wp:positionH relativeFrom="column">
                  <wp:posOffset>1242436</wp:posOffset>
                </wp:positionH>
                <wp:positionV relativeFrom="paragraph">
                  <wp:posOffset>46531</wp:posOffset>
                </wp:positionV>
                <wp:extent cx="73440" cy="10080"/>
                <wp:effectExtent l="38100" t="57150" r="41275" b="47625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/>
                      </w14:nvContentPartPr>
                      <w14:xfrm>
                        <a:off x="0" y="0"/>
                        <a:ext cx="734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E06A9" id="Ink 1399" o:spid="_x0000_s1026" type="#_x0000_t75" style="position:absolute;margin-left:97.2pt;margin-top:2.9pt;width:7.15pt;height:2.5pt;z-index:2517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">
                <v:imagedata r:id="rId1438" o:title=""/>
              </v:shape>
            </w:pict>
          </mc:Fallback>
        </mc:AlternateContent>
      </w:r>
    </w:p>
    <w:p w14:paraId="1782CC28" w14:textId="41774EC8" w:rsidR="008B1E6D" w:rsidRPr="00FC5A49" w:rsidRDefault="007671F2" w:rsidP="00937C4C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 wp14:anchorId="191626D9" wp14:editId="2B440C45">
                <wp:simplePos x="0" y="0"/>
                <wp:positionH relativeFrom="column">
                  <wp:posOffset>3780436</wp:posOffset>
                </wp:positionH>
                <wp:positionV relativeFrom="paragraph">
                  <wp:posOffset>-36091</wp:posOffset>
                </wp:positionV>
                <wp:extent cx="81720" cy="119520"/>
                <wp:effectExtent l="38100" t="38100" r="52070" b="52070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817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81739" id="Ink 1466" o:spid="_x0000_s1026" type="#_x0000_t75" style="position:absolute;margin-left:297.05pt;margin-top:-3.35pt;width:7.75pt;height:10.6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">
                <v:imagedata r:id="rId144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 wp14:anchorId="2261E0A8" wp14:editId="365E20ED">
                <wp:simplePos x="0" y="0"/>
                <wp:positionH relativeFrom="column">
                  <wp:posOffset>3675676</wp:posOffset>
                </wp:positionH>
                <wp:positionV relativeFrom="paragraph">
                  <wp:posOffset>-19171</wp:posOffset>
                </wp:positionV>
                <wp:extent cx="45360" cy="97920"/>
                <wp:effectExtent l="38100" t="38100" r="50165" b="35560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/>
                      </w14:nvContentPartPr>
                      <w14:xfrm>
                        <a:off x="0" y="0"/>
                        <a:ext cx="453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C9FAD" id="Ink 1464" o:spid="_x0000_s1026" type="#_x0000_t75" style="position:absolute;margin-left:288.8pt;margin-top:-1.9pt;width:4.75pt;height:8.6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">
                <v:imagedata r:id="rId144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 wp14:anchorId="35FB0E08" wp14:editId="48CAF12B">
                <wp:simplePos x="0" y="0"/>
                <wp:positionH relativeFrom="column">
                  <wp:posOffset>3560836</wp:posOffset>
                </wp:positionH>
                <wp:positionV relativeFrom="paragraph">
                  <wp:posOffset>-19171</wp:posOffset>
                </wp:positionV>
                <wp:extent cx="101160" cy="124560"/>
                <wp:effectExtent l="38100" t="38100" r="51435" b="46990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/>
                      </w14:nvContentPartPr>
                      <w14:xfrm>
                        <a:off x="0" y="0"/>
                        <a:ext cx="10116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684DC" id="Ink 1463" o:spid="_x0000_s1026" type="#_x0000_t75" style="position:absolute;margin-left:279.8pt;margin-top:-2pt;width:8.95pt;height:10.8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">
                <v:imagedata r:id="rId144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 wp14:anchorId="7A241D9A" wp14:editId="47A78AA7">
                <wp:simplePos x="0" y="0"/>
                <wp:positionH relativeFrom="column">
                  <wp:posOffset>3588556</wp:posOffset>
                </wp:positionH>
                <wp:positionV relativeFrom="paragraph">
                  <wp:posOffset>-9091</wp:posOffset>
                </wp:positionV>
                <wp:extent cx="38160" cy="86760"/>
                <wp:effectExtent l="38100" t="38100" r="38100" b="46990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5">
                      <w14:nvContentPartPr>
                        <w14:cNvContentPartPr/>
                      </w14:nvContentPartPr>
                      <w14:xfrm>
                        <a:off x="0" y="0"/>
                        <a:ext cx="381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BBA97" id="Ink 1462" o:spid="_x0000_s1026" type="#_x0000_t75" style="position:absolute;margin-left:282.15pt;margin-top:-1.1pt;width:3.85pt;height:7.7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">
                <v:imagedata r:id="rId144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 wp14:anchorId="3B00B4E7" wp14:editId="2994EEA1">
                <wp:simplePos x="0" y="0"/>
                <wp:positionH relativeFrom="column">
                  <wp:posOffset>3426916</wp:posOffset>
                </wp:positionH>
                <wp:positionV relativeFrom="paragraph">
                  <wp:posOffset>-8371</wp:posOffset>
                </wp:positionV>
                <wp:extent cx="105840" cy="86400"/>
                <wp:effectExtent l="38100" t="38100" r="46990" b="46990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7">
                      <w14:nvContentPartPr>
                        <w14:cNvContentPartPr/>
                      </w14:nvContentPartPr>
                      <w14:xfrm>
                        <a:off x="0" y="0"/>
                        <a:ext cx="1058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7696DE" id="Ink 1461" o:spid="_x0000_s1026" type="#_x0000_t75" style="position:absolute;margin-left:269.2pt;margin-top:-1.2pt;width:9.45pt;height:7.9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">
                <v:imagedata r:id="rId144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 wp14:anchorId="10ECCBFE" wp14:editId="52D6E9B8">
                <wp:simplePos x="0" y="0"/>
                <wp:positionH relativeFrom="column">
                  <wp:posOffset>3338356</wp:posOffset>
                </wp:positionH>
                <wp:positionV relativeFrom="paragraph">
                  <wp:posOffset>30149</wp:posOffset>
                </wp:positionV>
                <wp:extent cx="62640" cy="5400"/>
                <wp:effectExtent l="38100" t="19050" r="52070" b="52070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9">
                      <w14:nvContentPartPr>
                        <w14:cNvContentPartPr/>
                      </w14:nvContentPartPr>
                      <w14:xfrm>
                        <a:off x="0" y="0"/>
                        <a:ext cx="626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C9FD02" id="Ink 1460" o:spid="_x0000_s1026" type="#_x0000_t75" style="position:absolute;margin-left:262.4pt;margin-top:1.9pt;width:5.9pt;height:1.4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">
                <v:imagedata r:id="rId145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 wp14:anchorId="6217F2E4" wp14:editId="30D98794">
                <wp:simplePos x="0" y="0"/>
                <wp:positionH relativeFrom="column">
                  <wp:posOffset>3245116</wp:posOffset>
                </wp:positionH>
                <wp:positionV relativeFrom="paragraph">
                  <wp:posOffset>-2971</wp:posOffset>
                </wp:positionV>
                <wp:extent cx="79560" cy="102960"/>
                <wp:effectExtent l="38100" t="38100" r="53975" b="49530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795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929871" id="Ink 1459" o:spid="_x0000_s1026" type="#_x0000_t75" style="position:absolute;margin-left:254.75pt;margin-top:-.8pt;width:7.45pt;height:9.2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">
                <v:imagedata r:id="rId145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 wp14:anchorId="6FA2F8B9" wp14:editId="0DF7E4EA">
                <wp:simplePos x="0" y="0"/>
                <wp:positionH relativeFrom="column">
                  <wp:posOffset>3194356</wp:posOffset>
                </wp:positionH>
                <wp:positionV relativeFrom="paragraph">
                  <wp:posOffset>-451</wp:posOffset>
                </wp:positionV>
                <wp:extent cx="64800" cy="84960"/>
                <wp:effectExtent l="38100" t="57150" r="49530" b="48895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648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6BB9F" id="Ink 1458" o:spid="_x0000_s1026" type="#_x0000_t75" style="position:absolute;margin-left:250.85pt;margin-top:-.75pt;width:6.5pt;height:8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">
                <v:imagedata r:id="rId145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 wp14:anchorId="34AD5595" wp14:editId="4AF90EED">
                <wp:simplePos x="0" y="0"/>
                <wp:positionH relativeFrom="column">
                  <wp:posOffset>2951716</wp:posOffset>
                </wp:positionH>
                <wp:positionV relativeFrom="paragraph">
                  <wp:posOffset>-77131</wp:posOffset>
                </wp:positionV>
                <wp:extent cx="125280" cy="181080"/>
                <wp:effectExtent l="57150" t="38100" r="46355" b="47625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12528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9C7426" id="Ink 1457" o:spid="_x0000_s1026" type="#_x0000_t75" style="position:absolute;margin-left:231.6pt;margin-top:-6.6pt;width:11.2pt;height:15.3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">
                <v:imagedata r:id="rId145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 wp14:anchorId="4F2BF781" wp14:editId="0DA1AB45">
                <wp:simplePos x="0" y="0"/>
                <wp:positionH relativeFrom="column">
                  <wp:posOffset>2806996</wp:posOffset>
                </wp:positionH>
                <wp:positionV relativeFrom="paragraph">
                  <wp:posOffset>35549</wp:posOffset>
                </wp:positionV>
                <wp:extent cx="111960" cy="46800"/>
                <wp:effectExtent l="38100" t="38100" r="40640" b="48895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1119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D1E385" id="Ink 1456" o:spid="_x0000_s1026" type="#_x0000_t75" style="position:absolute;margin-left:220.55pt;margin-top:2.3pt;width:9.75pt;height:4.6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">
                <v:imagedata r:id="rId145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 wp14:anchorId="2B11A9C1" wp14:editId="6FAFAAF9">
                <wp:simplePos x="0" y="0"/>
                <wp:positionH relativeFrom="column">
                  <wp:posOffset>2849836</wp:posOffset>
                </wp:positionH>
                <wp:positionV relativeFrom="paragraph">
                  <wp:posOffset>-32851</wp:posOffset>
                </wp:positionV>
                <wp:extent cx="51840" cy="165240"/>
                <wp:effectExtent l="38100" t="38100" r="43815" b="44450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5184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7ABCA" id="Ink 1455" o:spid="_x0000_s1026" type="#_x0000_t75" style="position:absolute;margin-left:223.85pt;margin-top:-3.05pt;width:5.25pt;height:14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">
                <v:imagedata r:id="rId146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 wp14:anchorId="6960AE6C" wp14:editId="521FDA53">
                <wp:simplePos x="0" y="0"/>
                <wp:positionH relativeFrom="column">
                  <wp:posOffset>2529076</wp:posOffset>
                </wp:positionH>
                <wp:positionV relativeFrom="paragraph">
                  <wp:posOffset>79469</wp:posOffset>
                </wp:positionV>
                <wp:extent cx="57240" cy="26640"/>
                <wp:effectExtent l="38100" t="38100" r="38100" b="50165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1">
                      <w14:nvContentPartPr>
                        <w14:cNvContentPartPr/>
                      </w14:nvContentPartPr>
                      <w14:xfrm>
                        <a:off x="0" y="0"/>
                        <a:ext cx="572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36FFB1" id="Ink 1454" o:spid="_x0000_s1026" type="#_x0000_t75" style="position:absolute;margin-left:198.55pt;margin-top:5.65pt;width:5.7pt;height:3.1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">
                <v:imagedata r:id="rId146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 wp14:anchorId="7A6D7AD1" wp14:editId="6A6511F3">
                <wp:simplePos x="0" y="0"/>
                <wp:positionH relativeFrom="column">
                  <wp:posOffset>2596756</wp:posOffset>
                </wp:positionH>
                <wp:positionV relativeFrom="paragraph">
                  <wp:posOffset>-22411</wp:posOffset>
                </wp:positionV>
                <wp:extent cx="21960" cy="142200"/>
                <wp:effectExtent l="38100" t="38100" r="54610" b="48895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/>
                      </w14:nvContentPartPr>
                      <w14:xfrm>
                        <a:off x="0" y="0"/>
                        <a:ext cx="219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216E8" id="Ink 1453" o:spid="_x0000_s1026" type="#_x0000_t75" style="position:absolute;margin-left:203.95pt;margin-top:-2.25pt;width:2.9pt;height:12.2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">
                <v:imagedata r:id="rId146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 wp14:anchorId="59699524" wp14:editId="782BC938">
                <wp:simplePos x="0" y="0"/>
                <wp:positionH relativeFrom="column">
                  <wp:posOffset>2469676</wp:posOffset>
                </wp:positionH>
                <wp:positionV relativeFrom="paragraph">
                  <wp:posOffset>62549</wp:posOffset>
                </wp:positionV>
                <wp:extent cx="65880" cy="58320"/>
                <wp:effectExtent l="38100" t="38100" r="48895" b="37465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658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A8433" id="Ink 1452" o:spid="_x0000_s1026" type="#_x0000_t75" style="position:absolute;margin-left:193.85pt;margin-top:4.6pt;width:6.25pt;height:5.5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">
                <v:imagedata r:id="rId146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 wp14:anchorId="61342369" wp14:editId="5EC53B6A">
                <wp:simplePos x="0" y="0"/>
                <wp:positionH relativeFrom="column">
                  <wp:posOffset>2401276</wp:posOffset>
                </wp:positionH>
                <wp:positionV relativeFrom="paragraph">
                  <wp:posOffset>69389</wp:posOffset>
                </wp:positionV>
                <wp:extent cx="33480" cy="65160"/>
                <wp:effectExtent l="38100" t="38100" r="43180" b="49530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334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1F3DC" id="Ink 1451" o:spid="_x0000_s1026" type="#_x0000_t75" style="position:absolute;margin-left:188.45pt;margin-top:5pt;width:3.8pt;height:6.3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">
                <v:imagedata r:id="rId146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 wp14:anchorId="26DA3DAC" wp14:editId="0FC560EA">
                <wp:simplePos x="0" y="0"/>
                <wp:positionH relativeFrom="column">
                  <wp:posOffset>2303356</wp:posOffset>
                </wp:positionH>
                <wp:positionV relativeFrom="paragraph">
                  <wp:posOffset>-11611</wp:posOffset>
                </wp:positionV>
                <wp:extent cx="54720" cy="154440"/>
                <wp:effectExtent l="38100" t="19050" r="40640" b="55245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547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07D88" id="Ink 1450" o:spid="_x0000_s1026" type="#_x0000_t75" style="position:absolute;margin-left:180.75pt;margin-top:-1.4pt;width:5.6pt;height:13.3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">
                <v:imagedata r:id="rId147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 wp14:anchorId="2677AB67" wp14:editId="4791140A">
                <wp:simplePos x="0" y="0"/>
                <wp:positionH relativeFrom="column">
                  <wp:posOffset>2151796</wp:posOffset>
                </wp:positionH>
                <wp:positionV relativeFrom="paragraph">
                  <wp:posOffset>53189</wp:posOffset>
                </wp:positionV>
                <wp:extent cx="78480" cy="93600"/>
                <wp:effectExtent l="19050" t="38100" r="55245" b="40005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784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FAB83" id="Ink 1449" o:spid="_x0000_s1026" type="#_x0000_t75" style="position:absolute;margin-left:168.8pt;margin-top:3.65pt;width:7.4pt;height:8.5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">
                <v:imagedata r:id="rId147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 wp14:anchorId="239C2356" wp14:editId="5B283DCC">
                <wp:simplePos x="0" y="0"/>
                <wp:positionH relativeFrom="column">
                  <wp:posOffset>5110276</wp:posOffset>
                </wp:positionH>
                <wp:positionV relativeFrom="paragraph">
                  <wp:posOffset>57869</wp:posOffset>
                </wp:positionV>
                <wp:extent cx="27360" cy="20160"/>
                <wp:effectExtent l="38100" t="38100" r="48895" b="56515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273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F4B44A" id="Ink 1410" o:spid="_x0000_s1026" type="#_x0000_t75" style="position:absolute;margin-left:401.5pt;margin-top:3.85pt;width:3.75pt;height:3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">
                <v:imagedata r:id="rId147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4768" behindDoc="0" locked="0" layoutInCell="1" allowOverlap="1" wp14:anchorId="169E324C" wp14:editId="15269F4D">
                <wp:simplePos x="0" y="0"/>
                <wp:positionH relativeFrom="column">
                  <wp:posOffset>5477836</wp:posOffset>
                </wp:positionH>
                <wp:positionV relativeFrom="paragraph">
                  <wp:posOffset>36269</wp:posOffset>
                </wp:positionV>
                <wp:extent cx="25560" cy="40680"/>
                <wp:effectExtent l="38100" t="19050" r="50800" b="54610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255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6CB0D" id="Ink 1408" o:spid="_x0000_s1026" type="#_x0000_t75" style="position:absolute;margin-left:430.7pt;margin-top:2.35pt;width:3.5pt;height:4.5pt;z-index:2517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">
                <v:imagedata r:id="rId1476" o:title=""/>
              </v:shape>
            </w:pict>
          </mc:Fallback>
        </mc:AlternateContent>
      </w:r>
    </w:p>
    <w:p w14:paraId="0FDECDA3" w14:textId="5DB2C53F" w:rsidR="00D9137E" w:rsidRPr="00FC5A49" w:rsidRDefault="007671F2" w:rsidP="00937C4C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 wp14:anchorId="2E45D9A1" wp14:editId="0D6CF939">
                <wp:simplePos x="0" y="0"/>
                <wp:positionH relativeFrom="column">
                  <wp:posOffset>5266156</wp:posOffset>
                </wp:positionH>
                <wp:positionV relativeFrom="paragraph">
                  <wp:posOffset>-1376116</wp:posOffset>
                </wp:positionV>
                <wp:extent cx="56160" cy="2998080"/>
                <wp:effectExtent l="95250" t="95250" r="115570" b="164465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56160" cy="29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B46B3" id="Ink 1513" o:spid="_x0000_s1026" type="#_x0000_t75" style="position:absolute;margin-left:410.1pt;margin-top:-112.2pt;width:13.25pt;height:248.4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">
                <v:imagedata r:id="rId147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 wp14:anchorId="0389B436" wp14:editId="157F89E4">
                <wp:simplePos x="0" y="0"/>
                <wp:positionH relativeFrom="column">
                  <wp:posOffset>3802756</wp:posOffset>
                </wp:positionH>
                <wp:positionV relativeFrom="paragraph">
                  <wp:posOffset>95374</wp:posOffset>
                </wp:positionV>
                <wp:extent cx="80280" cy="94320"/>
                <wp:effectExtent l="38100" t="38100" r="53340" b="58420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802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2D8B2" id="Ink 1480" o:spid="_x0000_s1026" type="#_x0000_t75" style="position:absolute;margin-left:298.85pt;margin-top:6.7pt;width:7.7pt;height:9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">
                <v:imagedata r:id="rId148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 wp14:anchorId="254A7F3B" wp14:editId="7E74A126">
                <wp:simplePos x="0" y="0"/>
                <wp:positionH relativeFrom="column">
                  <wp:posOffset>3601516</wp:posOffset>
                </wp:positionH>
                <wp:positionV relativeFrom="paragraph">
                  <wp:posOffset>62974</wp:posOffset>
                </wp:positionV>
                <wp:extent cx="131760" cy="108720"/>
                <wp:effectExtent l="57150" t="38100" r="40005" b="43815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1317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B8309" id="Ink 1478" o:spid="_x0000_s1026" type="#_x0000_t75" style="position:absolute;margin-left:282.9pt;margin-top:4.45pt;width:11.6pt;height:9.5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">
                <v:imagedata r:id="rId148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 wp14:anchorId="4F061A28" wp14:editId="687B6C52">
                <wp:simplePos x="0" y="0"/>
                <wp:positionH relativeFrom="column">
                  <wp:posOffset>3431596</wp:posOffset>
                </wp:positionH>
                <wp:positionV relativeFrom="paragraph">
                  <wp:posOffset>100414</wp:posOffset>
                </wp:positionV>
                <wp:extent cx="90360" cy="98280"/>
                <wp:effectExtent l="38100" t="38100" r="43180" b="54610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903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F1E46" id="Ink 1477" o:spid="_x0000_s1026" type="#_x0000_t75" style="position:absolute;margin-left:269.45pt;margin-top:7.25pt;width:8.4pt;height:9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">
                <v:imagedata r:id="rId148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 wp14:anchorId="7D57DE19" wp14:editId="23502B33">
                <wp:simplePos x="0" y="0"/>
                <wp:positionH relativeFrom="column">
                  <wp:posOffset>3214516</wp:posOffset>
                </wp:positionH>
                <wp:positionV relativeFrom="paragraph">
                  <wp:posOffset>137134</wp:posOffset>
                </wp:positionV>
                <wp:extent cx="107280" cy="55440"/>
                <wp:effectExtent l="38100" t="38100" r="45720" b="40005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10728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DC4AE" id="Ink 1476" o:spid="_x0000_s1026" type="#_x0000_t75" style="position:absolute;margin-left:252.75pt;margin-top:10.25pt;width:9.35pt;height:5.4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">
                <v:imagedata r:id="rId148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 wp14:anchorId="0ACCDF45" wp14:editId="56C8A0A4">
                <wp:simplePos x="0" y="0"/>
                <wp:positionH relativeFrom="column">
                  <wp:posOffset>3130276</wp:posOffset>
                </wp:positionH>
                <wp:positionV relativeFrom="paragraph">
                  <wp:posOffset>118054</wp:posOffset>
                </wp:positionV>
                <wp:extent cx="40680" cy="65160"/>
                <wp:effectExtent l="38100" t="38100" r="35560" b="49530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406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5835A" id="Ink 1475" o:spid="_x0000_s1026" type="#_x0000_t75" style="position:absolute;margin-left:246.1pt;margin-top:8.75pt;width:4.15pt;height:6.3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">
                <v:imagedata r:id="rId148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 wp14:anchorId="360BCEA0" wp14:editId="346CB7AD">
                <wp:simplePos x="0" y="0"/>
                <wp:positionH relativeFrom="column">
                  <wp:posOffset>3022276</wp:posOffset>
                </wp:positionH>
                <wp:positionV relativeFrom="paragraph">
                  <wp:posOffset>56854</wp:posOffset>
                </wp:positionV>
                <wp:extent cx="68400" cy="126720"/>
                <wp:effectExtent l="38100" t="38100" r="46355" b="45085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684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27752" id="Ink 1474" o:spid="_x0000_s1026" type="#_x0000_t75" style="position:absolute;margin-left:237.4pt;margin-top:4pt;width:6.45pt;height:11.1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">
                <v:imagedata r:id="rId149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 wp14:anchorId="50C1AEC4" wp14:editId="54985B50">
                <wp:simplePos x="0" y="0"/>
                <wp:positionH relativeFrom="column">
                  <wp:posOffset>2866396</wp:posOffset>
                </wp:positionH>
                <wp:positionV relativeFrom="paragraph">
                  <wp:posOffset>124174</wp:posOffset>
                </wp:positionV>
                <wp:extent cx="109080" cy="69480"/>
                <wp:effectExtent l="38100" t="38100" r="43815" b="45085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1090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30F9CA" id="Ink 1473" o:spid="_x0000_s1026" type="#_x0000_t75" style="position:absolute;margin-left:225.1pt;margin-top:9.3pt;width:9.85pt;height:6.6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">
                <v:imagedata r:id="rId149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4FBD1C58" wp14:editId="7274EC92">
                <wp:simplePos x="0" y="0"/>
                <wp:positionH relativeFrom="column">
                  <wp:posOffset>2688556</wp:posOffset>
                </wp:positionH>
                <wp:positionV relativeFrom="paragraph">
                  <wp:posOffset>128854</wp:posOffset>
                </wp:positionV>
                <wp:extent cx="50400" cy="85680"/>
                <wp:effectExtent l="38100" t="38100" r="45085" b="48260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504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94497" id="Ink 1472" o:spid="_x0000_s1026" type="#_x0000_t75" style="position:absolute;margin-left:211.15pt;margin-top:9.6pt;width:5pt;height:8.0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">
                <v:imagedata r:id="rId149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 wp14:anchorId="0366003B" wp14:editId="37D62F92">
                <wp:simplePos x="0" y="0"/>
                <wp:positionH relativeFrom="column">
                  <wp:posOffset>2614036</wp:posOffset>
                </wp:positionH>
                <wp:positionV relativeFrom="paragraph">
                  <wp:posOffset>164854</wp:posOffset>
                </wp:positionV>
                <wp:extent cx="47160" cy="44640"/>
                <wp:effectExtent l="38100" t="38100" r="48260" b="50800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4716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F947E" id="Ink 1471" o:spid="_x0000_s1026" type="#_x0000_t75" style="position:absolute;margin-left:205.35pt;margin-top:12.5pt;width:4.75pt;height:4.7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">
                <v:imagedata r:id="rId149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 wp14:anchorId="726BC90F" wp14:editId="472920AB">
                <wp:simplePos x="0" y="0"/>
                <wp:positionH relativeFrom="column">
                  <wp:posOffset>2473276</wp:posOffset>
                </wp:positionH>
                <wp:positionV relativeFrom="paragraph">
                  <wp:posOffset>154414</wp:posOffset>
                </wp:positionV>
                <wp:extent cx="79560" cy="61200"/>
                <wp:effectExtent l="19050" t="38100" r="34925" b="53340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795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1F180" id="Ink 1470" o:spid="_x0000_s1026" type="#_x0000_t75" style="position:absolute;margin-left:194.15pt;margin-top:11.7pt;width:7.35pt;height:5.9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">
                <v:imagedata r:id="rId149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8624" behindDoc="0" locked="0" layoutInCell="1" allowOverlap="1" wp14:anchorId="0BFFEEF4" wp14:editId="6E39B667">
                <wp:simplePos x="0" y="0"/>
                <wp:positionH relativeFrom="column">
                  <wp:posOffset>1369156</wp:posOffset>
                </wp:positionH>
                <wp:positionV relativeFrom="paragraph">
                  <wp:posOffset>-36499</wp:posOffset>
                </wp:positionV>
                <wp:extent cx="89640" cy="125280"/>
                <wp:effectExtent l="38100" t="38100" r="43815" b="46355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896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0CD7E" id="Ink 1401" o:spid="_x0000_s1026" type="#_x0000_t75" style="position:absolute;margin-left:107pt;margin-top:-3.45pt;width:8.85pt;height:11.45pt;z-index:2517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">
                <v:imagedata r:id="rId1500" o:title=""/>
              </v:shape>
            </w:pict>
          </mc:Fallback>
        </mc:AlternateContent>
      </w:r>
    </w:p>
    <w:p w14:paraId="7183950B" w14:textId="5B024D80" w:rsidR="00D9137E" w:rsidRPr="00FC5A49" w:rsidRDefault="007671F2" w:rsidP="00937C4C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 wp14:anchorId="026413C7" wp14:editId="30E4D4CC">
                <wp:simplePos x="0" y="0"/>
                <wp:positionH relativeFrom="column">
                  <wp:posOffset>3791956</wp:posOffset>
                </wp:positionH>
                <wp:positionV relativeFrom="paragraph">
                  <wp:posOffset>154119</wp:posOffset>
                </wp:positionV>
                <wp:extent cx="59400" cy="53280"/>
                <wp:effectExtent l="19050" t="57150" r="36195" b="42545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5940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D3E51" id="Ink 1483" o:spid="_x0000_s1026" type="#_x0000_t75" style="position:absolute;margin-left:298.2pt;margin-top:11.5pt;width:5.8pt;height:5.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">
                <v:imagedata r:id="rId150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 wp14:anchorId="5E55F6E7" wp14:editId="4360F1FA">
                <wp:simplePos x="0" y="0"/>
                <wp:positionH relativeFrom="column">
                  <wp:posOffset>3582436</wp:posOffset>
                </wp:positionH>
                <wp:positionV relativeFrom="paragraph">
                  <wp:posOffset>399</wp:posOffset>
                </wp:positionV>
                <wp:extent cx="88920" cy="45000"/>
                <wp:effectExtent l="38100" t="38100" r="44450" b="50800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889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15899" id="Ink 1479" o:spid="_x0000_s1026" type="#_x0000_t75" style="position:absolute;margin-left:281.65pt;margin-top:-.55pt;width:7.95pt;height:4.85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">
                <v:imagedata r:id="rId150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 wp14:anchorId="63955683" wp14:editId="2244E7F1">
                <wp:simplePos x="0" y="0"/>
                <wp:positionH relativeFrom="column">
                  <wp:posOffset>2356276</wp:posOffset>
                </wp:positionH>
                <wp:positionV relativeFrom="paragraph">
                  <wp:posOffset>-32001</wp:posOffset>
                </wp:positionV>
                <wp:extent cx="67680" cy="77760"/>
                <wp:effectExtent l="38100" t="38100" r="46990" b="36830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6768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63E86" id="Ink 1469" o:spid="_x0000_s1026" type="#_x0000_t75" style="position:absolute;margin-left:184.85pt;margin-top:-3.05pt;width:6.6pt;height:7.2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">
                <v:imagedata r:id="rId150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 wp14:anchorId="226FBDB7" wp14:editId="66AA31D8">
                <wp:simplePos x="0" y="0"/>
                <wp:positionH relativeFrom="column">
                  <wp:posOffset>2264116</wp:posOffset>
                </wp:positionH>
                <wp:positionV relativeFrom="paragraph">
                  <wp:posOffset>-23361</wp:posOffset>
                </wp:positionV>
                <wp:extent cx="52920" cy="77760"/>
                <wp:effectExtent l="57150" t="19050" r="42545" b="55880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529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FEEF61" id="Ink 1468" o:spid="_x0000_s1026" type="#_x0000_t75" style="position:absolute;margin-left:177.55pt;margin-top:-2.4pt;width:5.4pt;height:7.3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">
                <v:imagedata r:id="rId150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 wp14:anchorId="56EC02EA" wp14:editId="3A79BBDC">
                <wp:simplePos x="0" y="0"/>
                <wp:positionH relativeFrom="column">
                  <wp:posOffset>2152156</wp:posOffset>
                </wp:positionH>
                <wp:positionV relativeFrom="paragraph">
                  <wp:posOffset>-5721</wp:posOffset>
                </wp:positionV>
                <wp:extent cx="53280" cy="79200"/>
                <wp:effectExtent l="57150" t="19050" r="42545" b="54610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532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C99C97" id="Ink 1467" o:spid="_x0000_s1026" type="#_x0000_t75" style="position:absolute;margin-left:168.75pt;margin-top:-1pt;width:5.7pt;height:7.5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">
                <v:imagedata r:id="rId151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42C78CE5" wp14:editId="53386EA5">
                <wp:simplePos x="0" y="0"/>
                <wp:positionH relativeFrom="column">
                  <wp:posOffset>6111436</wp:posOffset>
                </wp:positionH>
                <wp:positionV relativeFrom="paragraph">
                  <wp:posOffset>87159</wp:posOffset>
                </wp:positionV>
                <wp:extent cx="73080" cy="24120"/>
                <wp:effectExtent l="19050" t="38100" r="41275" b="52705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730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5C7329" id="Ink 1422" o:spid="_x0000_s1026" type="#_x0000_t75" style="position:absolute;margin-left:480.65pt;margin-top:6.1pt;width:7.1pt;height:3.7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">
                <v:imagedata r:id="rId151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7F56D3F3" wp14:editId="19355A9C">
                <wp:simplePos x="0" y="0"/>
                <wp:positionH relativeFrom="column">
                  <wp:posOffset>6411316</wp:posOffset>
                </wp:positionH>
                <wp:positionV relativeFrom="paragraph">
                  <wp:posOffset>-3921</wp:posOffset>
                </wp:positionV>
                <wp:extent cx="102960" cy="92880"/>
                <wp:effectExtent l="38100" t="38100" r="30480" b="59690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1029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B5518E" id="Ink 1421" o:spid="_x0000_s1026" type="#_x0000_t75" style="position:absolute;margin-left:504.05pt;margin-top:-1.2pt;width:9.6pt;height:9.2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">
                <v:imagedata r:id="rId151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 wp14:anchorId="55185ED4" wp14:editId="51C3D1F1">
                <wp:simplePos x="0" y="0"/>
                <wp:positionH relativeFrom="column">
                  <wp:posOffset>6250396</wp:posOffset>
                </wp:positionH>
                <wp:positionV relativeFrom="paragraph">
                  <wp:posOffset>96879</wp:posOffset>
                </wp:positionV>
                <wp:extent cx="38520" cy="135000"/>
                <wp:effectExtent l="57150" t="38100" r="57150" b="55880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385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B40E3" id="Ink 1420" o:spid="_x0000_s1026" type="#_x0000_t75" style="position:absolute;margin-left:491.25pt;margin-top:7pt;width:4.65pt;height:12.1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">
                <v:imagedata r:id="rId151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6816" behindDoc="0" locked="0" layoutInCell="1" allowOverlap="1" wp14:anchorId="12DF486E" wp14:editId="056BEC00">
                <wp:simplePos x="0" y="0"/>
                <wp:positionH relativeFrom="column">
                  <wp:posOffset>6191356</wp:posOffset>
                </wp:positionH>
                <wp:positionV relativeFrom="paragraph">
                  <wp:posOffset>127119</wp:posOffset>
                </wp:positionV>
                <wp:extent cx="52560" cy="108000"/>
                <wp:effectExtent l="57150" t="38100" r="24130" b="44450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5256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0860A" id="Ink 1419" o:spid="_x0000_s1026" type="#_x0000_t75" style="position:absolute;margin-left:486.85pt;margin-top:9.4pt;width:5.6pt;height:9.8pt;z-index:2517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">
                <v:imagedata r:id="rId1518" o:title=""/>
              </v:shape>
            </w:pict>
          </mc:Fallback>
        </mc:AlternateContent>
      </w:r>
    </w:p>
    <w:p w14:paraId="5FF9B4FD" w14:textId="1E70A4A5" w:rsidR="00D9137E" w:rsidRPr="00FC5A49" w:rsidRDefault="007671F2" w:rsidP="00937C4C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 wp14:anchorId="6268FE1E" wp14:editId="7EDE5FAF">
                <wp:simplePos x="0" y="0"/>
                <wp:positionH relativeFrom="column">
                  <wp:posOffset>3908956</wp:posOffset>
                </wp:positionH>
                <wp:positionV relativeFrom="paragraph">
                  <wp:posOffset>-85936</wp:posOffset>
                </wp:positionV>
                <wp:extent cx="116280" cy="197640"/>
                <wp:effectExtent l="38100" t="19050" r="36195" b="50165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11628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822B67" id="Ink 1485" o:spid="_x0000_s1026" type="#_x0000_t75" style="position:absolute;margin-left:307.35pt;margin-top:-7.15pt;width:10.2pt;height:16.4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">
                <v:imagedata r:id="rId152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 wp14:anchorId="170093E9" wp14:editId="10C241E9">
                <wp:simplePos x="0" y="0"/>
                <wp:positionH relativeFrom="column">
                  <wp:posOffset>3845596</wp:posOffset>
                </wp:positionH>
                <wp:positionV relativeFrom="paragraph">
                  <wp:posOffset>-25096</wp:posOffset>
                </wp:positionV>
                <wp:extent cx="77760" cy="127440"/>
                <wp:effectExtent l="19050" t="38100" r="55880" b="44450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777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F3F439" id="Ink 1484" o:spid="_x0000_s1026" type="#_x0000_t75" style="position:absolute;margin-left:302.25pt;margin-top:-2.5pt;width:7.4pt;height:11.4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">
                <v:imagedata r:id="rId152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 wp14:anchorId="4AA56430" wp14:editId="446421D5">
                <wp:simplePos x="0" y="0"/>
                <wp:positionH relativeFrom="column">
                  <wp:posOffset>3687196</wp:posOffset>
                </wp:positionH>
                <wp:positionV relativeFrom="paragraph">
                  <wp:posOffset>-34456</wp:posOffset>
                </wp:positionV>
                <wp:extent cx="79560" cy="79200"/>
                <wp:effectExtent l="38100" t="38100" r="53975" b="35560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795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AE48C" id="Ink 1482" o:spid="_x0000_s1026" type="#_x0000_t75" style="position:absolute;margin-left:289.65pt;margin-top:-3.05pt;width:7.5pt;height:7.3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">
                <v:imagedata r:id="rId152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 wp14:anchorId="502FC171" wp14:editId="42408A70">
                <wp:simplePos x="0" y="0"/>
                <wp:positionH relativeFrom="column">
                  <wp:posOffset>3580996</wp:posOffset>
                </wp:positionH>
                <wp:positionV relativeFrom="paragraph">
                  <wp:posOffset>-36256</wp:posOffset>
                </wp:positionV>
                <wp:extent cx="40320" cy="87120"/>
                <wp:effectExtent l="38100" t="38100" r="36195" b="46355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403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F8006" id="Ink 1481" o:spid="_x0000_s1026" type="#_x0000_t75" style="position:absolute;margin-left:281.25pt;margin-top:-3.3pt;width:4.3pt;height:7.8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">
                <v:imagedata r:id="rId152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 wp14:anchorId="4BA20E42" wp14:editId="249A37B3">
                <wp:simplePos x="0" y="0"/>
                <wp:positionH relativeFrom="column">
                  <wp:posOffset>6071836</wp:posOffset>
                </wp:positionH>
                <wp:positionV relativeFrom="paragraph">
                  <wp:posOffset>69584</wp:posOffset>
                </wp:positionV>
                <wp:extent cx="48960" cy="12240"/>
                <wp:effectExtent l="38100" t="57150" r="46355" b="45085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489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FFDD6" id="Ink 1418" o:spid="_x0000_s1026" type="#_x0000_t75" style="position:absolute;margin-left:477.55pt;margin-top:4.85pt;width:5.05pt;height:2.3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">
                <v:imagedata r:id="rId152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7B474F76" wp14:editId="4D041B37">
                <wp:simplePos x="0" y="0"/>
                <wp:positionH relativeFrom="column">
                  <wp:posOffset>6046636</wp:posOffset>
                </wp:positionH>
                <wp:positionV relativeFrom="paragraph">
                  <wp:posOffset>-12136</wp:posOffset>
                </wp:positionV>
                <wp:extent cx="90360" cy="41400"/>
                <wp:effectExtent l="38100" t="19050" r="43180" b="53975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9036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D460B" id="Ink 1417" o:spid="_x0000_s1026" type="#_x0000_t75" style="position:absolute;margin-left:475.65pt;margin-top:-1.55pt;width:8.2pt;height:4.3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">
                <v:imagedata r:id="rId153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2B855750" wp14:editId="15B7022A">
                <wp:simplePos x="0" y="0"/>
                <wp:positionH relativeFrom="column">
                  <wp:posOffset>5887156</wp:posOffset>
                </wp:positionH>
                <wp:positionV relativeFrom="paragraph">
                  <wp:posOffset>-30856</wp:posOffset>
                </wp:positionV>
                <wp:extent cx="82440" cy="302400"/>
                <wp:effectExtent l="57150" t="38100" r="32385" b="40640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8244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73739" id="Ink 1416" o:spid="_x0000_s1026" type="#_x0000_t75" style="position:absolute;margin-left:462.75pt;margin-top:-2.9pt;width:8.25pt;height:25.3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">
                <v:imagedata r:id="rId153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 wp14:anchorId="122EE7B2" wp14:editId="23E9F2EB">
                <wp:simplePos x="0" y="0"/>
                <wp:positionH relativeFrom="column">
                  <wp:posOffset>4941436</wp:posOffset>
                </wp:positionH>
                <wp:positionV relativeFrom="paragraph">
                  <wp:posOffset>74264</wp:posOffset>
                </wp:positionV>
                <wp:extent cx="1800" cy="2520"/>
                <wp:effectExtent l="38100" t="38100" r="36830" b="36195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18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DD2D8" id="Ink 1412" o:spid="_x0000_s1026" type="#_x0000_t75" style="position:absolute;margin-left:388.55pt;margin-top:5.25pt;width:1.25pt;height:1.4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">
                <v:imagedata r:id="rId153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 wp14:anchorId="325E898C" wp14:editId="6AE1F661">
                <wp:simplePos x="0" y="0"/>
                <wp:positionH relativeFrom="column">
                  <wp:posOffset>4930996</wp:posOffset>
                </wp:positionH>
                <wp:positionV relativeFrom="paragraph">
                  <wp:posOffset>35384</wp:posOffset>
                </wp:positionV>
                <wp:extent cx="14040" cy="21240"/>
                <wp:effectExtent l="57150" t="38100" r="43180" b="55245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140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B9A0BD" id="Ink 1411" o:spid="_x0000_s1026" type="#_x0000_t75" style="position:absolute;margin-left:387.6pt;margin-top:2.05pt;width:2.5pt;height:3.1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">
                <v:imagedata r:id="rId153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 wp14:anchorId="5752C139" wp14:editId="4264A421">
                <wp:simplePos x="0" y="0"/>
                <wp:positionH relativeFrom="column">
                  <wp:posOffset>5673676</wp:posOffset>
                </wp:positionH>
                <wp:positionV relativeFrom="paragraph">
                  <wp:posOffset>32864</wp:posOffset>
                </wp:positionV>
                <wp:extent cx="5040" cy="29520"/>
                <wp:effectExtent l="57150" t="38100" r="52705" b="46990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50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F5EA7" id="Ink 1409" o:spid="_x0000_s1026" type="#_x0000_t75" style="position:absolute;margin-left:445.8pt;margin-top:1.85pt;width:2.35pt;height:3.8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">
                <v:imagedata r:id="rId153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 wp14:anchorId="256D5011" wp14:editId="36EA3360">
                <wp:simplePos x="0" y="0"/>
                <wp:positionH relativeFrom="column">
                  <wp:posOffset>1404076</wp:posOffset>
                </wp:positionH>
                <wp:positionV relativeFrom="paragraph">
                  <wp:posOffset>-45673</wp:posOffset>
                </wp:positionV>
                <wp:extent cx="16560" cy="118800"/>
                <wp:effectExtent l="57150" t="38100" r="40640" b="52705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165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7B3E00" id="Ink 1403" o:spid="_x0000_s1026" type="#_x0000_t75" style="position:absolute;margin-left:109.85pt;margin-top:-4.2pt;width:2.75pt;height:10.6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">
                <v:imagedata r:id="rId154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39648" behindDoc="0" locked="0" layoutInCell="1" allowOverlap="1" wp14:anchorId="6492D141" wp14:editId="78062F77">
                <wp:simplePos x="0" y="0"/>
                <wp:positionH relativeFrom="column">
                  <wp:posOffset>1230916</wp:posOffset>
                </wp:positionH>
                <wp:positionV relativeFrom="paragraph">
                  <wp:posOffset>26687</wp:posOffset>
                </wp:positionV>
                <wp:extent cx="84960" cy="8640"/>
                <wp:effectExtent l="57150" t="57150" r="48895" b="48895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849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C088C" id="Ink 1402" o:spid="_x0000_s1026" type="#_x0000_t75" style="position:absolute;margin-left:96.2pt;margin-top:1.25pt;width:8.15pt;height:2.2pt;z-index:2517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">
                <v:imagedata r:id="rId1542" o:title=""/>
              </v:shape>
            </w:pict>
          </mc:Fallback>
        </mc:AlternateContent>
      </w:r>
    </w:p>
    <w:p w14:paraId="09A140A1" w14:textId="198A3345" w:rsidR="00D9137E" w:rsidRDefault="007671F2" w:rsidP="00937C4C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 wp14:anchorId="65DDABB1" wp14:editId="77ECA9F4">
                <wp:simplePos x="0" y="0"/>
                <wp:positionH relativeFrom="column">
                  <wp:posOffset>3453196</wp:posOffset>
                </wp:positionH>
                <wp:positionV relativeFrom="paragraph">
                  <wp:posOffset>5569</wp:posOffset>
                </wp:positionV>
                <wp:extent cx="30960" cy="121680"/>
                <wp:effectExtent l="38100" t="38100" r="45720" b="50165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309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B4CC1" id="Ink 1497" o:spid="_x0000_s1026" type="#_x0000_t75" style="position:absolute;margin-left:271.4pt;margin-top:0;width:3.5pt;height:10.6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">
                <v:imagedata r:id="rId154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 wp14:anchorId="0ABFD55A" wp14:editId="793C651B">
                <wp:simplePos x="0" y="0"/>
                <wp:positionH relativeFrom="column">
                  <wp:posOffset>3336556</wp:posOffset>
                </wp:positionH>
                <wp:positionV relativeFrom="paragraph">
                  <wp:posOffset>49489</wp:posOffset>
                </wp:positionV>
                <wp:extent cx="66960" cy="8640"/>
                <wp:effectExtent l="38100" t="57150" r="47625" b="48895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669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CF9F5A" id="Ink 1496" o:spid="_x0000_s1026" type="#_x0000_t75" style="position:absolute;margin-left:262.2pt;margin-top:3.2pt;width:6.35pt;height:1.8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">
                <v:imagedata r:id="rId154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 wp14:anchorId="7E2A730B" wp14:editId="71BF20D7">
                <wp:simplePos x="0" y="0"/>
                <wp:positionH relativeFrom="column">
                  <wp:posOffset>3109756</wp:posOffset>
                </wp:positionH>
                <wp:positionV relativeFrom="paragraph">
                  <wp:posOffset>53089</wp:posOffset>
                </wp:positionV>
                <wp:extent cx="119880" cy="173880"/>
                <wp:effectExtent l="38100" t="38100" r="13970" b="55245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1198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A93715" id="Ink 1495" o:spid="_x0000_s1026" type="#_x0000_t75" style="position:absolute;margin-left:244.3pt;margin-top:3.8pt;width:10.7pt;height:1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">
                <v:imagedata r:id="rId154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 wp14:anchorId="68481381" wp14:editId="4D19BC14">
                <wp:simplePos x="0" y="0"/>
                <wp:positionH relativeFrom="column">
                  <wp:posOffset>3044236</wp:posOffset>
                </wp:positionH>
                <wp:positionV relativeFrom="paragraph">
                  <wp:posOffset>-34751</wp:posOffset>
                </wp:positionV>
                <wp:extent cx="73440" cy="160920"/>
                <wp:effectExtent l="38100" t="38100" r="22225" b="48895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734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99549" id="Ink 1494" o:spid="_x0000_s1026" type="#_x0000_t75" style="position:absolute;margin-left:239pt;margin-top:-3.2pt;width:7.25pt;height:13.7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">
                <v:imagedata r:id="rId155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 wp14:anchorId="33C7F30A" wp14:editId="60E83A3D">
                <wp:simplePos x="0" y="0"/>
                <wp:positionH relativeFrom="column">
                  <wp:posOffset>2857036</wp:posOffset>
                </wp:positionH>
                <wp:positionV relativeFrom="paragraph">
                  <wp:posOffset>28969</wp:posOffset>
                </wp:positionV>
                <wp:extent cx="87840" cy="156960"/>
                <wp:effectExtent l="57150" t="19050" r="26670" b="52705"/>
                <wp:wrapNone/>
                <wp:docPr id="1493" name="Ink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8784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14BE6" id="Ink 1493" o:spid="_x0000_s1026" type="#_x0000_t75" style="position:absolute;margin-left:224.2pt;margin-top:1.95pt;width:8.35pt;height:13.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">
                <v:imagedata r:id="rId155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 wp14:anchorId="2F0A6D1D" wp14:editId="68ABA363">
                <wp:simplePos x="0" y="0"/>
                <wp:positionH relativeFrom="column">
                  <wp:posOffset>2647876</wp:posOffset>
                </wp:positionH>
                <wp:positionV relativeFrom="paragraph">
                  <wp:posOffset>28969</wp:posOffset>
                </wp:positionV>
                <wp:extent cx="68040" cy="6840"/>
                <wp:effectExtent l="38100" t="57150" r="46355" b="50800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680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CD38D" id="Ink 1492" o:spid="_x0000_s1026" type="#_x0000_t75" style="position:absolute;margin-left:207.95pt;margin-top:1.6pt;width:6.45pt;height:1.8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">
                <v:imagedata r:id="rId155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 wp14:anchorId="2FCAE4F5" wp14:editId="3C94DC48">
                <wp:simplePos x="0" y="0"/>
                <wp:positionH relativeFrom="column">
                  <wp:posOffset>2679916</wp:posOffset>
                </wp:positionH>
                <wp:positionV relativeFrom="paragraph">
                  <wp:posOffset>-49871</wp:posOffset>
                </wp:positionV>
                <wp:extent cx="21960" cy="130680"/>
                <wp:effectExtent l="38100" t="38100" r="54610" b="41275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219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969E3" id="Ink 1491" o:spid="_x0000_s1026" type="#_x0000_t75" style="position:absolute;margin-left:210.5pt;margin-top:-4.45pt;width:2.9pt;height:11.4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">
                <v:imagedata r:id="rId155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 wp14:anchorId="0740149D" wp14:editId="3B8263AE">
                <wp:simplePos x="0" y="0"/>
                <wp:positionH relativeFrom="column">
                  <wp:posOffset>2608276</wp:posOffset>
                </wp:positionH>
                <wp:positionV relativeFrom="paragraph">
                  <wp:posOffset>-47351</wp:posOffset>
                </wp:positionV>
                <wp:extent cx="24120" cy="129240"/>
                <wp:effectExtent l="38100" t="38100" r="52705" b="42545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241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E7EB6" id="Ink 1490" o:spid="_x0000_s1026" type="#_x0000_t75" style="position:absolute;margin-left:204.7pt;margin-top:-4.3pt;width:3.25pt;height:11.4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">
                <v:imagedata r:id="rId155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 wp14:anchorId="0ABE1129" wp14:editId="16865B74">
                <wp:simplePos x="0" y="0"/>
                <wp:positionH relativeFrom="column">
                  <wp:posOffset>2480476</wp:posOffset>
                </wp:positionH>
                <wp:positionV relativeFrom="paragraph">
                  <wp:posOffset>23209</wp:posOffset>
                </wp:positionV>
                <wp:extent cx="76680" cy="69120"/>
                <wp:effectExtent l="38100" t="38100" r="38100" b="45720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7668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40B8B" id="Ink 1489" o:spid="_x0000_s1026" type="#_x0000_t75" style="position:absolute;margin-left:194.95pt;margin-top:1.3pt;width:6.95pt;height:6.6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">
                <v:imagedata r:id="rId156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 wp14:anchorId="301AFE29" wp14:editId="0F6E3F71">
                <wp:simplePos x="0" y="0"/>
                <wp:positionH relativeFrom="column">
                  <wp:posOffset>2289316</wp:posOffset>
                </wp:positionH>
                <wp:positionV relativeFrom="paragraph">
                  <wp:posOffset>11329</wp:posOffset>
                </wp:positionV>
                <wp:extent cx="150120" cy="92880"/>
                <wp:effectExtent l="38100" t="38100" r="2540" b="40640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1501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4914E" id="Ink 1488" o:spid="_x0000_s1026" type="#_x0000_t75" style="position:absolute;margin-left:179.7pt;margin-top:.45pt;width:12.85pt;height:8.4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">
                <v:imagedata r:id="rId156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 wp14:anchorId="326827E3" wp14:editId="63688C5F">
                <wp:simplePos x="0" y="0"/>
                <wp:positionH relativeFrom="column">
                  <wp:posOffset>2019316</wp:posOffset>
                </wp:positionH>
                <wp:positionV relativeFrom="paragraph">
                  <wp:posOffset>-4511</wp:posOffset>
                </wp:positionV>
                <wp:extent cx="109080" cy="104040"/>
                <wp:effectExtent l="38100" t="38100" r="43815" b="48895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1090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B9A18D" id="Ink 1487" o:spid="_x0000_s1026" type="#_x0000_t75" style="position:absolute;margin-left:158.35pt;margin-top:-.8pt;width:9.75pt;height:9.3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">
                <v:imagedata r:id="rId156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 wp14:anchorId="4C6F4ECE" wp14:editId="035917F8">
                <wp:simplePos x="0" y="0"/>
                <wp:positionH relativeFrom="column">
                  <wp:posOffset>2037316</wp:posOffset>
                </wp:positionH>
                <wp:positionV relativeFrom="paragraph">
                  <wp:posOffset>-7031</wp:posOffset>
                </wp:positionV>
                <wp:extent cx="49320" cy="94320"/>
                <wp:effectExtent l="38100" t="38100" r="46355" b="39370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493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B93B6" id="Ink 1486" o:spid="_x0000_s1026" type="#_x0000_t75" style="position:absolute;margin-left:160.05pt;margin-top:-1.05pt;width:4.8pt;height:8.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">
                <v:imagedata r:id="rId156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 wp14:anchorId="69B17ECF" wp14:editId="28A0BF40">
                <wp:simplePos x="0" y="0"/>
                <wp:positionH relativeFrom="column">
                  <wp:posOffset>5304316</wp:posOffset>
                </wp:positionH>
                <wp:positionV relativeFrom="paragraph">
                  <wp:posOffset>-871031</wp:posOffset>
                </wp:positionV>
                <wp:extent cx="763920" cy="1939320"/>
                <wp:effectExtent l="38100" t="38100" r="55245" b="41910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763920" cy="19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64C4AB" id="Ink 1415" o:spid="_x0000_s1026" type="#_x0000_t75" style="position:absolute;margin-left:417.25pt;margin-top:-69pt;width:61.6pt;height:154.0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">
                <v:imagedata r:id="rId156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 wp14:anchorId="63B79B7B" wp14:editId="3D0CFC00">
                <wp:simplePos x="0" y="0"/>
                <wp:positionH relativeFrom="column">
                  <wp:posOffset>4608076</wp:posOffset>
                </wp:positionH>
                <wp:positionV relativeFrom="paragraph">
                  <wp:posOffset>-886511</wp:posOffset>
                </wp:positionV>
                <wp:extent cx="735120" cy="1879920"/>
                <wp:effectExtent l="57150" t="38100" r="46355" b="44450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735120" cy="18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D2878" id="Ink 1414" o:spid="_x0000_s1026" type="#_x0000_t75" style="position:absolute;margin-left:361.85pt;margin-top:-70.25pt;width:59.4pt;height:149.6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">
                <v:imagedata r:id="rId157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0672" behindDoc="0" locked="0" layoutInCell="1" allowOverlap="1" wp14:anchorId="03B75D0B" wp14:editId="62840EC8">
                <wp:simplePos x="0" y="0"/>
                <wp:positionH relativeFrom="column">
                  <wp:posOffset>1249276</wp:posOffset>
                </wp:positionH>
                <wp:positionV relativeFrom="paragraph">
                  <wp:posOffset>155632</wp:posOffset>
                </wp:positionV>
                <wp:extent cx="62640" cy="8640"/>
                <wp:effectExtent l="38100" t="57150" r="52070" b="48895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626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4BF91" id="Ink 1404" o:spid="_x0000_s1026" type="#_x0000_t75" style="position:absolute;margin-left:97.8pt;margin-top:11.4pt;width:6.1pt;height:2.25pt;z-index:2517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">
                <v:imagedata r:id="rId1572" o:title=""/>
              </v:shape>
            </w:pict>
          </mc:Fallback>
        </mc:AlternateContent>
      </w:r>
    </w:p>
    <w:p w14:paraId="0A39177D" w14:textId="309377A1" w:rsidR="00F36170" w:rsidRDefault="007671F2" w:rsidP="00937C4C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 wp14:anchorId="24612CB6" wp14:editId="2A64E4D8">
                <wp:simplePos x="0" y="0"/>
                <wp:positionH relativeFrom="column">
                  <wp:posOffset>2889436</wp:posOffset>
                </wp:positionH>
                <wp:positionV relativeFrom="paragraph">
                  <wp:posOffset>94194</wp:posOffset>
                </wp:positionV>
                <wp:extent cx="34200" cy="121320"/>
                <wp:effectExtent l="38100" t="57150" r="42545" b="50165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342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F8B29C" id="Ink 1506" o:spid="_x0000_s1026" type="#_x0000_t75" style="position:absolute;margin-left:226.85pt;margin-top:6.7pt;width:4.15pt;height:10.8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">
                <v:imagedata r:id="rId157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 wp14:anchorId="7AC27B9F" wp14:editId="3E5E59ED">
                <wp:simplePos x="0" y="0"/>
                <wp:positionH relativeFrom="column">
                  <wp:posOffset>2626996</wp:posOffset>
                </wp:positionH>
                <wp:positionV relativeFrom="paragraph">
                  <wp:posOffset>146034</wp:posOffset>
                </wp:positionV>
                <wp:extent cx="5760" cy="3240"/>
                <wp:effectExtent l="38100" t="38100" r="32385" b="34925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57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8C7DD" id="Ink 1504" o:spid="_x0000_s1026" type="#_x0000_t75" style="position:absolute;margin-left:206.5pt;margin-top:11.2pt;width:1.05pt;height:.9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">
                <v:imagedata r:id="rId157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 wp14:anchorId="47728BA5" wp14:editId="00585F22">
                <wp:simplePos x="0" y="0"/>
                <wp:positionH relativeFrom="column">
                  <wp:posOffset>2541316</wp:posOffset>
                </wp:positionH>
                <wp:positionV relativeFrom="paragraph">
                  <wp:posOffset>90234</wp:posOffset>
                </wp:positionV>
                <wp:extent cx="14040" cy="159480"/>
                <wp:effectExtent l="38100" t="38100" r="43180" b="50165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1404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262CF" id="Ink 1502" o:spid="_x0000_s1026" type="#_x0000_t75" style="position:absolute;margin-left:199.3pt;margin-top:6.65pt;width:2.6pt;height:13.6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">
                <v:imagedata r:id="rId157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 wp14:anchorId="5646757D" wp14:editId="5C5B293A">
                <wp:simplePos x="0" y="0"/>
                <wp:positionH relativeFrom="column">
                  <wp:posOffset>2054236</wp:posOffset>
                </wp:positionH>
                <wp:positionV relativeFrom="paragraph">
                  <wp:posOffset>134154</wp:posOffset>
                </wp:positionV>
                <wp:extent cx="102600" cy="67680"/>
                <wp:effectExtent l="38100" t="38100" r="50165" b="46990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1026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149FF9" id="Ink 1499" o:spid="_x0000_s1026" type="#_x0000_t75" style="position:absolute;margin-left:161pt;margin-top:10.1pt;width:9.45pt;height:6.6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">
                <v:imagedata r:id="rId158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 wp14:anchorId="71E8A0D7" wp14:editId="369745F7">
                <wp:simplePos x="0" y="0"/>
                <wp:positionH relativeFrom="column">
                  <wp:posOffset>2040916</wp:posOffset>
                </wp:positionH>
                <wp:positionV relativeFrom="paragraph">
                  <wp:posOffset>108954</wp:posOffset>
                </wp:positionV>
                <wp:extent cx="85680" cy="74160"/>
                <wp:effectExtent l="38100" t="38100" r="48260" b="40640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856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85EC1" id="Ink 1498" o:spid="_x0000_s1026" type="#_x0000_t75" style="position:absolute;margin-left:160.2pt;margin-top:8.1pt;width:7.85pt;height:7.0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">
                <v:imagedata r:id="rId158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1696" behindDoc="0" locked="0" layoutInCell="1" allowOverlap="1" wp14:anchorId="1215CF94" wp14:editId="65F8063F">
                <wp:simplePos x="0" y="0"/>
                <wp:positionH relativeFrom="column">
                  <wp:posOffset>1360156</wp:posOffset>
                </wp:positionH>
                <wp:positionV relativeFrom="paragraph">
                  <wp:posOffset>-70743</wp:posOffset>
                </wp:positionV>
                <wp:extent cx="89640" cy="160920"/>
                <wp:effectExtent l="57150" t="57150" r="43815" b="48895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896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9B57E" id="Ink 1405" o:spid="_x0000_s1026" type="#_x0000_t75" style="position:absolute;margin-left:106.35pt;margin-top:-6.2pt;width:8.6pt;height:14.1pt;z-index:2517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">
                <v:imagedata r:id="rId1584" o:title=""/>
              </v:shape>
            </w:pict>
          </mc:Fallback>
        </mc:AlternateContent>
      </w:r>
    </w:p>
    <w:p w14:paraId="4B46D653" w14:textId="0EF72BB1" w:rsidR="00FC5A49" w:rsidRPr="00FC5A49" w:rsidRDefault="007671F2" w:rsidP="00937C4C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 wp14:anchorId="3B53CB4A" wp14:editId="4748EBBE">
                <wp:simplePos x="0" y="0"/>
                <wp:positionH relativeFrom="column">
                  <wp:posOffset>2856316</wp:posOffset>
                </wp:positionH>
                <wp:positionV relativeFrom="paragraph">
                  <wp:posOffset>112619</wp:posOffset>
                </wp:positionV>
                <wp:extent cx="11880" cy="0"/>
                <wp:effectExtent l="57150" t="38100" r="45720" b="57150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1188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1F9AC" id="Ink 1507" o:spid="_x0000_s1026" type="#_x0000_t75" style="position:absolute;margin-left:224.9pt;margin-top:8.85pt;width:1pt;height:0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">
                <v:imagedata r:id="rId158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 wp14:anchorId="0026B1FA" wp14:editId="12CEFBB3">
                <wp:simplePos x="0" y="0"/>
                <wp:positionH relativeFrom="column">
                  <wp:posOffset>2690356</wp:posOffset>
                </wp:positionH>
                <wp:positionV relativeFrom="paragraph">
                  <wp:posOffset>-18781</wp:posOffset>
                </wp:positionV>
                <wp:extent cx="79560" cy="150120"/>
                <wp:effectExtent l="38100" t="38100" r="0" b="40640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795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3BFAC" id="Ink 1505" o:spid="_x0000_s1026" type="#_x0000_t75" style="position:absolute;margin-left:211.15pt;margin-top:-1.85pt;width:7.75pt;height:12.9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">
                <v:imagedata r:id="rId158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 wp14:anchorId="2918F5C6" wp14:editId="2859C3CA">
                <wp:simplePos x="0" y="0"/>
                <wp:positionH relativeFrom="column">
                  <wp:posOffset>2601076</wp:posOffset>
                </wp:positionH>
                <wp:positionV relativeFrom="paragraph">
                  <wp:posOffset>-10501</wp:posOffset>
                </wp:positionV>
                <wp:extent cx="14760" cy="82080"/>
                <wp:effectExtent l="38100" t="38100" r="42545" b="51435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147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20FDD" id="Ink 1503" o:spid="_x0000_s1026" type="#_x0000_t75" style="position:absolute;margin-left:204.3pt;margin-top:-1.45pt;width:2.35pt;height:7.6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">
                <v:imagedata r:id="rId159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 wp14:anchorId="50997AD2" wp14:editId="380BD23D">
                <wp:simplePos x="0" y="0"/>
                <wp:positionH relativeFrom="column">
                  <wp:posOffset>2328556</wp:posOffset>
                </wp:positionH>
                <wp:positionV relativeFrom="paragraph">
                  <wp:posOffset>16859</wp:posOffset>
                </wp:positionV>
                <wp:extent cx="140760" cy="20880"/>
                <wp:effectExtent l="38100" t="57150" r="31115" b="36830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1407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FC45A" id="Ink 1501" o:spid="_x0000_s1026" type="#_x0000_t75" style="position:absolute;margin-left:182.85pt;margin-top:.55pt;width:12.1pt;height:2.9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">
                <v:imagedata r:id="rId159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7EA93342" wp14:editId="4136630A">
                <wp:simplePos x="0" y="0"/>
                <wp:positionH relativeFrom="column">
                  <wp:posOffset>2379676</wp:posOffset>
                </wp:positionH>
                <wp:positionV relativeFrom="paragraph">
                  <wp:posOffset>-97981</wp:posOffset>
                </wp:positionV>
                <wp:extent cx="108720" cy="218880"/>
                <wp:effectExtent l="38100" t="38100" r="43815" b="48260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10872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F7B08B" id="Ink 1500" o:spid="_x0000_s1026" type="#_x0000_t75" style="position:absolute;margin-left:186.6pt;margin-top:-8.35pt;width:9.95pt;height:18.5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">
                <v:imagedata r:id="rId159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2720" behindDoc="0" locked="0" layoutInCell="1" allowOverlap="1" wp14:anchorId="20E281AA" wp14:editId="6C372667">
                <wp:simplePos x="0" y="0"/>
                <wp:positionH relativeFrom="column">
                  <wp:posOffset>1248916</wp:posOffset>
                </wp:positionH>
                <wp:positionV relativeFrom="paragraph">
                  <wp:posOffset>155042</wp:posOffset>
                </wp:positionV>
                <wp:extent cx="70920" cy="6480"/>
                <wp:effectExtent l="38100" t="57150" r="43815" b="50800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709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D388E" id="Ink 1406" o:spid="_x0000_s1026" type="#_x0000_t75" style="position:absolute;margin-left:97.8pt;margin-top:11.4pt;width:6.85pt;height:2pt;z-index:2517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">
                <v:imagedata r:id="rId1596" o:title=""/>
              </v:shape>
            </w:pict>
          </mc:Fallback>
        </mc:AlternateContent>
      </w:r>
    </w:p>
    <w:p w14:paraId="779905AA" w14:textId="74474868" w:rsidR="008B1E6D" w:rsidRPr="00FC5A49" w:rsidRDefault="007671F2" w:rsidP="00937C4C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3744" behindDoc="0" locked="0" layoutInCell="1" allowOverlap="1" wp14:anchorId="6DB1AC26" wp14:editId="576B4DB4">
                <wp:simplePos x="0" y="0"/>
                <wp:positionH relativeFrom="column">
                  <wp:posOffset>1367716</wp:posOffset>
                </wp:positionH>
                <wp:positionV relativeFrom="paragraph">
                  <wp:posOffset>-58733</wp:posOffset>
                </wp:positionV>
                <wp:extent cx="57960" cy="177840"/>
                <wp:effectExtent l="19050" t="38100" r="56515" b="50800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5796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ECC1B1" id="Ink 1407" o:spid="_x0000_s1026" type="#_x0000_t75" style="position:absolute;margin-left:106.9pt;margin-top:-5.3pt;width:6.25pt;height:15.55pt;z-index:2517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">
                <v:imagedata r:id="rId1598" o:title=""/>
              </v:shape>
            </w:pict>
          </mc:Fallback>
        </mc:AlternateContent>
      </w:r>
    </w:p>
    <w:p w14:paraId="447B50F4" w14:textId="13E91522" w:rsidR="00816F1F" w:rsidRPr="00FC5A49" w:rsidRDefault="007671F2" w:rsidP="00816F1F">
      <w:pPr>
        <w:tabs>
          <w:tab w:val="right" w:pos="10080"/>
        </w:tabs>
        <w:ind w:right="360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5792" behindDoc="0" locked="0" layoutInCell="1" allowOverlap="1" wp14:anchorId="6FDC6AA7" wp14:editId="35A357D6">
                <wp:simplePos x="0" y="0"/>
                <wp:positionH relativeFrom="column">
                  <wp:posOffset>4734436</wp:posOffset>
                </wp:positionH>
                <wp:positionV relativeFrom="paragraph">
                  <wp:posOffset>7269</wp:posOffset>
                </wp:positionV>
                <wp:extent cx="8640" cy="17280"/>
                <wp:effectExtent l="57150" t="38100" r="48895" b="59055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86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7D087" id="Ink 1413" o:spid="_x0000_s1026" type="#_x0000_t75" style="position:absolute;margin-left:371.9pt;margin-top:-.2pt;width:2.45pt;height:2.85pt;z-index:2517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">
                <v:imagedata r:id="rId1600" o:title=""/>
              </v:shape>
            </w:pict>
          </mc:Fallback>
        </mc:AlternateContent>
      </w:r>
    </w:p>
    <w:p w14:paraId="49DD86C5" w14:textId="77777777" w:rsidR="00816F1F" w:rsidRPr="00FC5A49" w:rsidRDefault="00816F1F" w:rsidP="00816F1F">
      <w:pPr>
        <w:numPr>
          <w:ilvl w:val="1"/>
          <w:numId w:val="48"/>
        </w:numPr>
        <w:tabs>
          <w:tab w:val="clear" w:pos="1440"/>
          <w:tab w:val="num" w:pos="720"/>
          <w:tab w:val="right" w:pos="10080"/>
        </w:tabs>
        <w:ind w:left="720" w:right="3600" w:hanging="270"/>
        <w:rPr>
          <w:rFonts w:ascii="Calibri" w:hAnsi="Calibri"/>
          <w:szCs w:val="24"/>
        </w:rPr>
      </w:pPr>
      <w:r w:rsidRPr="00FC5A49">
        <w:rPr>
          <w:rFonts w:ascii="Calibri" w:hAnsi="Calibri"/>
          <w:szCs w:val="24"/>
        </w:rPr>
        <w:t>What are the coordinates of the graph’s vertex?</w:t>
      </w:r>
    </w:p>
    <w:p w14:paraId="5287FD25" w14:textId="0B70C613" w:rsidR="00816F1F" w:rsidRDefault="007671F2" w:rsidP="00816F1F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 wp14:anchorId="006B90C9" wp14:editId="0A839670">
                <wp:simplePos x="0" y="0"/>
                <wp:positionH relativeFrom="column">
                  <wp:posOffset>6059236</wp:posOffset>
                </wp:positionH>
                <wp:positionV relativeFrom="paragraph">
                  <wp:posOffset>54774</wp:posOffset>
                </wp:positionV>
                <wp:extent cx="90720" cy="215640"/>
                <wp:effectExtent l="57150" t="38100" r="43180" b="51435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9072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C28D6" id="Ink 1537" o:spid="_x0000_s1026" type="#_x0000_t75" style="position:absolute;margin-left:476.25pt;margin-top:3.5pt;width:8.8pt;height:18.6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">
                <v:imagedata r:id="rId160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 wp14:anchorId="73EE7414" wp14:editId="49320051">
                <wp:simplePos x="0" y="0"/>
                <wp:positionH relativeFrom="column">
                  <wp:posOffset>5982196</wp:posOffset>
                </wp:positionH>
                <wp:positionV relativeFrom="paragraph">
                  <wp:posOffset>151254</wp:posOffset>
                </wp:positionV>
                <wp:extent cx="45720" cy="49320"/>
                <wp:effectExtent l="57150" t="38100" r="49530" b="46355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4572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5F8A5" id="Ink 1536" o:spid="_x0000_s1026" type="#_x0000_t75" style="position:absolute;margin-left:470.15pt;margin-top:11.35pt;width:5.55pt;height:5.5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">
                <v:imagedata r:id="rId160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 wp14:anchorId="510E2CBE" wp14:editId="4EE02021">
                <wp:simplePos x="0" y="0"/>
                <wp:positionH relativeFrom="column">
                  <wp:posOffset>5748556</wp:posOffset>
                </wp:positionH>
                <wp:positionV relativeFrom="paragraph">
                  <wp:posOffset>108054</wp:posOffset>
                </wp:positionV>
                <wp:extent cx="11160" cy="134640"/>
                <wp:effectExtent l="38100" t="38100" r="46355" b="55880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111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8E0103" id="Ink 1534" o:spid="_x0000_s1026" type="#_x0000_t75" style="position:absolute;margin-left:452.1pt;margin-top:7.75pt;width:2.3pt;height:11.9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">
                <v:imagedata r:id="rId160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 wp14:anchorId="4867772B" wp14:editId="04E6580A">
                <wp:simplePos x="0" y="0"/>
                <wp:positionH relativeFrom="column">
                  <wp:posOffset>5540476</wp:posOffset>
                </wp:positionH>
                <wp:positionV relativeFrom="paragraph">
                  <wp:posOffset>165294</wp:posOffset>
                </wp:positionV>
                <wp:extent cx="2880" cy="8280"/>
                <wp:effectExtent l="38100" t="19050" r="35560" b="48895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28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C2C81E" id="Ink 1531" o:spid="_x0000_s1026" type="#_x0000_t75" style="position:absolute;margin-left:435.75pt;margin-top:12.65pt;width:1.15pt;height:1.45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">
                <v:imagedata r:id="rId160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 wp14:anchorId="73E6B85F" wp14:editId="4009668F">
                <wp:simplePos x="0" y="0"/>
                <wp:positionH relativeFrom="column">
                  <wp:posOffset>3882676</wp:posOffset>
                </wp:positionH>
                <wp:positionV relativeFrom="paragraph">
                  <wp:posOffset>-74826</wp:posOffset>
                </wp:positionV>
                <wp:extent cx="61920" cy="226080"/>
                <wp:effectExtent l="38100" t="38100" r="33655" b="40640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6192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53704" id="Ink 1512" o:spid="_x0000_s1026" type="#_x0000_t75" style="position:absolute;margin-left:305.2pt;margin-top:-6.35pt;width:5.95pt;height:18.7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">
                <v:imagedata r:id="rId161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52D7EB97" wp14:editId="15CB6E20">
                <wp:simplePos x="0" y="0"/>
                <wp:positionH relativeFrom="column">
                  <wp:posOffset>3813916</wp:posOffset>
                </wp:positionH>
                <wp:positionV relativeFrom="paragraph">
                  <wp:posOffset>774</wp:posOffset>
                </wp:positionV>
                <wp:extent cx="48240" cy="60120"/>
                <wp:effectExtent l="38100" t="38100" r="47625" b="35560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4824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F919D" id="Ink 1511" o:spid="_x0000_s1026" type="#_x0000_t75" style="position:absolute;margin-left:299.75pt;margin-top:-.25pt;width:5.05pt;height:5.6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">
                <v:imagedata r:id="rId161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7F0B2A86" wp14:editId="0098F49F">
                <wp:simplePos x="0" y="0"/>
                <wp:positionH relativeFrom="column">
                  <wp:posOffset>3727876</wp:posOffset>
                </wp:positionH>
                <wp:positionV relativeFrom="paragraph">
                  <wp:posOffset>37494</wp:posOffset>
                </wp:positionV>
                <wp:extent cx="31320" cy="75240"/>
                <wp:effectExtent l="38100" t="38100" r="45085" b="39370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313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76BF6" id="Ink 1510" o:spid="_x0000_s1026" type="#_x0000_t75" style="position:absolute;margin-left:293.05pt;margin-top:2.65pt;width:3.35pt;height:6.7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">
                <v:imagedata r:id="rId161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 wp14:anchorId="512DB520" wp14:editId="4B7579A3">
                <wp:simplePos x="0" y="0"/>
                <wp:positionH relativeFrom="column">
                  <wp:posOffset>3647956</wp:posOffset>
                </wp:positionH>
                <wp:positionV relativeFrom="paragraph">
                  <wp:posOffset>-3906</wp:posOffset>
                </wp:positionV>
                <wp:extent cx="51840" cy="66600"/>
                <wp:effectExtent l="57150" t="38100" r="43815" b="48260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5184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3C44DA" id="Ink 1509" o:spid="_x0000_s1026" type="#_x0000_t75" style="position:absolute;margin-left:286.6pt;margin-top:-.75pt;width:5.5pt;height:6.4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">
                <v:imagedata r:id="rId161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49888" behindDoc="0" locked="0" layoutInCell="1" allowOverlap="1" wp14:anchorId="1330C893" wp14:editId="46B75014">
                <wp:simplePos x="0" y="0"/>
                <wp:positionH relativeFrom="column">
                  <wp:posOffset>3499276</wp:posOffset>
                </wp:positionH>
                <wp:positionV relativeFrom="paragraph">
                  <wp:posOffset>-61506</wp:posOffset>
                </wp:positionV>
                <wp:extent cx="81000" cy="162000"/>
                <wp:effectExtent l="57150" t="38100" r="52705" b="47625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8100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3F61E" id="Ink 1508" o:spid="_x0000_s1026" type="#_x0000_t75" style="position:absolute;margin-left:274.8pt;margin-top:-5.35pt;width:7.55pt;height:13.8pt;z-index:2517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">
                <v:imagedata r:id="rId1618" o:title=""/>
              </v:shape>
            </w:pict>
          </mc:Fallback>
        </mc:AlternateContent>
      </w:r>
    </w:p>
    <w:p w14:paraId="46075C84" w14:textId="436F8E86" w:rsidR="00816F1F" w:rsidRPr="00FC5A49" w:rsidRDefault="007671F2" w:rsidP="00816F1F">
      <w:pPr>
        <w:numPr>
          <w:ilvl w:val="1"/>
          <w:numId w:val="48"/>
        </w:numPr>
        <w:tabs>
          <w:tab w:val="clear" w:pos="1440"/>
          <w:tab w:val="num" w:pos="720"/>
          <w:tab w:val="right" w:pos="10080"/>
        </w:tabs>
        <w:ind w:left="720" w:right="3600" w:hanging="27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 wp14:anchorId="29BB821F" wp14:editId="1BC21679">
                <wp:simplePos x="0" y="0"/>
                <wp:positionH relativeFrom="column">
                  <wp:posOffset>3393796</wp:posOffset>
                </wp:positionH>
                <wp:positionV relativeFrom="paragraph">
                  <wp:posOffset>264150</wp:posOffset>
                </wp:positionV>
                <wp:extent cx="95040" cy="253440"/>
                <wp:effectExtent l="38100" t="38100" r="38735" b="51435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9504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8ED7F" id="Ink 1578" o:spid="_x0000_s1026" type="#_x0000_t75" style="position:absolute;margin-left:266.55pt;margin-top:20.3pt;width:9.1pt;height:21.1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">
                <v:imagedata r:id="rId162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 wp14:anchorId="4BA500DD" wp14:editId="2079C745">
                <wp:simplePos x="0" y="0"/>
                <wp:positionH relativeFrom="column">
                  <wp:posOffset>3269236</wp:posOffset>
                </wp:positionH>
                <wp:positionV relativeFrom="paragraph">
                  <wp:posOffset>285030</wp:posOffset>
                </wp:positionV>
                <wp:extent cx="115560" cy="145080"/>
                <wp:effectExtent l="19050" t="38100" r="37465" b="45720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11556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5EB560" id="Ink 1577" o:spid="_x0000_s1026" type="#_x0000_t75" style="position:absolute;margin-left:256.95pt;margin-top:21.75pt;width:10.4pt;height:12.9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">
                <v:imagedata r:id="rId162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 wp14:anchorId="37C244C5" wp14:editId="49C7562E">
                <wp:simplePos x="0" y="0"/>
                <wp:positionH relativeFrom="column">
                  <wp:posOffset>3340516</wp:posOffset>
                </wp:positionH>
                <wp:positionV relativeFrom="paragraph">
                  <wp:posOffset>317430</wp:posOffset>
                </wp:positionV>
                <wp:extent cx="28440" cy="112320"/>
                <wp:effectExtent l="38100" t="38100" r="48260" b="40640"/>
                <wp:wrapNone/>
                <wp:docPr id="1576" name="Ink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284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59D18A" id="Ink 1576" o:spid="_x0000_s1026" type="#_x0000_t75" style="position:absolute;margin-left:262.2pt;margin-top:24.5pt;width:3.8pt;height:10.0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">
                <v:imagedata r:id="rId162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 wp14:anchorId="02E8FACD" wp14:editId="7D5C9920">
                <wp:simplePos x="0" y="0"/>
                <wp:positionH relativeFrom="column">
                  <wp:posOffset>3273556</wp:posOffset>
                </wp:positionH>
                <wp:positionV relativeFrom="paragraph">
                  <wp:posOffset>311670</wp:posOffset>
                </wp:positionV>
                <wp:extent cx="40320" cy="106560"/>
                <wp:effectExtent l="57150" t="38100" r="55245" b="46355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403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2BF2B" id="Ink 1575" o:spid="_x0000_s1026" type="#_x0000_t75" style="position:absolute;margin-left:257pt;margin-top:24pt;width:4.65pt;height:9.7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">
                <v:imagedata r:id="rId162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 wp14:anchorId="43B4E28D" wp14:editId="663B2428">
                <wp:simplePos x="0" y="0"/>
                <wp:positionH relativeFrom="column">
                  <wp:posOffset>3097156</wp:posOffset>
                </wp:positionH>
                <wp:positionV relativeFrom="paragraph">
                  <wp:posOffset>363150</wp:posOffset>
                </wp:positionV>
                <wp:extent cx="87480" cy="9720"/>
                <wp:effectExtent l="38100" t="57150" r="46355" b="47625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874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70700" id="Ink 1574" o:spid="_x0000_s1026" type="#_x0000_t75" style="position:absolute;margin-left:243.35pt;margin-top:27.8pt;width:8pt;height:2.1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">
                <v:imagedata r:id="rId162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 wp14:anchorId="31953D2D" wp14:editId="61C1D0E9">
                <wp:simplePos x="0" y="0"/>
                <wp:positionH relativeFrom="column">
                  <wp:posOffset>3097156</wp:posOffset>
                </wp:positionH>
                <wp:positionV relativeFrom="paragraph">
                  <wp:posOffset>301950</wp:posOffset>
                </wp:positionV>
                <wp:extent cx="94320" cy="107640"/>
                <wp:effectExtent l="38100" t="38100" r="58420" b="45085"/>
                <wp:wrapNone/>
                <wp:docPr id="1573" name="Ink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943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FD505" id="Ink 1573" o:spid="_x0000_s1026" type="#_x0000_t75" style="position:absolute;margin-left:242.95pt;margin-top:23.2pt;width:8.9pt;height:10.1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">
                <v:imagedata r:id="rId163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 wp14:anchorId="1D8DA3F0" wp14:editId="7A25F320">
                <wp:simplePos x="0" y="0"/>
                <wp:positionH relativeFrom="column">
                  <wp:posOffset>2861716</wp:posOffset>
                </wp:positionH>
                <wp:positionV relativeFrom="paragraph">
                  <wp:posOffset>374670</wp:posOffset>
                </wp:positionV>
                <wp:extent cx="124200" cy="174960"/>
                <wp:effectExtent l="57150" t="38100" r="47625" b="53975"/>
                <wp:wrapNone/>
                <wp:docPr id="1572" name="Ink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12420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3560C" id="Ink 1572" o:spid="_x0000_s1026" type="#_x0000_t75" style="position:absolute;margin-left:224.55pt;margin-top:28.8pt;width:11.4pt;height:15.55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">
                <v:imagedata r:id="rId163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 wp14:anchorId="3BE7A5DF" wp14:editId="009326B5">
                <wp:simplePos x="0" y="0"/>
                <wp:positionH relativeFrom="column">
                  <wp:posOffset>2861716</wp:posOffset>
                </wp:positionH>
                <wp:positionV relativeFrom="paragraph">
                  <wp:posOffset>387990</wp:posOffset>
                </wp:positionV>
                <wp:extent cx="32400" cy="87120"/>
                <wp:effectExtent l="38100" t="38100" r="43815" b="46355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324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4B2768" id="Ink 1571" o:spid="_x0000_s1026" type="#_x0000_t75" style="position:absolute;margin-left:224.75pt;margin-top:30.1pt;width:3.65pt;height:7.9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">
                <v:imagedata r:id="rId163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 wp14:anchorId="1BF3353F" wp14:editId="16DD1254">
                <wp:simplePos x="0" y="0"/>
                <wp:positionH relativeFrom="column">
                  <wp:posOffset>2739316</wp:posOffset>
                </wp:positionH>
                <wp:positionV relativeFrom="paragraph">
                  <wp:posOffset>312390</wp:posOffset>
                </wp:positionV>
                <wp:extent cx="59400" cy="118080"/>
                <wp:effectExtent l="38100" t="57150" r="55245" b="53975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594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77C93" id="Ink 1570" o:spid="_x0000_s1026" type="#_x0000_t75" style="position:absolute;margin-left:214.8pt;margin-top:23.9pt;width:6.6pt;height:11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">
                <v:imagedata r:id="rId163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 wp14:anchorId="62DDEA48" wp14:editId="3061601B">
                <wp:simplePos x="0" y="0"/>
                <wp:positionH relativeFrom="column">
                  <wp:posOffset>2515036</wp:posOffset>
                </wp:positionH>
                <wp:positionV relativeFrom="paragraph">
                  <wp:posOffset>416430</wp:posOffset>
                </wp:positionV>
                <wp:extent cx="110520" cy="71280"/>
                <wp:effectExtent l="38100" t="38100" r="41910" b="43180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11052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230D8" id="Ink 1569" o:spid="_x0000_s1026" type="#_x0000_t75" style="position:absolute;margin-left:197.5pt;margin-top:32.05pt;width:10.05pt;height:7.1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">
                <v:imagedata r:id="rId163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 wp14:anchorId="28776DD7" wp14:editId="4CB4F0DF">
                <wp:simplePos x="0" y="0"/>
                <wp:positionH relativeFrom="column">
                  <wp:posOffset>2540236</wp:posOffset>
                </wp:positionH>
                <wp:positionV relativeFrom="paragraph">
                  <wp:posOffset>301230</wp:posOffset>
                </wp:positionV>
                <wp:extent cx="113040" cy="116280"/>
                <wp:effectExtent l="38100" t="19050" r="58420" b="55245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1130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1D5B3" id="Ink 1568" o:spid="_x0000_s1026" type="#_x0000_t75" style="position:absolute;margin-left:199.2pt;margin-top:23.2pt;width:10.4pt;height:10.3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">
                <v:imagedata r:id="rId164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 wp14:anchorId="067F4A04" wp14:editId="763564CA">
                <wp:simplePos x="0" y="0"/>
                <wp:positionH relativeFrom="column">
                  <wp:posOffset>2254756</wp:posOffset>
                </wp:positionH>
                <wp:positionV relativeFrom="paragraph">
                  <wp:posOffset>320670</wp:posOffset>
                </wp:positionV>
                <wp:extent cx="149040" cy="204120"/>
                <wp:effectExtent l="38100" t="38100" r="22860" b="43815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14904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3419F" id="Ink 1567" o:spid="_x0000_s1026" type="#_x0000_t75" style="position:absolute;margin-left:176.8pt;margin-top:24.75pt;width:13.4pt;height:17.6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">
                <v:imagedata r:id="rId164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 wp14:anchorId="7E1B0088" wp14:editId="39CBE26C">
                <wp:simplePos x="0" y="0"/>
                <wp:positionH relativeFrom="column">
                  <wp:posOffset>2162596</wp:posOffset>
                </wp:positionH>
                <wp:positionV relativeFrom="paragraph">
                  <wp:posOffset>267750</wp:posOffset>
                </wp:positionV>
                <wp:extent cx="45000" cy="200520"/>
                <wp:effectExtent l="57150" t="38100" r="50800" b="47625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4500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81D42" id="Ink 1566" o:spid="_x0000_s1026" type="#_x0000_t75" style="position:absolute;margin-left:169.45pt;margin-top:20.65pt;width:5pt;height:16.9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">
                <v:imagedata r:id="rId164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 wp14:anchorId="1401915B" wp14:editId="1A899A2A">
                <wp:simplePos x="0" y="0"/>
                <wp:positionH relativeFrom="column">
                  <wp:posOffset>1980796</wp:posOffset>
                </wp:positionH>
                <wp:positionV relativeFrom="paragraph">
                  <wp:posOffset>346230</wp:posOffset>
                </wp:positionV>
                <wp:extent cx="126720" cy="182160"/>
                <wp:effectExtent l="57150" t="38100" r="45085" b="46990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12672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98D78C" id="Ink 1565" o:spid="_x0000_s1026" type="#_x0000_t75" style="position:absolute;margin-left:155.15pt;margin-top:26.75pt;width:11.6pt;height:15.9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">
                <v:imagedata r:id="rId164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 wp14:anchorId="253D256D" wp14:editId="4F57F12E">
                <wp:simplePos x="0" y="0"/>
                <wp:positionH relativeFrom="column">
                  <wp:posOffset>1893676</wp:posOffset>
                </wp:positionH>
                <wp:positionV relativeFrom="paragraph">
                  <wp:posOffset>260910</wp:posOffset>
                </wp:positionV>
                <wp:extent cx="104400" cy="231120"/>
                <wp:effectExtent l="38100" t="57150" r="48260" b="55245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10440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42D690" id="Ink 1564" o:spid="_x0000_s1026" type="#_x0000_t75" style="position:absolute;margin-left:148.25pt;margin-top:19.8pt;width:9.8pt;height:19.8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">
                <v:imagedata r:id="rId164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 wp14:anchorId="70252F04" wp14:editId="77B66BE4">
                <wp:simplePos x="0" y="0"/>
                <wp:positionH relativeFrom="column">
                  <wp:posOffset>1755796</wp:posOffset>
                </wp:positionH>
                <wp:positionV relativeFrom="paragraph">
                  <wp:posOffset>439470</wp:posOffset>
                </wp:positionV>
                <wp:extent cx="7560" cy="18000"/>
                <wp:effectExtent l="57150" t="57150" r="50165" b="39370"/>
                <wp:wrapNone/>
                <wp:docPr id="1563" name="Ink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75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794B48" id="Ink 1563" o:spid="_x0000_s1026" type="#_x0000_t75" style="position:absolute;margin-left:137.4pt;margin-top:33.8pt;width:2.25pt;height:2.7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">
                <v:imagedata r:id="rId165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 wp14:anchorId="57C237A4" wp14:editId="549DA35E">
                <wp:simplePos x="0" y="0"/>
                <wp:positionH relativeFrom="column">
                  <wp:posOffset>1775596</wp:posOffset>
                </wp:positionH>
                <wp:positionV relativeFrom="paragraph">
                  <wp:posOffset>283590</wp:posOffset>
                </wp:positionV>
                <wp:extent cx="1080" cy="16920"/>
                <wp:effectExtent l="57150" t="57150" r="56515" b="40640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10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13FB8" id="Ink 1562" o:spid="_x0000_s1026" type="#_x0000_t75" style="position:absolute;margin-left:138.7pt;margin-top:21.55pt;width:2.35pt;height:2.8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">
                <v:imagedata r:id="rId165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 wp14:anchorId="5D1D3AA5" wp14:editId="2CBB3B09">
                <wp:simplePos x="0" y="0"/>
                <wp:positionH relativeFrom="column">
                  <wp:posOffset>1580836</wp:posOffset>
                </wp:positionH>
                <wp:positionV relativeFrom="paragraph">
                  <wp:posOffset>296910</wp:posOffset>
                </wp:positionV>
                <wp:extent cx="91440" cy="164520"/>
                <wp:effectExtent l="38100" t="57150" r="41910" b="45085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914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A71921" id="Ink 1561" o:spid="_x0000_s1026" type="#_x0000_t75" style="position:absolute;margin-left:123.9pt;margin-top:22.65pt;width:8.6pt;height:14.3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">
                <v:imagedata r:id="rId165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 wp14:anchorId="206939BD" wp14:editId="33B51603">
                <wp:simplePos x="0" y="0"/>
                <wp:positionH relativeFrom="column">
                  <wp:posOffset>1558516</wp:posOffset>
                </wp:positionH>
                <wp:positionV relativeFrom="paragraph">
                  <wp:posOffset>297630</wp:posOffset>
                </wp:positionV>
                <wp:extent cx="48240" cy="146880"/>
                <wp:effectExtent l="57150" t="38100" r="47625" b="43815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482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8C1E57" id="Ink 1560" o:spid="_x0000_s1026" type="#_x0000_t75" style="position:absolute;margin-left:121.8pt;margin-top:22.9pt;width:5.35pt;height:12.8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">
                <v:imagedata r:id="rId165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 wp14:anchorId="7C038510" wp14:editId="4FEF587E">
                <wp:simplePos x="0" y="0"/>
                <wp:positionH relativeFrom="column">
                  <wp:posOffset>1232356</wp:posOffset>
                </wp:positionH>
                <wp:positionV relativeFrom="paragraph">
                  <wp:posOffset>260190</wp:posOffset>
                </wp:positionV>
                <wp:extent cx="76680" cy="235800"/>
                <wp:effectExtent l="38100" t="57150" r="57150" b="50165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7668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3B5FE8" id="Ink 1559" o:spid="_x0000_s1026" type="#_x0000_t75" style="position:absolute;margin-left:96.3pt;margin-top:19.8pt;width:7.55pt;height:20.0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">
                <v:imagedata r:id="rId165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 wp14:anchorId="578EDC45" wp14:editId="22494349">
                <wp:simplePos x="0" y="0"/>
                <wp:positionH relativeFrom="column">
                  <wp:posOffset>1122916</wp:posOffset>
                </wp:positionH>
                <wp:positionV relativeFrom="paragraph">
                  <wp:posOffset>289350</wp:posOffset>
                </wp:positionV>
                <wp:extent cx="90360" cy="170640"/>
                <wp:effectExtent l="57150" t="38100" r="43180" b="58420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9036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B0A3F0" id="Ink 1558" o:spid="_x0000_s1026" type="#_x0000_t75" style="position:absolute;margin-left:87.65pt;margin-top:22.05pt;width:8.6pt;height:14.9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">
                <v:imagedata r:id="rId166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 wp14:anchorId="3805B1F0" wp14:editId="617EABBF">
                <wp:simplePos x="0" y="0"/>
                <wp:positionH relativeFrom="column">
                  <wp:posOffset>1156756</wp:posOffset>
                </wp:positionH>
                <wp:positionV relativeFrom="paragraph">
                  <wp:posOffset>297630</wp:posOffset>
                </wp:positionV>
                <wp:extent cx="31320" cy="136440"/>
                <wp:effectExtent l="38100" t="38100" r="45085" b="54610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313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BBD94" id="Ink 1557" o:spid="_x0000_s1026" type="#_x0000_t75" style="position:absolute;margin-left:90.3pt;margin-top:22.95pt;width:3.9pt;height:12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">
                <v:imagedata r:id="rId166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 wp14:anchorId="12D48907" wp14:editId="1277E41C">
                <wp:simplePos x="0" y="0"/>
                <wp:positionH relativeFrom="column">
                  <wp:posOffset>1101316</wp:posOffset>
                </wp:positionH>
                <wp:positionV relativeFrom="paragraph">
                  <wp:posOffset>293310</wp:posOffset>
                </wp:positionV>
                <wp:extent cx="42120" cy="137880"/>
                <wp:effectExtent l="57150" t="38100" r="53340" b="52705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421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D9A22" id="Ink 1556" o:spid="_x0000_s1026" type="#_x0000_t75" style="position:absolute;margin-left:85.9pt;margin-top:22.5pt;width:4.9pt;height:12.2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">
                <v:imagedata r:id="rId166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 wp14:anchorId="5D5D640A" wp14:editId="75E638EA">
                <wp:simplePos x="0" y="0"/>
                <wp:positionH relativeFrom="column">
                  <wp:posOffset>955156</wp:posOffset>
                </wp:positionH>
                <wp:positionV relativeFrom="paragraph">
                  <wp:posOffset>398070</wp:posOffset>
                </wp:positionV>
                <wp:extent cx="45720" cy="3600"/>
                <wp:effectExtent l="57150" t="57150" r="49530" b="53975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457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DB77A" id="Ink 1555" o:spid="_x0000_s1026" type="#_x0000_t75" style="position:absolute;margin-left:74.55pt;margin-top:30.45pt;width:4.9pt;height:1.95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">
                <v:imagedata r:id="rId166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 wp14:anchorId="27A22876" wp14:editId="7F7FF092">
                <wp:simplePos x="0" y="0"/>
                <wp:positionH relativeFrom="column">
                  <wp:posOffset>959836</wp:posOffset>
                </wp:positionH>
                <wp:positionV relativeFrom="paragraph">
                  <wp:posOffset>320310</wp:posOffset>
                </wp:positionV>
                <wp:extent cx="61920" cy="117360"/>
                <wp:effectExtent l="38100" t="38100" r="52705" b="54610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619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AE5763" id="Ink 1554" o:spid="_x0000_s1026" type="#_x0000_t75" style="position:absolute;margin-left:74.75pt;margin-top:24.65pt;width:6.5pt;height:10.7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">
                <v:imagedata r:id="rId166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 wp14:anchorId="21B7589A" wp14:editId="13B5A016">
                <wp:simplePos x="0" y="0"/>
                <wp:positionH relativeFrom="column">
                  <wp:posOffset>832036</wp:posOffset>
                </wp:positionH>
                <wp:positionV relativeFrom="paragraph">
                  <wp:posOffset>354150</wp:posOffset>
                </wp:positionV>
                <wp:extent cx="70920" cy="96480"/>
                <wp:effectExtent l="38100" t="38100" r="43815" b="56515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709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DB178" id="Ink 1553" o:spid="_x0000_s1026" type="#_x0000_t75" style="position:absolute;margin-left:64.65pt;margin-top:27.2pt;width:7pt;height:9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">
                <v:imagedata r:id="rId167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 wp14:anchorId="7EFB32D6" wp14:editId="62FC8FFE">
                <wp:simplePos x="0" y="0"/>
                <wp:positionH relativeFrom="column">
                  <wp:posOffset>812596</wp:posOffset>
                </wp:positionH>
                <wp:positionV relativeFrom="paragraph">
                  <wp:posOffset>351990</wp:posOffset>
                </wp:positionV>
                <wp:extent cx="52920" cy="74160"/>
                <wp:effectExtent l="57150" t="38100" r="42545" b="40640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529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91373C" id="Ink 1552" o:spid="_x0000_s1026" type="#_x0000_t75" style="position:absolute;margin-left:63.3pt;margin-top:27.15pt;width:5.65pt;height:7.15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">
                <v:imagedata r:id="rId167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 wp14:anchorId="4D9C6CC2" wp14:editId="36661134">
                <wp:simplePos x="0" y="0"/>
                <wp:positionH relativeFrom="column">
                  <wp:posOffset>715756</wp:posOffset>
                </wp:positionH>
                <wp:positionV relativeFrom="paragraph">
                  <wp:posOffset>287910</wp:posOffset>
                </wp:positionV>
                <wp:extent cx="58320" cy="185040"/>
                <wp:effectExtent l="38100" t="38100" r="56515" b="43815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5832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08110" id="Ink 1551" o:spid="_x0000_s1026" type="#_x0000_t75" style="position:absolute;margin-left:55.5pt;margin-top:22.05pt;width:6.2pt;height:15.9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">
                <v:imagedata r:id="rId167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 wp14:anchorId="0151B4F7" wp14:editId="39576940">
                <wp:simplePos x="0" y="0"/>
                <wp:positionH relativeFrom="column">
                  <wp:posOffset>577516</wp:posOffset>
                </wp:positionH>
                <wp:positionV relativeFrom="paragraph">
                  <wp:posOffset>378990</wp:posOffset>
                </wp:positionV>
                <wp:extent cx="58320" cy="100080"/>
                <wp:effectExtent l="38100" t="38100" r="56515" b="52705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583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C586B" id="Ink 1550" o:spid="_x0000_s1026" type="#_x0000_t75" style="position:absolute;margin-left:44.55pt;margin-top:29.2pt;width:6.15pt;height:9.3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">
                <v:imagedata r:id="rId167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 wp14:anchorId="0642A895" wp14:editId="69628542">
                <wp:simplePos x="0" y="0"/>
                <wp:positionH relativeFrom="column">
                  <wp:posOffset>541516</wp:posOffset>
                </wp:positionH>
                <wp:positionV relativeFrom="paragraph">
                  <wp:posOffset>378990</wp:posOffset>
                </wp:positionV>
                <wp:extent cx="56160" cy="88560"/>
                <wp:effectExtent l="57150" t="38100" r="39370" b="45085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561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91A69" id="Ink 1549" o:spid="_x0000_s1026" type="#_x0000_t75" style="position:absolute;margin-left:42pt;margin-top:29.3pt;width:5.75pt;height:8.2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">
                <v:imagedata r:id="rId167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 wp14:anchorId="61BE9327" wp14:editId="6533FC82">
                <wp:simplePos x="0" y="0"/>
                <wp:positionH relativeFrom="column">
                  <wp:posOffset>441796</wp:posOffset>
                </wp:positionH>
                <wp:positionV relativeFrom="paragraph">
                  <wp:posOffset>269910</wp:posOffset>
                </wp:positionV>
                <wp:extent cx="91080" cy="239400"/>
                <wp:effectExtent l="57150" t="57150" r="42545" b="46355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9108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55241" id="Ink 1548" o:spid="_x0000_s1026" type="#_x0000_t75" style="position:absolute;margin-left:34pt;margin-top:20.55pt;width:8.65pt;height:20.3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">
                <v:imagedata r:id="rId168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 wp14:anchorId="6859508A" wp14:editId="7E16DBE7">
                <wp:simplePos x="0" y="0"/>
                <wp:positionH relativeFrom="column">
                  <wp:posOffset>293836</wp:posOffset>
                </wp:positionH>
                <wp:positionV relativeFrom="paragraph">
                  <wp:posOffset>456390</wp:posOffset>
                </wp:positionV>
                <wp:extent cx="1800" cy="15120"/>
                <wp:effectExtent l="38100" t="38100" r="36830" b="42545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18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7B196" id="Ink 1547" o:spid="_x0000_s1026" type="#_x0000_t75" style="position:absolute;margin-left:22.7pt;margin-top:35.55pt;width:1.1pt;height:2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">
                <v:imagedata r:id="rId168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 wp14:anchorId="2A115614" wp14:editId="6ACF4704">
                <wp:simplePos x="0" y="0"/>
                <wp:positionH relativeFrom="column">
                  <wp:posOffset>325516</wp:posOffset>
                </wp:positionH>
                <wp:positionV relativeFrom="paragraph">
                  <wp:posOffset>324270</wp:posOffset>
                </wp:positionV>
                <wp:extent cx="11520" cy="16920"/>
                <wp:effectExtent l="57150" t="38100" r="45720" b="40640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115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BF6D6" id="Ink 1546" o:spid="_x0000_s1026" type="#_x0000_t75" style="position:absolute;margin-left:24.9pt;margin-top:24.95pt;width:2.25pt;height:2.7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">
                <v:imagedata r:id="rId168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 wp14:anchorId="2D961B2D" wp14:editId="34F1BDE1">
                <wp:simplePos x="0" y="0"/>
                <wp:positionH relativeFrom="column">
                  <wp:posOffset>42196</wp:posOffset>
                </wp:positionH>
                <wp:positionV relativeFrom="paragraph">
                  <wp:posOffset>286110</wp:posOffset>
                </wp:positionV>
                <wp:extent cx="192960" cy="210600"/>
                <wp:effectExtent l="57150" t="38100" r="0" b="56515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19296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FF0A0" id="Ink 1545" o:spid="_x0000_s1026" type="#_x0000_t75" style="position:absolute;margin-left:2.35pt;margin-top:21.8pt;width:17pt;height:18.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">
                <v:imagedata r:id="rId168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 wp14:anchorId="686CAFAA" wp14:editId="6E9D864D">
                <wp:simplePos x="0" y="0"/>
                <wp:positionH relativeFrom="column">
                  <wp:posOffset>136876</wp:posOffset>
                </wp:positionH>
                <wp:positionV relativeFrom="paragraph">
                  <wp:posOffset>308070</wp:posOffset>
                </wp:positionV>
                <wp:extent cx="19800" cy="146520"/>
                <wp:effectExtent l="38100" t="38100" r="56515" b="44450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1980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D37661" id="Ink 1544" o:spid="_x0000_s1026" type="#_x0000_t75" style="position:absolute;margin-left:10.35pt;margin-top:23.55pt;width:2.85pt;height:12.95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">
                <v:imagedata r:id="rId168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 wp14:anchorId="5599DA2C" wp14:editId="1DE8ABFA">
                <wp:simplePos x="0" y="0"/>
                <wp:positionH relativeFrom="column">
                  <wp:posOffset>5833876</wp:posOffset>
                </wp:positionH>
                <wp:positionV relativeFrom="paragraph">
                  <wp:posOffset>202079</wp:posOffset>
                </wp:positionV>
                <wp:extent cx="72000" cy="77040"/>
                <wp:effectExtent l="38100" t="19050" r="42545" b="56515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720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A27D2" id="Ink 1543" o:spid="_x0000_s1026" type="#_x0000_t75" style="position:absolute;margin-left:458.6pt;margin-top:15.35pt;width:6.95pt;height:7.35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">
                <v:imagedata r:id="rId169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 wp14:anchorId="13AA3678" wp14:editId="2BBC2BB8">
                <wp:simplePos x="0" y="0"/>
                <wp:positionH relativeFrom="column">
                  <wp:posOffset>5630116</wp:posOffset>
                </wp:positionH>
                <wp:positionV relativeFrom="paragraph">
                  <wp:posOffset>190199</wp:posOffset>
                </wp:positionV>
                <wp:extent cx="276480" cy="74520"/>
                <wp:effectExtent l="57150" t="38100" r="47625" b="59055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2764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62853" id="Ink 1542" o:spid="_x0000_s1026" type="#_x0000_t75" style="position:absolute;margin-left:442.65pt;margin-top:14.05pt;width:23.05pt;height:7.4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">
                <v:imagedata r:id="rId169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 wp14:anchorId="5C1EED45" wp14:editId="36125210">
                <wp:simplePos x="0" y="0"/>
                <wp:positionH relativeFrom="column">
                  <wp:posOffset>5688796</wp:posOffset>
                </wp:positionH>
                <wp:positionV relativeFrom="paragraph">
                  <wp:posOffset>144479</wp:posOffset>
                </wp:positionV>
                <wp:extent cx="11520" cy="136440"/>
                <wp:effectExtent l="38100" t="38100" r="45720" b="54610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115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E787F" id="Ink 1541" o:spid="_x0000_s1026" type="#_x0000_t75" style="position:absolute;margin-left:447pt;margin-top:10.7pt;width:2.65pt;height:12.15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">
                <v:imagedata r:id="rId169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 wp14:anchorId="06C83AF2" wp14:editId="6AE51913">
                <wp:simplePos x="0" y="0"/>
                <wp:positionH relativeFrom="column">
                  <wp:posOffset>5546596</wp:posOffset>
                </wp:positionH>
                <wp:positionV relativeFrom="paragraph">
                  <wp:posOffset>223319</wp:posOffset>
                </wp:positionV>
                <wp:extent cx="72720" cy="46080"/>
                <wp:effectExtent l="38100" t="57150" r="41910" b="4953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727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E5248" id="Ink 1540" o:spid="_x0000_s1026" type="#_x0000_t75" style="position:absolute;margin-left:436.2pt;margin-top:16.7pt;width:7.1pt;height:5.5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">
                <v:imagedata r:id="rId169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 wp14:anchorId="5CE81593" wp14:editId="6B2143DC">
                <wp:simplePos x="0" y="0"/>
                <wp:positionH relativeFrom="column">
                  <wp:posOffset>5463436</wp:posOffset>
                </wp:positionH>
                <wp:positionV relativeFrom="paragraph">
                  <wp:posOffset>187319</wp:posOffset>
                </wp:positionV>
                <wp:extent cx="69120" cy="82080"/>
                <wp:effectExtent l="38100" t="57150" r="45720" b="51435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691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61A5F" id="Ink 1539" o:spid="_x0000_s1026" type="#_x0000_t75" style="position:absolute;margin-left:429.7pt;margin-top:13.95pt;width:6.85pt;height:8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">
                <v:imagedata r:id="rId169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 wp14:anchorId="26E5D243" wp14:editId="2F1526B9">
                <wp:simplePos x="0" y="0"/>
                <wp:positionH relativeFrom="column">
                  <wp:posOffset>5371996</wp:posOffset>
                </wp:positionH>
                <wp:positionV relativeFrom="paragraph">
                  <wp:posOffset>185879</wp:posOffset>
                </wp:positionV>
                <wp:extent cx="74880" cy="96480"/>
                <wp:effectExtent l="38100" t="38100" r="40005" b="56515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748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90438" id="Ink 1538" o:spid="_x0000_s1026" type="#_x0000_t75" style="position:absolute;margin-left:422.55pt;margin-top:13.9pt;width:7.2pt;height:9.45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">
                <v:imagedata r:id="rId170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 wp14:anchorId="633B4153" wp14:editId="7865A5EE">
                <wp:simplePos x="0" y="0"/>
                <wp:positionH relativeFrom="column">
                  <wp:posOffset>5697796</wp:posOffset>
                </wp:positionH>
                <wp:positionV relativeFrom="paragraph">
                  <wp:posOffset>-9961</wp:posOffset>
                </wp:positionV>
                <wp:extent cx="164880" cy="65160"/>
                <wp:effectExtent l="0" t="38100" r="45085" b="49530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1648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6A060" id="Ink 1535" o:spid="_x0000_s1026" type="#_x0000_t75" style="position:absolute;margin-left:448.1pt;margin-top:-1.7pt;width:14.5pt;height:6.95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">
                <v:imagedata r:id="rId170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 wp14:anchorId="7146C4D4" wp14:editId="54A7D22F">
                <wp:simplePos x="0" y="0"/>
                <wp:positionH relativeFrom="column">
                  <wp:posOffset>5642716</wp:posOffset>
                </wp:positionH>
                <wp:positionV relativeFrom="paragraph">
                  <wp:posOffset>119</wp:posOffset>
                </wp:positionV>
                <wp:extent cx="46800" cy="63360"/>
                <wp:effectExtent l="57150" t="38100" r="48895" b="51435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4680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22A9C" id="Ink 1533" o:spid="_x0000_s1026" type="#_x0000_t75" style="position:absolute;margin-left:443.55pt;margin-top:-.45pt;width:5.1pt;height:6.3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">
                <v:imagedata r:id="rId170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 wp14:anchorId="7A977AA1" wp14:editId="367C346A">
                <wp:simplePos x="0" y="0"/>
                <wp:positionH relativeFrom="column">
                  <wp:posOffset>5559916</wp:posOffset>
                </wp:positionH>
                <wp:positionV relativeFrom="paragraph">
                  <wp:posOffset>-12121</wp:posOffset>
                </wp:positionV>
                <wp:extent cx="68040" cy="74160"/>
                <wp:effectExtent l="38100" t="38100" r="46355" b="40640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6804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C89AC" id="Ink 1532" o:spid="_x0000_s1026" type="#_x0000_t75" style="position:absolute;margin-left:437.3pt;margin-top:-1.45pt;width:6.5pt;height:7.0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">
                <v:imagedata r:id="rId170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 wp14:anchorId="3BC38BC9" wp14:editId="6C9B55C5">
                <wp:simplePos x="0" y="0"/>
                <wp:positionH relativeFrom="column">
                  <wp:posOffset>5520316</wp:posOffset>
                </wp:positionH>
                <wp:positionV relativeFrom="paragraph">
                  <wp:posOffset>17039</wp:posOffset>
                </wp:positionV>
                <wp:extent cx="11160" cy="73440"/>
                <wp:effectExtent l="57150" t="38100" r="46355" b="41275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111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12598" id="Ink 1530" o:spid="_x0000_s1026" type="#_x0000_t75" style="position:absolute;margin-left:433.8pt;margin-top:.85pt;width:2.35pt;height:7.1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">
                <v:imagedata r:id="rId170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 wp14:anchorId="2DC4F770" wp14:editId="458F7003">
                <wp:simplePos x="0" y="0"/>
                <wp:positionH relativeFrom="column">
                  <wp:posOffset>5398276</wp:posOffset>
                </wp:positionH>
                <wp:positionV relativeFrom="paragraph">
                  <wp:posOffset>-44881</wp:posOffset>
                </wp:positionV>
                <wp:extent cx="83520" cy="137520"/>
                <wp:effectExtent l="57150" t="38100" r="50165" b="53340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835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4C3ED" id="Ink 1529" o:spid="_x0000_s1026" type="#_x0000_t75" style="position:absolute;margin-left:424.15pt;margin-top:-4.5pt;width:8.35pt;height:12.75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">
                <v:imagedata r:id="rId171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 wp14:anchorId="061C00F3" wp14:editId="3B085237">
                <wp:simplePos x="0" y="0"/>
                <wp:positionH relativeFrom="column">
                  <wp:posOffset>5334196</wp:posOffset>
                </wp:positionH>
                <wp:positionV relativeFrom="paragraph">
                  <wp:posOffset>18479</wp:posOffset>
                </wp:positionV>
                <wp:extent cx="29520" cy="68760"/>
                <wp:effectExtent l="38100" t="38100" r="46990" b="45720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2952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609EB" id="Ink 1528" o:spid="_x0000_s1026" type="#_x0000_t75" style="position:absolute;margin-left:419pt;margin-top:.85pt;width:3.95pt;height:6.9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">
                <v:imagedata r:id="rId171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 wp14:anchorId="59CB64DD" wp14:editId="3B1024CC">
                <wp:simplePos x="0" y="0"/>
                <wp:positionH relativeFrom="column">
                  <wp:posOffset>5204956</wp:posOffset>
                </wp:positionH>
                <wp:positionV relativeFrom="paragraph">
                  <wp:posOffset>27119</wp:posOffset>
                </wp:positionV>
                <wp:extent cx="78840" cy="67320"/>
                <wp:effectExtent l="57150" t="38100" r="54610" b="46990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788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9BC33" id="Ink 1527" o:spid="_x0000_s1026" type="#_x0000_t75" style="position:absolute;margin-left:409.1pt;margin-top:1.55pt;width:7.95pt;height:6.8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">
                <v:imagedata r:id="rId171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 wp14:anchorId="255E9365" wp14:editId="05CD73C0">
                <wp:simplePos x="0" y="0"/>
                <wp:positionH relativeFrom="column">
                  <wp:posOffset>5119996</wp:posOffset>
                </wp:positionH>
                <wp:positionV relativeFrom="paragraph">
                  <wp:posOffset>-6361</wp:posOffset>
                </wp:positionV>
                <wp:extent cx="50040" cy="106200"/>
                <wp:effectExtent l="38100" t="38100" r="26670" b="46355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500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A69727" id="Ink 1526" o:spid="_x0000_s1026" type="#_x0000_t75" style="position:absolute;margin-left:402.2pt;margin-top:-1.05pt;width:5.8pt;height:9.8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">
                <v:imagedata r:id="rId171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 wp14:anchorId="6BF923AE" wp14:editId="36F964A9">
                <wp:simplePos x="0" y="0"/>
                <wp:positionH relativeFrom="column">
                  <wp:posOffset>5014156</wp:posOffset>
                </wp:positionH>
                <wp:positionV relativeFrom="paragraph">
                  <wp:posOffset>29279</wp:posOffset>
                </wp:positionV>
                <wp:extent cx="36360" cy="7560"/>
                <wp:effectExtent l="38100" t="57150" r="40005" b="50165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363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9B3B4" id="Ink 1525" o:spid="_x0000_s1026" type="#_x0000_t75" style="position:absolute;margin-left:394.2pt;margin-top:1.4pt;width:4.15pt;height:2.1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">
                <v:imagedata r:id="rId171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 wp14:anchorId="7C352585" wp14:editId="7EE2B21E">
                <wp:simplePos x="0" y="0"/>
                <wp:positionH relativeFrom="column">
                  <wp:posOffset>4923076</wp:posOffset>
                </wp:positionH>
                <wp:positionV relativeFrom="paragraph">
                  <wp:posOffset>-18961</wp:posOffset>
                </wp:positionV>
                <wp:extent cx="46440" cy="91800"/>
                <wp:effectExtent l="57150" t="38100" r="48895" b="41910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464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7CF6D" id="Ink 1524" o:spid="_x0000_s1026" type="#_x0000_t75" style="position:absolute;margin-left:386.8pt;margin-top:-2.05pt;width:5.15pt;height:8.5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">
                <v:imagedata r:id="rId172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 wp14:anchorId="0CE67D25" wp14:editId="0F23E1CF">
                <wp:simplePos x="0" y="0"/>
                <wp:positionH relativeFrom="column">
                  <wp:posOffset>4881316</wp:posOffset>
                </wp:positionH>
                <wp:positionV relativeFrom="paragraph">
                  <wp:posOffset>-12481</wp:posOffset>
                </wp:positionV>
                <wp:extent cx="41400" cy="61560"/>
                <wp:effectExtent l="57150" t="38100" r="53975" b="53340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414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4BA727" id="Ink 1523" o:spid="_x0000_s1026" type="#_x0000_t75" style="position:absolute;margin-left:383.6pt;margin-top:-1.7pt;width:4.8pt;height:6.3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">
                <v:imagedata r:id="rId172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 wp14:anchorId="493F40F9" wp14:editId="34A20EAE">
                <wp:simplePos x="0" y="0"/>
                <wp:positionH relativeFrom="column">
                  <wp:posOffset>4579636</wp:posOffset>
                </wp:positionH>
                <wp:positionV relativeFrom="paragraph">
                  <wp:posOffset>16679</wp:posOffset>
                </wp:positionV>
                <wp:extent cx="46440" cy="95400"/>
                <wp:effectExtent l="38100" t="38100" r="48895" b="38100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464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E43C0" id="Ink 1522" o:spid="_x0000_s1026" type="#_x0000_t75" style="position:absolute;margin-left:5in;margin-top:.7pt;width:5pt;height:8.75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">
                <v:imagedata r:id="rId172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 wp14:anchorId="6FA6B5EB" wp14:editId="71ADED91">
                <wp:simplePos x="0" y="0"/>
                <wp:positionH relativeFrom="column">
                  <wp:posOffset>4575676</wp:posOffset>
                </wp:positionH>
                <wp:positionV relativeFrom="paragraph">
                  <wp:posOffset>6239</wp:posOffset>
                </wp:positionV>
                <wp:extent cx="47520" cy="92160"/>
                <wp:effectExtent l="38100" t="57150" r="48260" b="41275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475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4D90F" id="Ink 1521" o:spid="_x0000_s1026" type="#_x0000_t75" style="position:absolute;margin-left:359.35pt;margin-top:-.25pt;width:5.7pt;height:8.8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">
                <v:imagedata r:id="rId172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 wp14:anchorId="14A59530" wp14:editId="237AA110">
                <wp:simplePos x="0" y="0"/>
                <wp:positionH relativeFrom="column">
                  <wp:posOffset>4587916</wp:posOffset>
                </wp:positionH>
                <wp:positionV relativeFrom="paragraph">
                  <wp:posOffset>-22921</wp:posOffset>
                </wp:positionV>
                <wp:extent cx="151200" cy="103680"/>
                <wp:effectExtent l="57150" t="38100" r="58420" b="48895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1512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D0A17" id="Ink 1520" o:spid="_x0000_s1026" type="#_x0000_t75" style="position:absolute;margin-left:360.35pt;margin-top:-2.55pt;width:13.5pt;height:9.8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">
                <v:imagedata r:id="rId172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 wp14:anchorId="0B4386AE" wp14:editId="4375D334">
                <wp:simplePos x="0" y="0"/>
                <wp:positionH relativeFrom="column">
                  <wp:posOffset>4387036</wp:posOffset>
                </wp:positionH>
                <wp:positionV relativeFrom="paragraph">
                  <wp:posOffset>81119</wp:posOffset>
                </wp:positionV>
                <wp:extent cx="90360" cy="165600"/>
                <wp:effectExtent l="38100" t="57150" r="43180" b="44450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9036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C586A" id="Ink 1519" o:spid="_x0000_s1026" type="#_x0000_t75" style="position:absolute;margin-left:344.5pt;margin-top:5.7pt;width:9.2pt;height:14.8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">
                <v:imagedata r:id="rId173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 wp14:anchorId="7DACAA5B" wp14:editId="1F9A182C">
                <wp:simplePos x="0" y="0"/>
                <wp:positionH relativeFrom="column">
                  <wp:posOffset>4114876</wp:posOffset>
                </wp:positionH>
                <wp:positionV relativeFrom="paragraph">
                  <wp:posOffset>226919</wp:posOffset>
                </wp:positionV>
                <wp:extent cx="91800" cy="6120"/>
                <wp:effectExtent l="38100" t="57150" r="41910" b="51435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918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ABA2C" id="Ink 1518" o:spid="_x0000_s1026" type="#_x0000_t75" style="position:absolute;margin-left:323.4pt;margin-top:17.15pt;width:8.65pt;height:2.2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">
                <v:imagedata r:id="rId173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 wp14:anchorId="7C6A34D3" wp14:editId="46DE55A7">
                <wp:simplePos x="0" y="0"/>
                <wp:positionH relativeFrom="column">
                  <wp:posOffset>4108756</wp:posOffset>
                </wp:positionH>
                <wp:positionV relativeFrom="paragraph">
                  <wp:posOffset>149519</wp:posOffset>
                </wp:positionV>
                <wp:extent cx="115560" cy="5760"/>
                <wp:effectExtent l="38100" t="57150" r="56515" b="51435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1155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35309" id="Ink 1517" o:spid="_x0000_s1026" type="#_x0000_t75" style="position:absolute;margin-left:322.8pt;margin-top:10.85pt;width:10.6pt;height:2.2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">
                <v:imagedata r:id="rId173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 wp14:anchorId="40C6A868" wp14:editId="04E44C29">
                <wp:simplePos x="0" y="0"/>
                <wp:positionH relativeFrom="column">
                  <wp:posOffset>3965476</wp:posOffset>
                </wp:positionH>
                <wp:positionV relativeFrom="paragraph">
                  <wp:posOffset>110639</wp:posOffset>
                </wp:positionV>
                <wp:extent cx="61200" cy="147240"/>
                <wp:effectExtent l="38100" t="38100" r="53340" b="43815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612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D3DE7" id="Ink 1516" o:spid="_x0000_s1026" type="#_x0000_t75" style="position:absolute;margin-left:311.15pt;margin-top:7.95pt;width:6.65pt;height:13.1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">
                <v:imagedata r:id="rId173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 wp14:anchorId="0238DFC8" wp14:editId="0A3694C8">
                <wp:simplePos x="0" y="0"/>
                <wp:positionH relativeFrom="column">
                  <wp:posOffset>3873316</wp:posOffset>
                </wp:positionH>
                <wp:positionV relativeFrom="paragraph">
                  <wp:posOffset>119639</wp:posOffset>
                </wp:positionV>
                <wp:extent cx="94320" cy="126000"/>
                <wp:effectExtent l="38100" t="38100" r="39370" b="64770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943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05A51" id="Ink 1515" o:spid="_x0000_s1026" type="#_x0000_t75" style="position:absolute;margin-left:304.1pt;margin-top:8.55pt;width:9.4pt;height:11.8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">
                <v:imagedata r:id="rId173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0912" behindDoc="0" locked="0" layoutInCell="1" allowOverlap="1" wp14:anchorId="25C2AFD2" wp14:editId="3C3EDE6D">
                <wp:simplePos x="0" y="0"/>
                <wp:positionH relativeFrom="column">
                  <wp:posOffset>3695116</wp:posOffset>
                </wp:positionH>
                <wp:positionV relativeFrom="paragraph">
                  <wp:posOffset>201359</wp:posOffset>
                </wp:positionV>
                <wp:extent cx="74160" cy="81000"/>
                <wp:effectExtent l="76200" t="114300" r="78740" b="147955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741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1F3FF" id="Ink 1514" o:spid="_x0000_s1026" type="#_x0000_t75" style="position:absolute;margin-left:288.65pt;margin-top:10.25pt;width:11.75pt;height:19.8pt;z-index:2517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">
                <v:imagedata r:id="rId1740" o:title=""/>
              </v:shape>
            </w:pict>
          </mc:Fallback>
        </mc:AlternateContent>
      </w:r>
      <w:r w:rsidR="00816F1F" w:rsidRPr="00FC5A49">
        <w:rPr>
          <w:rFonts w:ascii="Calibri" w:hAnsi="Calibri"/>
          <w:szCs w:val="24"/>
        </w:rPr>
        <w:t>What is the equation of graph’s axis of symmetry?</w:t>
      </w:r>
    </w:p>
    <w:p w14:paraId="23751942" w14:textId="77777777" w:rsidR="00816F1F" w:rsidRDefault="00816F1F" w:rsidP="00816F1F">
      <w:pPr>
        <w:tabs>
          <w:tab w:val="right" w:pos="10080"/>
        </w:tabs>
        <w:rPr>
          <w:rFonts w:ascii="Calibri" w:hAnsi="Calibri"/>
          <w:szCs w:val="24"/>
        </w:rPr>
      </w:pPr>
    </w:p>
    <w:p w14:paraId="5E56C2A1" w14:textId="77777777" w:rsidR="00816F1F" w:rsidRPr="00FC5A49" w:rsidRDefault="00816F1F" w:rsidP="00816F1F">
      <w:pPr>
        <w:numPr>
          <w:ilvl w:val="1"/>
          <w:numId w:val="48"/>
        </w:numPr>
        <w:tabs>
          <w:tab w:val="clear" w:pos="1440"/>
          <w:tab w:val="num" w:pos="720"/>
          <w:tab w:val="right" w:pos="10080"/>
        </w:tabs>
        <w:ind w:left="720" w:right="3600" w:hanging="270"/>
        <w:rPr>
          <w:rFonts w:ascii="Calibri" w:hAnsi="Calibri"/>
          <w:szCs w:val="24"/>
        </w:rPr>
      </w:pPr>
      <w:r w:rsidRPr="00FC5A49">
        <w:rPr>
          <w:rFonts w:ascii="Calibri" w:hAnsi="Calibri"/>
          <w:szCs w:val="24"/>
        </w:rPr>
        <w:t>What is the domain and range of this function?</w:t>
      </w:r>
    </w:p>
    <w:p w14:paraId="41758988" w14:textId="77777777" w:rsidR="00816F1F" w:rsidRDefault="00816F1F" w:rsidP="00816F1F">
      <w:pPr>
        <w:tabs>
          <w:tab w:val="right" w:pos="10080"/>
        </w:tabs>
        <w:rPr>
          <w:rFonts w:ascii="Calibri" w:hAnsi="Calibri"/>
          <w:szCs w:val="24"/>
        </w:rPr>
      </w:pPr>
    </w:p>
    <w:p w14:paraId="552A0796" w14:textId="1E4FD399" w:rsidR="00BE2FDB" w:rsidRPr="00FC5A49" w:rsidRDefault="002E77ED" w:rsidP="00BE2FDB">
      <w:pPr>
        <w:tabs>
          <w:tab w:val="center" w:pos="2160"/>
          <w:tab w:val="center" w:pos="7560"/>
          <w:tab w:val="right" w:pos="10080"/>
        </w:tabs>
        <w:spacing w:before="12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 wp14:anchorId="77755E9C" wp14:editId="01D8AFDA">
                <wp:simplePos x="0" y="0"/>
                <wp:positionH relativeFrom="column">
                  <wp:posOffset>5078394</wp:posOffset>
                </wp:positionH>
                <wp:positionV relativeFrom="paragraph">
                  <wp:posOffset>92264</wp:posOffset>
                </wp:positionV>
                <wp:extent cx="142200" cy="307800"/>
                <wp:effectExtent l="76200" t="95250" r="67945" b="130810"/>
                <wp:wrapNone/>
                <wp:docPr id="1696" name="Ink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14220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E4FD4" id="Ink 1696" o:spid="_x0000_s1026" type="#_x0000_t75" style="position:absolute;margin-left:396.9pt;margin-top:2.3pt;width:17.3pt;height:35.4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">
                <v:imagedata r:id="rId174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 wp14:anchorId="2342BFD4" wp14:editId="66306DC7">
                <wp:simplePos x="0" y="0"/>
                <wp:positionH relativeFrom="column">
                  <wp:posOffset>2558179</wp:posOffset>
                </wp:positionH>
                <wp:positionV relativeFrom="paragraph">
                  <wp:posOffset>167108</wp:posOffset>
                </wp:positionV>
                <wp:extent cx="73080" cy="57600"/>
                <wp:effectExtent l="38100" t="38100" r="41275" b="57150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730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B6A65" id="Ink 1689" o:spid="_x0000_s1026" type="#_x0000_t75" style="position:absolute;margin-left:200.85pt;margin-top:12.45pt;width:7.05pt;height:6.1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">
                <v:imagedata r:id="rId174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 wp14:anchorId="5B4506CA" wp14:editId="63CF31EF">
                <wp:simplePos x="0" y="0"/>
                <wp:positionH relativeFrom="column">
                  <wp:posOffset>2422459</wp:posOffset>
                </wp:positionH>
                <wp:positionV relativeFrom="paragraph">
                  <wp:posOffset>240188</wp:posOffset>
                </wp:positionV>
                <wp:extent cx="54720" cy="77040"/>
                <wp:effectExtent l="57150" t="38100" r="40640" b="37465"/>
                <wp:wrapNone/>
                <wp:docPr id="1688" name="Ink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547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98E22" id="Ink 1688" o:spid="_x0000_s1026" type="#_x0000_t75" style="position:absolute;margin-left:189.95pt;margin-top:18.35pt;width:5.7pt;height:7.3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">
                <v:imagedata r:id="rId174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 wp14:anchorId="5D66F2FD" wp14:editId="5BE06945">
                <wp:simplePos x="0" y="0"/>
                <wp:positionH relativeFrom="column">
                  <wp:posOffset>2390059</wp:posOffset>
                </wp:positionH>
                <wp:positionV relativeFrom="paragraph">
                  <wp:posOffset>253148</wp:posOffset>
                </wp:positionV>
                <wp:extent cx="52200" cy="75960"/>
                <wp:effectExtent l="38100" t="38100" r="24130" b="38735"/>
                <wp:wrapNone/>
                <wp:docPr id="1687" name="Ink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5220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CA6FC" id="Ink 1687" o:spid="_x0000_s1026" type="#_x0000_t75" style="position:absolute;margin-left:187.7pt;margin-top:19.35pt;width:5.3pt;height:7.3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">
                <v:imagedata r:id="rId174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 wp14:anchorId="4D94F958" wp14:editId="3D907374">
                <wp:simplePos x="0" y="0"/>
                <wp:positionH relativeFrom="column">
                  <wp:posOffset>2261899</wp:posOffset>
                </wp:positionH>
                <wp:positionV relativeFrom="paragraph">
                  <wp:posOffset>351068</wp:posOffset>
                </wp:positionV>
                <wp:extent cx="41400" cy="11520"/>
                <wp:effectExtent l="19050" t="38100" r="53975" b="45720"/>
                <wp:wrapNone/>
                <wp:docPr id="1686" name="Ink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414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BEBBE6" id="Ink 1686" o:spid="_x0000_s1026" type="#_x0000_t75" style="position:absolute;margin-left:177.6pt;margin-top:27.05pt;width:4.35pt;height:2.2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">
                <v:imagedata r:id="rId175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 wp14:anchorId="67F6810C" wp14:editId="6506024E">
                <wp:simplePos x="0" y="0"/>
                <wp:positionH relativeFrom="column">
                  <wp:posOffset>2244979</wp:posOffset>
                </wp:positionH>
                <wp:positionV relativeFrom="paragraph">
                  <wp:posOffset>291308</wp:posOffset>
                </wp:positionV>
                <wp:extent cx="66240" cy="23400"/>
                <wp:effectExtent l="38100" t="38100" r="48260" b="53340"/>
                <wp:wrapNone/>
                <wp:docPr id="1685" name="Ink 1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662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B39A0" id="Ink 1685" o:spid="_x0000_s1026" type="#_x0000_t75" style="position:absolute;margin-left:176pt;margin-top:22.35pt;width:6.55pt;height:3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">
                <v:imagedata r:id="rId175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 wp14:anchorId="028C80B9" wp14:editId="237E2871">
                <wp:simplePos x="0" y="0"/>
                <wp:positionH relativeFrom="column">
                  <wp:posOffset>2104219</wp:posOffset>
                </wp:positionH>
                <wp:positionV relativeFrom="paragraph">
                  <wp:posOffset>309668</wp:posOffset>
                </wp:positionV>
                <wp:extent cx="86400" cy="194760"/>
                <wp:effectExtent l="38100" t="38100" r="46990" b="53340"/>
                <wp:wrapNone/>
                <wp:docPr id="1684" name="Ink 1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8640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1E298" id="Ink 1684" o:spid="_x0000_s1026" type="#_x0000_t75" style="position:absolute;margin-left:165.05pt;margin-top:23.9pt;width:8.25pt;height:16.75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">
                <v:imagedata r:id="rId175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 wp14:anchorId="1F2FAEB7" wp14:editId="4737A5F4">
                <wp:simplePos x="0" y="0"/>
                <wp:positionH relativeFrom="column">
                  <wp:posOffset>1639819</wp:posOffset>
                </wp:positionH>
                <wp:positionV relativeFrom="paragraph">
                  <wp:posOffset>135068</wp:posOffset>
                </wp:positionV>
                <wp:extent cx="119520" cy="181800"/>
                <wp:effectExtent l="57150" t="95250" r="90170" b="123190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11952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3987D" id="Ink 1647" o:spid="_x0000_s1026" type="#_x0000_t75" style="position:absolute;margin-left:126.4pt;margin-top:5.75pt;width:14.85pt;height:24.6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">
                <v:imagedata r:id="rId1756" o:title=""/>
              </v:shape>
            </w:pict>
          </mc:Fallback>
        </mc:AlternateContent>
      </w:r>
      <w:r w:rsidR="00BE2FDB">
        <w:rPr>
          <w:rFonts w:ascii="Calibri" w:hAnsi="Calibri"/>
          <w:szCs w:val="24"/>
        </w:rPr>
        <w:t>exercise</w:t>
      </w:r>
      <w:r w:rsidR="00BE2FDB" w:rsidRPr="00FC5A49">
        <w:rPr>
          <w:rFonts w:ascii="Calibri" w:hAnsi="Calibri"/>
          <w:szCs w:val="24"/>
        </w:rPr>
        <w:t>:</w:t>
      </w:r>
      <w:r w:rsidR="00BE2FDB" w:rsidRPr="00FC5A49">
        <w:rPr>
          <w:rFonts w:ascii="Calibri" w:hAnsi="Calibri"/>
          <w:szCs w:val="24"/>
        </w:rPr>
        <w:tab/>
      </w:r>
      <w:r w:rsidR="00BE2FDB">
        <w:rPr>
          <w:rFonts w:ascii="Calibri" w:hAnsi="Calibri"/>
          <w:szCs w:val="24"/>
        </w:rPr>
        <w:t xml:space="preserve">Graph    </w:t>
      </w:r>
      <w:r w:rsidR="00BE2FDB" w:rsidRPr="00FC5A49">
        <w:rPr>
          <w:rFonts w:ascii="Calibri" w:hAnsi="Calibri"/>
          <w:szCs w:val="24"/>
        </w:rPr>
        <w:t> </w:t>
      </w:r>
      <w:r w:rsidR="00BE2FDB" w:rsidRPr="00FC5A49">
        <w:rPr>
          <w:i/>
          <w:szCs w:val="24"/>
        </w:rPr>
        <w:t>y</w:t>
      </w:r>
      <w:r w:rsidR="00BE2FDB" w:rsidRPr="00FC5A49">
        <w:rPr>
          <w:rFonts w:ascii="Calibri" w:hAnsi="Calibri"/>
          <w:szCs w:val="24"/>
        </w:rPr>
        <w:t>  =  </w:t>
      </w:r>
      <w:r w:rsidR="00BE2FDB" w:rsidRPr="00FC5A49">
        <w:rPr>
          <w:rFonts w:ascii="Calibri" w:hAnsi="Calibri"/>
          <w:szCs w:val="24"/>
        </w:rPr>
        <w:sym w:font="Symbol" w:char="F02D"/>
      </w:r>
      <w:r w:rsidR="00BE2FDB" w:rsidRPr="00FC5A49">
        <w:rPr>
          <w:rFonts w:ascii="Calibri" w:hAnsi="Calibri"/>
          <w:szCs w:val="24"/>
        </w:rPr>
        <w:t>2</w:t>
      </w:r>
      <w:r w:rsidR="00BE2FDB" w:rsidRPr="00FC5A49">
        <w:rPr>
          <w:i/>
          <w:szCs w:val="24"/>
        </w:rPr>
        <w:t>x</w:t>
      </w:r>
      <w:r w:rsidR="00BE2FDB" w:rsidRPr="00FC5A49">
        <w:rPr>
          <w:rFonts w:ascii="Calibri" w:hAnsi="Calibri"/>
          <w:szCs w:val="24"/>
          <w:vertAlign w:val="superscript"/>
        </w:rPr>
        <w:t>2</w:t>
      </w:r>
      <w:r w:rsidR="00BE2FDB" w:rsidRPr="00FC5A49">
        <w:rPr>
          <w:rFonts w:ascii="Calibri" w:hAnsi="Calibri"/>
          <w:szCs w:val="24"/>
        </w:rPr>
        <w:t> </w:t>
      </w:r>
      <w:r w:rsidR="00BE2FDB" w:rsidRPr="00FC5A49">
        <w:rPr>
          <w:rFonts w:ascii="Calibri" w:hAnsi="Calibri"/>
          <w:szCs w:val="24"/>
        </w:rPr>
        <w:tab/>
      </w:r>
      <w:r w:rsidR="00BE2FDB">
        <w:rPr>
          <w:rFonts w:ascii="Calibri" w:hAnsi="Calibri"/>
          <w:szCs w:val="24"/>
        </w:rPr>
        <w:t xml:space="preserve">Graph    </w:t>
      </w:r>
      <w:r w:rsidR="00BE2FDB" w:rsidRPr="00FC5A49">
        <w:rPr>
          <w:rFonts w:ascii="Calibri" w:hAnsi="Calibri"/>
          <w:szCs w:val="24"/>
        </w:rPr>
        <w:t> </w:t>
      </w:r>
      <w:r w:rsidR="00BE2FDB" w:rsidRPr="00FC5A49">
        <w:rPr>
          <w:i/>
          <w:szCs w:val="24"/>
        </w:rPr>
        <w:t>y</w:t>
      </w:r>
      <w:r w:rsidR="00BE2FDB" w:rsidRPr="00FC5A49">
        <w:rPr>
          <w:rFonts w:ascii="Calibri" w:hAnsi="Calibri"/>
          <w:szCs w:val="24"/>
        </w:rPr>
        <w:t>  =  </w:t>
      </w:r>
      <w:r w:rsidR="00BE2FDB" w:rsidRPr="00FC5A49">
        <w:rPr>
          <w:rFonts w:ascii="Calibri" w:hAnsi="Calibri"/>
          <w:position w:val="-20"/>
          <w:szCs w:val="24"/>
        </w:rPr>
        <w:object w:dxaOrig="380" w:dyaOrig="520" w14:anchorId="71EC3C2A">
          <v:shape id="_x0000_i1039" type="#_x0000_t75" style="width:19.05pt;height:26.15pt" o:ole="">
            <v:imagedata r:id="rId1757" o:title=""/>
          </v:shape>
          <o:OLEObject Type="Embed" ProgID="Equation.3" ShapeID="_x0000_i1039" DrawAspect="Content" ObjectID="_1485606146" r:id="rId1758"/>
        </w:object>
      </w:r>
      <w:r w:rsidR="00BE2FDB" w:rsidRPr="00FC5A49">
        <w:rPr>
          <w:i/>
          <w:szCs w:val="24"/>
        </w:rPr>
        <w:t>x</w:t>
      </w:r>
      <w:r w:rsidR="00BE2FDB" w:rsidRPr="00FC5A49">
        <w:rPr>
          <w:rFonts w:ascii="Calibri" w:hAnsi="Calibri"/>
          <w:szCs w:val="24"/>
          <w:vertAlign w:val="superscript"/>
        </w:rPr>
        <w:t>2</w:t>
      </w:r>
      <w:r w:rsidR="00BE2FDB" w:rsidRPr="00FC5A49">
        <w:rPr>
          <w:rFonts w:ascii="Calibri" w:hAnsi="Calibri"/>
          <w:szCs w:val="24"/>
        </w:rPr>
        <w:t> </w:t>
      </w:r>
    </w:p>
    <w:p w14:paraId="4871F5E2" w14:textId="0AA48D8F" w:rsidR="008B1E6D" w:rsidRPr="00FC5A49" w:rsidRDefault="002E77ED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 wp14:anchorId="65D765E3" wp14:editId="1CC7B425">
                <wp:simplePos x="0" y="0"/>
                <wp:positionH relativeFrom="column">
                  <wp:posOffset>3409074</wp:posOffset>
                </wp:positionH>
                <wp:positionV relativeFrom="paragraph">
                  <wp:posOffset>68544</wp:posOffset>
                </wp:positionV>
                <wp:extent cx="39960" cy="46440"/>
                <wp:effectExtent l="38100" t="19050" r="36830" b="48895"/>
                <wp:wrapNone/>
                <wp:docPr id="1698" name="Ink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399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EC55C5" id="Ink 1698" o:spid="_x0000_s1026" type="#_x0000_t75" style="position:absolute;margin-left:268.05pt;margin-top:5.05pt;width:4.1pt;height:4.45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">
                <v:imagedata r:id="rId176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 wp14:anchorId="5A0D8AF8" wp14:editId="6262EC7E">
                <wp:simplePos x="0" y="0"/>
                <wp:positionH relativeFrom="column">
                  <wp:posOffset>3281634</wp:posOffset>
                </wp:positionH>
                <wp:positionV relativeFrom="paragraph">
                  <wp:posOffset>80424</wp:posOffset>
                </wp:positionV>
                <wp:extent cx="125280" cy="10440"/>
                <wp:effectExtent l="38100" t="38100" r="46355" b="46990"/>
                <wp:wrapNone/>
                <wp:docPr id="1697" name="Ink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1252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C1E4F" id="Ink 1697" o:spid="_x0000_s1026" type="#_x0000_t75" style="position:absolute;margin-left:257.95pt;margin-top:5.9pt;width:10.7pt;height:1.6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">
                <v:imagedata r:id="rId176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 wp14:anchorId="16399EEE" wp14:editId="6C5016A4">
                <wp:simplePos x="0" y="0"/>
                <wp:positionH relativeFrom="column">
                  <wp:posOffset>3201354</wp:posOffset>
                </wp:positionH>
                <wp:positionV relativeFrom="paragraph">
                  <wp:posOffset>-10296</wp:posOffset>
                </wp:positionV>
                <wp:extent cx="56160" cy="173880"/>
                <wp:effectExtent l="57150" t="38100" r="39370" b="55245"/>
                <wp:wrapNone/>
                <wp:docPr id="1695" name="Ink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5616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FD2EF" id="Ink 1695" o:spid="_x0000_s1026" type="#_x0000_t75" style="position:absolute;margin-left:251.45pt;margin-top:-1.3pt;width:5.8pt;height:14.9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">
                <v:imagedata r:id="rId176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 wp14:anchorId="1FF8F53D" wp14:editId="17DB4D2A">
                <wp:simplePos x="0" y="0"/>
                <wp:positionH relativeFrom="column">
                  <wp:posOffset>3115314</wp:posOffset>
                </wp:positionH>
                <wp:positionV relativeFrom="paragraph">
                  <wp:posOffset>41904</wp:posOffset>
                </wp:positionV>
                <wp:extent cx="72000" cy="168840"/>
                <wp:effectExtent l="38100" t="38100" r="42545" b="41275"/>
                <wp:wrapNone/>
                <wp:docPr id="1694" name="Ink 1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7200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ED46F" id="Ink 1694" o:spid="_x0000_s1026" type="#_x0000_t75" style="position:absolute;margin-left:244.65pt;margin-top:2.8pt;width:7.1pt;height:14.6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">
                <v:imagedata r:id="rId176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 wp14:anchorId="5FA337C1" wp14:editId="7BF88C24">
                <wp:simplePos x="0" y="0"/>
                <wp:positionH relativeFrom="column">
                  <wp:posOffset>3062754</wp:posOffset>
                </wp:positionH>
                <wp:positionV relativeFrom="paragraph">
                  <wp:posOffset>93024</wp:posOffset>
                </wp:positionV>
                <wp:extent cx="14760" cy="43920"/>
                <wp:effectExtent l="38100" t="19050" r="42545" b="51435"/>
                <wp:wrapNone/>
                <wp:docPr id="1693" name="Ink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1476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7476F" id="Ink 1693" o:spid="_x0000_s1026" type="#_x0000_t75" style="position:absolute;margin-left:240.7pt;margin-top:6.75pt;width:2.2pt;height:4.4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">
                <v:imagedata r:id="rId176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 wp14:anchorId="40DD5390" wp14:editId="51BF86A7">
                <wp:simplePos x="0" y="0"/>
                <wp:positionH relativeFrom="column">
                  <wp:posOffset>2968074</wp:posOffset>
                </wp:positionH>
                <wp:positionV relativeFrom="paragraph">
                  <wp:posOffset>27504</wp:posOffset>
                </wp:positionV>
                <wp:extent cx="84600" cy="84240"/>
                <wp:effectExtent l="57150" t="38100" r="48895" b="49530"/>
                <wp:wrapNone/>
                <wp:docPr id="1692" name="Ink 1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8460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3750D" id="Ink 1692" o:spid="_x0000_s1026" type="#_x0000_t75" style="position:absolute;margin-left:233pt;margin-top:1.6pt;width:7.75pt;height:7.9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">
                <v:imagedata r:id="rId177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 wp14:anchorId="67DF4E24" wp14:editId="62556220">
                <wp:simplePos x="0" y="0"/>
                <wp:positionH relativeFrom="column">
                  <wp:posOffset>2948634</wp:posOffset>
                </wp:positionH>
                <wp:positionV relativeFrom="paragraph">
                  <wp:posOffset>24984</wp:posOffset>
                </wp:positionV>
                <wp:extent cx="20880" cy="78480"/>
                <wp:effectExtent l="38100" t="38100" r="55880" b="36195"/>
                <wp:wrapNone/>
                <wp:docPr id="1691" name="Ink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208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BCCBD" id="Ink 1691" o:spid="_x0000_s1026" type="#_x0000_t75" style="position:absolute;margin-left:231.6pt;margin-top:1.4pt;width:3pt;height:7.35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">
                <v:imagedata r:id="rId177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 wp14:anchorId="206E1E45" wp14:editId="2033B627">
                <wp:simplePos x="0" y="0"/>
                <wp:positionH relativeFrom="column">
                  <wp:posOffset>2853594</wp:posOffset>
                </wp:positionH>
                <wp:positionV relativeFrom="paragraph">
                  <wp:posOffset>-2736</wp:posOffset>
                </wp:positionV>
                <wp:extent cx="52920" cy="122400"/>
                <wp:effectExtent l="38100" t="38100" r="42545" b="49530"/>
                <wp:wrapNone/>
                <wp:docPr id="1690" name="Ink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529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884F4" id="Ink 1690" o:spid="_x0000_s1026" type="#_x0000_t75" style="position:absolute;margin-left:224.1pt;margin-top:-.75pt;width:5.2pt;height:10.8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">
                <v:imagedata r:id="rId177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 wp14:anchorId="1DC54733" wp14:editId="2CB55F2D">
                <wp:simplePos x="0" y="0"/>
                <wp:positionH relativeFrom="column">
                  <wp:posOffset>1222219</wp:posOffset>
                </wp:positionH>
                <wp:positionV relativeFrom="paragraph">
                  <wp:posOffset>-27252</wp:posOffset>
                </wp:positionV>
                <wp:extent cx="414000" cy="418680"/>
                <wp:effectExtent l="38100" t="38100" r="43815" b="38735"/>
                <wp:wrapNone/>
                <wp:docPr id="1683" name="Ink 1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414000" cy="41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8F32F" id="Ink 1683" o:spid="_x0000_s1026" type="#_x0000_t75" style="position:absolute;margin-left:95.35pt;margin-top:-3.05pt;width:34pt;height:34.3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">
                <v:imagedata r:id="rId177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 wp14:anchorId="68148B89" wp14:editId="1C009A43">
                <wp:simplePos x="0" y="0"/>
                <wp:positionH relativeFrom="column">
                  <wp:posOffset>1580419</wp:posOffset>
                </wp:positionH>
                <wp:positionV relativeFrom="paragraph">
                  <wp:posOffset>-83052</wp:posOffset>
                </wp:positionV>
                <wp:extent cx="402840" cy="457560"/>
                <wp:effectExtent l="38100" t="38100" r="54610" b="38100"/>
                <wp:wrapNone/>
                <wp:docPr id="1680" name="Ink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402840" cy="45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A5650C" id="Ink 1680" o:spid="_x0000_s1026" type="#_x0000_t75" style="position:absolute;margin-left:123.8pt;margin-top:-7.4pt;width:33.1pt;height:37.3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">
                <v:imagedata r:id="rId177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 wp14:anchorId="3B8D3CF2" wp14:editId="5CDFF722">
                <wp:simplePos x="0" y="0"/>
                <wp:positionH relativeFrom="column">
                  <wp:posOffset>212116</wp:posOffset>
                </wp:positionH>
                <wp:positionV relativeFrom="paragraph">
                  <wp:posOffset>136416</wp:posOffset>
                </wp:positionV>
                <wp:extent cx="30600" cy="97200"/>
                <wp:effectExtent l="38100" t="38100" r="45720" b="55245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306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78F1A" id="Ink 1593" o:spid="_x0000_s1026" type="#_x0000_t75" style="position:absolute;margin-left:15.7pt;margin-top:10.15pt;width:4.05pt;height:8.9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">
                <v:imagedata r:id="rId178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 wp14:anchorId="5976E1EC" wp14:editId="6F0BDDB7">
                <wp:simplePos x="0" y="0"/>
                <wp:positionH relativeFrom="column">
                  <wp:posOffset>170356</wp:posOffset>
                </wp:positionH>
                <wp:positionV relativeFrom="paragraph">
                  <wp:posOffset>141456</wp:posOffset>
                </wp:positionV>
                <wp:extent cx="58680" cy="74880"/>
                <wp:effectExtent l="19050" t="38100" r="55880" b="59055"/>
                <wp:wrapNone/>
                <wp:docPr id="1592" name="Ink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586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17DC93" id="Ink 1592" o:spid="_x0000_s1026" type="#_x0000_t75" style="position:absolute;margin-left:12.95pt;margin-top:10.4pt;width:5.95pt;height:7.4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">
                <v:imagedata r:id="rId178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 wp14:anchorId="3FBC7E9C" wp14:editId="11E52C14">
                <wp:simplePos x="0" y="0"/>
                <wp:positionH relativeFrom="column">
                  <wp:posOffset>96556</wp:posOffset>
                </wp:positionH>
                <wp:positionV relativeFrom="paragraph">
                  <wp:posOffset>89616</wp:posOffset>
                </wp:positionV>
                <wp:extent cx="70200" cy="168480"/>
                <wp:effectExtent l="38100" t="57150" r="44450" b="41275"/>
                <wp:wrapNone/>
                <wp:docPr id="1591" name="Ink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7020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31BA9" id="Ink 1591" o:spid="_x0000_s1026" type="#_x0000_t75" style="position:absolute;margin-left:6.65pt;margin-top:6.35pt;width:7.2pt;height:14.7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">
                <v:imagedata r:id="rId178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 wp14:anchorId="2755CF90" wp14:editId="0F2EB4D9">
                <wp:simplePos x="0" y="0"/>
                <wp:positionH relativeFrom="column">
                  <wp:posOffset>-28724</wp:posOffset>
                </wp:positionH>
                <wp:positionV relativeFrom="paragraph">
                  <wp:posOffset>190776</wp:posOffset>
                </wp:positionV>
                <wp:extent cx="63360" cy="7920"/>
                <wp:effectExtent l="38100" t="57150" r="51435" b="49530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633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F4E21" id="Ink 1589" o:spid="_x0000_s1026" type="#_x0000_t75" style="position:absolute;margin-left:-2.9pt;margin-top:14.3pt;width:6.4pt;height:2.15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">
                <v:imagedata r:id="rId178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 wp14:anchorId="785B7B5A" wp14:editId="511E633B">
                <wp:simplePos x="0" y="0"/>
                <wp:positionH relativeFrom="column">
                  <wp:posOffset>-95324</wp:posOffset>
                </wp:positionH>
                <wp:positionV relativeFrom="paragraph">
                  <wp:posOffset>69816</wp:posOffset>
                </wp:positionV>
                <wp:extent cx="53640" cy="226080"/>
                <wp:effectExtent l="57150" t="38100" r="22860" b="40640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5364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CA279" id="Ink 1587" o:spid="_x0000_s1026" type="#_x0000_t75" style="position:absolute;margin-left:-8.25pt;margin-top:5pt;width:5.75pt;height:19.1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">
                <v:imagedata r:id="rId178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 wp14:anchorId="290CAC74" wp14:editId="4BCD7BB0">
                <wp:simplePos x="0" y="0"/>
                <wp:positionH relativeFrom="column">
                  <wp:posOffset>-222404</wp:posOffset>
                </wp:positionH>
                <wp:positionV relativeFrom="paragraph">
                  <wp:posOffset>177816</wp:posOffset>
                </wp:positionV>
                <wp:extent cx="20880" cy="59760"/>
                <wp:effectExtent l="38100" t="38100" r="55880" b="35560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208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86AAB" id="Ink 1585" o:spid="_x0000_s1026" type="#_x0000_t75" style="position:absolute;margin-left:-18.1pt;margin-top:13.5pt;width:3pt;height:5.8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">
                <v:imagedata r:id="rId179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 wp14:anchorId="5A8CCA01" wp14:editId="0B0067DB">
                <wp:simplePos x="0" y="0"/>
                <wp:positionH relativeFrom="column">
                  <wp:posOffset>-280364</wp:posOffset>
                </wp:positionH>
                <wp:positionV relativeFrom="paragraph">
                  <wp:posOffset>118416</wp:posOffset>
                </wp:positionV>
                <wp:extent cx="57600" cy="91440"/>
                <wp:effectExtent l="38100" t="38100" r="57150" b="41910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576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84659" id="Ink 1584" o:spid="_x0000_s1026" type="#_x0000_t75" style="position:absolute;margin-left:-23pt;margin-top:8.7pt;width:6.05pt;height:8.45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">
                <v:imagedata r:id="rId179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 wp14:anchorId="26FA4CBC" wp14:editId="20A3F5EB">
                <wp:simplePos x="0" y="0"/>
                <wp:positionH relativeFrom="column">
                  <wp:posOffset>-320684</wp:posOffset>
                </wp:positionH>
                <wp:positionV relativeFrom="paragraph">
                  <wp:posOffset>124536</wp:posOffset>
                </wp:positionV>
                <wp:extent cx="52560" cy="82080"/>
                <wp:effectExtent l="57150" t="57150" r="24130" b="51435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525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221B0" id="Ink 1583" o:spid="_x0000_s1026" type="#_x0000_t75" style="position:absolute;margin-left:-25.95pt;margin-top:9.1pt;width:5.65pt;height:7.8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">
                <v:imagedata r:id="rId179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3984" behindDoc="0" locked="0" layoutInCell="1" allowOverlap="1" wp14:anchorId="1CF47649" wp14:editId="7915592C">
                <wp:simplePos x="0" y="0"/>
                <wp:positionH relativeFrom="column">
                  <wp:posOffset>-389084</wp:posOffset>
                </wp:positionH>
                <wp:positionV relativeFrom="paragraph">
                  <wp:posOffset>82416</wp:posOffset>
                </wp:positionV>
                <wp:extent cx="79560" cy="126360"/>
                <wp:effectExtent l="57150" t="38100" r="53975" b="45720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795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63B2C0" id="Ink 1582" o:spid="_x0000_s1026" type="#_x0000_t75" style="position:absolute;margin-left:-31.55pt;margin-top:5.85pt;width:7.8pt;height:11.35pt;z-index:2517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">
                <v:imagedata r:id="rId1796" o:title=""/>
              </v:shape>
            </w:pict>
          </mc:Fallback>
        </mc:AlternateContent>
      </w:r>
      <w:r w:rsidR="00082E5C" w:rsidRPr="00FC5A49">
        <w:rPr>
          <w:rFonts w:ascii="Calibri" w:hAnsi="Calibri"/>
          <w:noProof/>
          <w:szCs w:val="24"/>
          <w:lang w:val="en-CA" w:eastAsia="en-CA"/>
        </w:rPr>
        <mc:AlternateContent>
          <mc:Choice Requires="wpg">
            <w:drawing>
              <wp:anchor distT="0" distB="0" distL="114300" distR="114300" simplePos="0" relativeHeight="251542016" behindDoc="0" locked="0" layoutInCell="1" allowOverlap="1" wp14:anchorId="0ECD1B82" wp14:editId="765114CE">
                <wp:simplePos x="0" y="0"/>
                <wp:positionH relativeFrom="column">
                  <wp:posOffset>3931920</wp:posOffset>
                </wp:positionH>
                <wp:positionV relativeFrom="paragraph">
                  <wp:posOffset>0</wp:posOffset>
                </wp:positionV>
                <wp:extent cx="2194560" cy="3657600"/>
                <wp:effectExtent l="0" t="0" r="0" b="0"/>
                <wp:wrapNone/>
                <wp:docPr id="432" name="Group 50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4560" cy="3657600"/>
                          <a:chOff x="2232" y="9405"/>
                          <a:chExt cx="3456" cy="5760"/>
                        </a:xfrm>
                      </wpg:grpSpPr>
                      <wps:wsp>
                        <wps:cNvPr id="433" name="Text Box 5056"/>
                        <wps:cNvSpPr txBox="1">
                          <a:spLocks noChangeArrowheads="1"/>
                        </wps:cNvSpPr>
                        <wps:spPr bwMode="auto">
                          <a:xfrm>
                            <a:off x="3816" y="9405"/>
                            <a:ext cx="144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EA6861" w14:textId="77777777" w:rsidR="0051179B" w:rsidRPr="00D74379" w:rsidRDefault="0051179B" w:rsidP="0073646A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4" name="Text Box 5057"/>
                        <wps:cNvSpPr txBox="1">
                          <a:spLocks noChangeArrowheads="1"/>
                        </wps:cNvSpPr>
                        <wps:spPr bwMode="auto">
                          <a:xfrm>
                            <a:off x="5544" y="9981"/>
                            <a:ext cx="144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BB388A" w14:textId="77777777" w:rsidR="0051179B" w:rsidRPr="00D74379" w:rsidRDefault="0051179B" w:rsidP="0073646A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5" name="Text Box 5058"/>
                        <wps:cNvSpPr txBox="1">
                          <a:spLocks noChangeArrowheads="1"/>
                        </wps:cNvSpPr>
                        <wps:spPr bwMode="auto">
                          <a:xfrm>
                            <a:off x="3816" y="9996"/>
                            <a:ext cx="144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9B29C6" w14:textId="77777777" w:rsidR="0051179B" w:rsidRPr="00FD5F71" w:rsidRDefault="0051179B" w:rsidP="0073646A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FD5F71">
                                <w:rPr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436" name="Group 5059"/>
                        <wpg:cNvGrpSpPr>
                          <a:grpSpLocks/>
                        </wpg:cNvGrpSpPr>
                        <wpg:grpSpPr bwMode="auto">
                          <a:xfrm>
                            <a:off x="2232" y="9405"/>
                            <a:ext cx="3456" cy="5760"/>
                            <a:chOff x="7728" y="9087"/>
                            <a:chExt cx="3456" cy="5760"/>
                          </a:xfrm>
                        </wpg:grpSpPr>
                        <wpg:grpSp>
                          <wpg:cNvPr id="437" name="Group 5060"/>
                          <wpg:cNvGrpSpPr>
                            <a:grpSpLocks/>
                          </wpg:cNvGrpSpPr>
                          <wpg:grpSpPr bwMode="auto">
                            <a:xfrm>
                              <a:off x="7728" y="9087"/>
                              <a:ext cx="3456" cy="5760"/>
                              <a:chOff x="7728" y="9087"/>
                              <a:chExt cx="3456" cy="5760"/>
                            </a:xfrm>
                          </wpg:grpSpPr>
                          <wps:wsp>
                            <wps:cNvPr id="438" name="Line 50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728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9" name="Line 50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16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0" name="Line 50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304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1" name="Line 50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92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2" name="Line 50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880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3" name="Line 50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168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4" name="Line 50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456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5" name="Line 50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744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6" name="Line 50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032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7" name="Line 50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320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8" name="Line 507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608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9" name="Line 50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896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0" name="Line 50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184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51" name="Group 5074"/>
                          <wpg:cNvGrpSpPr>
                            <a:grpSpLocks/>
                          </wpg:cNvGrpSpPr>
                          <wpg:grpSpPr bwMode="auto">
                            <a:xfrm>
                              <a:off x="7728" y="9087"/>
                              <a:ext cx="3456" cy="5760"/>
                              <a:chOff x="4564" y="7184"/>
                              <a:chExt cx="4608" cy="5760"/>
                            </a:xfrm>
                          </wpg:grpSpPr>
                          <wps:wsp>
                            <wps:cNvPr id="452" name="Line 50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7184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3" name="Line 507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7472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4" name="Line 507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7760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5" name="Line 50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8048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6" name="Line 50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8336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7" name="Line 50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8624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8" name="Line 50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8912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9" name="Line 50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9200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0" name="Line 50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9488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1" name="Line 50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9776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2" name="Line 50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0064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3" name="Line 50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0352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4" name="Line 50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0640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5" name="Line 50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0928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6" name="Line 50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1216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7" name="Line 50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1504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8" name="Line 50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1792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9" name="Line 50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2080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0" name="Line 50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2368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1" name="Line 50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2656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2" name="Line 50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2944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473" name="Text Box 5096"/>
                        <wps:cNvSpPr txBox="1">
                          <a:spLocks noChangeArrowheads="1"/>
                        </wps:cNvSpPr>
                        <wps:spPr bwMode="auto">
                          <a:xfrm>
                            <a:off x="2390" y="9996"/>
                            <a:ext cx="259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0B1D88" w14:textId="77777777" w:rsidR="0051179B" w:rsidRPr="00635685" w:rsidRDefault="0051179B" w:rsidP="0073646A">
                              <w:pPr>
                                <w:jc w:val="center"/>
                                <w:rPr>
                                  <w:rFonts w:ascii="Calibri" w:hAnsi="Calibri"/>
                                </w:rPr>
                              </w:pPr>
                              <w:r w:rsidRPr="00635685">
                                <w:rPr>
                                  <w:rFonts w:ascii="Calibri" w:hAnsi="Calibri"/>
                                  <w:i/>
                                  <w:sz w:val="20"/>
                                </w:rPr>
                                <w:sym w:font="Symbol" w:char="F02D"/>
                              </w: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4" name="Text Box 5097"/>
                        <wps:cNvSpPr txBox="1">
                          <a:spLocks noChangeArrowheads="1"/>
                        </wps:cNvSpPr>
                        <wps:spPr bwMode="auto">
                          <a:xfrm>
                            <a:off x="3686" y="11292"/>
                            <a:ext cx="259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1985A3" w14:textId="77777777" w:rsidR="0051179B" w:rsidRPr="00635685" w:rsidRDefault="0051179B" w:rsidP="0073646A">
                              <w:pPr>
                                <w:jc w:val="center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sym w:font="Symbol" w:char="F02D"/>
                              </w: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5" name="Text Box 5098"/>
                        <wps:cNvSpPr txBox="1">
                          <a:spLocks noChangeArrowheads="1"/>
                        </wps:cNvSpPr>
                        <wps:spPr bwMode="auto">
                          <a:xfrm>
                            <a:off x="3614" y="12731"/>
                            <a:ext cx="331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58AB37" w14:textId="77777777" w:rsidR="0051179B" w:rsidRPr="00635685" w:rsidRDefault="0051179B" w:rsidP="0073646A">
                              <w:pPr>
                                <w:jc w:val="center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sym w:font="Symbol" w:char="F02D"/>
                              </w: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6" name="Text Box 5099"/>
                        <wps:cNvSpPr txBox="1">
                          <a:spLocks noChangeArrowheads="1"/>
                        </wps:cNvSpPr>
                        <wps:spPr bwMode="auto">
                          <a:xfrm>
                            <a:off x="3614" y="14172"/>
                            <a:ext cx="331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9589C7" w14:textId="77777777" w:rsidR="0051179B" w:rsidRPr="00635685" w:rsidRDefault="0051179B" w:rsidP="0073646A">
                              <w:pPr>
                                <w:jc w:val="center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sym w:font="Symbol" w:char="F02D"/>
                              </w: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7" name="Text Box 5100"/>
                        <wps:cNvSpPr txBox="1">
                          <a:spLocks noChangeArrowheads="1"/>
                        </wps:cNvSpPr>
                        <wps:spPr bwMode="auto">
                          <a:xfrm>
                            <a:off x="5328" y="9996"/>
                            <a:ext cx="144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F0681A" w14:textId="77777777" w:rsidR="0051179B" w:rsidRPr="00635685" w:rsidRDefault="0051179B" w:rsidP="0073646A">
                              <w:pPr>
                                <w:jc w:val="center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CD1B82" id="Group 5055" o:spid="_x0000_s1239" style="position:absolute;margin-left:309.6pt;margin-top:0;width:172.8pt;height:4in;z-index:251542016" coordorigin="2232,9405" coordsize="3456,5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">
                <v:shape id="Text Box 5056" o:spid="_x0000_s1240" type="#_x0000_t202" style="position:absolute;left:3816;top:9405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dBRcQA&#10;AADcAAAADwAAAGRycy9kb3ducmV2LnhtbESPzYvCMBTE74L/Q3jCXmRNVxeRrlH8BA+7Bz/w/Gie&#10;bbF5KUm09b83grDHYWZ+w0znranEnZwvLSv4GiQgiDOrS84VnI7bzwkIH5A1VpZJwYM8zGfdzhRT&#10;bRve0/0QchEh7FNUUIRQp1L6rCCDfmBr4uhdrDMYonS51A6bCDeVHCbJWBosOS4UWNOqoOx6uBkF&#10;47W7NXte9denzS/+1fnwvHyclfrotYsfEIHa8B9+t3dawfdoBK8z8Qj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3QUXEAAAA3AAAAA8AAAAAAAAAAAAAAAAAmAIAAGRycy9k&#10;b3ducmV2LnhtbFBLBQYAAAAABAAEAPUAAACJAwAAAAA=&#10;" stroked="f">
                  <v:textbox inset="0,0,0,0">
                    <w:txbxContent>
                      <w:p w14:paraId="58EA6861" w14:textId="77777777" w:rsidR="0051179B" w:rsidRPr="00D74379" w:rsidRDefault="0051179B" w:rsidP="0073646A">
                        <w:pPr>
                          <w:jc w:val="center"/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i/>
                            <w:sz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5057" o:spid="_x0000_s1241" type="#_x0000_t202" style="position:absolute;left:5544;top:9981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7ZMcQA&#10;AADcAAAADwAAAGRycy9kb3ducmV2LnhtbESPzYvCMBTE7wv+D+EJe1nWdFVEukbxEzy4Bz/w/Gie&#10;bbF5KUm09b83grDHYWZ+w0xmranEnZwvLSv46SUgiDOrS84VnI6b7zEIH5A1VpZJwYM8zKadjwmm&#10;2ja8p/sh5CJC2KeooAihTqX0WUEGfc/WxNG7WGcwROlyqR02EW4q2U+SkTRYclwosKZlQdn1cDMK&#10;Rit3a/a8/Fqd1jv8q/P+efE4K/XZbee/IAK14T/8bm+1guFgC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1e2THEAAAA3AAAAA8AAAAAAAAAAAAAAAAAmAIAAGRycy9k&#10;b3ducmV2LnhtbFBLBQYAAAAABAAEAPUAAACJAwAAAAA=&#10;" stroked="f">
                  <v:textbox inset="0,0,0,0">
                    <w:txbxContent>
                      <w:p w14:paraId="03BB388A" w14:textId="77777777" w:rsidR="0051179B" w:rsidRPr="00D74379" w:rsidRDefault="0051179B" w:rsidP="0073646A">
                        <w:pPr>
                          <w:jc w:val="center"/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i/>
                            <w:sz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5058" o:spid="_x0000_s1242" type="#_x0000_t202" style="position:absolute;left:3816;top:999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J8qsUA&#10;AADcAAAADwAAAGRycy9kb3ducmV2LnhtbESPQWvCQBSE70L/w/IKvUjdVK1IdJVWW/Cgh6h4fmSf&#10;SWj2bdhdTfz3bkHwOMzMN8x82ZlaXMn5yrKCj0ECgji3uuJCwfHw+z4F4QOyxtoyKbiRh+XipTfH&#10;VNuWM7ruQyEihH2KCsoQmlRKn5dk0A9sQxy9s3UGQ5SukNphG+GmlsMkmUiDFceFEhtalZT/7S9G&#10;wWTtLm3Gq/76+LPFXVMMT9+3k1Jvr93XDESgLjzDj/ZGKxiPPuH/TDwCcn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EnyqxQAAANwAAAAPAAAAAAAAAAAAAAAAAJgCAABkcnMv&#10;ZG93bnJldi54bWxQSwUGAAAAAAQABAD1AAAAigMAAAAA&#10;" stroked="f">
                  <v:textbox inset="0,0,0,0">
                    <w:txbxContent>
                      <w:p w14:paraId="279B29C6" w14:textId="77777777" w:rsidR="0051179B" w:rsidRPr="00FD5F71" w:rsidRDefault="0051179B" w:rsidP="0073646A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FD5F71">
                          <w:rPr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  <v:group id="Group 5059" o:spid="_x0000_s1243" style="position:absolute;left:2232;top:9405;width:3456;height:5760" coordorigin="7728,9087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POi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4Xq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Y86KxgAAANwA&#10;AAAPAAAAAAAAAAAAAAAAAKoCAABkcnMvZG93bnJldi54bWxQSwUGAAAAAAQABAD6AAAAnQMAAAAA&#10;">
                  <v:group id="Group 5060" o:spid="_x0000_s1244" style="position:absolute;left:7728;top:9087;width:3456;height:5760" coordorigin="7728,9087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y9rEc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dzO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cvaxHFAAAA3AAA&#10;AA8AAAAAAAAAAAAAAAAAqgIAAGRycy9kb3ducmV2LnhtbFBLBQYAAAAABAAEAPoAAACcAwAAAAA=&#10;">
                    <v:line id="Line 5061" o:spid="_x0000_s1245" style="position:absolute;visibility:visible;mso-wrap-style:square" from="7728,9087" to="7728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AgbMEAAADcAAAADwAAAGRycy9kb3ducmV2LnhtbERPz2vCMBS+D/wfwhN2m6lThlSjiDiQ&#10;HQZVD3p7NM+m2LzUJNb635vDYMeP7/di1dtGdORD7VjBeJSBIC6drrlScDx8f8xAhIissXFMCp4U&#10;YLUcvC0w1+7BBXX7WIkUwiFHBSbGNpcylIYshpFriRN3cd5iTNBXUnt8pHDbyM8s+5IWa04NBlva&#10;GCqv+7tV4M8xnIrb5KebVtvb79WbA10Kpd6H/XoOIlIf/8V/7p1WMJ2ktelMOgJy+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YCBswQAAANwAAAAPAAAAAAAAAAAAAAAA&#10;AKECAABkcnMvZG93bnJldi54bWxQSwUGAAAAAAQABAD5AAAAjwMAAAAA&#10;" strokeweight=".25pt"/>
                    <v:line id="Line 5062" o:spid="_x0000_s1246" style="position:absolute;visibility:visible;mso-wrap-style:square" from="8016,9087" to="8016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yF98UAAADcAAAADwAAAGRycy9kb3ducmV2LnhtbESPQWsCMRSE74X+h/CE3mrWKsWuRinF&#10;QvFQWNdDvT02z83i5mVN4rr996ZQ8DjMzDfMcj3YVvTkQ+NYwWScgSCunG64VrAvP5/nIEJE1tg6&#10;JgW/FGC9enxYYq7dlQvqd7EWCcIhRwUmxi6XMlSGLIax64iTd3TeYkzS11J7vCa4beVLlr1Kiw2n&#10;BYMdfRiqTruLVeAPMfwU5+m2n9Wb8/fJm5KOhVJPo+F9ASLSEO/h//aXVjCbvsHfmXQE5O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CyF98UAAADcAAAADwAAAAAAAAAA&#10;AAAAAAChAgAAZHJzL2Rvd25yZXYueG1sUEsFBgAAAAAEAAQA+QAAAJMDAAAAAA==&#10;" strokeweight=".25pt"/>
                    <v:line id="Line 5063" o:spid="_x0000_s1247" style="position:absolute;visibility:visible;mso-wrap-style:square" from="8304,9087" to="8304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BfF8EAAADcAAAADwAAAGRycy9kb3ducmV2LnhtbERPz2vCMBS+C/4P4Q1203RaRKpRRBzI&#10;DoOqh+32aJ5NsXmpSVa7/345DDx+fL/X28G2oicfGscK3qYZCOLK6YZrBZfz+2QJIkRkja1jUvBL&#10;Abab8WiNhXYPLqk/xVqkEA4FKjAxdoWUoTJkMUxdR5y4q/MWY4K+ltrjI4XbVs6ybCEtNpwaDHa0&#10;N1TdTj9Wgf+O4au8zz/6vD7cP2/enOlaKvX6MuxWICIN8Sn+dx+1gjxP89OZdATk5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5EF8XwQAAANwAAAAPAAAAAAAAAAAAAAAA&#10;AKECAABkcnMvZG93bnJldi54bWxQSwUGAAAAAAQABAD5AAAAjwMAAAAA&#10;" strokeweight=".25pt"/>
                    <v:line id="Line 5064" o:spid="_x0000_s1248" style="position:absolute;visibility:visible;mso-wrap-style:square" from="8592,9087" to="8592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z6jMUAAADcAAAADwAAAGRycy9kb3ducmV2LnhtbESPQWsCMRSE74X+h/AKvdWsdpGyNUoR&#10;BemhsNqD3h6b52Zx87Imcd3++0YQPA4z8w0zWwy2FT350DhWMB5lIIgrpxuuFfzu1m8fIEJE1tg6&#10;JgV/FGAxf36aYaHdlUvqt7EWCcKhQAUmxq6QMlSGLIaR64iTd3TeYkzS11J7vCa4beUky6bSYsNp&#10;wWBHS0PVaXuxCvwhhn15fv/u83p1/jl5s6NjqdTry/D1CSLSEB/he3ujFeT5GG5n0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lz6jMUAAADcAAAADwAAAAAAAAAA&#10;AAAAAAChAgAAZHJzL2Rvd25yZXYueG1sUEsFBgAAAAAEAAQA+QAAAJMDAAAAAA==&#10;" strokeweight=".25pt"/>
                    <v:line id="Line 5065" o:spid="_x0000_s1249" style="position:absolute;visibility:visible;mso-wrap-style:square" from="8880,9087" to="8880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5k+8UAAADcAAAADwAAAGRycy9kb3ducmV2LnhtbESPQWsCMRSE7wX/Q3hCbzWrXUpZjSLS&#10;gngorPagt8fmuVncvKxJXNd/3xQKPQ4z8w2zWA22FT350DhWMJ1kIIgrpxuuFXwfPl/eQYSIrLF1&#10;TAoeFGC1HD0tsNDuziX1+1iLBOFQoAITY1dIGSpDFsPEdcTJOztvMSbpa6k93hPctnKWZW/SYsNp&#10;wWBHG0PVZX+zCvwphmN5fd31ef1x/bp4c6BzqdTzeFjPQUQa4n/4r73VCvJ8Br9n0hGQy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o5k+8UAAADcAAAADwAAAAAAAAAA&#10;AAAAAAChAgAAZHJzL2Rvd25yZXYueG1sUEsFBgAAAAAEAAQA+QAAAJMDAAAAAA==&#10;" strokeweight=".25pt"/>
                    <v:line id="Line 5066" o:spid="_x0000_s1250" style="position:absolute;visibility:visible;mso-wrap-style:square" from="9168,9087" to="9168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LBYMUAAADcAAAADwAAAGRycy9kb3ducmV2LnhtbESPQWvCQBSE70L/w/IK3nTTGoqkrlJK&#10;BelBiPHQ3h7ZZzaYfRt315j+e7dQ6HGYmW+Y1Wa0nRjIh9axgqd5BoK4drrlRsGx2s6WIEJE1tg5&#10;JgU/FGCzfpissNDuxiUNh9iIBOFQoAITY19IGWpDFsPc9cTJOzlvMSbpG6k93hLcdvI5y16kxZbT&#10;gsGe3g3V58PVKvDfMXyVl8XnkDcfl/3Zm4pOpVLTx/HtFUSkMf6H/9o7rSDPF/B7Jh0Bub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cLBYMUAAADcAAAADwAAAAAAAAAA&#10;AAAAAAChAgAAZHJzL2Rvd25yZXYueG1sUEsFBgAAAAAEAAQA+QAAAJMDAAAAAA==&#10;" strokeweight=".25pt"/>
                    <v:line id="Line 5067" o:spid="_x0000_s1251" style="position:absolute;visibility:visible;mso-wrap-style:square" from="9456,9087" to="9456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YcmccAAADcAAAADwAAAGRycy9kb3ducmV2LnhtbESPQUvDQBSE74L/YXlCb3ajhiCxm1AU&#10;oe1BbBXa42v2mUSzb8PuNkn/vSsUPA4z8w2zKCfTiYGcby0ruJsnIIgrq1uuFXx+vN4+gvABWWNn&#10;mRScyUNZXF8tMNd25C0Nu1CLCGGfo4ImhD6X0lcNGfRz2xNH78s6gyFKV0vtcIxw08n7JMmkwZbj&#10;QoM9PTdU/exORsHbw3s2LNeb1bRfZ8fqZXs8fI9OqdnNtHwCEWgK/+FLe6UVpGkKf2fiEZDF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xhyZxwAAANwAAAAPAAAAAAAA&#10;AAAAAAAAAKECAABkcnMvZG93bnJldi54bWxQSwUGAAAAAAQABAD5AAAAlQMAAAAA&#10;"/>
                    <v:line id="Line 5068" o:spid="_x0000_s1252" style="position:absolute;visibility:visible;mso-wrap-style:square" from="9744,9087" to="9744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f8j8UAAADcAAAADwAAAGRycy9kb3ducmV2LnhtbESPQWsCMRSE7wX/Q3iCt5q1bktZjSJS&#10;ofQgrPbQ3h6b52Zx87Imcd3++0Yo9DjMzDfMcj3YVvTkQ+NYwWyagSCunG64VvB53D2+gggRWWPr&#10;mBT8UID1avSwxEK7G5fUH2ItEoRDgQpMjF0hZagMWQxT1xEn7+S8xZikr6X2eEtw28qnLHuRFhtO&#10;CwY72hqqzoerVeC/Y/gqL/OPPq/fLvuzN0c6lUpNxsNmASLSEP/Df+13rSDPn+F+Jh0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Wf8j8UAAADcAAAADwAAAAAAAAAA&#10;AAAAAAChAgAAZHJzL2Rvd25yZXYueG1sUEsFBgAAAAAEAAQA+QAAAJMDAAAAAA==&#10;" strokeweight=".25pt"/>
                    <v:line id="Line 5069" o:spid="_x0000_s1253" style="position:absolute;visibility:visible;mso-wrap-style:square" from="10032,9087" to="10032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Vi+MUAAADcAAAADwAAAGRycy9kb3ducmV2LnhtbESPQWvCQBSE74X+h+UJvdWNGqREV5Gi&#10;ID0UYnpob4/sMxvMvo27a0z/fbdQ6HGYmW+Y9Xa0nRjIh9axgtk0A0FcO91yo+CjOjy/gAgRWWPn&#10;mBR8U4Dt5vFhjYV2dy5pOMVGJAiHAhWYGPtCylAbshimridO3tl5izFJ30jt8Z7gtpPzLFtKiy2n&#10;BYM9vRqqL6ebVeC/Yvgsr4u3IW/21/eLNxWdS6WeJuNuBSLSGP/Df+2jVpDnS/g9k46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Vi+MUAAADcAAAADwAAAAAAAAAA&#10;AAAAAAChAgAAZHJzL2Rvd25yZXYueG1sUEsFBgAAAAAEAAQA+QAAAJMDAAAAAA==&#10;" strokeweight=".25pt"/>
                    <v:line id="Line 5070" o:spid="_x0000_s1254" style="position:absolute;visibility:visible;mso-wrap-style:square" from="10320,9087" to="10320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nHY8UAAADcAAAADwAAAGRycy9kb3ducmV2LnhtbESPQWsCMRSE7wX/Q3iCt5q1Lm1ZjSJS&#10;ofQgrPbQ3h6b52Zx87Imcd3++0Yo9DjMzDfMcj3YVvTkQ+NYwWyagSCunG64VvB53D2+gggRWWPr&#10;mBT8UID1avSwxEK7G5fUH2ItEoRDgQpMjF0hZagMWQxT1xEn7+S8xZikr6X2eEtw28qnLHuWFhtO&#10;CwY72hqqzoerVeC/Y/gqL/OPPq/fLvuzN0c6lUpNxsNmASLSEP/Df+13rSDPX+B+Jh0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vnHY8UAAADcAAAADwAAAAAAAAAA&#10;AAAAAAChAgAAZHJzL2Rvd25yZXYueG1sUEsFBgAAAAAEAAQA+QAAAJMDAAAAAA==&#10;" strokeweight=".25pt"/>
                    <v:line id="Line 5071" o:spid="_x0000_s1255" style="position:absolute;visibility:visible;mso-wrap-style:square" from="10608,9087" to="10608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ZTEcEAAADcAAAADwAAAGRycy9kb3ducmV2LnhtbERPz2vCMBS+C/4P4Q1203RaRKpRRBzI&#10;DoOqh+32aJ5NsXmpSVa7/345DDx+fL/X28G2oicfGscK3qYZCOLK6YZrBZfz+2QJIkRkja1jUvBL&#10;Abab8WiNhXYPLqk/xVqkEA4FKjAxdoWUoTJkMUxdR5y4q/MWY4K+ltrjI4XbVs6ybCEtNpwaDHa0&#10;N1TdTj9Wgf+O4au8zz/6vD7cP2/enOlaKvX6MuxWICIN8Sn+dx+1gjxPa9OZdATk5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ZlMRwQAAANwAAAAPAAAAAAAAAAAAAAAA&#10;AKECAABkcnMvZG93bnJldi54bWxQSwUGAAAAAAQABAD5AAAAjwMAAAAA&#10;" strokeweight=".25pt"/>
                    <v:line id="Line 5072" o:spid="_x0000_s1256" style="position:absolute;visibility:visible;mso-wrap-style:square" from="10896,9087" to="10896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r2isUAAADcAAAADwAAAGRycy9kb3ducmV2LnhtbESPQWsCMRSE7wX/Q3iCt5q1LqVdjSJS&#10;ofQgrPbQ3h6b52Zx87Imcd3++0Yo9DjMzDfMcj3YVvTkQ+NYwWyagSCunG64VvB53D2+gAgRWWPr&#10;mBT8UID1avSwxEK7G5fUH2ItEoRDgQpMjF0hZagMWQxT1xEn7+S8xZikr6X2eEtw28qnLHuWFhtO&#10;CwY72hqqzoerVeC/Y/gqL/OPPq/fLvuzN0c6lUpNxsNmASLSEP/Df+13rSDPX+F+Jh0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Cr2isUAAADcAAAADwAAAAAAAAAA&#10;AAAAAAChAgAAZHJzL2Rvd25yZXYueG1sUEsFBgAAAAAEAAQA+QAAAJMDAAAAAA==&#10;" strokeweight=".25pt"/>
                    <v:line id="Line 5073" o:spid="_x0000_s1257" style="position:absolute;visibility:visible;mso-wrap-style:square" from="11184,9087" to="11184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nJysIAAADcAAAADwAAAGRycy9kb3ducmV2LnhtbERPz2vCMBS+D/wfwhN2m6mbE6lGEZkw&#10;dhCqHvT2aJ5NsXmpSazdf78chB0/vt+LVW8b0ZEPtWMF41EGgrh0uuZKwfGwfZuBCBFZY+OYFPxS&#10;gNVy8LLAXLsHF9TtYyVSCIccFZgY21zKUBqyGEauJU7cxXmLMUFfSe3xkcJtI9+zbCot1pwaDLa0&#10;MVRe93erwJ9jOBW3j59uUn3ddldvDnQplHod9us5iEh9/Bc/3d9aweQzzU9n0hG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MnJysIAAADcAAAADwAAAAAAAAAAAAAA&#10;AAChAgAAZHJzL2Rvd25yZXYueG1sUEsFBgAAAAAEAAQA+QAAAJADAAAAAA==&#10;" strokeweight=".25pt"/>
                  </v:group>
                  <v:group id="Group 5074" o:spid="_x0000_s1258" style="position:absolute;left:7728;top:9087;width:3456;height:5760" coordorigin="4564,7184" coordsize="4608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lWzXs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kj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aVbNexgAAANwA&#10;AAAPAAAAAAAAAAAAAAAAAKoCAABkcnMvZG93bnJldi54bWxQSwUGAAAAAAQABAD6AAAAnQMAAAAA&#10;">
                    <v:line id="Line 5075" o:spid="_x0000_s1259" style="position:absolute;visibility:visible;mso-wrap-style:square" from="4564,7184" to="9172,7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fyJsUAAADcAAAADwAAAGRycy9kb3ducmV2LnhtbESPQWsCMRSE7wX/Q3iF3mq21opsjSKi&#10;UHoQVj3Y22Pz3CxuXtYkrtt/3wgFj8PMfMPMFr1tREc+1I4VvA0zEMSl0zVXCg77zesURIjIGhvH&#10;pOCXAizmg6cZ5trduKBuFyuRIBxyVGBibHMpQ2nIYhi6ljh5J+ctxiR9JbXHW4LbRo6ybCIt1pwW&#10;DLa0MlSed1erwP/EcCwu79/duFpftmdv9nQqlHp57pefICL18RH+b39pBeOPEdzPpCM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1fyJsUAAADcAAAADwAAAAAAAAAA&#10;AAAAAAChAgAAZHJzL2Rvd25yZXYueG1sUEsFBgAAAAAEAAQA+QAAAJMDAAAAAA==&#10;" strokeweight=".25pt"/>
                    <v:line id="Line 5076" o:spid="_x0000_s1260" style="position:absolute;visibility:visible;mso-wrap-style:square" from="4564,7472" to="9172,7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tXvcUAAADcAAAADwAAAGRycy9kb3ducmV2LnhtbESPQWsCMRSE74X+h/CE3mrWaqWsRinF&#10;QvFQWNdDvT02z83i5mVN4rr996ZQ8DjMzDfMcj3YVvTkQ+NYwWScgSCunG64VrAvP5/fQISIrLF1&#10;TAp+KcB69fiwxFy7KxfU72ItEoRDjgpMjF0uZagMWQxj1xEn7+i8xZikr6X2eE1w28qXLJtLiw2n&#10;BYMdfRiqTruLVeAPMfwU5+m2n9Wb8/fJm5KOhVJPo+F9ASLSEO/h//aXVjB7ncLfmXQE5O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BtXvcUAAADcAAAADwAAAAAAAAAA&#10;AAAAAAChAgAAZHJzL2Rvd25yZXYueG1sUEsFBgAAAAAEAAQA+QAAAJMDAAAAAA==&#10;" strokeweight=".25pt"/>
                    <v:line id="Line 5077" o:spid="_x0000_s1261" style="position:absolute;visibility:visible;mso-wrap-style:square" from="4564,7760" to="9172,7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+KRM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jF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H4pExwAAANwAAAAPAAAAAAAA&#10;AAAAAAAAAKECAABkcnMvZG93bnJldi54bWxQSwUGAAAAAAQABAD5AAAAlQMAAAAA&#10;"/>
                    <v:line id="Line 5078" o:spid="_x0000_s1262" style="position:absolute;visibility:visible;mso-wrap-style:square" from="4564,8048" to="9172,8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5qUsUAAADcAAAADwAAAGRycy9kb3ducmV2LnhtbESPT2sCMRTE7wW/Q3iF3mq29Q+yNYqU&#10;CsVDYdWDvT02z83i5mVN0nX99o0geBxm5jfMfNnbRnTkQ+1YwdswA0FcOl1zpWC/W7/OQISIrLFx&#10;TAquFGC5GDzNMdfuwgV121iJBOGQowITY5tLGUpDFsPQtcTJOzpvMSbpK6k9XhLcNvI9y6bSYs1p&#10;wWBLn4bK0/bPKvC/MRyK82jTjauv88/Jmx0dC6VenvvVB4hIfXyE7+1vrWA8mcDtTDoC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5qUsUAAADcAAAADwAAAAAAAAAA&#10;AAAAAAChAgAAZHJzL2Rvd25yZXYueG1sUEsFBgAAAAAEAAQA+QAAAJMDAAAAAA==&#10;" strokeweight=".25pt"/>
                    <v:line id="Line 5079" o:spid="_x0000_s1263" style="position:absolute;visibility:visible;mso-wrap-style:square" from="4564,8336" to="9172,8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z0JcUAAADcAAAADwAAAGRycy9kb3ducmV2LnhtbESPQWsCMRSE74L/ITyhN822VSlbo4hU&#10;KD0UVj3Y22Pz3CxuXtYkrtt/3xQEj8PMfMMsVr1tREc+1I4VPE8yEMSl0zVXCg777fgNRIjIGhvH&#10;pOCXAqyWw8ECc+1uXFC3i5VIEA45KjAxtrmUoTRkMUxcS5y8k/MWY5K+ktrjLcFtI1+ybC4t1pwW&#10;DLa0MVSed1erwP/EcCwur1/dtPq4fJ+92dOpUOpp1K/fQUTq4yN8b39qBdPZHP7PpCM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Gz0JcUAAADcAAAADwAAAAAAAAAA&#10;AAAAAAChAgAAZHJzL2Rvd25yZXYueG1sUEsFBgAAAAAEAAQA+QAAAJMDAAAAAA==&#10;" strokeweight=".25pt"/>
                    <v:line id="Line 5080" o:spid="_x0000_s1264" style="position:absolute;visibility:visible;mso-wrap-style:square" from="4564,8624" to="9172,8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BRvsYAAADcAAAADwAAAGRycy9kb3ducmV2LnhtbESPT2sCMRTE7wW/Q3iCt5r1T21ZjSKl&#10;QumhsOqhvT02z83i5mVN4rr99k2h4HGYmd8wq01vG9GRD7VjBZNxBoK4dLrmSsHxsHt8AREissbG&#10;MSn4oQCb9eBhhbl2Ny6o28dKJAiHHBWYGNtcylAashjGriVO3sl5izFJX0nt8ZbgtpHTLFtIizWn&#10;BYMtvRoqz/urVeC/Y/gqLrOPbl69XT7P3hzoVCg1GvbbJYhIfbyH/9vvWsH86Rn+zq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gUb7GAAAA3AAAAA8AAAAAAAAA&#10;AAAAAAAAoQIAAGRycy9kb3ducmV2LnhtbFBLBQYAAAAABAAEAPkAAACUAwAAAAA=&#10;" strokeweight=".25pt"/>
                    <v:line id="Line 5081" o:spid="_x0000_s1265" style="position:absolute;visibility:visible;mso-wrap-style:square" from="4564,8912" to="9172,8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/FzMIAAADcAAAADwAAAGRycy9kb3ducmV2LnhtbERPz2vCMBS+D/wfwhN2m6mbE6lGEZkw&#10;dhCqHvT2aJ5NsXmpSazdf78chB0/vt+LVW8b0ZEPtWMF41EGgrh0uuZKwfGwfZuBCBFZY+OYFPxS&#10;gNVy8LLAXLsHF9TtYyVSCIccFZgY21zKUBqyGEauJU7cxXmLMUFfSe3xkcJtI9+zbCot1pwaDLa0&#10;MVRe93erwJ9jOBW3j59uUn3ddldvDnQplHod9us5iEh9/Bc/3d9aweQzrU1n0hG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r/FzMIAAADcAAAADwAAAAAAAAAAAAAA&#10;AAChAgAAZHJzL2Rvd25yZXYueG1sUEsFBgAAAAAEAAQA+QAAAJADAAAAAA==&#10;" strokeweight=".25pt"/>
                    <v:line id="Line 5082" o:spid="_x0000_s1266" style="position:absolute;visibility:visible;mso-wrap-style:square" from="4564,9200" to="9172,9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NgV8YAAADcAAAADwAAAGRycy9kb3ducmV2LnhtbESPT2sCMRTE7wW/Q3iCt5r1T6VdjSKl&#10;QumhsOqhvT02z83i5mVN4rr99k2h4HGYmd8wq01vG9GRD7VjBZNxBoK4dLrmSsHxsHt8BhEissbG&#10;MSn4oQCb9eBhhbl2Ny6o28dKJAiHHBWYGNtcylAashjGriVO3sl5izFJX0nt8ZbgtpHTLFtIizWn&#10;BYMtvRoqz/urVeC/Y/gqLrOPbl69XT7P3hzoVCg1GvbbJYhIfbyH/9vvWsH86QX+zq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zYFfGAAAA3AAAAA8AAAAAAAAA&#10;AAAAAAAAoQIAAGRycy9kb3ducmV2LnhtbFBLBQYAAAAABAAEAPkAAACUAwAAAAA=&#10;" strokeweight=".25pt"/>
                    <v:line id="Line 5083" o:spid="_x0000_s1267" style="position:absolute;visibility:visible;mso-wrap-style:square" from="4564,9488" to="9172,9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UDd8EAAADcAAAADwAAAGRycy9kb3ducmV2LnhtbERPz2vCMBS+D/wfwhN2m6mbiFSjiDiQ&#10;HQZVD3p7NM+m2LzUJNbuv18OgseP7/di1dtGdORD7VjBeJSBIC6drrlScDx8f8xAhIissXFMCv4o&#10;wGo5eFtgrt2DC+r2sRIphEOOCkyMbS5lKA1ZDCPXEifu4rzFmKCvpPb4SOG2kZ9ZNpUWa04NBlva&#10;GCqv+7tV4M8xnIrb1083qba336s3B7oUSr0P+/UcRKQ+vsRP904rmEzT/HQmHQG5/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ypQN3wQAAANwAAAAPAAAAAAAAAAAAAAAA&#10;AKECAABkcnMvZG93bnJldi54bWxQSwUGAAAAAAQABAD5AAAAjwMAAAAA&#10;" strokeweight=".25pt"/>
                    <v:line id="Line 5084" o:spid="_x0000_s1268" style="position:absolute;visibility:visible;mso-wrap-style:square" from="4564,9776" to="9172,9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mm7MQAAADcAAAADwAAAGRycy9kb3ducmV2LnhtbESPQWsCMRSE74L/IbxCb5q1ishqlCIt&#10;SA+FVQ96e2yem8XNy5qk6/bfNwXB4zAz3zCrTW8b0ZEPtWMFk3EGgrh0uuZKwfHwOVqACBFZY+OY&#10;FPxSgM16OFhhrt2dC+r2sRIJwiFHBSbGNpcylIYshrFriZN3cd5iTNJXUnu8J7ht5FuWzaXFmtOC&#10;wZa2hsrr/scq8OcYTsVt+tXNqo/b99WbA10KpV5f+vcliEh9fIYf7Z1WMJtP4P9MOgJy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6absxAAAANwAAAAPAAAAAAAAAAAA&#10;AAAAAKECAABkcnMvZG93bnJldi54bWxQSwUGAAAAAAQABAD5AAAAkgMAAAAA&#10;" strokeweight=".25pt"/>
                    <v:line id="Line 5085" o:spid="_x0000_s1269" style="position:absolute;visibility:visible;mso-wrap-style:square" from="4564,10064" to="9172,10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s4m8QAAADcAAAADwAAAGRycy9kb3ducmV2LnhtbESPQWsCMRSE70L/Q3gFb5qtFZGtUYpY&#10;KB6EVQ/29tg8N4ublzVJ1+2/bwTB4zAz3zCLVW8b0ZEPtWMFb+MMBHHpdM2VguPhazQHESKyxsYx&#10;KfijAKvly2CBuXY3Lqjbx0okCIccFZgY21zKUBqyGMauJU7e2XmLMUlfSe3xluC2kZMsm0mLNacF&#10;gy2tDZWX/a9V4H9iOBXX9203rTbX3cWbA50LpYav/ecHiEh9fIYf7W+tYDqbwP1MOgJy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OzibxAAAANwAAAAPAAAAAAAAAAAA&#10;AAAAAKECAABkcnMvZG93bnJldi54bWxQSwUGAAAAAAQABAD5AAAAkgMAAAAA&#10;" strokeweight=".25pt"/>
                    <v:line id="Line 5086" o:spid="_x0000_s1270" style="position:absolute;visibility:visible;mso-wrap-style:square" from="4564,10352" to="9172,10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edAMQAAADcAAAADwAAAGRycy9kb3ducmV2LnhtbESPQWsCMRSE74X+h/AK3mq2KiJboxRR&#10;KB6EVQ/29tg8N4ublzVJ1+2/bwTB4zAz3zDzZW8b0ZEPtWMFH8MMBHHpdM2VguNh8z4DESKyxsYx&#10;KfijAMvF68scc+1uXFC3j5VIEA45KjAxtrmUoTRkMQxdS5y8s/MWY5K+ktrjLcFtI0dZNpUWa04L&#10;BltaGSov+1+rwP/EcCqu4203qdbX3cWbA50LpQZv/dcniEh9fIYf7W+tYDIdw/1MOg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d50AxAAAANwAAAAPAAAAAAAAAAAA&#10;AAAAAKECAABkcnMvZG93bnJldi54bWxQSwUGAAAAAAQABAD5AAAAkgMAAAAA&#10;" strokeweight=".25pt"/>
                    <v:line id="Line 5087" o:spid="_x0000_s1271" style="position:absolute;visibility:visible;mso-wrap-style:square" from="4564,10640" to="9172,10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4FdMUAAADcAAAADwAAAGRycy9kb3ducmV2LnhtbESPQWvCQBSE74X+h+UJvdWNGqREV5Gi&#10;ID0UYnpob4/sMxvMvo27a0z/fbdQ6HGYmW+Y9Xa0nRjIh9axgtk0A0FcO91yo+CjOjy/gAgRWWPn&#10;mBR8U4Dt5vFhjYV2dy5pOMVGJAiHAhWYGPtCylAbshimridO3tl5izFJ30jt8Z7gtpPzLFtKiy2n&#10;BYM9vRqqL6ebVeC/Yvgsr4u3IW/21/eLNxWdS6WeJuNuBSLSGP/Df+2jVpAvc/g9k46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Z4FdMUAAADcAAAADwAAAAAAAAAA&#10;AAAAAAChAgAAZHJzL2Rvd25yZXYueG1sUEsFBgAAAAAEAAQA+QAAAJMDAAAAAA==&#10;" strokeweight=".25pt"/>
                    <v:line id="Line 5088" o:spid="_x0000_s1272" style="position:absolute;visibility:visible;mso-wrap-style:square" from="4564,10928" to="9172,10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Kg78UAAADcAAAADwAAAGRycy9kb3ducmV2LnhtbESPQWsCMRSE74L/ITyhN822VSlbo4hU&#10;KD0UVj3Y22Pz3CxuXtYkrtt/3xQEj8PMfMMsVr1tREc+1I4VPE8yEMSl0zVXCg777fgNRIjIGhvH&#10;pOCXAqyWw8ECc+1uXFC3i5VIEA45KjAxtrmUoTRkMUxcS5y8k/MWY5K+ktrjLcFtI1+ybC4t1pwW&#10;DLa0MVSed1erwP/EcCwur1/dtPq4fJ+92dOpUOpp1K/fQUTq4yN8b39qBdP5DP7PpCM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tKg78UAAADcAAAADwAAAAAAAAAA&#10;AAAAAAChAgAAZHJzL2Rvd25yZXYueG1sUEsFBgAAAAAEAAQA+QAAAJMDAAAAAA==&#10;" strokeweight=".25pt"/>
                    <v:line id="Line 5089" o:spid="_x0000_s1273" style="position:absolute;visibility:visible;mso-wrap-style:square" from="4564,11216" to="9172,11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A+mMUAAADcAAAADwAAAGRycy9kb3ducmV2LnhtbESPQWvCQBSE70L/w/KE3nRjlVCiq0ip&#10;ID0UYnpob4/sMxvMvo27a0z/fbdQ6HGYmW+YzW60nRjIh9axgsU8A0FcO91yo+CjOsyeQYSIrLFz&#10;TAq+KcBu+zDZYKHdnUsaTrERCcKhQAUmxr6QMtSGLIa564mTd3beYkzSN1J7vCe47eRTluXSYstp&#10;wWBPL4bqy+lmFfivGD7L6/JtWDWv1/eLNxWdS6Uep+N+DSLSGP/Df+2jVrDKc/g9k46A3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gA+mMUAAADcAAAADwAAAAAAAAAA&#10;AAAAAAChAgAAZHJzL2Rvd25yZXYueG1sUEsFBgAAAAAEAAQA+QAAAJMDAAAAAA==&#10;" strokeweight=".25pt"/>
                    <v:line id="Line 5090" o:spid="_x0000_s1274" style="position:absolute;visibility:visible;mso-wrap-style:square" from="4564,11504" to="9172,11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ybA8UAAADcAAAADwAAAGRycy9kb3ducmV2LnhtbESPQWsCMRSE7wX/Q3iF3mq2VVS2RpFS&#10;oXgorHqwt8fmuVncvKxJuq7/vhEEj8PMfMPMl71tREc+1I4VvA0zEMSl0zVXCva79esMRIjIGhvH&#10;pOBKAZaLwdMcc+0uXFC3jZVIEA45KjAxtrmUoTRkMQxdS5y8o/MWY5K+ktrjJcFtI9+zbCIt1pwW&#10;DLb0aag8bf+sAv8bw6E4jzbduPo6/5y82dGxUOrluV99gIjUx0f43v7WCsaTKdzOpCM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UybA8UAAADcAAAADwAAAAAAAAAA&#10;AAAAAAChAgAAZHJzL2Rvd25yZXYueG1sUEsFBgAAAAAEAAQA+QAAAJMDAAAAAA==&#10;" strokeweight=".25pt"/>
                    <v:line id="Line 5091" o:spid="_x0000_s1275" style="position:absolute;visibility:visible;mso-wrap-style:square" from="4564,11792" to="9172,11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MPccEAAADcAAAADwAAAGRycy9kb3ducmV2LnhtbERPz2vCMBS+D/wfwhN2m6mbiFSjiDiQ&#10;HQZVD3p7NM+m2LzUJNbuv18OgseP7/di1dtGdORD7VjBeJSBIC6drrlScDx8f8xAhIissXFMCv4o&#10;wGo5eFtgrt2DC+r2sRIphEOOCkyMbS5lKA1ZDCPXEifu4rzFmKCvpPb4SOG2kZ9ZNpUWa04NBlva&#10;GCqv+7tV4M8xnIrb1083qba336s3B7oUSr0P+/UcRKQ+vsRP904rmEzT2nQmHQG5/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0w9xwQAAANwAAAAPAAAAAAAAAAAAAAAA&#10;AKECAABkcnMvZG93bnJldi54bWxQSwUGAAAAAAQABAD5AAAAjwMAAAAA&#10;" strokeweight=".25pt"/>
                    <v:line id="Line 5092" o:spid="_x0000_s1276" style="position:absolute;visibility:visible;mso-wrap-style:square" from="4564,12080" to="9172,12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5+q6sUAAADcAAAADwAAAGRycy9kb3ducmV2LnhtbESPQWsCMRSE7wX/Q3iF3mq2VUS3RpFS&#10;oXgorHqwt8fmuVncvKxJuq7/vhEEj8PMfMPMl71tREc+1I4VvA0zEMSl0zVXCva79esURIjIGhvH&#10;pOBKAZaLwdMcc+0uXFC3jZVIEA45KjAxtrmUoTRkMQxdS5y8o/MWY5K+ktrjJcFtI9+zbCIt1pwW&#10;DLb0aag8bf+sAv8bw6E4jzbduPo6/5y82dGxUOrluV99gIjUx0f43v7WCsaTGdzOpCM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5+q6sUAAADcAAAADwAAAAAAAAAA&#10;AAAAAAChAgAAZHJzL2Rvd25yZXYueG1sUEsFBgAAAAAEAAQA+QAAAJMDAAAAAA==&#10;" strokeweight=".25pt"/>
                    <v:line id="Line 5093" o:spid="_x0000_s1277" style="position:absolute;visibility:visible;mso-wrap-style:square" from="4564,12368" to="9172,12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3yVqsIAAADcAAAADwAAAGRycy9kb3ducmV2LnhtbERPz2vCMBS+D/wfwhN2m6mbTKlGEZkw&#10;dhCqHvT2aJ5NsXmpSazdf78chB0/vt+LVW8b0ZEPtWMF41EGgrh0uuZKwfGwfZuBCBFZY+OYFPxS&#10;gNVy8LLAXLsHF9TtYyVSCIccFZgY21zKUBqyGEauJU7cxXmLMUFfSe3xkcJtI9+z7FNarDk1GGxp&#10;Y6i87u9WgT/HcCpuHz/dpPq67a7eHOhSKPU67NdzEJH6+C9+ur+1gsk0zU9n0hG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3yVqsIAAADcAAAADwAAAAAAAAAAAAAA&#10;AAChAgAAZHJzL2Rvd25yZXYueG1sUEsFBgAAAAAEAAQA+QAAAJADAAAAAA==&#10;" strokeweight=".25pt"/>
                    <v:line id="Line 5094" o:spid="_x0000_s1278" style="position:absolute;visibility:visible;mso-wrap-style:square" from="4564,12656" to="9172,12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AwMcUAAADcAAAADwAAAGRycy9kb3ducmV2LnhtbESPQWsCMRSE74X+h/AK3mrWKm3ZGkWk&#10;gngorNtDe3tsnpvFzcuaxHX996ZQ8DjMzDfMfDnYVvTkQ+NYwWScgSCunG64VvBdbp7fQYSIrLF1&#10;TAquFGC5eHyYY67dhQvq97EWCcIhRwUmxi6XMlSGLIax64iTd3DeYkzS11J7vCS4beVLlr1Kiw2n&#10;BYMdrQ1Vx/3ZKvC/MfwUp+mun9Wfp6+jNyUdCqVGT8PqA0SkId7D/+2tVjB7m8DfmXQ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DAwMcUAAADcAAAADwAAAAAAAAAA&#10;AAAAAAChAgAAZHJzL2Rvd25yZXYueG1sUEsFBgAAAAAEAAQA+QAAAJMDAAAAAA==&#10;" strokeweight=".25pt"/>
                    <v:line id="Line 5095" o:spid="_x0000_s1279" style="position:absolute;visibility:visible;mso-wrap-style:square" from="4564,12944" to="9172,1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KuRsUAAADcAAAADwAAAGRycy9kb3ducmV2LnhtbESPQWsCMRSE7wX/Q3iF3mq2VqpsjSKi&#10;UHoQVj3Y22Pz3CxuXtYkrtt/3wgFj8PMfMPMFr1tREc+1I4VvA0zEMSl0zVXCg77zesURIjIGhvH&#10;pOCXAizmg6cZ5trduKBuFyuRIBxyVGBibHMpQ2nIYhi6ljh5J+ctxiR9JbXHW4LbRo6y7ENarDkt&#10;GGxpZag8765Wgf+J4Vhc3r+7cbW+bM/e7OlUKPXy3C8/QUTq4yP83/7SCsaTEdzPpCM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OKuRsUAAADcAAAADwAAAAAAAAAA&#10;AAAAAAChAgAAZHJzL2Rvd25yZXYueG1sUEsFBgAAAAAEAAQA+QAAAJMDAAAAAA==&#10;" strokeweight=".25pt"/>
                  </v:group>
                </v:group>
                <v:shape id="Text Box 5096" o:spid="_x0000_s1280" type="#_x0000_t202" style="position:absolute;left:2390;top:9996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34hcYA&#10;AADcAAAADwAAAGRycy9kb3ducmV2LnhtbESPT2vCQBTE70K/w/IEL1I3tZJKdJVWLXhoD/7B8yP7&#10;TILZt2F3NfHbdwuCx2FmfsPMl52pxY2crywreBslIIhzqysuFBwP369TED4ga6wtk4I7eVguXnpz&#10;zLRteUe3fShEhLDPUEEZQpNJ6fOSDPqRbYijd7bOYIjSFVI7bCPc1HKcJKk0WHFcKLGhVUn5ZX81&#10;CtK1u7Y7Xg3Xx80P/jbF+PR1Pyk16HefMxCBuvAMP9pbrWDy8Q7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N34hcYAAADcAAAADwAAAAAAAAAAAAAAAACYAgAAZHJz&#10;L2Rvd25yZXYueG1sUEsFBgAAAAAEAAQA9QAAAIsDAAAAAA==&#10;" stroked="f">
                  <v:textbox inset="0,0,0,0">
                    <w:txbxContent>
                      <w:p w14:paraId="2F0B1D88" w14:textId="77777777" w:rsidR="0051179B" w:rsidRPr="00635685" w:rsidRDefault="0051179B" w:rsidP="0073646A">
                        <w:pPr>
                          <w:jc w:val="center"/>
                          <w:rPr>
                            <w:rFonts w:ascii="Calibri" w:hAnsi="Calibri"/>
                          </w:rPr>
                        </w:pPr>
                        <w:r w:rsidRPr="00635685">
                          <w:rPr>
                            <w:rFonts w:ascii="Calibri" w:hAnsi="Calibri"/>
                            <w:i/>
                            <w:sz w:val="20"/>
                          </w:rPr>
                          <w:sym w:font="Symbol" w:char="F02D"/>
                        </w:r>
                        <w:r w:rsidRPr="00635685">
                          <w:rPr>
                            <w:rFonts w:ascii="Calibri" w:hAnsi="Calibri"/>
                            <w:sz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5097" o:spid="_x0000_s1281" type="#_x0000_t202" style="position:absolute;left:3686;top:11292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Rg8cQA&#10;AADcAAAADwAAAGRycy9kb3ducmV2LnhtbESPQYvCMBSE78L+h/AWvIimiuhSjbKru+BBD7ri+dE8&#10;22LzUpJo6783guBxmJlvmPmyNZW4kfOlZQXDQQKCOLO65FzB8f+v/wXCB2SNlWVScCcPy8VHZ46p&#10;tg3v6XYIuYgQ9ikqKEKoUyl9VpBBP7A1cfTO1hkMUbpcaodNhJtKjpJkIg2WHBcKrGlVUHY5XI2C&#10;ydpdmz2veuvj7xZ3dT46/dxPSnU/2+8ZiEBteIdf7Y1WMJ6O4Xk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0YPHEAAAA3AAAAA8AAAAAAAAAAAAAAAAAmAIAAGRycy9k&#10;b3ducmV2LnhtbFBLBQYAAAAABAAEAPUAAACJAwAAAAA=&#10;" stroked="f">
                  <v:textbox inset="0,0,0,0">
                    <w:txbxContent>
                      <w:p w14:paraId="331985A3" w14:textId="77777777" w:rsidR="0051179B" w:rsidRPr="00635685" w:rsidRDefault="0051179B" w:rsidP="0073646A">
                        <w:pPr>
                          <w:jc w:val="center"/>
                          <w:rPr>
                            <w:rFonts w:ascii="Calibri" w:hAnsi="Calibri"/>
                            <w:sz w:val="20"/>
                          </w:rPr>
                        </w:pPr>
                        <w:r w:rsidRPr="00635685">
                          <w:rPr>
                            <w:rFonts w:ascii="Calibri" w:hAnsi="Calibri"/>
                            <w:sz w:val="20"/>
                          </w:rPr>
                          <w:sym w:font="Symbol" w:char="F02D"/>
                        </w:r>
                        <w:r w:rsidRPr="00635685">
                          <w:rPr>
                            <w:rFonts w:ascii="Calibri" w:hAnsi="Calibri"/>
                            <w:sz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5098" o:spid="_x0000_s1282" type="#_x0000_t202" style="position:absolute;left:3614;top:12731;width:331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jFasYA&#10;AADcAAAADwAAAGRycy9kb3ducmV2LnhtbESPT2vCQBTE70K/w/IEL1I3lZpKdJVWLXhoD/7B8yP7&#10;TILZt2F3NfHbdwuCx2FmfsPMl52pxY2crywreBslIIhzqysuFBwP369TED4ga6wtk4I7eVguXnpz&#10;zLRteUe3fShEhLDPUEEZQpNJ6fOSDPqRbYijd7bOYIjSFVI7bCPc1HKcJKk0WHFcKLGhVUn5ZX81&#10;CtK1u7Y7Xg3Xx80P/jbF+PR1Pyk16HefMxCBuvAMP9pbreD9YwL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HjFasYAAADcAAAADwAAAAAAAAAAAAAAAACYAgAAZHJz&#10;L2Rvd25yZXYueG1sUEsFBgAAAAAEAAQA9QAAAIsDAAAAAA==&#10;" stroked="f">
                  <v:textbox inset="0,0,0,0">
                    <w:txbxContent>
                      <w:p w14:paraId="6C58AB37" w14:textId="77777777" w:rsidR="0051179B" w:rsidRPr="00635685" w:rsidRDefault="0051179B" w:rsidP="0073646A">
                        <w:pPr>
                          <w:jc w:val="center"/>
                          <w:rPr>
                            <w:rFonts w:ascii="Calibri" w:hAnsi="Calibri"/>
                            <w:sz w:val="20"/>
                          </w:rPr>
                        </w:pPr>
                        <w:r w:rsidRPr="00635685">
                          <w:rPr>
                            <w:rFonts w:ascii="Calibri" w:hAnsi="Calibri"/>
                            <w:sz w:val="20"/>
                          </w:rPr>
                          <w:sym w:font="Symbol" w:char="F02D"/>
                        </w:r>
                        <w:r w:rsidRPr="00635685">
                          <w:rPr>
                            <w:rFonts w:ascii="Calibri" w:hAnsi="Calibri"/>
                            <w:sz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5099" o:spid="_x0000_s1283" type="#_x0000_t202" style="position:absolute;left:3614;top:14172;width:331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pbHcUA&#10;AADcAAAADwAAAGRycy9kb3ducmV2LnhtbESPT4vCMBTE7wt+h/CEvSyarkiVahRXV9jDevAPnh/N&#10;sy02LyWJtn77jSDscZiZ3zDzZWdqcSfnK8sKPocJCOLc6ooLBafjdjAF4QOyxtoyKXiQh+Wi9zbH&#10;TNuW93Q/hEJECPsMFZQhNJmUPi/JoB/ahjh6F+sMhihdIbXDNsJNLUdJkkqDFceFEhtal5RfDzej&#10;IN24W7vn9cfm9P2Lu6YYnb8eZ6Xe+91qBiJQF/7Dr/aPVjCepP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qlsdxQAAANwAAAAPAAAAAAAAAAAAAAAAAJgCAABkcnMv&#10;ZG93bnJldi54bWxQSwUGAAAAAAQABAD1AAAAigMAAAAA&#10;" stroked="f">
                  <v:textbox inset="0,0,0,0">
                    <w:txbxContent>
                      <w:p w14:paraId="029589C7" w14:textId="77777777" w:rsidR="0051179B" w:rsidRPr="00635685" w:rsidRDefault="0051179B" w:rsidP="0073646A">
                        <w:pPr>
                          <w:jc w:val="center"/>
                          <w:rPr>
                            <w:rFonts w:ascii="Calibri" w:hAnsi="Calibri"/>
                            <w:sz w:val="20"/>
                          </w:rPr>
                        </w:pPr>
                        <w:r w:rsidRPr="00635685">
                          <w:rPr>
                            <w:rFonts w:ascii="Calibri" w:hAnsi="Calibri"/>
                            <w:sz w:val="20"/>
                          </w:rPr>
                          <w:sym w:font="Symbol" w:char="F02D"/>
                        </w:r>
                        <w:r w:rsidRPr="00635685">
                          <w:rPr>
                            <w:rFonts w:ascii="Calibri" w:hAnsi="Calibri"/>
                            <w:sz w:val="20"/>
                          </w:rPr>
                          <w:t>15</w:t>
                        </w:r>
                      </w:p>
                    </w:txbxContent>
                  </v:textbox>
                </v:shape>
                <v:shape id="Text Box 5100" o:spid="_x0000_s1284" type="#_x0000_t202" style="position:absolute;left:5328;top:9996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b+hsQA&#10;AADcAAAADwAAAGRycy9kb3ducmV2LnhtbESPzYvCMBTE7wv+D+EJe1nWdEVUukbxEzy4Bz/w/Gie&#10;bbF5KUm09b83grDHYWZ+w0xmranEnZwvLSv46SUgiDOrS84VnI6b7zEIH5A1VpZJwYM8zKadjwmm&#10;2ja8p/sh5CJC2KeooAihTqX0WUEGfc/WxNG7WGcwROlyqR02EW4q2U+SoTRYclwosKZlQdn1cDMK&#10;hit3a/a8/Fqd1jv8q/P+efE4K/XZbee/IAK14T/8bm+1gsFoB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m/obEAAAA3AAAAA8AAAAAAAAAAAAAAAAAmAIAAGRycy9k&#10;b3ducmV2LnhtbFBLBQYAAAAABAAEAPUAAACJAwAAAAA=&#10;" stroked="f">
                  <v:textbox inset="0,0,0,0">
                    <w:txbxContent>
                      <w:p w14:paraId="0FF0681A" w14:textId="77777777" w:rsidR="0051179B" w:rsidRPr="00635685" w:rsidRDefault="0051179B" w:rsidP="0073646A">
                        <w:pPr>
                          <w:jc w:val="center"/>
                          <w:rPr>
                            <w:rFonts w:ascii="Calibri" w:hAnsi="Calibri"/>
                            <w:sz w:val="20"/>
                          </w:rPr>
                        </w:pPr>
                        <w:r w:rsidRPr="00635685">
                          <w:rPr>
                            <w:rFonts w:ascii="Calibri" w:hAnsi="Calibri"/>
                            <w:sz w:val="20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82E5C" w:rsidRPr="00FC5A49">
        <w:rPr>
          <w:rFonts w:ascii="Calibri" w:hAnsi="Calibri"/>
          <w:noProof/>
          <w:szCs w:val="24"/>
          <w:lang w:val="en-CA" w:eastAsia="en-CA"/>
        </w:rPr>
        <mc:AlternateContent>
          <mc:Choice Requires="wpg">
            <w:drawing>
              <wp:anchor distT="0" distB="0" distL="114300" distR="114300" simplePos="0" relativeHeight="251538944" behindDoc="0" locked="0" layoutInCell="1" allowOverlap="1" wp14:anchorId="71154C7C" wp14:editId="1F9815EE">
                <wp:simplePos x="0" y="0"/>
                <wp:positionH relativeFrom="column">
                  <wp:posOffset>502920</wp:posOffset>
                </wp:positionH>
                <wp:positionV relativeFrom="paragraph">
                  <wp:posOffset>0</wp:posOffset>
                </wp:positionV>
                <wp:extent cx="2194560" cy="3657600"/>
                <wp:effectExtent l="0" t="0" r="0" b="0"/>
                <wp:wrapNone/>
                <wp:docPr id="386" name="Group 50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4560" cy="3657600"/>
                          <a:chOff x="2232" y="9405"/>
                          <a:chExt cx="3456" cy="5760"/>
                        </a:xfrm>
                      </wpg:grpSpPr>
                      <wps:wsp>
                        <wps:cNvPr id="387" name="Text Box 4622"/>
                        <wps:cNvSpPr txBox="1">
                          <a:spLocks noChangeArrowheads="1"/>
                        </wps:cNvSpPr>
                        <wps:spPr bwMode="auto">
                          <a:xfrm>
                            <a:off x="3816" y="9405"/>
                            <a:ext cx="144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A83A06" w14:textId="77777777" w:rsidR="0051179B" w:rsidRPr="00D74379" w:rsidRDefault="0051179B" w:rsidP="008B1E6D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8" name="Text Box 4623"/>
                        <wps:cNvSpPr txBox="1">
                          <a:spLocks noChangeArrowheads="1"/>
                        </wps:cNvSpPr>
                        <wps:spPr bwMode="auto">
                          <a:xfrm>
                            <a:off x="5544" y="9981"/>
                            <a:ext cx="144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904340" w14:textId="77777777" w:rsidR="0051179B" w:rsidRPr="00D74379" w:rsidRDefault="0051179B" w:rsidP="008B1E6D">
                              <w:pPr>
                                <w:jc w:val="center"/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9" name="Text Box 4624"/>
                        <wps:cNvSpPr txBox="1">
                          <a:spLocks noChangeArrowheads="1"/>
                        </wps:cNvSpPr>
                        <wps:spPr bwMode="auto">
                          <a:xfrm>
                            <a:off x="3816" y="9996"/>
                            <a:ext cx="144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938DB6" w14:textId="77777777" w:rsidR="0051179B" w:rsidRPr="00635685" w:rsidRDefault="0051179B" w:rsidP="00F13BCC">
                              <w:pPr>
                                <w:jc w:val="center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635685">
                                <w:rPr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390" name="Group 4625"/>
                        <wpg:cNvGrpSpPr>
                          <a:grpSpLocks/>
                        </wpg:cNvGrpSpPr>
                        <wpg:grpSpPr bwMode="auto">
                          <a:xfrm>
                            <a:off x="2232" y="9405"/>
                            <a:ext cx="3456" cy="5760"/>
                            <a:chOff x="7728" y="9087"/>
                            <a:chExt cx="3456" cy="5760"/>
                          </a:xfrm>
                        </wpg:grpSpPr>
                        <wpg:grpSp>
                          <wpg:cNvPr id="391" name="Group 4626"/>
                          <wpg:cNvGrpSpPr>
                            <a:grpSpLocks/>
                          </wpg:cNvGrpSpPr>
                          <wpg:grpSpPr bwMode="auto">
                            <a:xfrm>
                              <a:off x="7728" y="9087"/>
                              <a:ext cx="3456" cy="5760"/>
                              <a:chOff x="7728" y="9087"/>
                              <a:chExt cx="3456" cy="5760"/>
                            </a:xfrm>
                          </wpg:grpSpPr>
                          <wps:wsp>
                            <wps:cNvPr id="392" name="Line 46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728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3" name="Line 46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16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4" name="Line 46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304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5" name="Line 46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92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6" name="Line 46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880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7" name="Line 46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168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8" name="Line 46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456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9" name="Line 46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744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0" name="Line 46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032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1" name="Line 46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320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2" name="Line 46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608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3" name="Line 46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896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4" name="Line 46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184" y="9087"/>
                                <a:ext cx="0" cy="576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05" name="Group 4640"/>
                          <wpg:cNvGrpSpPr>
                            <a:grpSpLocks/>
                          </wpg:cNvGrpSpPr>
                          <wpg:grpSpPr bwMode="auto">
                            <a:xfrm>
                              <a:off x="7728" y="9087"/>
                              <a:ext cx="3456" cy="5760"/>
                              <a:chOff x="4564" y="7184"/>
                              <a:chExt cx="4608" cy="5760"/>
                            </a:xfrm>
                          </wpg:grpSpPr>
                          <wps:wsp>
                            <wps:cNvPr id="406" name="Line 46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7184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7" name="Line 46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7472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8" name="Line 46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7760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9" name="Line 46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8048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0" name="Line 46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8336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1" name="Line 46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8624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2" name="Line 46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8912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3" name="Line 46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9200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4" name="Line 46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9488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5" name="Line 46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9776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6" name="Line 46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0064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7" name="Line 46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0352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8" name="Line 46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0640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9" name="Line 46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0928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0" name="Line 46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1216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1" name="Line 46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1504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2" name="Line 46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1792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3" name="Line 46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2080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4" name="Line 46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2368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5" name="Line 46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2656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6" name="Line 46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4" y="12944"/>
                                <a:ext cx="4608" cy="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427" name="Text Box 4662"/>
                        <wps:cNvSpPr txBox="1">
                          <a:spLocks noChangeArrowheads="1"/>
                        </wps:cNvSpPr>
                        <wps:spPr bwMode="auto">
                          <a:xfrm>
                            <a:off x="2390" y="9996"/>
                            <a:ext cx="259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C8096A" w14:textId="77777777" w:rsidR="0051179B" w:rsidRPr="00635685" w:rsidRDefault="0051179B" w:rsidP="008B1E6D">
                              <w:pPr>
                                <w:jc w:val="center"/>
                                <w:rPr>
                                  <w:rFonts w:ascii="Calibri" w:hAnsi="Calibri"/>
                                </w:rPr>
                              </w:pPr>
                              <w:r w:rsidRPr="00635685">
                                <w:rPr>
                                  <w:rFonts w:ascii="Calibri" w:hAnsi="Calibri"/>
                                  <w:i/>
                                  <w:sz w:val="20"/>
                                </w:rPr>
                                <w:sym w:font="Symbol" w:char="F02D"/>
                              </w: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8" name="Text Box 4663"/>
                        <wps:cNvSpPr txBox="1">
                          <a:spLocks noChangeArrowheads="1"/>
                        </wps:cNvSpPr>
                        <wps:spPr bwMode="auto">
                          <a:xfrm>
                            <a:off x="3686" y="11292"/>
                            <a:ext cx="259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26B083" w14:textId="77777777" w:rsidR="0051179B" w:rsidRPr="00635685" w:rsidRDefault="0051179B" w:rsidP="008B1E6D">
                              <w:pPr>
                                <w:jc w:val="center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sym w:font="Symbol" w:char="F02D"/>
                              </w: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9" name="Text Box 4664"/>
                        <wps:cNvSpPr txBox="1">
                          <a:spLocks noChangeArrowheads="1"/>
                        </wps:cNvSpPr>
                        <wps:spPr bwMode="auto">
                          <a:xfrm>
                            <a:off x="3614" y="12731"/>
                            <a:ext cx="331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A3E84B" w14:textId="77777777" w:rsidR="0051179B" w:rsidRPr="00635685" w:rsidRDefault="0051179B" w:rsidP="008B1E6D">
                              <w:pPr>
                                <w:jc w:val="center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sym w:font="Symbol" w:char="F02D"/>
                              </w: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0" name="Text Box 4665"/>
                        <wps:cNvSpPr txBox="1">
                          <a:spLocks noChangeArrowheads="1"/>
                        </wps:cNvSpPr>
                        <wps:spPr bwMode="auto">
                          <a:xfrm>
                            <a:off x="3614" y="14172"/>
                            <a:ext cx="331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114DBA" w14:textId="77777777" w:rsidR="0051179B" w:rsidRPr="00635685" w:rsidRDefault="0051179B" w:rsidP="008B1E6D">
                              <w:pPr>
                                <w:jc w:val="center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sym w:font="Symbol" w:char="F02D"/>
                              </w: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1" name="Text Box 4666"/>
                        <wps:cNvSpPr txBox="1">
                          <a:spLocks noChangeArrowheads="1"/>
                        </wps:cNvSpPr>
                        <wps:spPr bwMode="auto">
                          <a:xfrm>
                            <a:off x="5328" y="9996"/>
                            <a:ext cx="144" cy="25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DDA28D" w14:textId="77777777" w:rsidR="0051179B" w:rsidRPr="00635685" w:rsidRDefault="0051179B" w:rsidP="008B1E6D">
                              <w:pPr>
                                <w:jc w:val="center"/>
                                <w:rPr>
                                  <w:rFonts w:ascii="Calibri" w:hAnsi="Calibri"/>
                                  <w:sz w:val="20"/>
                                </w:rPr>
                              </w:pPr>
                              <w:r w:rsidRPr="00635685">
                                <w:rPr>
                                  <w:rFonts w:ascii="Calibri" w:hAnsi="Calibri"/>
                                  <w:sz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154C7C" id="Group 5008" o:spid="_x0000_s1285" style="position:absolute;margin-left:39.6pt;margin-top:0;width:172.8pt;height:4in;z-index:251538944" coordorigin="2232,9405" coordsize="3456,5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">
                <v:shape id="Text Box 4622" o:spid="_x0000_s1286" type="#_x0000_t202" style="position:absolute;left:3816;top:9405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lDxMQA&#10;AADcAAAADwAAAGRycy9kb3ducmV2LnhtbESPT4vCMBTE78J+h/AWvMiaqqDSNcr6DzzoQVc8P5q3&#10;bdnmpSTR1m9vBMHjMDO/YWaL1lTiRs6XlhUM+gkI4szqknMF59/t1xSED8gaK8uk4E4eFvOPzgxT&#10;bRs+0u0UchEh7FNUUIRQp1L6rCCDvm9r4uj9WWcwROlyqR02EW4qOUySsTRYclwosKZVQdn/6WoU&#10;jNfu2hx51VufN3s81PnwsrxflOp+tj/fIAK14R1+tXdawWg6ge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ZQ8TEAAAA3AAAAA8AAAAAAAAAAAAAAAAAmAIAAGRycy9k&#10;b3ducmV2LnhtbFBLBQYAAAAABAAEAPUAAACJAwAAAAA=&#10;" stroked="f">
                  <v:textbox inset="0,0,0,0">
                    <w:txbxContent>
                      <w:p w14:paraId="7AA83A06" w14:textId="77777777" w:rsidR="0051179B" w:rsidRPr="00D74379" w:rsidRDefault="0051179B" w:rsidP="008B1E6D">
                        <w:pPr>
                          <w:jc w:val="center"/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i/>
                            <w:sz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4623" o:spid="_x0000_s1287" type="#_x0000_t202" style="position:absolute;left:5544;top:9981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bXtsIA&#10;AADcAAAADwAAAGRycy9kb3ducmV2LnhtbERPz2vCMBS+D/Y/hDfwMmaqgyKdUdQq7OAOOvH8aN7a&#10;YvNSktS2/705CDt+fL+X68E04k7O15YVzKYJCOLC6ppLBZffw8cChA/IGhvLpGAkD+vV68sSM217&#10;PtH9HEoRQ9hnqKAKoc2k9EVFBv3UtsSR+7POYIjQlVI77GO4aeQ8SVJpsObYUGFLu4qK27kzCtLc&#10;df2Jd+/5ZX/En7acX7fjVanJ27D5AhFoCP/ip/tbK/hcxLXxTDwC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Bte2wgAAANwAAAAPAAAAAAAAAAAAAAAAAJgCAABkcnMvZG93&#10;bnJldi54bWxQSwUGAAAAAAQABAD1AAAAhwMAAAAA&#10;" stroked="f">
                  <v:textbox inset="0,0,0,0">
                    <w:txbxContent>
                      <w:p w14:paraId="42904340" w14:textId="77777777" w:rsidR="0051179B" w:rsidRPr="00D74379" w:rsidRDefault="0051179B" w:rsidP="008B1E6D">
                        <w:pPr>
                          <w:jc w:val="center"/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i/>
                            <w:sz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4624" o:spid="_x0000_s1288" type="#_x0000_t202" style="position:absolute;left:3816;top:9996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pyLcQA&#10;AADcAAAADwAAAGRycy9kb3ducmV2LnhtbESPzYvCMBTE7wv+D+EJe1nWdBVEu0bxEzy4Bz/w/Gie&#10;bbF5KUm09b83grDHYWZ+w0xmranEnZwvLSv46SUgiDOrS84VnI6b7xEIH5A1VpZJwYM8zKadjwmm&#10;2ja8p/sh5CJC2KeooAihTqX0WUEGfc/WxNG7WGcwROlyqR02EW4q2U+SoTRYclwosKZlQdn1cDMK&#10;hit3a/a8/Fqd1jv8q/P+efE4K/XZbee/IAK14T/8bm+1gsFoD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Kci3EAAAA3AAAAA8AAAAAAAAAAAAAAAAAmAIAAGRycy9k&#10;b3ducmV2LnhtbFBLBQYAAAAABAAEAPUAAACJAwAAAAA=&#10;" stroked="f">
                  <v:textbox inset="0,0,0,0">
                    <w:txbxContent>
                      <w:p w14:paraId="08938DB6" w14:textId="77777777" w:rsidR="0051179B" w:rsidRPr="00635685" w:rsidRDefault="0051179B" w:rsidP="00F13BCC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 w:rsidRPr="00635685">
                          <w:rPr>
                            <w:sz w:val="16"/>
                            <w:szCs w:val="16"/>
                          </w:rPr>
                          <w:t>0</w:t>
                        </w:r>
                      </w:p>
                    </w:txbxContent>
                  </v:textbox>
                </v:shape>
                <v:group id="Group 4625" o:spid="_x0000_s1289" style="position:absolute;left:2232;top:9405;width:3456;height:5760" coordorigin="7728,9087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gphOsIAAADcAAAADwAAAGRycy9kb3ducmV2LnhtbERPTYvCMBC9C/sfwizs&#10;TdOuKG7XKCKueBDBuiDehmZsi82kNLGt/94cBI+P9z1f9qYSLTWutKwgHkUgiDOrS84V/J/+hjMQ&#10;ziNrrCyTggc5WC4+BnNMtO34SG3qcxFC2CWooPC+TqR0WUEG3cjWxIG72sagD7DJpW6wC+Gmkt9R&#10;NJUGSw4NBda0Lii7pXejYNthtxrHm3Z/u64fl9PkcN7HpNTXZ7/6BeGp92/xy73TCsY/YX4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4KYTrCAAAA3AAAAA8A&#10;AAAAAAAAAAAAAAAAqgIAAGRycy9kb3ducmV2LnhtbFBLBQYAAAAABAAEAPoAAACZAwAAAAA=&#10;">
                  <v:group id="Group 4626" o:spid="_x0000_s1290" style="position:absolute;left:7728;top:9087;width:3456;height:5760" coordorigin="7728,9087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bEo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+pb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RsShxgAAANwA&#10;AAAPAAAAAAAAAAAAAAAAAKoCAABkcnMvZG93bnJldi54bWxQSwUGAAAAAAQABAD6AAAAnQMAAAAA&#10;">
                    <v:line id="Line 4627" o:spid="_x0000_s1291" style="position:absolute;visibility:visible;mso-wrap-style:square" from="7728,9087" to="7728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SF2cUAAADcAAAADwAAAGRycy9kb3ducmV2LnhtbESPQWsCMRSE7wX/Q3hCbzWrlqKrUaS0&#10;UDwUVj3o7bF5bhY3L2uSruu/bwoFj8PMfMMs171tREc+1I4VjEcZCOLS6ZorBYf958sMRIjIGhvH&#10;pOBOAdarwdMSc+1uXFC3i5VIEA45KjAxtrmUoTRkMYxcS5y8s/MWY5K+ktrjLcFtIydZ9iYt1pwW&#10;DLb0bqi87H6sAn+K4Vhcp9vutfq4fl+82dO5UOp52G8WICL18RH+b39pBdP5B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ESF2cUAAADcAAAADwAAAAAAAAAA&#10;AAAAAAChAgAAZHJzL2Rvd25yZXYueG1sUEsFBgAAAAAEAAQA+QAAAJMDAAAAAA==&#10;" strokeweight=".25pt"/>
                    <v:line id="Line 4628" o:spid="_x0000_s1292" style="position:absolute;visibility:visible;mso-wrap-style:square" from="8016,9087" to="8016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ggQsUAAADcAAAADwAAAGRycy9kb3ducmV2LnhtbESPQWsCMRSE7wX/Q3iCt5q1K6VdjSJS&#10;QXoorPbQ3h6b52Zx87Imcd3+e1Mo9DjMzDfMcj3YVvTkQ+NYwWyagSCunG64VvB53D2+gAgRWWPr&#10;mBT8UID1avSwxEK7G5fUH2ItEoRDgQpMjF0hZagMWQxT1xEn7+S8xZikr6X2eEtw28qnLHuWFhtO&#10;CwY72hqqzoerVeC/Y/gqL/l7P6/fLh9nb450KpWajIfNAkSkIf6H/9p7rSB/zeH3TDoC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wggQsUAAADcAAAADwAAAAAAAAAA&#10;AAAAAAChAgAAZHJzL2Rvd25yZXYueG1sUEsFBgAAAAAEAAQA+QAAAJMDAAAAAA==&#10;" strokeweight=".25pt"/>
                    <v:line id="Line 4629" o:spid="_x0000_s1293" style="position:absolute;visibility:visible;mso-wrap-style:square" from="8304,9087" to="8304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G4NsUAAADcAAAADwAAAGRycy9kb3ducmV2LnhtbESPQWsCMRSE74X+h/CE3mrWKsWuRinF&#10;QvFQWNdDvT02z83i5mVN4rr996ZQ8DjMzDfMcj3YVvTkQ+NYwWScgSCunG64VrAvP5/nIEJE1tg6&#10;JgW/FGC9enxYYq7dlQvqd7EWCcIhRwUmxi6XMlSGLIax64iTd3TeYkzS11J7vCa4beVLlr1Kiw2n&#10;BYMdfRiqTruLVeAPMfwU5+m2n9Wb8/fJm5KOhVJPo+F9ASLSEO/h//aXVjB9m8HfmXQE5O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OG4NsUAAADcAAAADwAAAAAAAAAA&#10;AAAAAAChAgAAZHJzL2Rvd25yZXYueG1sUEsFBgAAAAAEAAQA+QAAAJMDAAAAAA==&#10;" strokeweight=".25pt"/>
                    <v:line id="Line 4630" o:spid="_x0000_s1294" style="position:absolute;visibility:visible;mso-wrap-style:square" from="8592,9087" to="8592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0drcUAAADcAAAADwAAAGRycy9kb3ducmV2LnhtbESPQWsCMRSE7wX/Q3iCt5pVW2lXo0ip&#10;ID0UVj20t8fmuVncvKxJXLf/vikUPA4z8w2zXPe2ER35UDtWMBlnIIhLp2uuFBwP28cXECEia2wc&#10;k4IfCrBeDR6WmGt344K6faxEgnDIUYGJsc2lDKUhi2HsWuLknZy3GJP0ldQebwluGznNsrm0WHNa&#10;MNjSm6HyvL9aBf47hq/iMvvonqr3y+fZmwOdCqVGw36zABGpj/fwf3unFcxen+HvTDo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60drcUAAADcAAAADwAAAAAAAAAA&#10;AAAAAAChAgAAZHJzL2Rvd25yZXYueG1sUEsFBgAAAAAEAAQA+QAAAJMDAAAAAA==&#10;" strokeweight=".25pt"/>
                    <v:line id="Line 4631" o:spid="_x0000_s1295" style="position:absolute;visibility:visible;mso-wrap-style:square" from="8880,9087" to="8880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+D2sUAAADcAAAADwAAAGRycy9kb3ducmV2LnhtbESPQWsCMRSE7wX/Q3iF3mq2tYhujSLF&#10;QulBWPVgb4/Nc7O4eVmTuG7/vREEj8PMfMPMFr1tREc+1I4VvA0zEMSl0zVXCnbb79cJiBCRNTaO&#10;ScE/BVjMB08zzLW7cEHdJlYiQTjkqMDE2OZShtKQxTB0LXHyDs5bjEn6SmqPlwS3jXzPsrG0WHNa&#10;MNjSl6HyuDlbBf4vhn1xGv12H9XqtD56s6VDodTLc7/8BBGpj4/wvf2jFYymY7idSUd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3+D2sUAAADcAAAADwAAAAAAAAAA&#10;AAAAAAChAgAAZHJzL2Rvd25yZXYueG1sUEsFBgAAAAAEAAQA+QAAAJMDAAAAAA==&#10;" strokeweight=".25pt"/>
                    <v:line id="Line 4632" o:spid="_x0000_s1296" style="position:absolute;visibility:visible;mso-wrap-style:square" from="9168,9087" to="9168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MmQcUAAADcAAAADwAAAGRycy9kb3ducmV2LnhtbESPQWsCMRSE7wX/Q3iCt5pVS21Xo0ip&#10;ID0UVj20t8fmuVncvKxJXLf/vikUPA4z8w2zXPe2ER35UDtWMBlnIIhLp2uuFBwP28cXECEia2wc&#10;k4IfCrBeDR6WmGt344K6faxEgnDIUYGJsc2lDKUhi2HsWuLknZy3GJP0ldQebwluGznNsmdpsea0&#10;YLClN0PleX+1Cvx3DF/FZfbRPVXvl8+zNwc6FUqNhv1mASJSH+/h//ZOK5i9zuHvTDo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MmQcUAAADcAAAADwAAAAAAAAAA&#10;AAAAAAChAgAAZHJzL2Rvd25yZXYueG1sUEsFBgAAAAAEAAQA+QAAAJMDAAAAAA==&#10;" strokeweight=".25pt"/>
                    <v:line id="Line 4633" o:spid="_x0000_s1297" style="position:absolute;visibility:visible;mso-wrap-style:square" from="9456,9087" to="9456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H3vsMAAADcAAAADwAAAGRycy9kb3ducmV2LnhtbERPy2rCQBTdC/7DcIXudNIKwaaOIi0F&#10;7UJ8gS6vmdskbeZOmJkm8e+dhdDl4bzny97UoiXnK8sKnicJCOLc6ooLBafj53gGwgdkjbVlUnAj&#10;D8vFcDDHTNuO99QeQiFiCPsMFZQhNJmUPi/JoJ/Yhjhy39YZDBG6QmqHXQw3tXxJklQarDg2lNjQ&#10;e0n57+HPKNhOd2m72nyt+/MmveYf++vlp3NKPY361RuIQH34Fz/ca61g+hrXxj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1B977DAAAA3AAAAA8AAAAAAAAAAAAA&#10;AAAAoQIAAGRycy9kb3ducmV2LnhtbFBLBQYAAAAABAAEAPkAAACRAwAAAAA=&#10;"/>
                    <v:line id="Line 4634" o:spid="_x0000_s1298" style="position:absolute;visibility:visible;mso-wrap-style:square" from="9744,9087" to="9744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AXqMUAAADcAAAADwAAAGRycy9kb3ducmV2LnhtbESPQWsCMRSE7wX/Q3iCt5ptLUW3RhGp&#10;IB4Kqx7a22Pz3CxuXtYkruu/bwoFj8PMfMPMl71tREc+1I4VvIwzEMSl0zVXCo6HzfMURIjIGhvH&#10;pOBOAZaLwdMcc+1uXFC3j5VIEA45KjAxtrmUoTRkMYxdS5y8k/MWY5K+ktrjLcFtI1+z7F1arDkt&#10;GGxpbag8769Wgf+J4bu4THbdW/V5+Tp7c6BTodRo2K8+QETq4yP8395qBZPZDP7OpCM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uAXqMUAAADcAAAADwAAAAAAAAAA&#10;AAAAAAChAgAAZHJzL2Rvd25yZXYueG1sUEsFBgAAAAAEAAQA+QAAAJMDAAAAAA==&#10;" strokeweight=".25pt"/>
                    <v:line id="Line 4635" o:spid="_x0000_s1299" style="position:absolute;visibility:visible;mso-wrap-style:square" from="10032,9087" to="10032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rm18IAAADcAAAADwAAAGRycy9kb3ducmV2LnhtbERPz2vCMBS+C/4P4Q1203RThnSmMmSC&#10;7DCoetDbo3ltis1LTWLt/vvlMNjx4/u93oy2EwP50DpW8DLPQBBXTrfcKDgdd7MViBCRNXaOScEP&#10;BdgU08kac+0eXNJwiI1IIRxyVGBi7HMpQ2XIYpi7njhxtfMWY4K+kdrjI4XbTr5m2Zu02HJqMNjT&#10;1lB1PdytAn+J4VzeFl/Dsvm8fV+9OVJdKvX8NH68g4g0xn/xn3uvFSyzND+dSUdAF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3rm18IAAADcAAAADwAAAAAAAAAAAAAA&#10;AAChAgAAZHJzL2Rvd25yZXYueG1sUEsFBgAAAAAEAAQA+QAAAJADAAAAAA==&#10;" strokeweight=".25pt"/>
                    <v:line id="Line 4636" o:spid="_x0000_s1300" style="position:absolute;visibility:visible;mso-wrap-style:square" from="10320,9087" to="10320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ZDTMQAAADcAAAADwAAAGRycy9kb3ducmV2LnhtbESPQWsCMRSE7wX/Q3hCbzVrKyKrUUQs&#10;SA+FVQ96e2yem8XNy5rEdfvvm0LB4zAz3zCLVW8b0ZEPtWMF41EGgrh0uuZKwfHw+TYDESKyxsYx&#10;KfihAKvl4GWBuXYPLqjbx0okCIccFZgY21zKUBqyGEauJU7exXmLMUlfSe3xkeC2ke9ZNpUWa04L&#10;BlvaGCqv+7tV4M8xnIrbx1c3qba376s3B7oUSr0O+/UcRKQ+PsP/7Z1WMMnG8HcmHQG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NkNMxAAAANwAAAAPAAAAAAAAAAAA&#10;AAAAAKECAABkcnMvZG93bnJldi54bWxQSwUGAAAAAAQABAD5AAAAkgMAAAAA&#10;" strokeweight=".25pt"/>
                    <v:line id="Line 4637" o:spid="_x0000_s1301" style="position:absolute;visibility:visible;mso-wrap-style:square" from="10608,9087" to="10608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TdO8QAAADcAAAADwAAAGRycy9kb3ducmV2LnhtbESPQWsCMRSE7wX/Q3hCbzWrFSmrUUQU&#10;Sg+F1R709tg8N4ublzVJ1+2/bwTB4zAz3zCLVW8b0ZEPtWMF41EGgrh0uuZKwc9h9/YBIkRkjY1j&#10;UvBHAVbLwcsCc+1uXFC3j5VIEA45KjAxtrmUoTRkMYxcS5y8s/MWY5K+ktrjLcFtIydZNpMWa04L&#10;BlvaGCov+1+rwJ9iOBbX969uWm2v3xdvDnQulHod9us5iEh9fIYf7U+tYJpN4H4mHQG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5N07xAAAANwAAAAPAAAAAAAAAAAA&#10;AAAAAKECAABkcnMvZG93bnJldi54bWxQSwUGAAAAAAQABAD5AAAAkgMAAAAA&#10;" strokeweight=".25pt"/>
                    <v:line id="Line 4638" o:spid="_x0000_s1302" style="position:absolute;visibility:visible;mso-wrap-style:square" from="10896,9087" to="10896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h4oMUAAADcAAAADwAAAGRycy9kb3ducmV2LnhtbESPT2sCMRTE7wW/Q3hCbzXrH6SsRhFR&#10;KD0UVnvQ22Pz3CxuXtYkrttv3xQKHoeZ+Q2zXPe2ER35UDtWMB5lIIhLp2uuFHwf92/vIEJE1tg4&#10;JgU/FGC9GrwsMdfuwQV1h1iJBOGQowITY5tLGUpDFsPItcTJuzhvMSbpK6k9PhLcNnKSZXNpsea0&#10;YLClraHyerhbBf4cw6m4TT+7WbW7fV29OdKlUOp12G8WICL18Rn+b39oBbNsCn9n0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6h4oMUAAADcAAAADwAAAAAAAAAA&#10;AAAAAAChAgAAZHJzL2Rvd25yZXYueG1sUEsFBgAAAAAEAAQA+QAAAJMDAAAAAA==&#10;" strokeweight=".25pt"/>
                    <v:line id="Line 4639" o:spid="_x0000_s1303" style="position:absolute;visibility:visible;mso-wrap-style:square" from="11184,9087" to="11184,14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Hg1MUAAADcAAAADwAAAGRycy9kb3ducmV2LnhtbESPQWsCMRSE7wX/Q3iCt5ptXYpsjVLE&#10;gvRQWPVgb4/Nc7O4eVmTuG7/fSMIPQ4z8w2zWA22FT350DhW8DLNQBBXTjdcKzjsP5/nIEJE1tg6&#10;JgW/FGC1HD0tsNDuxiX1u1iLBOFQoAITY1dIGSpDFsPUdcTJOzlvMSbpa6k93hLctvI1y96kxYbT&#10;gsGO1oaq8+5qFfifGI7lZfbV5/Xm8n32Zk+nUqnJePh4BxFpiP/hR3urFeRZDvcz6QjI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EHg1MUAAADcAAAADwAAAAAAAAAA&#10;AAAAAAChAgAAZHJzL2Rvd25yZXYueG1sUEsFBgAAAAAEAAQA+QAAAJMDAAAAAA==&#10;" strokeweight=".25pt"/>
                  </v:group>
                  <v:group id="Group 4640" o:spid="_x0000_s1304" style="position:absolute;left:7728;top:9087;width:3456;height:5760" coordorigin="4564,7184" coordsize="4608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t2aQM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Hi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23ZpAxgAAANwA&#10;AAAPAAAAAAAAAAAAAAAAAKoCAABkcnMvZG93bnJldi54bWxQSwUGAAAAAAQABAD6AAAAnQMAAAAA&#10;">
                    <v:line id="Line 4641" o:spid="_x0000_s1305" style="position:absolute;visibility:visible;mso-wrap-style:square" from="4564,7184" to="9172,7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/bOMQAAADcAAAADwAAAGRycy9kb3ducmV2LnhtbESPQWsCMRSE7wX/Q3hCbzVrFSmrUUQq&#10;SA+F1R709tg8N4ublzWJ6/rvTaHQ4zAz3zCLVW8b0ZEPtWMF41EGgrh0uuZKwc9h+/YBIkRkjY1j&#10;UvCgAKvl4GWBuXZ3Lqjbx0okCIccFZgY21zKUBqyGEauJU7e2XmLMUlfSe3xnuC2ke9ZNpMWa04L&#10;BlvaGCov+5tV4E8xHIvr5KubVp/X74s3BzoXSr0O+/UcRKQ+/of/2jutYJrN4PdMOgJy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39s4xAAAANwAAAAPAAAAAAAAAAAA&#10;AAAAAKECAABkcnMvZG93bnJldi54bWxQSwUGAAAAAAQABAD5AAAAkgMAAAAA&#10;" strokeweight=".25pt"/>
                    <v:line id="Line 4642" o:spid="_x0000_s1306" style="position:absolute;visibility:visible;mso-wrap-style:square" from="4564,7472" to="9172,7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N+o8UAAADcAAAADwAAAGRycy9kb3ducmV2LnhtbESPQWsCMRSE74X+h/AKvdVsrbSyNUop&#10;CuJBWLeHentsnpvFzcuaxHX990Yo9DjMzDfMbDHYVvTkQ+NYwesoA0FcOd1wreCnXL1MQYSIrLF1&#10;TAquFGAxf3yYYa7dhQvqd7EWCcIhRwUmxi6XMlSGLIaR64iTd3DeYkzS11J7vCS4beU4y96lxYbT&#10;gsGOvg1Vx93ZKvD7GH6L09umn9TL0/boTUmHQqnnp+HrE0SkIf6H/9prrWCSfcD9TDo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JN+o8UAAADcAAAADwAAAAAAAAAA&#10;AAAAAAChAgAAZHJzL2Rvd25yZXYueG1sUEsFBgAAAAAEAAQA+QAAAJMDAAAAAA==&#10;" strokeweight=".25pt"/>
                    <v:line id="Line 4643" o:spid="_x0000_s1307" style="position:absolute;visibility:visible;mso-wrap-style:square" from="4564,7760" to="9172,7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GvXM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L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4a9cxAAAANwAAAAPAAAAAAAAAAAA&#10;AAAAAKECAABkcnMvZG93bnJldi54bWxQSwUGAAAAAAQABAD5AAAAkgMAAAAA&#10;"/>
                    <v:line id="Line 4644" o:spid="_x0000_s1308" style="position:absolute;visibility:visible;mso-wrap-style:square" from="4564,8048" to="9172,8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BPSsUAAADcAAAADwAAAGRycy9kb3ducmV2LnhtbESPQWsCMRSE74X+h/AKvdVsrZS6NUop&#10;CuJBWLeHentsnpvFzcuaxHX990Yo9DjMzDfMbDHYVvTkQ+NYwesoA0FcOd1wreCnXL18gAgRWWPr&#10;mBRcKcBi/vgww1y7CxfU72ItEoRDjgpMjF0uZagMWQwj1xEn7+C8xZikr6X2eElw28pxlr1Liw2n&#10;BYMdfRuqjruzVeD3MfwWp7dNP6mXp+3Rm5IOhVLPT8PXJ4hIQ/wP/7XXWsEkm8L9TDoC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kBPSsUAAADcAAAADwAAAAAAAAAA&#10;AAAAAAChAgAAZHJzL2Rvd25yZXYueG1sUEsFBgAAAAAEAAQA+QAAAJMDAAAAAA==&#10;" strokeweight=".25pt"/>
                    <v:line id="Line 4645" o:spid="_x0000_s1309" style="position:absolute;visibility:visible;mso-wrap-style:square" from="4564,8336" to="9172,8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NwCsIAAADcAAAADwAAAGRycy9kb3ducmV2LnhtbERPy4rCMBTdD/gP4QqzG1MfDFKNIuKA&#10;zGKg6kJ3l+baFJubmmRq/XuzGJjl4byX6942oiMfascKxqMMBHHpdM2VgtPx62MOIkRkjY1jUvCk&#10;AOvV4G2JuXYPLqg7xEqkEA45KjAxtrmUoTRkMYxcS5y4q/MWY4K+ktrjI4XbRk6y7FNarDk1GGxp&#10;a6i8HX6tAn+J4Vzcp9/drNrdf27eHOlaKPU+7DcLEJH6+C/+c++1gtk4zU9n0hGQq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qNwCsIAAADcAAAADwAAAAAAAAAAAAAA&#10;AAChAgAAZHJzL2Rvd25yZXYueG1sUEsFBgAAAAAEAAQA+QAAAJADAAAAAA==&#10;" strokeweight=".25pt"/>
                    <v:line id="Line 4646" o:spid="_x0000_s1310" style="position:absolute;visibility:visible;mso-wrap-style:square" from="4564,8624" to="9172,8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/VkcUAAADcAAAADwAAAGRycy9kb3ducmV2LnhtbESPQWsCMRSE70L/Q3iF3jS7VopsjVJK&#10;BfFQWPXQ3h6b52Zx87ImcV3/fSMIPQ4z8w2zWA22FT350DhWkE8yEMSV0w3XCg779XgOIkRkja1j&#10;UnCjAKvl02iBhXZXLqnfxVokCIcCFZgYu0LKUBmyGCauI07e0XmLMUlfS+3xmuC2ldMse5MWG04L&#10;Bjv6NFSddherwP/G8FOeX7f9rP46f5+82dOxVOrlefh4BxFpiP/hR3ujFczyHO5n0hG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e/VkcUAAADcAAAADwAAAAAAAAAA&#10;AAAAAAChAgAAZHJzL2Rvd25yZXYueG1sUEsFBgAAAAAEAAQA+QAAAJMDAAAAAA==&#10;" strokeweight=".25pt"/>
                    <v:line id="Line 4647" o:spid="_x0000_s1311" style="position:absolute;visibility:visible;mso-wrap-style:square" from="4564,8912" to="9172,8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1L5sQAAADcAAAADwAAAGRycy9kb3ducmV2LnhtbESPQWsCMRSE7wX/Q3iF3mpWKyJboxRR&#10;kB4Kqx7s7bF5bhY3L2sS1+2/bwTB4zAz3zDzZW8b0ZEPtWMFo2EGgrh0uuZKwWG/eZ+BCBFZY+OY&#10;FPxRgOVi8DLHXLsbF9TtYiUShEOOCkyMbS5lKA1ZDEPXEifv5LzFmKSvpPZ4S3DbyHGWTaXFmtOC&#10;wZZWhsrz7moV+N8YjsXl47ubVOvLz9mbPZ0Kpd5e+69PEJH6+Aw/2lutYDIaw/1MOg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PUvmxAAAANwAAAAPAAAAAAAAAAAA&#10;AAAAAKECAABkcnMvZG93bnJldi54bWxQSwUGAAAAAAQABAD5AAAAkgMAAAAA&#10;" strokeweight=".25pt"/>
                    <v:line id="Line 4648" o:spid="_x0000_s1312" style="position:absolute;visibility:visible;mso-wrap-style:square" from="4564,9200" to="9172,9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HufcUAAADcAAAADwAAAGRycy9kb3ducmV2LnhtbESPT2sCMRTE7wW/Q3gFbzXrH0S2Rimi&#10;ID0UVj3Y22Pz3CxuXtYkrttv3xQKHoeZ+Q2zXPe2ER35UDtWMB5lIIhLp2uuFJyOu7cFiBCRNTaO&#10;ScEPBVivBi9LzLV7cEHdIVYiQTjkqMDE2OZShtKQxTByLXHyLs5bjEn6SmqPjwS3jZxk2VxarDkt&#10;GGxpY6i8Hu5Wgf+O4Vzcpp/drNrevq7eHOlSKDV87T/eQUTq4zP8395rBbPxF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nHufcUAAADcAAAADwAAAAAAAAAA&#10;AAAAAAChAgAAZHJzL2Rvd25yZXYueG1sUEsFBgAAAAAEAAQA+QAAAJMDAAAAAA==&#10;" strokeweight=".25pt"/>
                    <v:line id="Line 4649" o:spid="_x0000_s1313" style="position:absolute;visibility:visible;mso-wrap-style:square" from="4564,9488" to="9172,9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h2CcUAAADcAAAADwAAAGRycy9kb3ducmV2LnhtbESPQWsCMRSE74X+h/AKvdWsdpGyNUoR&#10;BemhsNqD3h6b52Zx87Imcd3++0YQPA4z8w0zWwy2FT350DhWMB5lIIgrpxuuFfzu1m8fIEJE1tg6&#10;JgV/FGAxf36aYaHdlUvqt7EWCcKhQAUmxq6QMlSGLIaR64iTd3TeYkzS11J7vCa4beUky6bSYsNp&#10;wWBHS0PVaXuxCvwhhn15fv/u83p1/jl5s6NjqdTry/D1CSLSEB/he3ujFeTjHG5n0hG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Zh2CcUAAADcAAAADwAAAAAAAAAA&#10;AAAAAAChAgAAZHJzL2Rvd25yZXYueG1sUEsFBgAAAAAEAAQA+QAAAJMDAAAAAA==&#10;" strokeweight=".25pt"/>
                    <v:line id="Line 4650" o:spid="_x0000_s1314" style="position:absolute;visibility:visible;mso-wrap-style:square" from="4564,9776" to="9172,9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TTksUAAADcAAAADwAAAGRycy9kb3ducmV2LnhtbESPQWsCMRSE74X+h/AK3mrWakvZGkWk&#10;gngorNtDe3tsnpvFzcuaxHX996ZQ8DjMzDfMfDnYVvTkQ+NYwWScgSCunG64VvBdbp7fQYSIrLF1&#10;TAquFGC5eHyYY67dhQvq97EWCcIhRwUmxi6XMlSGLIax64iTd3DeYkzS11J7vCS4beVLlr1Jiw2n&#10;BYMdrQ1Vx/3ZKvC/MfwUp+mun9Wfp6+jNyUdCqVGT8PqA0SkId7D/+2tVjCbvMLfmXQ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TTksUAAADcAAAADwAAAAAAAAAA&#10;AAAAAAChAgAAZHJzL2Rvd25yZXYueG1sUEsFBgAAAAAEAAQA+QAAAJMDAAAAAA==&#10;" strokeweight=".25pt"/>
                    <v:line id="Line 4651" o:spid="_x0000_s1315" style="position:absolute;visibility:visible;mso-wrap-style:square" from="4564,10064" to="9172,10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ZN5cQAAADcAAAADwAAAGRycy9kb3ducmV2LnhtbESPQWsCMRSE74L/IbxCb5q1ishqlCIt&#10;SA+FVQ96e2yem8XNy5qk6/bfNwXB4zAz3zCrTW8b0ZEPtWMFk3EGgrh0uuZKwfHwOVqACBFZY+OY&#10;FPxSgM16OFhhrt2dC+r2sRIJwiFHBSbGNpcylIYshrFriZN3cd5iTNJXUnu8J7ht5FuWzaXFmtOC&#10;wZa2hsrr/scq8OcYTsVt+tXNqo/b99WbA10KpV5f+vcliEh9fIYf7Z1WMJvM4f9MOgJy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Bk3lxAAAANwAAAAPAAAAAAAAAAAA&#10;AAAAAKECAABkcnMvZG93bnJldi54bWxQSwUGAAAAAAQABAD5AAAAkgMAAAAA&#10;" strokeweight=".25pt"/>
                    <v:line id="Line 4652" o:spid="_x0000_s1316" style="position:absolute;visibility:visible;mso-wrap-style:square" from="4564,10352" to="9172,10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rofsUAAADcAAAADwAAAGRycy9kb3ducmV2LnhtbESPQWsCMRSE74X+h/AK3mrWKm3ZGkWk&#10;gngorNtDe3tsnpvFzcuaxHX996ZQ8DjMzDfMfDnYVvTkQ+NYwWScgSCunG64VvBdbp7fQYSIrLF1&#10;TAquFGC5eHyYY67dhQvq97EWCcIhRwUmxi6XMlSGLIax64iTd3DeYkzS11J7vCS4beVLlr1Kiw2n&#10;BYMdrQ1Vx/3ZKvC/MfwUp+mun9Wfp6+jNyUdCqVGT8PqA0SkId7D/+2tVjCbvMHfmXQ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UrofsUAAADcAAAADwAAAAAAAAAA&#10;AAAAAAChAgAAZHJzL2Rvd25yZXYueG1sUEsFBgAAAAAEAAQA+QAAAJMDAAAAAA==&#10;" strokeweight=".25pt"/>
                    <v:line id="Line 4653" o:spid="_x0000_s1317" style="position:absolute;visibility:visible;mso-wrap-style:square" from="4564,10640" to="9172,10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V8DMIAAADcAAAADwAAAGRycy9kb3ducmV2LnhtbERPy4rCMBTdD/gP4QqzG1MfDFKNIuKA&#10;zGKg6kJ3l+baFJubmmRq/XuzGJjl4byX6942oiMfascKxqMMBHHpdM2VgtPx62MOIkRkjY1jUvCk&#10;AOvV4G2JuXYPLqg7xEqkEA45KjAxtrmUoTRkMYxcS5y4q/MWY4K+ktrjI4XbRk6y7FNarDk1GGxp&#10;a6i8HX6tAn+J4Vzcp9/drNrdf27eHOlaKPU+7DcLEJH6+C/+c++1gtk4rU1n0hGQq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NV8DMIAAADcAAAADwAAAAAAAAAAAAAA&#10;AAChAgAAZHJzL2Rvd25yZXYueG1sUEsFBgAAAAAEAAQA+QAAAJADAAAAAA==&#10;" strokeweight=".25pt"/>
                    <v:line id="Line 4654" o:spid="_x0000_s1318" style="position:absolute;visibility:visible;mso-wrap-style:square" from="4564,10928" to="9172,10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nZl8UAAADcAAAADwAAAGRycy9kb3ducmV2LnhtbESPQWsCMRSE74X+h/AK3mrWKqXdGkWk&#10;gngorNtDe3tsnpvFzcuaxHX996ZQ8DjMzDfMfDnYVvTkQ+NYwWScgSCunG64VvBdbp7fQISIrLF1&#10;TAquFGC5eHyYY67dhQvq97EWCcIhRwUmxi6XMlSGLIax64iTd3DeYkzS11J7vCS4beVLlr1Kiw2n&#10;BYMdrQ1Vx/3ZKvC/MfwUp+mun9Wfp6+jNyUdCqVGT8PqA0SkId7D/+2tVjCbvMPfmXQ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5nZl8UAAADcAAAADwAAAAAAAAAA&#10;AAAAAAChAgAAZHJzL2Rvd25yZXYueG1sUEsFBgAAAAAEAAQA+QAAAJMDAAAAAA==&#10;" strokeweight=".25pt"/>
                    <v:line id="Line 4655" o:spid="_x0000_s1319" style="position:absolute;visibility:visible;mso-wrap-style:square" from="4564,11216" to="9172,11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+6t8IAAADcAAAADwAAAGRycy9kb3ducmV2LnhtbERPy4rCMBTdD/gP4QqzG1MfDFKNIqIg&#10;sxioutDdpbk2xeamJrF2/n6yGJjl4byX6942oiMfascKxqMMBHHpdM2VgvNp/zEHESKyxsYxKfih&#10;AOvV4G2JuXYvLqg7xkqkEA45KjAxtrmUoTRkMYxcS5y4m/MWY4K+ktrjK4XbRk6y7FNarDk1GGxp&#10;a6i8H59Wgb/GcCke069uVu0e33dvTnQrlHof9psFiEh9/Bf/uQ9awWyS5qcz6QjI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M+6t8IAAADcAAAADwAAAAAAAAAAAAAA&#10;AAChAgAAZHJzL2Rvd25yZXYueG1sUEsFBgAAAAAEAAQA+QAAAJADAAAAAA==&#10;" strokeweight=".25pt"/>
                    <v:line id="Line 4656" o:spid="_x0000_s1320" style="position:absolute;visibility:visible;mso-wrap-style:square" from="4564,11504" to="9172,11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MfLMQAAADcAAAADwAAAGRycy9kb3ducmV2LnhtbESPQWsCMRSE7wX/Q3iF3mpWKyJboxRR&#10;kB4Kqx7s7bF5bhY3L2sS1+2/bwTB4zAz3zDzZW8b0ZEPtWMFo2EGgrh0uuZKwWG/eZ+BCBFZY+OY&#10;FPxRgOVi8DLHXLsbF9TtYiUShEOOCkyMbS5lKA1ZDEPXEifv5LzFmKSvpPZ4S3DbyHGWTaXFmtOC&#10;wZZWhsrz7moV+N8YjsXl47ubVOvLz9mbPZ0Kpd5e+69PEJH6+Aw/2lutYDIewf1MOg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gx8sxAAAANwAAAAPAAAAAAAAAAAA&#10;AAAAAKECAABkcnMvZG93bnJldi54bWxQSwUGAAAAAAQABAD5AAAAkgMAAAAA&#10;" strokeweight=".25pt"/>
                    <v:line id="Line 4657" o:spid="_x0000_s1321" style="position:absolute;visibility:visible;mso-wrap-style:square" from="4564,11792" to="9172,11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GBW8UAAADcAAAADwAAAGRycy9kb3ducmV2LnhtbESPQWsCMRSE70L/Q3hCb5p1K0VWo0hp&#10;QXoorHpob4/Nc7O4eVmTuG7/fSMIPQ4z8w2z2gy2FT350DhWMJtmIIgrpxuuFRwPH5MFiBCRNbaO&#10;ScEvBdisn0YrLLS7cUn9PtYiQTgUqMDE2BVShsqQxTB1HXHyTs5bjEn6WmqPtwS3rcyz7FVabDgt&#10;GOzozVB13l+tAv8Tw3d5efns5/X75evszYFOpVLP42G7BBFpiP/hR3unFczzHO5n0hG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1GBW8UAAADcAAAADwAAAAAAAAAA&#10;AAAAAAChAgAAZHJzL2Rvd25yZXYueG1sUEsFBgAAAAAEAAQA+QAAAJMDAAAAAA==&#10;" strokeweight=".25pt"/>
                    <v:line id="Line 4658" o:spid="_x0000_s1322" style="position:absolute;visibility:visible;mso-wrap-style:square" from="4564,12080" to="9172,12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0kwMUAAADcAAAADwAAAGRycy9kb3ducmV2LnhtbESPT2sCMRTE7wW/Q3hCbzXrH6SsRhGx&#10;UHoorHqot8fmuVncvKxJum6/fSMIHoeZ+Q2zXPe2ER35UDtWMB5lIIhLp2uuFBwPH2/vIEJE1tg4&#10;JgV/FGC9GrwsMdfuxgV1+1iJBOGQowITY5tLGUpDFsPItcTJOztvMSbpK6k93hLcNnKSZXNpsea0&#10;YLClraHysv+1Cvwphp/iOv3qZtXu+n3x5kDnQqnXYb9ZgIjUx2f40f7UCmaTKdzPp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0kwMUAAADcAAAADwAAAAAAAAAA&#10;AAAAAAChAgAAZHJzL2Rvd25yZXYueG1sUEsFBgAAAAAEAAQA+QAAAJMDAAAAAA==&#10;" strokeweight=".25pt"/>
                    <v:line id="Line 4659" o:spid="_x0000_s1323" style="position:absolute;visibility:visible;mso-wrap-style:square" from="4564,12368" to="9172,12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S8tMUAAADcAAAADwAAAGRycy9kb3ducmV2LnhtbESPQWsCMRSE7wX/Q3hCbzWrXUpZjSLS&#10;gngorPagt8fmuVncvKxJXNd/3xQKPQ4z8w2zWA22FT350DhWMJ1kIIgrpxuuFXwfPl/eQYSIrLF1&#10;TAoeFGC1HD0tsNDuziX1+1iLBOFQoAITY1dIGSpDFsPEdcTJOztvMSbpa6k93hPctnKWZW/SYsNp&#10;wWBHG0PVZX+zCvwphmN5fd31ef1x/bp4c6BzqdTzeFjPQUQa4n/4r73VCvJZDr9n0hGQy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/S8tMUAAADcAAAADwAAAAAAAAAA&#10;AAAAAAChAgAAZHJzL2Rvd25yZXYueG1sUEsFBgAAAAAEAAQA+QAAAJMDAAAAAA==&#10;" strokeweight=".25pt"/>
                    <v:line id="Line 4660" o:spid="_x0000_s1324" style="position:absolute;visibility:visible;mso-wrap-style:square" from="4564,12656" to="9172,12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gZL8UAAADcAAAADwAAAGRycy9kb3ducmV2LnhtbESPQWsCMRSE7wX/Q3iF3mq21opsjSKi&#10;UHoQVj3Y22Pz3CxuXtYkrtt/3wgFj8PMfMPMFr1tREc+1I4VvA0zEMSl0zVXCg77zesURIjIGhvH&#10;pOCXAizmg6cZ5trduKBuFyuRIBxyVGBibHMpQ2nIYhi6ljh5J+ctxiR9JbXHW4LbRo6ybCIt1pwW&#10;DLa0MlSed1erwP/EcCwu79/duFpftmdv9nQqlHp57pefICL18RH+b39pBePRB9zPpCM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LgZL8UAAADcAAAADwAAAAAAAAAA&#10;AAAAAAChAgAAZHJzL2Rvd25yZXYueG1sUEsFBgAAAAAEAAQA+QAAAJMDAAAAAA==&#10;" strokeweight=".25pt"/>
                    <v:line id="Line 4661" o:spid="_x0000_s1325" style="position:absolute;visibility:visible;mso-wrap-style:square" from="4564,12944" to="9172,1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qHWMQAAADcAAAADwAAAGRycy9kb3ducmV2LnhtbESPQWsCMRSE70L/Q3gFb5qtFZGtUYpY&#10;KB6EVQ/29tg8N4ublzVJ1+2/bwTB4zAz3zCLVW8b0ZEPtWMFb+MMBHHpdM2VguPhazQHESKyxsYx&#10;KfijAKvly2CBuXY3Lqjbx0okCIccFZgY21zKUBqyGMauJU7e2XmLMUlfSe3xluC2kZMsm0mLNacF&#10;gy2tDZWX/a9V4H9iOBXX9203rTbX3cWbA50LpYav/ecHiEh9fIYf7W+tYDqZwf1MOgJy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aodYxAAAANwAAAAPAAAAAAAAAAAA&#10;AAAAAKECAABkcnMvZG93bnJldi54bWxQSwUGAAAAAAQABAD5AAAAkgMAAAAA&#10;" strokeweight=".25pt"/>
                  </v:group>
                </v:group>
                <v:shape id="Text Box 4662" o:spid="_x0000_s1326" type="#_x0000_t202" style="position:absolute;left:2390;top:9996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XRm8UA&#10;AADcAAAADwAAAGRycy9kb3ducmV2LnhtbESPT4vCMBTE7wt+h/CEvSyabhGVahRXV9jDevAPnh/N&#10;sy02LyWJtn77jSDscZiZ3zDzZWdqcSfnK8sKPocJCOLc6ooLBafjdjAF4QOyxtoyKXiQh+Wi9zbH&#10;TNuW93Q/hEJECPsMFZQhNJmUPi/JoB/ahjh6F+sMhihdIbXDNsJNLdMkGUuDFceFEhtal5RfDzej&#10;YLxxt3bP64/N6fsXd02Rnr8eZ6Xe+91qBiJQF/7Dr/aPVjBKJ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VdGbxQAAANwAAAAPAAAAAAAAAAAAAAAAAJgCAABkcnMv&#10;ZG93bnJldi54bWxQSwUGAAAAAAQABAD1AAAAigMAAAAA&#10;" stroked="f">
                  <v:textbox inset="0,0,0,0">
                    <w:txbxContent>
                      <w:p w14:paraId="47C8096A" w14:textId="77777777" w:rsidR="0051179B" w:rsidRPr="00635685" w:rsidRDefault="0051179B" w:rsidP="008B1E6D">
                        <w:pPr>
                          <w:jc w:val="center"/>
                          <w:rPr>
                            <w:rFonts w:ascii="Calibri" w:hAnsi="Calibri"/>
                          </w:rPr>
                        </w:pPr>
                        <w:r w:rsidRPr="00635685">
                          <w:rPr>
                            <w:rFonts w:ascii="Calibri" w:hAnsi="Calibri"/>
                            <w:i/>
                            <w:sz w:val="20"/>
                          </w:rPr>
                          <w:sym w:font="Symbol" w:char="F02D"/>
                        </w:r>
                        <w:r w:rsidRPr="00635685">
                          <w:rPr>
                            <w:rFonts w:ascii="Calibri" w:hAnsi="Calibri"/>
                            <w:sz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4663" o:spid="_x0000_s1327" type="#_x0000_t202" style="position:absolute;left:3686;top:11292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pF6cEA&#10;AADcAAAADwAAAGRycy9kb3ducmV2LnhtbERPTYvCMBC9C/sfwix4kTXdIiLVKK664EEPdcXz0Ixt&#10;sZmUJNr67zcHwePjfS9WvWnEg5yvLSv4HicgiAuray4VnP9+v2YgfEDW2FgmBU/ysFp+DBaYadtx&#10;To9TKEUMYZ+hgiqENpPSFxUZ9GPbEkfuap3BEKErpXbYxXDTyDRJptJgzbGhwpY2FRW3090omG7d&#10;vct5M9qedwc8tmV6+XlelBp+9us5iEB9eItf7r1WMEnj2ngmHgG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nKRenBAAAA3AAAAA8AAAAAAAAAAAAAAAAAmAIAAGRycy9kb3du&#10;cmV2LnhtbFBLBQYAAAAABAAEAPUAAACGAwAAAAA=&#10;" stroked="f">
                  <v:textbox inset="0,0,0,0">
                    <w:txbxContent>
                      <w:p w14:paraId="7926B083" w14:textId="77777777" w:rsidR="0051179B" w:rsidRPr="00635685" w:rsidRDefault="0051179B" w:rsidP="008B1E6D">
                        <w:pPr>
                          <w:jc w:val="center"/>
                          <w:rPr>
                            <w:rFonts w:ascii="Calibri" w:hAnsi="Calibri"/>
                            <w:sz w:val="20"/>
                          </w:rPr>
                        </w:pPr>
                        <w:r w:rsidRPr="00635685">
                          <w:rPr>
                            <w:rFonts w:ascii="Calibri" w:hAnsi="Calibri"/>
                            <w:sz w:val="20"/>
                          </w:rPr>
                          <w:sym w:font="Symbol" w:char="F02D"/>
                        </w:r>
                        <w:r w:rsidRPr="00635685">
                          <w:rPr>
                            <w:rFonts w:ascii="Calibri" w:hAnsi="Calibri"/>
                            <w:sz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4664" o:spid="_x0000_s1328" type="#_x0000_t202" style="position:absolute;left:3614;top:12731;width:331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bgcsUA&#10;AADcAAAADwAAAGRycy9kb3ducmV2LnhtbESPT4vCMBTE7wt+h/CEvSyabhHRahRXV9jDevAPnh/N&#10;sy02LyWJtn77jSDscZiZ3zDzZWdqcSfnK8sKPocJCOLc6ooLBafjdjAB4QOyxtoyKXiQh+Wi9zbH&#10;TNuW93Q/hEJECPsMFZQhNJmUPi/JoB/ahjh6F+sMhihdIbXDNsJNLdMkGUuDFceFEhtal5RfDzej&#10;YLxxt3bP64/N6fsXd02Rnr8eZ6Xe+91qBiJQF/7Dr/aPVjBKp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huByxQAAANwAAAAPAAAAAAAAAAAAAAAAAJgCAABkcnMv&#10;ZG93bnJldi54bWxQSwUGAAAAAAQABAD1AAAAigMAAAAA&#10;" stroked="f">
                  <v:textbox inset="0,0,0,0">
                    <w:txbxContent>
                      <w:p w14:paraId="4AA3E84B" w14:textId="77777777" w:rsidR="0051179B" w:rsidRPr="00635685" w:rsidRDefault="0051179B" w:rsidP="008B1E6D">
                        <w:pPr>
                          <w:jc w:val="center"/>
                          <w:rPr>
                            <w:rFonts w:ascii="Calibri" w:hAnsi="Calibri"/>
                            <w:sz w:val="20"/>
                          </w:rPr>
                        </w:pPr>
                        <w:r w:rsidRPr="00635685">
                          <w:rPr>
                            <w:rFonts w:ascii="Calibri" w:hAnsi="Calibri"/>
                            <w:sz w:val="20"/>
                          </w:rPr>
                          <w:sym w:font="Symbol" w:char="F02D"/>
                        </w:r>
                        <w:r w:rsidRPr="00635685">
                          <w:rPr>
                            <w:rFonts w:ascii="Calibri" w:hAnsi="Calibri"/>
                            <w:sz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4665" o:spid="_x0000_s1329" type="#_x0000_t202" style="position:absolute;left:3614;top:14172;width:331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XfMsMA&#10;AADcAAAADwAAAGRycy9kb3ducmV2LnhtbERPz2vCMBS+D/wfwhN2GZquDpFqFGcn7LAd2onnR/Ns&#10;i81LSaKt//1yGOz48f3e7EbTiTs531pW8DpPQBBXVrdcKzj9HGcrED4ga+wsk4IHedhtJ08bzLQd&#10;uKB7GWoRQ9hnqKAJoc+k9FVDBv3c9sSRu1hnMEToaqkdDjHcdDJNkqU02HJsaLCnQ0PVtbwZBcvc&#10;3YaCDy/56eMLv/s6Pb8/zko9T8f9GkSgMfyL/9yfWsHbIs6P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mXfMsMAAADcAAAADwAAAAAAAAAAAAAAAACYAgAAZHJzL2Rv&#10;d25yZXYueG1sUEsFBgAAAAAEAAQA9QAAAIgDAAAAAA==&#10;" stroked="f">
                  <v:textbox inset="0,0,0,0">
                    <w:txbxContent>
                      <w:p w14:paraId="3A114DBA" w14:textId="77777777" w:rsidR="0051179B" w:rsidRPr="00635685" w:rsidRDefault="0051179B" w:rsidP="008B1E6D">
                        <w:pPr>
                          <w:jc w:val="center"/>
                          <w:rPr>
                            <w:rFonts w:ascii="Calibri" w:hAnsi="Calibri"/>
                            <w:sz w:val="20"/>
                          </w:rPr>
                        </w:pPr>
                        <w:r w:rsidRPr="00635685">
                          <w:rPr>
                            <w:rFonts w:ascii="Calibri" w:hAnsi="Calibri"/>
                            <w:sz w:val="20"/>
                          </w:rPr>
                          <w:sym w:font="Symbol" w:char="F02D"/>
                        </w:r>
                        <w:r w:rsidRPr="00635685">
                          <w:rPr>
                            <w:rFonts w:ascii="Calibri" w:hAnsi="Calibri"/>
                            <w:sz w:val="20"/>
                          </w:rPr>
                          <w:t>15</w:t>
                        </w:r>
                      </w:p>
                    </w:txbxContent>
                  </v:textbox>
                </v:shape>
                <v:shape id="Text Box 4666" o:spid="_x0000_s1330" type="#_x0000_t202" style="position:absolute;left:5328;top:9996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l6qcUA&#10;AADcAAAADwAAAGRycy9kb3ducmV2LnhtbESPzYvCMBTE7wv+D+EJe1nWVF1EukbxYwUP68EPPD+a&#10;Z1tsXkoSbf3vjSB4HGbmN8xk1ppK3Mj50rKCfi8BQZxZXXKu4HhYf49B+ICssbJMCu7kYTbtfEww&#10;1bbhHd32IRcRwj5FBUUIdSqlzwoy6Hu2Jo7e2TqDIUqXS+2wiXBTyUGSjKTBkuNCgTUtC8ou+6tR&#10;MFq5a7Pj5dfq+PeP2zofnBb3k1Kf3Xb+CyJQG97hV3ujFfwM+/A8E4+An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KXqpxQAAANwAAAAPAAAAAAAAAAAAAAAAAJgCAABkcnMv&#10;ZG93bnJldi54bWxQSwUGAAAAAAQABAD1AAAAigMAAAAA&#10;" stroked="f">
                  <v:textbox inset="0,0,0,0">
                    <w:txbxContent>
                      <w:p w14:paraId="53DDA28D" w14:textId="77777777" w:rsidR="0051179B" w:rsidRPr="00635685" w:rsidRDefault="0051179B" w:rsidP="008B1E6D">
                        <w:pPr>
                          <w:jc w:val="center"/>
                          <w:rPr>
                            <w:rFonts w:ascii="Calibri" w:hAnsi="Calibri"/>
                            <w:sz w:val="20"/>
                          </w:rPr>
                        </w:pPr>
                        <w:r w:rsidRPr="00635685">
                          <w:rPr>
                            <w:rFonts w:ascii="Calibri" w:hAnsi="Calibri"/>
                            <w:sz w:val="20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6F2CA9F" w14:textId="6A3ACEC1" w:rsidR="008B1E6D" w:rsidRPr="00FC5A49" w:rsidRDefault="002E77ED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 wp14:anchorId="6D1AB93F" wp14:editId="4E3C2812">
                <wp:simplePos x="0" y="0"/>
                <wp:positionH relativeFrom="column">
                  <wp:posOffset>3583674</wp:posOffset>
                </wp:positionH>
                <wp:positionV relativeFrom="paragraph">
                  <wp:posOffset>-38311</wp:posOffset>
                </wp:positionV>
                <wp:extent cx="51840" cy="250920"/>
                <wp:effectExtent l="38100" t="38100" r="24765" b="34925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/>
                      </w14:nvContentPartPr>
                      <w14:xfrm>
                        <a:off x="0" y="0"/>
                        <a:ext cx="5184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EB009" id="Ink 1708" o:spid="_x0000_s1026" type="#_x0000_t75" style="position:absolute;margin-left:281.75pt;margin-top:-3.35pt;width:5.05pt;height:20.55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">
                <v:imagedata r:id="rId179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 wp14:anchorId="66899D4A" wp14:editId="053E4587">
                <wp:simplePos x="0" y="0"/>
                <wp:positionH relativeFrom="column">
                  <wp:posOffset>3481434</wp:posOffset>
                </wp:positionH>
                <wp:positionV relativeFrom="paragraph">
                  <wp:posOffset>59249</wp:posOffset>
                </wp:positionV>
                <wp:extent cx="56520" cy="152640"/>
                <wp:effectExtent l="38100" t="38100" r="19685" b="38100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/>
                      </w14:nvContentPartPr>
                      <w14:xfrm>
                        <a:off x="0" y="0"/>
                        <a:ext cx="565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CC088F" id="Ink 1707" o:spid="_x0000_s1026" type="#_x0000_t75" style="position:absolute;margin-left:273.7pt;margin-top:4.3pt;width:5.4pt;height:12.8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">
                <v:imagedata r:id="rId180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 wp14:anchorId="490374D4" wp14:editId="1B92F489">
                <wp:simplePos x="0" y="0"/>
                <wp:positionH relativeFrom="column">
                  <wp:posOffset>3299634</wp:posOffset>
                </wp:positionH>
                <wp:positionV relativeFrom="paragraph">
                  <wp:posOffset>142049</wp:posOffset>
                </wp:positionV>
                <wp:extent cx="88920" cy="14760"/>
                <wp:effectExtent l="38100" t="38100" r="44450" b="42545"/>
                <wp:wrapNone/>
                <wp:docPr id="1705" name="Ink 1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1">
                      <w14:nvContentPartPr>
                        <w14:cNvContentPartPr/>
                      </w14:nvContentPartPr>
                      <w14:xfrm>
                        <a:off x="0" y="0"/>
                        <a:ext cx="889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03332" id="Ink 1705" o:spid="_x0000_s1026" type="#_x0000_t75" style="position:absolute;margin-left:259.5pt;margin-top:10.85pt;width:7.7pt;height:1.85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">
                <v:imagedata r:id="rId180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 wp14:anchorId="22B9343E" wp14:editId="7684005D">
                <wp:simplePos x="0" y="0"/>
                <wp:positionH relativeFrom="column">
                  <wp:posOffset>3353994</wp:posOffset>
                </wp:positionH>
                <wp:positionV relativeFrom="paragraph">
                  <wp:posOffset>52049</wp:posOffset>
                </wp:positionV>
                <wp:extent cx="3600" cy="63360"/>
                <wp:effectExtent l="38100" t="38100" r="34925" b="32385"/>
                <wp:wrapNone/>
                <wp:docPr id="1704" name="Ink 1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/>
                      </w14:nvContentPartPr>
                      <w14:xfrm>
                        <a:off x="0" y="0"/>
                        <a:ext cx="360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7CAF6" id="Ink 1704" o:spid="_x0000_s1026" type="#_x0000_t75" style="position:absolute;margin-left:263.55pt;margin-top:3.7pt;width:1.4pt;height:5.8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">
                <v:imagedata r:id="rId180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 wp14:anchorId="64E6C9BE" wp14:editId="7678CED2">
                <wp:simplePos x="0" y="0"/>
                <wp:positionH relativeFrom="column">
                  <wp:posOffset>3204954</wp:posOffset>
                </wp:positionH>
                <wp:positionV relativeFrom="paragraph">
                  <wp:posOffset>80489</wp:posOffset>
                </wp:positionV>
                <wp:extent cx="61560" cy="9720"/>
                <wp:effectExtent l="38100" t="38100" r="34290" b="47625"/>
                <wp:wrapNone/>
                <wp:docPr id="1703" name="Ink 1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615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5A0895" id="Ink 1703" o:spid="_x0000_s1026" type="#_x0000_t75" style="position:absolute;margin-left:251.95pt;margin-top:5.9pt;width:5.75pt;height:1.65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">
                <v:imagedata r:id="rId180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 wp14:anchorId="3F3D00BF" wp14:editId="4ABE0546">
                <wp:simplePos x="0" y="0"/>
                <wp:positionH relativeFrom="column">
                  <wp:posOffset>3009474</wp:posOffset>
                </wp:positionH>
                <wp:positionV relativeFrom="paragraph">
                  <wp:posOffset>84449</wp:posOffset>
                </wp:positionV>
                <wp:extent cx="67320" cy="88560"/>
                <wp:effectExtent l="38100" t="38100" r="46990" b="45085"/>
                <wp:wrapNone/>
                <wp:docPr id="1701" name="Ink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673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D9AE5" id="Ink 1701" o:spid="_x0000_s1026" type="#_x0000_t75" style="position:absolute;margin-left:236.4pt;margin-top:6.15pt;width:6.25pt;height:7.9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">
                <v:imagedata r:id="rId180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 wp14:anchorId="3A35A9C6" wp14:editId="710BA391">
                <wp:simplePos x="0" y="0"/>
                <wp:positionH relativeFrom="column">
                  <wp:posOffset>2958354</wp:posOffset>
                </wp:positionH>
                <wp:positionV relativeFrom="paragraph">
                  <wp:posOffset>88769</wp:posOffset>
                </wp:positionV>
                <wp:extent cx="77400" cy="87120"/>
                <wp:effectExtent l="38100" t="38100" r="37465" b="46355"/>
                <wp:wrapNone/>
                <wp:docPr id="1700" name="Ink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774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38701" id="Ink 1700" o:spid="_x0000_s1026" type="#_x0000_t75" style="position:absolute;margin-left:232.55pt;margin-top:6.5pt;width:7.05pt;height:7.85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">
                <v:imagedata r:id="rId181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 wp14:anchorId="31609495" wp14:editId="0F2C55DA">
                <wp:simplePos x="0" y="0"/>
                <wp:positionH relativeFrom="column">
                  <wp:posOffset>2894994</wp:posOffset>
                </wp:positionH>
                <wp:positionV relativeFrom="paragraph">
                  <wp:posOffset>55289</wp:posOffset>
                </wp:positionV>
                <wp:extent cx="65880" cy="131760"/>
                <wp:effectExtent l="38100" t="38100" r="48895" b="40005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658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08DBB" id="Ink 1699" o:spid="_x0000_s1026" type="#_x0000_t75" style="position:absolute;margin-left:227.45pt;margin-top:4pt;width:6.1pt;height:11.1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">
                <v:imagedata r:id="rId181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 wp14:anchorId="6AA6A1F6" wp14:editId="3C828506">
                <wp:simplePos x="0" y="0"/>
                <wp:positionH relativeFrom="column">
                  <wp:posOffset>1396099</wp:posOffset>
                </wp:positionH>
                <wp:positionV relativeFrom="paragraph">
                  <wp:posOffset>19613</wp:posOffset>
                </wp:positionV>
                <wp:extent cx="18720" cy="22680"/>
                <wp:effectExtent l="57150" t="38100" r="38735" b="53975"/>
                <wp:wrapNone/>
                <wp:docPr id="1682" name="Ink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187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C44C12" id="Ink 1682" o:spid="_x0000_s1026" type="#_x0000_t75" style="position:absolute;margin-left:109.25pt;margin-top:.9pt;width:2.8pt;height:3.1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">
                <v:imagedata r:id="rId181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 wp14:anchorId="0E6638AD" wp14:editId="0F564DF1">
                <wp:simplePos x="0" y="0"/>
                <wp:positionH relativeFrom="column">
                  <wp:posOffset>1385299</wp:posOffset>
                </wp:positionH>
                <wp:positionV relativeFrom="paragraph">
                  <wp:posOffset>32573</wp:posOffset>
                </wp:positionV>
                <wp:extent cx="17640" cy="18360"/>
                <wp:effectExtent l="57150" t="38100" r="40005" b="58420"/>
                <wp:wrapNone/>
                <wp:docPr id="1681" name="Ink 1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/>
                      </w14:nvContentPartPr>
                      <w14:xfrm>
                        <a:off x="0" y="0"/>
                        <a:ext cx="176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1462B" id="Ink 1681" o:spid="_x0000_s1026" type="#_x0000_t75" style="position:absolute;margin-left:108.45pt;margin-top:1.7pt;width:2.85pt;height:3.1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">
                <v:imagedata r:id="rId181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 wp14:anchorId="15CECFBB" wp14:editId="3B88C7C6">
                <wp:simplePos x="0" y="0"/>
                <wp:positionH relativeFrom="column">
                  <wp:posOffset>1747099</wp:posOffset>
                </wp:positionH>
                <wp:positionV relativeFrom="paragraph">
                  <wp:posOffset>15293</wp:posOffset>
                </wp:positionV>
                <wp:extent cx="22680" cy="24840"/>
                <wp:effectExtent l="38100" t="38100" r="53975" b="51435"/>
                <wp:wrapNone/>
                <wp:docPr id="1679" name="Ink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226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ECB808" id="Ink 1679" o:spid="_x0000_s1026" type="#_x0000_t75" style="position:absolute;margin-left:136.8pt;margin-top:.6pt;width:3.1pt;height:3.3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">
                <v:imagedata r:id="rId181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 wp14:anchorId="4499F277" wp14:editId="3BAC6A26">
                <wp:simplePos x="0" y="0"/>
                <wp:positionH relativeFrom="column">
                  <wp:posOffset>1753579</wp:posOffset>
                </wp:positionH>
                <wp:positionV relativeFrom="paragraph">
                  <wp:posOffset>25733</wp:posOffset>
                </wp:positionV>
                <wp:extent cx="3240" cy="720"/>
                <wp:effectExtent l="38100" t="38100" r="34925" b="37465"/>
                <wp:wrapNone/>
                <wp:docPr id="1678" name="Ink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324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31C000" id="Ink 1678" o:spid="_x0000_s1026" type="#_x0000_t75" style="position:absolute;margin-left:137.7pt;margin-top:1.65pt;width:1pt;height:.8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">
                <v:imagedata r:id="rId182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 wp14:anchorId="25BC59B6" wp14:editId="210BAB94">
                <wp:simplePos x="0" y="0"/>
                <wp:positionH relativeFrom="column">
                  <wp:posOffset>1606699</wp:posOffset>
                </wp:positionH>
                <wp:positionV relativeFrom="paragraph">
                  <wp:posOffset>155333</wp:posOffset>
                </wp:positionV>
                <wp:extent cx="21960" cy="39240"/>
                <wp:effectExtent l="38100" t="57150" r="54610" b="56515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2196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B9D642" id="Ink 1662" o:spid="_x0000_s1026" type="#_x0000_t75" style="position:absolute;margin-left:125.95pt;margin-top:11.5pt;width:3.05pt;height:4.6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">
                <v:imagedata r:id="rId182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 wp14:anchorId="1537DD60" wp14:editId="2D14F20E">
                <wp:simplePos x="0" y="0"/>
                <wp:positionH relativeFrom="column">
                  <wp:posOffset>339196</wp:posOffset>
                </wp:positionH>
                <wp:positionV relativeFrom="paragraph">
                  <wp:posOffset>78161</wp:posOffset>
                </wp:positionV>
                <wp:extent cx="57600" cy="200520"/>
                <wp:effectExtent l="38100" t="57150" r="57150" b="47625"/>
                <wp:wrapNone/>
                <wp:docPr id="1598" name="Ink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5760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9E6AC" id="Ink 1598" o:spid="_x0000_s1026" type="#_x0000_t75" style="position:absolute;margin-left:26.2pt;margin-top:5.45pt;width:6.05pt;height:17.3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">
                <v:imagedata r:id="rId182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 wp14:anchorId="42AFFD73" wp14:editId="012C3E17">
                <wp:simplePos x="0" y="0"/>
                <wp:positionH relativeFrom="column">
                  <wp:posOffset>232996</wp:posOffset>
                </wp:positionH>
                <wp:positionV relativeFrom="paragraph">
                  <wp:posOffset>19121</wp:posOffset>
                </wp:positionV>
                <wp:extent cx="41400" cy="69840"/>
                <wp:effectExtent l="57150" t="38100" r="53975" b="45085"/>
                <wp:wrapNone/>
                <wp:docPr id="1594" name="Ink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4140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5DA0B" id="Ink 1594" o:spid="_x0000_s1026" type="#_x0000_t75" style="position:absolute;margin-left:17.6pt;margin-top:.85pt;width:4.8pt;height:7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">
                <v:imagedata r:id="rId182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 wp14:anchorId="48DF0D0D" wp14:editId="6A5A5C3D">
                <wp:simplePos x="0" y="0"/>
                <wp:positionH relativeFrom="column">
                  <wp:posOffset>24196</wp:posOffset>
                </wp:positionH>
                <wp:positionV relativeFrom="paragraph">
                  <wp:posOffset>-13279</wp:posOffset>
                </wp:positionV>
                <wp:extent cx="37440" cy="37800"/>
                <wp:effectExtent l="38100" t="38100" r="39370" b="38735"/>
                <wp:wrapNone/>
                <wp:docPr id="1590" name="Ink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374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F59BE" id="Ink 1590" o:spid="_x0000_s1026" type="#_x0000_t75" style="position:absolute;margin-left:1.45pt;margin-top:-1.5pt;width:4.15pt;height:4.1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">
                <v:imagedata r:id="rId182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5008" behindDoc="0" locked="0" layoutInCell="1" allowOverlap="1" wp14:anchorId="3342377E" wp14:editId="6A5E639D">
                <wp:simplePos x="0" y="0"/>
                <wp:positionH relativeFrom="column">
                  <wp:posOffset>-187484</wp:posOffset>
                </wp:positionH>
                <wp:positionV relativeFrom="paragraph">
                  <wp:posOffset>-46759</wp:posOffset>
                </wp:positionV>
                <wp:extent cx="71280" cy="189000"/>
                <wp:effectExtent l="38100" t="38100" r="43180" b="40005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7128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533B1" id="Ink 1586" o:spid="_x0000_s1026" type="#_x0000_t75" style="position:absolute;margin-left:-15.5pt;margin-top:-4.2pt;width:7.15pt;height:16.3pt;z-index:2517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">
                <v:imagedata r:id="rId1830" o:title=""/>
              </v:shape>
            </w:pict>
          </mc:Fallback>
        </mc:AlternateContent>
      </w:r>
    </w:p>
    <w:p w14:paraId="3B5428B4" w14:textId="237583F9" w:rsidR="008B1E6D" w:rsidRPr="00FC5A49" w:rsidRDefault="002E77ED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 wp14:anchorId="6E54AAD1" wp14:editId="54DC22D4">
                <wp:simplePos x="0" y="0"/>
                <wp:positionH relativeFrom="column">
                  <wp:posOffset>4853394</wp:posOffset>
                </wp:positionH>
                <wp:positionV relativeFrom="paragraph">
                  <wp:posOffset>82354</wp:posOffset>
                </wp:positionV>
                <wp:extent cx="11880" cy="29520"/>
                <wp:effectExtent l="38100" t="38100" r="45720" b="46990"/>
                <wp:wrapNone/>
                <wp:docPr id="1769" name="Ink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1188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1F3F1" id="Ink 1769" o:spid="_x0000_s1026" type="#_x0000_t75" style="position:absolute;margin-left:381.55pt;margin-top:6.15pt;width:2.15pt;height:3.2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">
                <v:imagedata r:id="rId183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 wp14:anchorId="300DAB8E" wp14:editId="1B3F9BED">
                <wp:simplePos x="0" y="0"/>
                <wp:positionH relativeFrom="column">
                  <wp:posOffset>5029794</wp:posOffset>
                </wp:positionH>
                <wp:positionV relativeFrom="paragraph">
                  <wp:posOffset>-7286</wp:posOffset>
                </wp:positionV>
                <wp:extent cx="32760" cy="36360"/>
                <wp:effectExtent l="19050" t="38100" r="43815" b="40005"/>
                <wp:wrapNone/>
                <wp:docPr id="1768" name="Ink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327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1BA3E" id="Ink 1768" o:spid="_x0000_s1026" type="#_x0000_t75" style="position:absolute;margin-left:395.4pt;margin-top:-1pt;width:3.8pt;height:3.9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">
                <v:imagedata r:id="rId183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 wp14:anchorId="7B3B0664" wp14:editId="57ADDABD">
                <wp:simplePos x="0" y="0"/>
                <wp:positionH relativeFrom="column">
                  <wp:posOffset>5200794</wp:posOffset>
                </wp:positionH>
                <wp:positionV relativeFrom="paragraph">
                  <wp:posOffset>75154</wp:posOffset>
                </wp:positionV>
                <wp:extent cx="27360" cy="22680"/>
                <wp:effectExtent l="38100" t="38100" r="48895" b="34925"/>
                <wp:wrapNone/>
                <wp:docPr id="1767" name="Ink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273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953D3" id="Ink 1767" o:spid="_x0000_s1026" type="#_x0000_t75" style="position:absolute;margin-left:409pt;margin-top:5.45pt;width:3.25pt;height:2.8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">
                <v:imagedata r:id="rId183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 wp14:anchorId="69910DFD" wp14:editId="1F56A2D6">
                <wp:simplePos x="0" y="0"/>
                <wp:positionH relativeFrom="column">
                  <wp:posOffset>3293514</wp:posOffset>
                </wp:positionH>
                <wp:positionV relativeFrom="paragraph">
                  <wp:posOffset>9994</wp:posOffset>
                </wp:positionV>
                <wp:extent cx="70560" cy="80280"/>
                <wp:effectExtent l="38100" t="38100" r="43815" b="34290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7">
                      <w14:nvContentPartPr>
                        <w14:cNvContentPartPr/>
                      </w14:nvContentPartPr>
                      <w14:xfrm>
                        <a:off x="0" y="0"/>
                        <a:ext cx="7056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69C13" id="Ink 1706" o:spid="_x0000_s1026" type="#_x0000_t75" style="position:absolute;margin-left:258.8pt;margin-top:.45pt;width:6.5pt;height:7.2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">
                <v:imagedata r:id="rId183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 wp14:anchorId="27B97B83" wp14:editId="4B8F6B7D">
                <wp:simplePos x="0" y="0"/>
                <wp:positionH relativeFrom="column">
                  <wp:posOffset>3122514</wp:posOffset>
                </wp:positionH>
                <wp:positionV relativeFrom="paragraph">
                  <wp:posOffset>-32126</wp:posOffset>
                </wp:positionV>
                <wp:extent cx="34560" cy="65880"/>
                <wp:effectExtent l="38100" t="38100" r="41910" b="48895"/>
                <wp:wrapNone/>
                <wp:docPr id="1702" name="Ink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345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F27440" id="Ink 1702" o:spid="_x0000_s1026" type="#_x0000_t75" style="position:absolute;margin-left:245.55pt;margin-top:-2.95pt;width:3.45pt;height:5.95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">
                <v:imagedata r:id="rId184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 wp14:anchorId="4040E70B" wp14:editId="57009613">
                <wp:simplePos x="0" y="0"/>
                <wp:positionH relativeFrom="column">
                  <wp:posOffset>-431564</wp:posOffset>
                </wp:positionH>
                <wp:positionV relativeFrom="paragraph">
                  <wp:posOffset>184786</wp:posOffset>
                </wp:positionV>
                <wp:extent cx="900360" cy="44640"/>
                <wp:effectExtent l="19050" t="57150" r="52705" b="50800"/>
                <wp:wrapNone/>
                <wp:docPr id="1599" name="Ink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1">
                      <w14:nvContentPartPr>
                        <w14:cNvContentPartPr/>
                      </w14:nvContentPartPr>
                      <w14:xfrm>
                        <a:off x="0" y="0"/>
                        <a:ext cx="90036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B82409" id="Ink 1599" o:spid="_x0000_s1026" type="#_x0000_t75" style="position:absolute;margin-left:-34.6pt;margin-top:13.8pt;width:72.25pt;height:5.3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">
                <v:imagedata r:id="rId184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 wp14:anchorId="482BFE90" wp14:editId="5F0342D9">
                <wp:simplePos x="0" y="0"/>
                <wp:positionH relativeFrom="column">
                  <wp:posOffset>235156</wp:posOffset>
                </wp:positionH>
                <wp:positionV relativeFrom="paragraph">
                  <wp:posOffset>-11774</wp:posOffset>
                </wp:positionV>
                <wp:extent cx="66600" cy="162360"/>
                <wp:effectExtent l="38100" t="57150" r="48260" b="47625"/>
                <wp:wrapNone/>
                <wp:docPr id="1597" name="Ink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3">
                      <w14:nvContentPartPr>
                        <w14:cNvContentPartPr/>
                      </w14:nvContentPartPr>
                      <w14:xfrm>
                        <a:off x="0" y="0"/>
                        <a:ext cx="6660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01C38" id="Ink 1597" o:spid="_x0000_s1026" type="#_x0000_t75" style="position:absolute;margin-left:17.75pt;margin-top:-1.8pt;width:7pt;height:14.7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">
                <v:imagedata r:id="rId184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 wp14:anchorId="1053D335" wp14:editId="3886D9A5">
                <wp:simplePos x="0" y="0"/>
                <wp:positionH relativeFrom="column">
                  <wp:posOffset>105916</wp:posOffset>
                </wp:positionH>
                <wp:positionV relativeFrom="paragraph">
                  <wp:posOffset>-35534</wp:posOffset>
                </wp:positionV>
                <wp:extent cx="86400" cy="107280"/>
                <wp:effectExtent l="57150" t="38100" r="46990" b="45720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5">
                      <w14:nvContentPartPr>
                        <w14:cNvContentPartPr/>
                      </w14:nvContentPartPr>
                      <w14:xfrm>
                        <a:off x="0" y="0"/>
                        <a:ext cx="864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68C1C" id="Ink 1596" o:spid="_x0000_s1026" type="#_x0000_t75" style="position:absolute;margin-left:7.4pt;margin-top:-3.5pt;width:8.55pt;height:9.9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">
                <v:imagedata r:id="rId184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6032" behindDoc="0" locked="0" layoutInCell="1" allowOverlap="1" wp14:anchorId="5151F917" wp14:editId="5F906E0F">
                <wp:simplePos x="0" y="0"/>
                <wp:positionH relativeFrom="column">
                  <wp:posOffset>36436</wp:posOffset>
                </wp:positionH>
                <wp:positionV relativeFrom="paragraph">
                  <wp:posOffset>4426</wp:posOffset>
                </wp:positionV>
                <wp:extent cx="56520" cy="5760"/>
                <wp:effectExtent l="38100" t="57150" r="38735" b="51435"/>
                <wp:wrapNone/>
                <wp:docPr id="1595" name="Ink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7">
                      <w14:nvContentPartPr>
                        <w14:cNvContentPartPr/>
                      </w14:nvContentPartPr>
                      <w14:xfrm>
                        <a:off x="0" y="0"/>
                        <a:ext cx="565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EC04A" id="Ink 1595" o:spid="_x0000_s1026" type="#_x0000_t75" style="position:absolute;margin-left:2.25pt;margin-top:-.4pt;width:5.65pt;height:2.05pt;z-index:2517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">
                <v:imagedata r:id="rId1848" o:title=""/>
              </v:shape>
            </w:pict>
          </mc:Fallback>
        </mc:AlternateContent>
      </w:r>
    </w:p>
    <w:p w14:paraId="26AA4D4B" w14:textId="2006A15E" w:rsidR="008B1E6D" w:rsidRPr="00FC5A49" w:rsidRDefault="002E77ED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 wp14:anchorId="396959F5" wp14:editId="2CCA6486">
                <wp:simplePos x="0" y="0"/>
                <wp:positionH relativeFrom="column">
                  <wp:posOffset>5378634</wp:posOffset>
                </wp:positionH>
                <wp:positionV relativeFrom="paragraph">
                  <wp:posOffset>155139</wp:posOffset>
                </wp:positionV>
                <wp:extent cx="38160" cy="38520"/>
                <wp:effectExtent l="38100" t="38100" r="38100" b="38100"/>
                <wp:wrapNone/>
                <wp:docPr id="1770" name="Ink 1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9">
                      <w14:nvContentPartPr>
                        <w14:cNvContentPartPr/>
                      </w14:nvContentPartPr>
                      <w14:xfrm>
                        <a:off x="0" y="0"/>
                        <a:ext cx="381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0C9D5" id="Ink 1770" o:spid="_x0000_s1026" type="#_x0000_t75" style="position:absolute;margin-left:422.95pt;margin-top:11.65pt;width:4.15pt;height:4.25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">
                <v:imagedata r:id="rId185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 wp14:anchorId="28CB2EAF" wp14:editId="3C5034EB">
                <wp:simplePos x="0" y="0"/>
                <wp:positionH relativeFrom="column">
                  <wp:posOffset>3667194</wp:posOffset>
                </wp:positionH>
                <wp:positionV relativeFrom="paragraph">
                  <wp:posOffset>23739</wp:posOffset>
                </wp:positionV>
                <wp:extent cx="22680" cy="98640"/>
                <wp:effectExtent l="38100" t="38100" r="34925" b="34925"/>
                <wp:wrapNone/>
                <wp:docPr id="1720" name="Ink 1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1">
                      <w14:nvContentPartPr>
                        <w14:cNvContentPartPr/>
                      </w14:nvContentPartPr>
                      <w14:xfrm>
                        <a:off x="0" y="0"/>
                        <a:ext cx="226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7CC44" id="Ink 1720" o:spid="_x0000_s1026" type="#_x0000_t75" style="position:absolute;margin-left:288.35pt;margin-top:1.45pt;width:2.75pt;height:8.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">
                <v:imagedata r:id="rId185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 wp14:anchorId="48CB6EC8" wp14:editId="7AA6C0EB">
                <wp:simplePos x="0" y="0"/>
                <wp:positionH relativeFrom="column">
                  <wp:posOffset>3561714</wp:posOffset>
                </wp:positionH>
                <wp:positionV relativeFrom="paragraph">
                  <wp:posOffset>41379</wp:posOffset>
                </wp:positionV>
                <wp:extent cx="32040" cy="69840"/>
                <wp:effectExtent l="38100" t="38100" r="44450" b="45085"/>
                <wp:wrapNone/>
                <wp:docPr id="1719" name="Ink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3">
                      <w14:nvContentPartPr>
                        <w14:cNvContentPartPr/>
                      </w14:nvContentPartPr>
                      <w14:xfrm>
                        <a:off x="0" y="0"/>
                        <a:ext cx="320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9590A2" id="Ink 1719" o:spid="_x0000_s1026" type="#_x0000_t75" style="position:absolute;margin-left:279.95pt;margin-top:2.9pt;width:3.55pt;height:6.45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">
                <v:imagedata r:id="rId185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 wp14:anchorId="1B45C70C" wp14:editId="18A3ED36">
                <wp:simplePos x="0" y="0"/>
                <wp:positionH relativeFrom="column">
                  <wp:posOffset>3507714</wp:posOffset>
                </wp:positionH>
                <wp:positionV relativeFrom="paragraph">
                  <wp:posOffset>86019</wp:posOffset>
                </wp:positionV>
                <wp:extent cx="14040" cy="52200"/>
                <wp:effectExtent l="38100" t="38100" r="43180" b="43180"/>
                <wp:wrapNone/>
                <wp:docPr id="1718" name="Ink 1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5">
                      <w14:nvContentPartPr>
                        <w14:cNvContentPartPr/>
                      </w14:nvContentPartPr>
                      <w14:xfrm>
                        <a:off x="0" y="0"/>
                        <a:ext cx="140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FE949" id="Ink 1718" o:spid="_x0000_s1026" type="#_x0000_t75" style="position:absolute;margin-left:275.8pt;margin-top:6.35pt;width:2.05pt;height:4.9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">
                <v:imagedata r:id="rId185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 wp14:anchorId="0599A73A" wp14:editId="78D92BCD">
                <wp:simplePos x="0" y="0"/>
                <wp:positionH relativeFrom="column">
                  <wp:posOffset>3422394</wp:posOffset>
                </wp:positionH>
                <wp:positionV relativeFrom="paragraph">
                  <wp:posOffset>21219</wp:posOffset>
                </wp:positionV>
                <wp:extent cx="48600" cy="91440"/>
                <wp:effectExtent l="38100" t="38100" r="46990" b="41910"/>
                <wp:wrapNone/>
                <wp:docPr id="1717" name="Ink 1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7">
                      <w14:nvContentPartPr>
                        <w14:cNvContentPartPr/>
                      </w14:nvContentPartPr>
                      <w14:xfrm>
                        <a:off x="0" y="0"/>
                        <a:ext cx="486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E2912" id="Ink 1717" o:spid="_x0000_s1026" type="#_x0000_t75" style="position:absolute;margin-left:269pt;margin-top:1.2pt;width:4.95pt;height:8.2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">
                <v:imagedata r:id="rId185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 wp14:anchorId="2FF14270" wp14:editId="6B6EF5FF">
                <wp:simplePos x="0" y="0"/>
                <wp:positionH relativeFrom="column">
                  <wp:posOffset>3342474</wp:posOffset>
                </wp:positionH>
                <wp:positionV relativeFrom="paragraph">
                  <wp:posOffset>1419</wp:posOffset>
                </wp:positionV>
                <wp:extent cx="63720" cy="113400"/>
                <wp:effectExtent l="38100" t="38100" r="50800" b="39370"/>
                <wp:wrapNone/>
                <wp:docPr id="1716" name="Ink 1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9">
                      <w14:nvContentPartPr>
                        <w14:cNvContentPartPr/>
                      </w14:nvContentPartPr>
                      <w14:xfrm>
                        <a:off x="0" y="0"/>
                        <a:ext cx="637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FFE68" id="Ink 1716" o:spid="_x0000_s1026" type="#_x0000_t75" style="position:absolute;margin-left:262.65pt;margin-top:-.4pt;width:6.05pt;height:9.95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">
                <v:imagedata r:id="rId186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 wp14:anchorId="6974ADC1" wp14:editId="20AB2B1B">
                <wp:simplePos x="0" y="0"/>
                <wp:positionH relativeFrom="column">
                  <wp:posOffset>3241314</wp:posOffset>
                </wp:positionH>
                <wp:positionV relativeFrom="paragraph">
                  <wp:posOffset>24819</wp:posOffset>
                </wp:positionV>
                <wp:extent cx="24120" cy="71280"/>
                <wp:effectExtent l="38100" t="38100" r="52705" b="43180"/>
                <wp:wrapNone/>
                <wp:docPr id="1715" name="Ink 1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1">
                      <w14:nvContentPartPr>
                        <w14:cNvContentPartPr/>
                      </w14:nvContentPartPr>
                      <w14:xfrm>
                        <a:off x="0" y="0"/>
                        <a:ext cx="2412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642145" id="Ink 1715" o:spid="_x0000_s1026" type="#_x0000_t75" style="position:absolute;margin-left:254.75pt;margin-top:1.55pt;width:2.9pt;height:6.4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">
                <v:imagedata r:id="rId186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 wp14:anchorId="17304CC4" wp14:editId="2FF1DC60">
                <wp:simplePos x="0" y="0"/>
                <wp:positionH relativeFrom="column">
                  <wp:posOffset>3164994</wp:posOffset>
                </wp:positionH>
                <wp:positionV relativeFrom="paragraph">
                  <wp:posOffset>54699</wp:posOffset>
                </wp:positionV>
                <wp:extent cx="64800" cy="11520"/>
                <wp:effectExtent l="38100" t="38100" r="49530" b="45720"/>
                <wp:wrapNone/>
                <wp:docPr id="1714" name="Ink 1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3">
                      <w14:nvContentPartPr>
                        <w14:cNvContentPartPr/>
                      </w14:nvContentPartPr>
                      <w14:xfrm>
                        <a:off x="0" y="0"/>
                        <a:ext cx="648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DE964" id="Ink 1714" o:spid="_x0000_s1026" type="#_x0000_t75" style="position:absolute;margin-left:248.75pt;margin-top:3.95pt;width:5.9pt;height:1.75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">
                <v:imagedata r:id="rId186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 wp14:anchorId="2CA35811" wp14:editId="224E7F66">
                <wp:simplePos x="0" y="0"/>
                <wp:positionH relativeFrom="column">
                  <wp:posOffset>3089754</wp:posOffset>
                </wp:positionH>
                <wp:positionV relativeFrom="paragraph">
                  <wp:posOffset>-33501</wp:posOffset>
                </wp:positionV>
                <wp:extent cx="53280" cy="159840"/>
                <wp:effectExtent l="38100" t="19050" r="42545" b="50165"/>
                <wp:wrapNone/>
                <wp:docPr id="1713" name="Ink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5">
                      <w14:nvContentPartPr>
                        <w14:cNvContentPartPr/>
                      </w14:nvContentPartPr>
                      <w14:xfrm>
                        <a:off x="0" y="0"/>
                        <a:ext cx="5328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072643" id="Ink 1713" o:spid="_x0000_s1026" type="#_x0000_t75" style="position:absolute;margin-left:243pt;margin-top:-2.95pt;width:5.05pt;height:13.4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">
                <v:imagedata r:id="rId186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 wp14:anchorId="06B3FF2F" wp14:editId="24C7323B">
                <wp:simplePos x="0" y="0"/>
                <wp:positionH relativeFrom="column">
                  <wp:posOffset>2786274</wp:posOffset>
                </wp:positionH>
                <wp:positionV relativeFrom="paragraph">
                  <wp:posOffset>-39981</wp:posOffset>
                </wp:positionV>
                <wp:extent cx="47880" cy="176400"/>
                <wp:effectExtent l="38100" t="38100" r="47625" b="33655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4788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A282D5" id="Ink 1712" o:spid="_x0000_s1026" type="#_x0000_t75" style="position:absolute;margin-left:218.9pt;margin-top:-3.45pt;width:4.6pt;height:14.6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">
                <v:imagedata r:id="rId186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 wp14:anchorId="1D101A1C" wp14:editId="3A404BFB">
                <wp:simplePos x="0" y="0"/>
                <wp:positionH relativeFrom="column">
                  <wp:posOffset>3008394</wp:posOffset>
                </wp:positionH>
                <wp:positionV relativeFrom="paragraph">
                  <wp:posOffset>17259</wp:posOffset>
                </wp:positionV>
                <wp:extent cx="46080" cy="68400"/>
                <wp:effectExtent l="38100" t="38100" r="49530" b="46355"/>
                <wp:wrapNone/>
                <wp:docPr id="1711" name="Ink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460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6C6F0" id="Ink 1711" o:spid="_x0000_s1026" type="#_x0000_t75" style="position:absolute;margin-left:236.45pt;margin-top:.85pt;width:4.7pt;height:6.45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">
                <v:imagedata r:id="rId187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 wp14:anchorId="25F3A398" wp14:editId="663C62E5">
                <wp:simplePos x="0" y="0"/>
                <wp:positionH relativeFrom="column">
                  <wp:posOffset>2928474</wp:posOffset>
                </wp:positionH>
                <wp:positionV relativeFrom="paragraph">
                  <wp:posOffset>62979</wp:posOffset>
                </wp:positionV>
                <wp:extent cx="28800" cy="55440"/>
                <wp:effectExtent l="38100" t="38100" r="47625" b="40005"/>
                <wp:wrapNone/>
                <wp:docPr id="1710" name="Ink 1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2880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5F4FB" id="Ink 1710" o:spid="_x0000_s1026" type="#_x0000_t75" style="position:absolute;margin-left:230.2pt;margin-top:4.6pt;width:3.15pt;height:5.1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">
                <v:imagedata r:id="rId187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 wp14:anchorId="7E96A455" wp14:editId="2E4A6A7A">
                <wp:simplePos x="0" y="0"/>
                <wp:positionH relativeFrom="column">
                  <wp:posOffset>2825154</wp:posOffset>
                </wp:positionH>
                <wp:positionV relativeFrom="paragraph">
                  <wp:posOffset>-2901</wp:posOffset>
                </wp:positionV>
                <wp:extent cx="66960" cy="97560"/>
                <wp:effectExtent l="19050" t="38100" r="47625" b="55245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669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7BE910" id="Ink 1709" o:spid="_x0000_s1026" type="#_x0000_t75" style="position:absolute;margin-left:221.9pt;margin-top:-.9pt;width:6.45pt;height:8.95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">
                <v:imagedata r:id="rId187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69344" behindDoc="0" locked="0" layoutInCell="1" allowOverlap="1" wp14:anchorId="2444A2F3" wp14:editId="090A3D49">
                <wp:simplePos x="0" y="0"/>
                <wp:positionH relativeFrom="column">
                  <wp:posOffset>1762219</wp:posOffset>
                </wp:positionH>
                <wp:positionV relativeFrom="paragraph">
                  <wp:posOffset>165543</wp:posOffset>
                </wp:positionV>
                <wp:extent cx="36000" cy="35280"/>
                <wp:effectExtent l="38100" t="38100" r="59690" b="41275"/>
                <wp:wrapNone/>
                <wp:docPr id="1663" name="Ink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360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43FEDA" id="Ink 1663" o:spid="_x0000_s1026" type="#_x0000_t75" style="position:absolute;margin-left:138pt;margin-top:12.55pt;width:4.45pt;height:4.1pt;z-index:2517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">
                <v:imagedata r:id="rId1876" o:title=""/>
              </v:shape>
            </w:pict>
          </mc:Fallback>
        </mc:AlternateContent>
      </w:r>
    </w:p>
    <w:p w14:paraId="6E641028" w14:textId="0C8695B9" w:rsidR="008B1E6D" w:rsidRPr="00FC5A49" w:rsidRDefault="002E77ED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 wp14:anchorId="222A9EC5" wp14:editId="00B333B4">
                <wp:simplePos x="0" y="0"/>
                <wp:positionH relativeFrom="column">
                  <wp:posOffset>4670154</wp:posOffset>
                </wp:positionH>
                <wp:positionV relativeFrom="paragraph">
                  <wp:posOffset>-6076</wp:posOffset>
                </wp:positionV>
                <wp:extent cx="30240" cy="30600"/>
                <wp:effectExtent l="38100" t="38100" r="46355" b="45720"/>
                <wp:wrapNone/>
                <wp:docPr id="1771" name="Ink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302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C8014" id="Ink 1771" o:spid="_x0000_s1026" type="#_x0000_t75" style="position:absolute;margin-left:367.45pt;margin-top:-.85pt;width:3.25pt;height:3.35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">
                <v:imagedata r:id="rId187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 wp14:anchorId="5D462E75" wp14:editId="260CA928">
                <wp:simplePos x="0" y="0"/>
                <wp:positionH relativeFrom="column">
                  <wp:posOffset>3797514</wp:posOffset>
                </wp:positionH>
                <wp:positionV relativeFrom="paragraph">
                  <wp:posOffset>23444</wp:posOffset>
                </wp:positionV>
                <wp:extent cx="24120" cy="140040"/>
                <wp:effectExtent l="38100" t="38100" r="33655" b="31750"/>
                <wp:wrapNone/>
                <wp:docPr id="1736" name="Ink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9">
                      <w14:nvContentPartPr>
                        <w14:cNvContentPartPr/>
                      </w14:nvContentPartPr>
                      <w14:xfrm>
                        <a:off x="0" y="0"/>
                        <a:ext cx="241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48D2B4" id="Ink 1736" o:spid="_x0000_s1026" type="#_x0000_t75" style="position:absolute;margin-left:298.55pt;margin-top:1.5pt;width:2.9pt;height:11.8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">
                <v:imagedata r:id="rId188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 wp14:anchorId="1B3F3F9E" wp14:editId="21B954CE">
                <wp:simplePos x="0" y="0"/>
                <wp:positionH relativeFrom="column">
                  <wp:posOffset>3700674</wp:posOffset>
                </wp:positionH>
                <wp:positionV relativeFrom="paragraph">
                  <wp:posOffset>66644</wp:posOffset>
                </wp:positionV>
                <wp:extent cx="42840" cy="14040"/>
                <wp:effectExtent l="38100" t="38100" r="33655" b="43180"/>
                <wp:wrapNone/>
                <wp:docPr id="1735" name="Ink 1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428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3BAB9" id="Ink 1735" o:spid="_x0000_s1026" type="#_x0000_t75" style="position:absolute;margin-left:291pt;margin-top:4.8pt;width:4.15pt;height:1.9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">
                <v:imagedata r:id="rId188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 wp14:anchorId="0EAFD7CD" wp14:editId="6830B801">
                <wp:simplePos x="0" y="0"/>
                <wp:positionH relativeFrom="column">
                  <wp:posOffset>3713634</wp:posOffset>
                </wp:positionH>
                <wp:positionV relativeFrom="paragraph">
                  <wp:posOffset>71324</wp:posOffset>
                </wp:positionV>
                <wp:extent cx="15840" cy="77760"/>
                <wp:effectExtent l="38100" t="38100" r="41910" b="36830"/>
                <wp:wrapNone/>
                <wp:docPr id="1734" name="Ink 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3">
                      <w14:nvContentPartPr>
                        <w14:cNvContentPartPr/>
                      </w14:nvContentPartPr>
                      <w14:xfrm>
                        <a:off x="0" y="0"/>
                        <a:ext cx="158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CA6BC" id="Ink 1734" o:spid="_x0000_s1026" type="#_x0000_t75" style="position:absolute;margin-left:291.9pt;margin-top:5.2pt;width:2.35pt;height:6.9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">
                <v:imagedata r:id="rId188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 wp14:anchorId="7AFEB107" wp14:editId="0428D51D">
                <wp:simplePos x="0" y="0"/>
                <wp:positionH relativeFrom="column">
                  <wp:posOffset>3653154</wp:posOffset>
                </wp:positionH>
                <wp:positionV relativeFrom="paragraph">
                  <wp:posOffset>142604</wp:posOffset>
                </wp:positionV>
                <wp:extent cx="14760" cy="21600"/>
                <wp:effectExtent l="38100" t="38100" r="42545" b="35560"/>
                <wp:wrapNone/>
                <wp:docPr id="1733" name="Ink 1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5">
                      <w14:nvContentPartPr>
                        <w14:cNvContentPartPr/>
                      </w14:nvContentPartPr>
                      <w14:xfrm>
                        <a:off x="0" y="0"/>
                        <a:ext cx="147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B3E77" id="Ink 1733" o:spid="_x0000_s1026" type="#_x0000_t75" style="position:absolute;margin-left:287.3pt;margin-top:10.85pt;width:1.9pt;height:2.45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">
                <v:imagedata r:id="rId188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 wp14:anchorId="6E3B2B9D" wp14:editId="0575C5D1">
                <wp:simplePos x="0" y="0"/>
                <wp:positionH relativeFrom="column">
                  <wp:posOffset>3591954</wp:posOffset>
                </wp:positionH>
                <wp:positionV relativeFrom="paragraph">
                  <wp:posOffset>76724</wp:posOffset>
                </wp:positionV>
                <wp:extent cx="42480" cy="71640"/>
                <wp:effectExtent l="19050" t="38100" r="53340" b="43180"/>
                <wp:wrapNone/>
                <wp:docPr id="1732" name="Ink 1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4248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A714D" id="Ink 1732" o:spid="_x0000_s1026" type="#_x0000_t75" style="position:absolute;margin-left:282.3pt;margin-top:5.5pt;width:4.5pt;height:6.75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">
                <v:imagedata r:id="rId188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 wp14:anchorId="2F64D5E1" wp14:editId="42E22CD3">
                <wp:simplePos x="0" y="0"/>
                <wp:positionH relativeFrom="column">
                  <wp:posOffset>3527154</wp:posOffset>
                </wp:positionH>
                <wp:positionV relativeFrom="paragraph">
                  <wp:posOffset>99404</wp:posOffset>
                </wp:positionV>
                <wp:extent cx="35280" cy="4320"/>
                <wp:effectExtent l="38100" t="38100" r="41275" b="34290"/>
                <wp:wrapNone/>
                <wp:docPr id="1731" name="Ink 1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352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E7C2F" id="Ink 1731" o:spid="_x0000_s1026" type="#_x0000_t75" style="position:absolute;margin-left:277.4pt;margin-top:7.3pt;width:3.6pt;height:1.3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">
                <v:imagedata r:id="rId189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 wp14:anchorId="53D9B404" wp14:editId="5349CCFC">
                <wp:simplePos x="0" y="0"/>
                <wp:positionH relativeFrom="column">
                  <wp:posOffset>3387474</wp:posOffset>
                </wp:positionH>
                <wp:positionV relativeFrom="paragraph">
                  <wp:posOffset>58724</wp:posOffset>
                </wp:positionV>
                <wp:extent cx="43200" cy="107280"/>
                <wp:effectExtent l="38100" t="38100" r="33020" b="45720"/>
                <wp:wrapNone/>
                <wp:docPr id="1729" name="Ink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432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44F9BB" id="Ink 1729" o:spid="_x0000_s1026" type="#_x0000_t75" style="position:absolute;margin-left:266.3pt;margin-top:4.2pt;width:4.15pt;height:9.3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">
                <v:imagedata r:id="rId189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 wp14:anchorId="40CCA486" wp14:editId="38DF41F8">
                <wp:simplePos x="0" y="0"/>
                <wp:positionH relativeFrom="column">
                  <wp:posOffset>3275874</wp:posOffset>
                </wp:positionH>
                <wp:positionV relativeFrom="paragraph">
                  <wp:posOffset>52244</wp:posOffset>
                </wp:positionV>
                <wp:extent cx="66600" cy="120960"/>
                <wp:effectExtent l="38100" t="19050" r="48260" b="50800"/>
                <wp:wrapNone/>
                <wp:docPr id="1728" name="Ink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3">
                      <w14:nvContentPartPr>
                        <w14:cNvContentPartPr/>
                      </w14:nvContentPartPr>
                      <w14:xfrm>
                        <a:off x="0" y="0"/>
                        <a:ext cx="666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1F2FC" id="Ink 1728" o:spid="_x0000_s1026" type="#_x0000_t75" style="position:absolute;margin-left:257.4pt;margin-top:3.65pt;width:6.35pt;height:10.4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">
                <v:imagedata r:id="rId189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 wp14:anchorId="0A1294F8" wp14:editId="38D64FD7">
                <wp:simplePos x="0" y="0"/>
                <wp:positionH relativeFrom="column">
                  <wp:posOffset>3184074</wp:posOffset>
                </wp:positionH>
                <wp:positionV relativeFrom="paragraph">
                  <wp:posOffset>60164</wp:posOffset>
                </wp:positionV>
                <wp:extent cx="22680" cy="52920"/>
                <wp:effectExtent l="38100" t="38100" r="34925" b="42545"/>
                <wp:wrapNone/>
                <wp:docPr id="1727" name="Ink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5">
                      <w14:nvContentPartPr>
                        <w14:cNvContentPartPr/>
                      </w14:nvContentPartPr>
                      <w14:xfrm>
                        <a:off x="0" y="0"/>
                        <a:ext cx="2268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ACCFB8" id="Ink 1727" o:spid="_x0000_s1026" type="#_x0000_t75" style="position:absolute;margin-left:250.3pt;margin-top:4.3pt;width:2.75pt;height:5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">
                <v:imagedata r:id="rId189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 wp14:anchorId="7B671C35" wp14:editId="2ADA4E16">
                <wp:simplePos x="0" y="0"/>
                <wp:positionH relativeFrom="column">
                  <wp:posOffset>3122514</wp:posOffset>
                </wp:positionH>
                <wp:positionV relativeFrom="paragraph">
                  <wp:posOffset>91844</wp:posOffset>
                </wp:positionV>
                <wp:extent cx="58680" cy="6480"/>
                <wp:effectExtent l="38100" t="19050" r="36830" b="50800"/>
                <wp:wrapNone/>
                <wp:docPr id="1726" name="Ink 1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7">
                      <w14:nvContentPartPr>
                        <w14:cNvContentPartPr/>
                      </w14:nvContentPartPr>
                      <w14:xfrm>
                        <a:off x="0" y="0"/>
                        <a:ext cx="586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51B14E" id="Ink 1726" o:spid="_x0000_s1026" type="#_x0000_t75" style="position:absolute;margin-left:245.5pt;margin-top:6.8pt;width:5.35pt;height:1.45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">
                <v:imagedata r:id="rId189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 wp14:anchorId="35EFCC76" wp14:editId="70EC7438">
                <wp:simplePos x="0" y="0"/>
                <wp:positionH relativeFrom="column">
                  <wp:posOffset>3058794</wp:posOffset>
                </wp:positionH>
                <wp:positionV relativeFrom="paragraph">
                  <wp:posOffset>46124</wp:posOffset>
                </wp:positionV>
                <wp:extent cx="26640" cy="123840"/>
                <wp:effectExtent l="38100" t="38100" r="50165" b="47625"/>
                <wp:wrapNone/>
                <wp:docPr id="1725" name="Ink 1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9">
                      <w14:nvContentPartPr>
                        <w14:cNvContentPartPr/>
                      </w14:nvContentPartPr>
                      <w14:xfrm>
                        <a:off x="0" y="0"/>
                        <a:ext cx="266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57341" id="Ink 1725" o:spid="_x0000_s1026" type="#_x0000_t75" style="position:absolute;margin-left:240.45pt;margin-top:3.2pt;width:3.05pt;height:10.6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">
                <v:imagedata r:id="rId190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 wp14:anchorId="496FBBE5" wp14:editId="49F2850A">
                <wp:simplePos x="0" y="0"/>
                <wp:positionH relativeFrom="column">
                  <wp:posOffset>2981394</wp:posOffset>
                </wp:positionH>
                <wp:positionV relativeFrom="paragraph">
                  <wp:posOffset>58004</wp:posOffset>
                </wp:positionV>
                <wp:extent cx="29880" cy="94320"/>
                <wp:effectExtent l="38100" t="38100" r="46355" b="39370"/>
                <wp:wrapNone/>
                <wp:docPr id="1724" name="Ink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1">
                      <w14:nvContentPartPr>
                        <w14:cNvContentPartPr/>
                      </w14:nvContentPartPr>
                      <w14:xfrm>
                        <a:off x="0" y="0"/>
                        <a:ext cx="298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667ADD" id="Ink 1724" o:spid="_x0000_s1026" type="#_x0000_t75" style="position:absolute;margin-left:234.35pt;margin-top:4.15pt;width:3.15pt;height:8.25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">
                <v:imagedata r:id="rId190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 wp14:anchorId="27866E01" wp14:editId="1165C84C">
                <wp:simplePos x="0" y="0"/>
                <wp:positionH relativeFrom="column">
                  <wp:posOffset>2903994</wp:posOffset>
                </wp:positionH>
                <wp:positionV relativeFrom="paragraph">
                  <wp:posOffset>142604</wp:posOffset>
                </wp:positionV>
                <wp:extent cx="14040" cy="47160"/>
                <wp:effectExtent l="38100" t="19050" r="43180" b="48260"/>
                <wp:wrapNone/>
                <wp:docPr id="1723" name="Ink 1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3">
                      <w14:nvContentPartPr>
                        <w14:cNvContentPartPr/>
                      </w14:nvContentPartPr>
                      <w14:xfrm>
                        <a:off x="0" y="0"/>
                        <a:ext cx="1404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40E730" id="Ink 1723" o:spid="_x0000_s1026" type="#_x0000_t75" style="position:absolute;margin-left:228.25pt;margin-top:10.9pt;width:2pt;height:4.5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">
                <v:imagedata r:id="rId190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 wp14:anchorId="1AD07D64" wp14:editId="17D7A949">
                <wp:simplePos x="0" y="0"/>
                <wp:positionH relativeFrom="column">
                  <wp:posOffset>2870514</wp:posOffset>
                </wp:positionH>
                <wp:positionV relativeFrom="paragraph">
                  <wp:posOffset>55124</wp:posOffset>
                </wp:positionV>
                <wp:extent cx="16920" cy="86760"/>
                <wp:effectExtent l="38100" t="38100" r="40640" b="46990"/>
                <wp:wrapNone/>
                <wp:docPr id="1722" name="Ink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5">
                      <w14:nvContentPartPr>
                        <w14:cNvContentPartPr/>
                      </w14:nvContentPartPr>
                      <w14:xfrm>
                        <a:off x="0" y="0"/>
                        <a:ext cx="169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8C8CC" id="Ink 1722" o:spid="_x0000_s1026" type="#_x0000_t75" style="position:absolute;margin-left:225.55pt;margin-top:3.95pt;width:2.35pt;height:7.75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">
                <v:imagedata r:id="rId190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 wp14:anchorId="48769E9D" wp14:editId="0A7DEA25">
                <wp:simplePos x="0" y="0"/>
                <wp:positionH relativeFrom="column">
                  <wp:posOffset>2779794</wp:posOffset>
                </wp:positionH>
                <wp:positionV relativeFrom="paragraph">
                  <wp:posOffset>23804</wp:posOffset>
                </wp:positionV>
                <wp:extent cx="64800" cy="137160"/>
                <wp:effectExtent l="38100" t="38100" r="49530" b="34290"/>
                <wp:wrapNone/>
                <wp:docPr id="1721" name="Ink 1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7">
                      <w14:nvContentPartPr>
                        <w14:cNvContentPartPr/>
                      </w14:nvContentPartPr>
                      <w14:xfrm>
                        <a:off x="0" y="0"/>
                        <a:ext cx="648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9555CE" id="Ink 1721" o:spid="_x0000_s1026" type="#_x0000_t75" style="position:absolute;margin-left:218.35pt;margin-top:1.35pt;width:6pt;height:11.7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">
                <v:imagedata r:id="rId190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 wp14:anchorId="10D754D4" wp14:editId="6C04D536">
                <wp:simplePos x="0" y="0"/>
                <wp:positionH relativeFrom="column">
                  <wp:posOffset>1392139</wp:posOffset>
                </wp:positionH>
                <wp:positionV relativeFrom="paragraph">
                  <wp:posOffset>-13672</wp:posOffset>
                </wp:positionV>
                <wp:extent cx="38160" cy="34560"/>
                <wp:effectExtent l="38100" t="38100" r="57150" b="41910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9">
                      <w14:nvContentPartPr>
                        <w14:cNvContentPartPr/>
                      </w14:nvContentPartPr>
                      <w14:xfrm>
                        <a:off x="0" y="0"/>
                        <a:ext cx="3816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8BCAD6" id="Ink 1664" o:spid="_x0000_s1026" type="#_x0000_t75" style="position:absolute;margin-left:108.9pt;margin-top:-1.7pt;width:4.45pt;height:4.0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">
                <v:imagedata r:id="rId191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 wp14:anchorId="25D19FE2" wp14:editId="3B47E1A5">
                <wp:simplePos x="0" y="0"/>
                <wp:positionH relativeFrom="column">
                  <wp:posOffset>361099</wp:posOffset>
                </wp:positionH>
                <wp:positionV relativeFrom="paragraph">
                  <wp:posOffset>44648</wp:posOffset>
                </wp:positionV>
                <wp:extent cx="60480" cy="260280"/>
                <wp:effectExtent l="38100" t="38100" r="15875" b="45085"/>
                <wp:wrapNone/>
                <wp:docPr id="1614" name="Ink 1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1">
                      <w14:nvContentPartPr>
                        <w14:cNvContentPartPr/>
                      </w14:nvContentPartPr>
                      <w14:xfrm>
                        <a:off x="0" y="0"/>
                        <a:ext cx="6048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EB3D9" id="Ink 1614" o:spid="_x0000_s1026" type="#_x0000_t75" style="position:absolute;margin-left:28.05pt;margin-top:3.15pt;width:5.65pt;height:21.3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">
                <v:imagedata r:id="rId191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 wp14:anchorId="50175486" wp14:editId="4B377140">
                <wp:simplePos x="0" y="0"/>
                <wp:positionH relativeFrom="column">
                  <wp:posOffset>93979</wp:posOffset>
                </wp:positionH>
                <wp:positionV relativeFrom="paragraph">
                  <wp:posOffset>91088</wp:posOffset>
                </wp:positionV>
                <wp:extent cx="51480" cy="66240"/>
                <wp:effectExtent l="38100" t="38100" r="43815" b="48260"/>
                <wp:wrapNone/>
                <wp:docPr id="1608" name="Ink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5148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96616" id="Ink 1608" o:spid="_x0000_s1026" type="#_x0000_t75" style="position:absolute;margin-left:6.95pt;margin-top:6.75pt;width:4.8pt;height:6.2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">
                <v:imagedata r:id="rId191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 wp14:anchorId="46CE1C7F" wp14:editId="28F5BB67">
                <wp:simplePos x="0" y="0"/>
                <wp:positionH relativeFrom="column">
                  <wp:posOffset>-13661</wp:posOffset>
                </wp:positionH>
                <wp:positionV relativeFrom="paragraph">
                  <wp:posOffset>188288</wp:posOffset>
                </wp:positionV>
                <wp:extent cx="45000" cy="7560"/>
                <wp:effectExtent l="19050" t="19050" r="50800" b="50165"/>
                <wp:wrapNone/>
                <wp:docPr id="1607" name="Ink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450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976A4D" id="Ink 1607" o:spid="_x0000_s1026" type="#_x0000_t75" style="position:absolute;margin-left:-1.45pt;margin-top:14.3pt;width:4.45pt;height:1.7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">
                <v:imagedata r:id="rId191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 wp14:anchorId="6B988DCB" wp14:editId="0F834998">
                <wp:simplePos x="0" y="0"/>
                <wp:positionH relativeFrom="column">
                  <wp:posOffset>-110861</wp:posOffset>
                </wp:positionH>
                <wp:positionV relativeFrom="paragraph">
                  <wp:posOffset>76688</wp:posOffset>
                </wp:positionV>
                <wp:extent cx="65520" cy="205920"/>
                <wp:effectExtent l="38100" t="38100" r="48895" b="41910"/>
                <wp:wrapNone/>
                <wp:docPr id="1606" name="Ink 1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6552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F15682" id="Ink 1606" o:spid="_x0000_s1026" type="#_x0000_t75" style="position:absolute;margin-left:-9.05pt;margin-top:5.6pt;width:6.05pt;height:17.1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">
                <v:imagedata r:id="rId191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 wp14:anchorId="6049ABC5" wp14:editId="7763B601">
                <wp:simplePos x="0" y="0"/>
                <wp:positionH relativeFrom="column">
                  <wp:posOffset>-169844</wp:posOffset>
                </wp:positionH>
                <wp:positionV relativeFrom="paragraph">
                  <wp:posOffset>143156</wp:posOffset>
                </wp:positionV>
                <wp:extent cx="52200" cy="103320"/>
                <wp:effectExtent l="38100" t="38100" r="62230" b="49530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522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5A1F4" id="Ink 1604" o:spid="_x0000_s1026" type="#_x0000_t75" style="position:absolute;margin-left:-14.05pt;margin-top:10.75pt;width:5.8pt;height:9.6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">
                <v:imagedata r:id="rId192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 wp14:anchorId="643B2660" wp14:editId="325EE1E5">
                <wp:simplePos x="0" y="0"/>
                <wp:positionH relativeFrom="column">
                  <wp:posOffset>-341564</wp:posOffset>
                </wp:positionH>
                <wp:positionV relativeFrom="paragraph">
                  <wp:posOffset>138476</wp:posOffset>
                </wp:positionV>
                <wp:extent cx="62640" cy="96840"/>
                <wp:effectExtent l="38100" t="38100" r="52070" b="55880"/>
                <wp:wrapNone/>
                <wp:docPr id="1602" name="Ink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626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4B9164" id="Ink 1602" o:spid="_x0000_s1026" type="#_x0000_t75" style="position:absolute;margin-left:-27.75pt;margin-top:10.35pt;width:6.75pt;height:9.1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">
                <v:imagedata r:id="rId192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 wp14:anchorId="234A7070" wp14:editId="4F0A44D8">
                <wp:simplePos x="0" y="0"/>
                <wp:positionH relativeFrom="column">
                  <wp:posOffset>-411404</wp:posOffset>
                </wp:positionH>
                <wp:positionV relativeFrom="paragraph">
                  <wp:posOffset>39116</wp:posOffset>
                </wp:positionV>
                <wp:extent cx="63720" cy="219600"/>
                <wp:effectExtent l="38100" t="38100" r="50800" b="47625"/>
                <wp:wrapNone/>
                <wp:docPr id="1601" name="Ink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6372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4AB1F" id="Ink 1601" o:spid="_x0000_s1026" type="#_x0000_t75" style="position:absolute;margin-left:-33.35pt;margin-top:2.45pt;width:6.65pt;height:18.7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">
                <v:imagedata r:id="rId192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7056" behindDoc="0" locked="0" layoutInCell="1" allowOverlap="1" wp14:anchorId="6667B2CA" wp14:editId="2CFB7AB6">
                <wp:simplePos x="0" y="0"/>
                <wp:positionH relativeFrom="column">
                  <wp:posOffset>-359564</wp:posOffset>
                </wp:positionH>
                <wp:positionV relativeFrom="paragraph">
                  <wp:posOffset>119036</wp:posOffset>
                </wp:positionV>
                <wp:extent cx="60840" cy="101880"/>
                <wp:effectExtent l="38100" t="38100" r="53975" b="50800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608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DA7B1" id="Ink 1600" o:spid="_x0000_s1026" type="#_x0000_t75" style="position:absolute;margin-left:-29.15pt;margin-top:8.8pt;width:6.5pt;height:9.5pt;z-index:2517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">
                <v:imagedata r:id="rId1926" o:title=""/>
              </v:shape>
            </w:pict>
          </mc:Fallback>
        </mc:AlternateContent>
      </w:r>
    </w:p>
    <w:p w14:paraId="0FCCCD8A" w14:textId="2AB576B9" w:rsidR="008B1E6D" w:rsidRPr="00FC5A49" w:rsidRDefault="002E77ED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 wp14:anchorId="0E984F08" wp14:editId="66867BF8">
                <wp:simplePos x="0" y="0"/>
                <wp:positionH relativeFrom="column">
                  <wp:posOffset>5036274</wp:posOffset>
                </wp:positionH>
                <wp:positionV relativeFrom="paragraph">
                  <wp:posOffset>-522971</wp:posOffset>
                </wp:positionV>
                <wp:extent cx="637920" cy="1204200"/>
                <wp:effectExtent l="19050" t="38100" r="48260" b="53340"/>
                <wp:wrapNone/>
                <wp:docPr id="1776" name="Ink 1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637920" cy="12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575CA" id="Ink 1776" o:spid="_x0000_s1026" type="#_x0000_t75" style="position:absolute;margin-left:396.25pt;margin-top:-41.65pt;width:51.25pt;height:95.8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">
                <v:imagedata r:id="rId192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 wp14:anchorId="2657253B" wp14:editId="68A65A78">
                <wp:simplePos x="0" y="0"/>
                <wp:positionH relativeFrom="column">
                  <wp:posOffset>4405554</wp:posOffset>
                </wp:positionH>
                <wp:positionV relativeFrom="paragraph">
                  <wp:posOffset>-522971</wp:posOffset>
                </wp:positionV>
                <wp:extent cx="611280" cy="1222200"/>
                <wp:effectExtent l="38100" t="38100" r="36830" b="35560"/>
                <wp:wrapNone/>
                <wp:docPr id="1775" name="Ink 1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611280" cy="12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615D3" id="Ink 1775" o:spid="_x0000_s1026" type="#_x0000_t75" style="position:absolute;margin-left:346.25pt;margin-top:-41.5pt;width:49.1pt;height:97.2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">
                <v:imagedata r:id="rId193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 wp14:anchorId="145B3B03" wp14:editId="1C2D4155">
                <wp:simplePos x="0" y="0"/>
                <wp:positionH relativeFrom="column">
                  <wp:posOffset>3564234</wp:posOffset>
                </wp:positionH>
                <wp:positionV relativeFrom="paragraph">
                  <wp:posOffset>171109</wp:posOffset>
                </wp:positionV>
                <wp:extent cx="66960" cy="19080"/>
                <wp:effectExtent l="38100" t="38100" r="47625" b="38100"/>
                <wp:wrapNone/>
                <wp:docPr id="1746" name="Ink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669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BDFD7E" id="Ink 1746" o:spid="_x0000_s1026" type="#_x0000_t75" style="position:absolute;margin-left:280.25pt;margin-top:12.9pt;width:6.1pt;height:2.4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">
                <v:imagedata r:id="rId193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 wp14:anchorId="7EA8D49A" wp14:editId="17756CFB">
                <wp:simplePos x="0" y="0"/>
                <wp:positionH relativeFrom="column">
                  <wp:posOffset>3414114</wp:posOffset>
                </wp:positionH>
                <wp:positionV relativeFrom="paragraph">
                  <wp:posOffset>142669</wp:posOffset>
                </wp:positionV>
                <wp:extent cx="51120" cy="85680"/>
                <wp:effectExtent l="38100" t="38100" r="44450" b="48260"/>
                <wp:wrapNone/>
                <wp:docPr id="1744" name="Ink 1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511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D60F6" id="Ink 1744" o:spid="_x0000_s1026" type="#_x0000_t75" style="position:absolute;margin-left:268.15pt;margin-top:10.75pt;width:5.35pt;height:7.9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">
                <v:imagedata r:id="rId193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 wp14:anchorId="05DE3A42" wp14:editId="6C886E17">
                <wp:simplePos x="0" y="0"/>
                <wp:positionH relativeFrom="column">
                  <wp:posOffset>3305754</wp:posOffset>
                </wp:positionH>
                <wp:positionV relativeFrom="paragraph">
                  <wp:posOffset>125389</wp:posOffset>
                </wp:positionV>
                <wp:extent cx="66600" cy="117000"/>
                <wp:effectExtent l="38100" t="38100" r="48260" b="35560"/>
                <wp:wrapNone/>
                <wp:docPr id="1743" name="Ink 1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666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960B4" id="Ink 1743" o:spid="_x0000_s1026" type="#_x0000_t75" style="position:absolute;margin-left:259.7pt;margin-top:9.4pt;width:6.4pt;height:10.2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">
                <v:imagedata r:id="rId193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 wp14:anchorId="333A6D30" wp14:editId="5D60D646">
                <wp:simplePos x="0" y="0"/>
                <wp:positionH relativeFrom="column">
                  <wp:posOffset>3171114</wp:posOffset>
                </wp:positionH>
                <wp:positionV relativeFrom="paragraph">
                  <wp:posOffset>149509</wp:posOffset>
                </wp:positionV>
                <wp:extent cx="81720" cy="49680"/>
                <wp:effectExtent l="19050" t="38100" r="52070" b="45720"/>
                <wp:wrapNone/>
                <wp:docPr id="1742" name="Ink 1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8172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D59202" id="Ink 1742" o:spid="_x0000_s1026" type="#_x0000_t75" style="position:absolute;margin-left:249.35pt;margin-top:11.25pt;width:7.4pt;height:4.8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">
                <v:imagedata r:id="rId193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 wp14:anchorId="30E16A74" wp14:editId="77A59819">
                <wp:simplePos x="0" y="0"/>
                <wp:positionH relativeFrom="column">
                  <wp:posOffset>2835234</wp:posOffset>
                </wp:positionH>
                <wp:positionV relativeFrom="paragraph">
                  <wp:posOffset>141229</wp:posOffset>
                </wp:positionV>
                <wp:extent cx="45720" cy="72000"/>
                <wp:effectExtent l="38100" t="38100" r="49530" b="42545"/>
                <wp:wrapNone/>
                <wp:docPr id="1738" name="Ink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457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1700D2" id="Ink 1738" o:spid="_x0000_s1026" type="#_x0000_t75" style="position:absolute;margin-left:222.65pt;margin-top:10.6pt;width:4.75pt;height:6.7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">
                <v:imagedata r:id="rId194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 wp14:anchorId="2F80DF93" wp14:editId="395BD282">
                <wp:simplePos x="0" y="0"/>
                <wp:positionH relativeFrom="column">
                  <wp:posOffset>2779434</wp:posOffset>
                </wp:positionH>
                <wp:positionV relativeFrom="paragraph">
                  <wp:posOffset>110989</wp:posOffset>
                </wp:positionV>
                <wp:extent cx="47520" cy="96840"/>
                <wp:effectExtent l="38100" t="38100" r="48260" b="36830"/>
                <wp:wrapNone/>
                <wp:docPr id="1737" name="Ink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475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7961C" id="Ink 1737" o:spid="_x0000_s1026" type="#_x0000_t75" style="position:absolute;margin-left:218.3pt;margin-top:8.3pt;width:4.7pt;height:8.6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">
                <v:imagedata r:id="rId194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 wp14:anchorId="619D50C6" wp14:editId="1124283B">
                <wp:simplePos x="0" y="0"/>
                <wp:positionH relativeFrom="column">
                  <wp:posOffset>3438594</wp:posOffset>
                </wp:positionH>
                <wp:positionV relativeFrom="paragraph">
                  <wp:posOffset>-28691</wp:posOffset>
                </wp:positionV>
                <wp:extent cx="33840" cy="72360"/>
                <wp:effectExtent l="38100" t="38100" r="42545" b="42545"/>
                <wp:wrapNone/>
                <wp:docPr id="1730" name="Ink 1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3384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CE4C2" id="Ink 1730" o:spid="_x0000_s1026" type="#_x0000_t75" style="position:absolute;margin-left:270.3pt;margin-top:-2.7pt;width:3.6pt;height:6.6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">
                <v:imagedata r:id="rId194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 wp14:anchorId="4848B024" wp14:editId="4C4E5686">
                <wp:simplePos x="0" y="0"/>
                <wp:positionH relativeFrom="column">
                  <wp:posOffset>316459</wp:posOffset>
                </wp:positionH>
                <wp:positionV relativeFrom="paragraph">
                  <wp:posOffset>-35927</wp:posOffset>
                </wp:positionV>
                <wp:extent cx="33840" cy="95760"/>
                <wp:effectExtent l="38100" t="38100" r="42545" b="38100"/>
                <wp:wrapNone/>
                <wp:docPr id="1613" name="Ink 1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338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E17C7A" id="Ink 1613" o:spid="_x0000_s1026" type="#_x0000_t75" style="position:absolute;margin-left:24.45pt;margin-top:-3.3pt;width:3.65pt;height:8.5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">
                <v:imagedata r:id="rId194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 wp14:anchorId="6A047897" wp14:editId="77B95831">
                <wp:simplePos x="0" y="0"/>
                <wp:positionH relativeFrom="column">
                  <wp:posOffset>247339</wp:posOffset>
                </wp:positionH>
                <wp:positionV relativeFrom="paragraph">
                  <wp:posOffset>2953</wp:posOffset>
                </wp:positionV>
                <wp:extent cx="34560" cy="93600"/>
                <wp:effectExtent l="38100" t="38100" r="41910" b="40005"/>
                <wp:wrapNone/>
                <wp:docPr id="1612" name="Ink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345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4E78A5" id="Ink 1612" o:spid="_x0000_s1026" type="#_x0000_t75" style="position:absolute;margin-left:19.1pt;margin-top:-.15pt;width:3.45pt;height:8.1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">
                <v:imagedata r:id="rId194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 wp14:anchorId="1CC11D27" wp14:editId="22E91580">
                <wp:simplePos x="0" y="0"/>
                <wp:positionH relativeFrom="column">
                  <wp:posOffset>160939</wp:posOffset>
                </wp:positionH>
                <wp:positionV relativeFrom="paragraph">
                  <wp:posOffset>-45287</wp:posOffset>
                </wp:positionV>
                <wp:extent cx="45720" cy="106560"/>
                <wp:effectExtent l="38100" t="38100" r="49530" b="46355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457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049DC2" id="Ink 1611" o:spid="_x0000_s1026" type="#_x0000_t75" style="position:absolute;margin-left:12.15pt;margin-top:-4.1pt;width:4.65pt;height:9.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">
                <v:imagedata r:id="rId195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 wp14:anchorId="6D5C918F" wp14:editId="04697B7F">
                <wp:simplePos x="0" y="0"/>
                <wp:positionH relativeFrom="column">
                  <wp:posOffset>74899</wp:posOffset>
                </wp:positionH>
                <wp:positionV relativeFrom="paragraph">
                  <wp:posOffset>-82367</wp:posOffset>
                </wp:positionV>
                <wp:extent cx="84960" cy="178200"/>
                <wp:effectExtent l="38100" t="38100" r="48895" b="50800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8496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720202" id="Ink 1610" o:spid="_x0000_s1026" type="#_x0000_t75" style="position:absolute;margin-left:5.35pt;margin-top:-6.85pt;width:7.6pt;height:14.9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">
                <v:imagedata r:id="rId195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 wp14:anchorId="1DFBA06A" wp14:editId="28922E64">
                <wp:simplePos x="0" y="0"/>
                <wp:positionH relativeFrom="column">
                  <wp:posOffset>-6101</wp:posOffset>
                </wp:positionH>
                <wp:positionV relativeFrom="paragraph">
                  <wp:posOffset>-28367</wp:posOffset>
                </wp:positionV>
                <wp:extent cx="53640" cy="77760"/>
                <wp:effectExtent l="38100" t="38100" r="22860" b="36830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536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15342" id="Ink 1609" o:spid="_x0000_s1026" type="#_x0000_t75" style="position:absolute;margin-left:-.85pt;margin-top:-2.65pt;width:5.05pt;height:7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">
                <v:imagedata r:id="rId195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8080" behindDoc="0" locked="0" layoutInCell="1" allowOverlap="1" wp14:anchorId="77F40AD5" wp14:editId="5AEAE99F">
                <wp:simplePos x="0" y="0"/>
                <wp:positionH relativeFrom="column">
                  <wp:posOffset>-253364</wp:posOffset>
                </wp:positionH>
                <wp:positionV relativeFrom="paragraph">
                  <wp:posOffset>11461</wp:posOffset>
                </wp:positionV>
                <wp:extent cx="24840" cy="77400"/>
                <wp:effectExtent l="38100" t="38100" r="51435" b="37465"/>
                <wp:wrapNone/>
                <wp:docPr id="1603" name="Ink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248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D2584" id="Ink 1603" o:spid="_x0000_s1026" type="#_x0000_t75" style="position:absolute;margin-left:-20.65pt;margin-top:.35pt;width:3.3pt;height:7.35pt;z-index:2517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">
                <v:imagedata r:id="rId1956" o:title=""/>
              </v:shape>
            </w:pict>
          </mc:Fallback>
        </mc:AlternateContent>
      </w:r>
    </w:p>
    <w:p w14:paraId="3EF5D61D" w14:textId="2DE901D0" w:rsidR="008B1E6D" w:rsidRPr="00FC5A49" w:rsidRDefault="002E77ED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 wp14:anchorId="5EF74CAC" wp14:editId="570F1CC7">
                <wp:simplePos x="0" y="0"/>
                <wp:positionH relativeFrom="column">
                  <wp:posOffset>4495194</wp:posOffset>
                </wp:positionH>
                <wp:positionV relativeFrom="paragraph">
                  <wp:posOffset>54809</wp:posOffset>
                </wp:positionV>
                <wp:extent cx="16560" cy="30240"/>
                <wp:effectExtent l="38100" t="38100" r="40640" b="46355"/>
                <wp:wrapNone/>
                <wp:docPr id="1774" name="Ink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165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5FE0BA" id="Ink 1774" o:spid="_x0000_s1026" type="#_x0000_t75" style="position:absolute;margin-left:353.6pt;margin-top:3.8pt;width:2.2pt;height:3.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">
                <v:imagedata r:id="rId195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 wp14:anchorId="6116409C" wp14:editId="1158EC17">
                <wp:simplePos x="0" y="0"/>
                <wp:positionH relativeFrom="column">
                  <wp:posOffset>4667274</wp:posOffset>
                </wp:positionH>
                <wp:positionV relativeFrom="paragraph">
                  <wp:posOffset>68489</wp:posOffset>
                </wp:positionV>
                <wp:extent cx="8640" cy="5760"/>
                <wp:effectExtent l="19050" t="38100" r="48895" b="32385"/>
                <wp:wrapNone/>
                <wp:docPr id="1773" name="Ink 1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86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B9909C" id="Ink 1773" o:spid="_x0000_s1026" type="#_x0000_t75" style="position:absolute;margin-left:367.1pt;margin-top:5.05pt;width:1.5pt;height:1.2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">
                <v:imagedata r:id="rId196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 wp14:anchorId="019CDBD9" wp14:editId="676DB921">
                <wp:simplePos x="0" y="0"/>
                <wp:positionH relativeFrom="column">
                  <wp:posOffset>5558274</wp:posOffset>
                </wp:positionH>
                <wp:positionV relativeFrom="paragraph">
                  <wp:posOffset>65609</wp:posOffset>
                </wp:positionV>
                <wp:extent cx="34920" cy="39960"/>
                <wp:effectExtent l="38100" t="38100" r="41910" b="36830"/>
                <wp:wrapNone/>
                <wp:docPr id="1772" name="Ink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3492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93B13B" id="Ink 1772" o:spid="_x0000_s1026" type="#_x0000_t75" style="position:absolute;margin-left:437.15pt;margin-top:4.75pt;width:3.9pt;height:4.2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">
                <v:imagedata r:id="rId196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 wp14:anchorId="44D5908D" wp14:editId="3A974A74">
                <wp:simplePos x="0" y="0"/>
                <wp:positionH relativeFrom="column">
                  <wp:posOffset>3688074</wp:posOffset>
                </wp:positionH>
                <wp:positionV relativeFrom="paragraph">
                  <wp:posOffset>-54991</wp:posOffset>
                </wp:positionV>
                <wp:extent cx="99000" cy="164520"/>
                <wp:effectExtent l="38100" t="38100" r="34925" b="45085"/>
                <wp:wrapNone/>
                <wp:docPr id="1748" name="Ink 1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9900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486CA" id="Ink 1748" o:spid="_x0000_s1026" type="#_x0000_t75" style="position:absolute;margin-left:289.95pt;margin-top:-4.7pt;width:8.8pt;height:13.7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">
                <v:imagedata r:id="rId196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 wp14:anchorId="28CF659B" wp14:editId="4ACC454E">
                <wp:simplePos x="0" y="0"/>
                <wp:positionH relativeFrom="column">
                  <wp:posOffset>3643074</wp:posOffset>
                </wp:positionH>
                <wp:positionV relativeFrom="paragraph">
                  <wp:posOffset>-26911</wp:posOffset>
                </wp:positionV>
                <wp:extent cx="54000" cy="66960"/>
                <wp:effectExtent l="57150" t="38100" r="41275" b="47625"/>
                <wp:wrapNone/>
                <wp:docPr id="1747" name="Ink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5400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6CFD2" id="Ink 1747" o:spid="_x0000_s1026" type="#_x0000_t75" style="position:absolute;margin-left:286.15pt;margin-top:-2.6pt;width:5.4pt;height:6.45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">
                <v:imagedata r:id="rId196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 wp14:anchorId="4ED66D88" wp14:editId="15F90BF8">
                <wp:simplePos x="0" y="0"/>
                <wp:positionH relativeFrom="column">
                  <wp:posOffset>3440754</wp:posOffset>
                </wp:positionH>
                <wp:positionV relativeFrom="paragraph">
                  <wp:posOffset>46889</wp:posOffset>
                </wp:positionV>
                <wp:extent cx="55440" cy="65160"/>
                <wp:effectExtent l="38100" t="38100" r="40005" b="49530"/>
                <wp:wrapNone/>
                <wp:docPr id="1745" name="Ink 1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5544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BEFC8" id="Ink 1745" o:spid="_x0000_s1026" type="#_x0000_t75" style="position:absolute;margin-left:270.5pt;margin-top:3.25pt;width:5.25pt;height:6.05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">
                <v:imagedata r:id="rId196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 wp14:anchorId="355E7904" wp14:editId="4075706B">
                <wp:simplePos x="0" y="0"/>
                <wp:positionH relativeFrom="column">
                  <wp:posOffset>3080034</wp:posOffset>
                </wp:positionH>
                <wp:positionV relativeFrom="paragraph">
                  <wp:posOffset>-56071</wp:posOffset>
                </wp:positionV>
                <wp:extent cx="16200" cy="124200"/>
                <wp:effectExtent l="38100" t="38100" r="41275" b="47625"/>
                <wp:wrapNone/>
                <wp:docPr id="1741" name="Ink 1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162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90C29" id="Ink 1741" o:spid="_x0000_s1026" type="#_x0000_t75" style="position:absolute;margin-left:242pt;margin-top:-4.75pt;width:2.4pt;height:10.7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">
                <v:imagedata r:id="rId197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 wp14:anchorId="0FA2C6B2" wp14:editId="081E2080">
                <wp:simplePos x="0" y="0"/>
                <wp:positionH relativeFrom="column">
                  <wp:posOffset>2957994</wp:posOffset>
                </wp:positionH>
                <wp:positionV relativeFrom="paragraph">
                  <wp:posOffset>-41671</wp:posOffset>
                </wp:positionV>
                <wp:extent cx="78480" cy="100080"/>
                <wp:effectExtent l="38100" t="38100" r="36195" b="52705"/>
                <wp:wrapNone/>
                <wp:docPr id="1740" name="Ink 1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784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9043F" id="Ink 1740" o:spid="_x0000_s1026" type="#_x0000_t75" style="position:absolute;margin-left:232.4pt;margin-top:-3.8pt;width:7.3pt;height:8.9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">
                <v:imagedata r:id="rId197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 wp14:anchorId="3FF670C0" wp14:editId="70AAC322">
                <wp:simplePos x="0" y="0"/>
                <wp:positionH relativeFrom="column">
                  <wp:posOffset>2888874</wp:posOffset>
                </wp:positionH>
                <wp:positionV relativeFrom="paragraph">
                  <wp:posOffset>26369</wp:posOffset>
                </wp:positionV>
                <wp:extent cx="14400" cy="36720"/>
                <wp:effectExtent l="38100" t="38100" r="43180" b="40005"/>
                <wp:wrapNone/>
                <wp:docPr id="1739" name="Ink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1440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5F6C56" id="Ink 1739" o:spid="_x0000_s1026" type="#_x0000_t75" style="position:absolute;margin-left:227pt;margin-top:1.75pt;width:2.1pt;height:3.75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">
                <v:imagedata r:id="rId197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 wp14:anchorId="3A71AF06" wp14:editId="42E1CFAD">
                <wp:simplePos x="0" y="0"/>
                <wp:positionH relativeFrom="column">
                  <wp:posOffset>421219</wp:posOffset>
                </wp:positionH>
                <wp:positionV relativeFrom="paragraph">
                  <wp:posOffset>4013</wp:posOffset>
                </wp:positionV>
                <wp:extent cx="45720" cy="229320"/>
                <wp:effectExtent l="19050" t="38100" r="49530" b="37465"/>
                <wp:wrapNone/>
                <wp:docPr id="1629" name="Ink 1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4572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FD1F30" id="Ink 1629" o:spid="_x0000_s1026" type="#_x0000_t75" style="position:absolute;margin-left:32.8pt;margin-top:0;width:4.3pt;height:18.7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">
                <v:imagedata r:id="rId197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 wp14:anchorId="60F76A94" wp14:editId="48037C59">
                <wp:simplePos x="0" y="0"/>
                <wp:positionH relativeFrom="column">
                  <wp:posOffset>349219</wp:posOffset>
                </wp:positionH>
                <wp:positionV relativeFrom="paragraph">
                  <wp:posOffset>52253</wp:posOffset>
                </wp:positionV>
                <wp:extent cx="65160" cy="123120"/>
                <wp:effectExtent l="38100" t="19050" r="49530" b="48895"/>
                <wp:wrapNone/>
                <wp:docPr id="1628" name="Ink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651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65DED" id="Ink 1628" o:spid="_x0000_s1026" type="#_x0000_t75" style="position:absolute;margin-left:26.95pt;margin-top:3.75pt;width:6.15pt;height:10.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">
                <v:imagedata r:id="rId197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 wp14:anchorId="2DEAEC48" wp14:editId="26719790">
                <wp:simplePos x="0" y="0"/>
                <wp:positionH relativeFrom="column">
                  <wp:posOffset>278659</wp:posOffset>
                </wp:positionH>
                <wp:positionV relativeFrom="paragraph">
                  <wp:posOffset>84653</wp:posOffset>
                </wp:positionV>
                <wp:extent cx="48600" cy="1800"/>
                <wp:effectExtent l="38100" t="38100" r="46990" b="36830"/>
                <wp:wrapNone/>
                <wp:docPr id="1627" name="Ink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486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F98A5" id="Ink 1627" o:spid="_x0000_s1026" type="#_x0000_t75" style="position:absolute;margin-left:21.65pt;margin-top:6.1pt;width:4.6pt;height:1.2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">
                <v:imagedata r:id="rId198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 wp14:anchorId="2A6C8179" wp14:editId="02812F09">
                <wp:simplePos x="0" y="0"/>
                <wp:positionH relativeFrom="column">
                  <wp:posOffset>173179</wp:posOffset>
                </wp:positionH>
                <wp:positionV relativeFrom="paragraph">
                  <wp:posOffset>148733</wp:posOffset>
                </wp:positionV>
                <wp:extent cx="43560" cy="65520"/>
                <wp:effectExtent l="38100" t="38100" r="33020" b="48895"/>
                <wp:wrapNone/>
                <wp:docPr id="1626" name="Ink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4356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514F73" id="Ink 1626" o:spid="_x0000_s1026" type="#_x0000_t75" style="position:absolute;margin-left:13.25pt;margin-top:11.4pt;width:4.2pt;height:5.85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">
                <v:imagedata r:id="rId198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 wp14:anchorId="7A103618" wp14:editId="629F24F6">
                <wp:simplePos x="0" y="0"/>
                <wp:positionH relativeFrom="column">
                  <wp:posOffset>144379</wp:posOffset>
                </wp:positionH>
                <wp:positionV relativeFrom="paragraph">
                  <wp:posOffset>48653</wp:posOffset>
                </wp:positionV>
                <wp:extent cx="44640" cy="117000"/>
                <wp:effectExtent l="38100" t="38100" r="31750" b="35560"/>
                <wp:wrapNone/>
                <wp:docPr id="1625" name="Ink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446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775818" id="Ink 1625" o:spid="_x0000_s1026" type="#_x0000_t75" style="position:absolute;margin-left:10.9pt;margin-top:3.55pt;width:4.25pt;height:9.9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">
                <v:imagedata r:id="rId198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 wp14:anchorId="0DAB8894" wp14:editId="136D858E">
                <wp:simplePos x="0" y="0"/>
                <wp:positionH relativeFrom="column">
                  <wp:posOffset>76339</wp:posOffset>
                </wp:positionH>
                <wp:positionV relativeFrom="paragraph">
                  <wp:posOffset>33893</wp:posOffset>
                </wp:positionV>
                <wp:extent cx="56160" cy="138240"/>
                <wp:effectExtent l="38100" t="38100" r="39370" b="33655"/>
                <wp:wrapNone/>
                <wp:docPr id="1624" name="Ink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561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1CD3D" id="Ink 1624" o:spid="_x0000_s1026" type="#_x0000_t75" style="position:absolute;margin-left:5.5pt;margin-top:2.3pt;width:5.2pt;height:11.7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">
                <v:imagedata r:id="rId198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 wp14:anchorId="79E0FA59" wp14:editId="383F2DA0">
                <wp:simplePos x="0" y="0"/>
                <wp:positionH relativeFrom="column">
                  <wp:posOffset>1459</wp:posOffset>
                </wp:positionH>
                <wp:positionV relativeFrom="paragraph">
                  <wp:posOffset>89693</wp:posOffset>
                </wp:positionV>
                <wp:extent cx="38520" cy="41760"/>
                <wp:effectExtent l="38100" t="38100" r="38100" b="34925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3852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67C31" id="Ink 1623" o:spid="_x0000_s1026" type="#_x0000_t75" style="position:absolute;margin-left:-.15pt;margin-top:6.75pt;width:3.7pt;height:3.95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">
                <v:imagedata r:id="rId198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 wp14:anchorId="3FCBEABA" wp14:editId="0A3C3807">
                <wp:simplePos x="0" y="0"/>
                <wp:positionH relativeFrom="column">
                  <wp:posOffset>-47141</wp:posOffset>
                </wp:positionH>
                <wp:positionV relativeFrom="paragraph">
                  <wp:posOffset>106973</wp:posOffset>
                </wp:positionV>
                <wp:extent cx="58680" cy="10800"/>
                <wp:effectExtent l="38100" t="38100" r="36830" b="46355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586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A24E5" id="Ink 1622" o:spid="_x0000_s1026" type="#_x0000_t75" style="position:absolute;margin-left:-4pt;margin-top:8.05pt;width:5.25pt;height:1.5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">
                <v:imagedata r:id="rId199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 wp14:anchorId="0FE399D1" wp14:editId="3BF31F5B">
                <wp:simplePos x="0" y="0"/>
                <wp:positionH relativeFrom="column">
                  <wp:posOffset>-119861</wp:posOffset>
                </wp:positionH>
                <wp:positionV relativeFrom="paragraph">
                  <wp:posOffset>413</wp:posOffset>
                </wp:positionV>
                <wp:extent cx="50400" cy="190080"/>
                <wp:effectExtent l="38100" t="38100" r="26035" b="38735"/>
                <wp:wrapNone/>
                <wp:docPr id="1621" name="Ink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5040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E089E" id="Ink 1621" o:spid="_x0000_s1026" type="#_x0000_t75" style="position:absolute;margin-left:-9.9pt;margin-top:-.4pt;width:4.9pt;height:15.8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">
                <v:imagedata r:id="rId199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 wp14:anchorId="5E58A955" wp14:editId="6CE82BE8">
                <wp:simplePos x="0" y="0"/>
                <wp:positionH relativeFrom="column">
                  <wp:posOffset>-201221</wp:posOffset>
                </wp:positionH>
                <wp:positionV relativeFrom="paragraph">
                  <wp:posOffset>27053</wp:posOffset>
                </wp:positionV>
                <wp:extent cx="21240" cy="113760"/>
                <wp:effectExtent l="38100" t="38100" r="36195" b="38735"/>
                <wp:wrapNone/>
                <wp:docPr id="1620" name="Ink 1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2124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E457B" id="Ink 1620" o:spid="_x0000_s1026" type="#_x0000_t75" style="position:absolute;margin-left:-16.3pt;margin-top:1.75pt;width:2.65pt;height:9.8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">
                <v:imagedata r:id="rId199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 wp14:anchorId="00FA0376" wp14:editId="68CFED15">
                <wp:simplePos x="0" y="0"/>
                <wp:positionH relativeFrom="column">
                  <wp:posOffset>-296981</wp:posOffset>
                </wp:positionH>
                <wp:positionV relativeFrom="paragraph">
                  <wp:posOffset>115973</wp:posOffset>
                </wp:positionV>
                <wp:extent cx="60120" cy="68760"/>
                <wp:effectExtent l="38100" t="38100" r="35560" b="45720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6012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228714" id="Ink 1619" o:spid="_x0000_s1026" type="#_x0000_t75" style="position:absolute;margin-left:-23.8pt;margin-top:8.7pt;width:5.65pt;height:6.25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">
                <v:imagedata r:id="rId199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 wp14:anchorId="378C9913" wp14:editId="47ADD16D">
                <wp:simplePos x="0" y="0"/>
                <wp:positionH relativeFrom="column">
                  <wp:posOffset>-333701</wp:posOffset>
                </wp:positionH>
                <wp:positionV relativeFrom="paragraph">
                  <wp:posOffset>29573</wp:posOffset>
                </wp:positionV>
                <wp:extent cx="15840" cy="103320"/>
                <wp:effectExtent l="38100" t="38100" r="41910" b="49530"/>
                <wp:wrapNone/>
                <wp:docPr id="1616" name="Ink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158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B11FB" id="Ink 1616" o:spid="_x0000_s1026" type="#_x0000_t75" style="position:absolute;margin-left:-26.9pt;margin-top:1.9pt;width:2.4pt;height:9.1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">
                <v:imagedata r:id="rId199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60128" behindDoc="0" locked="0" layoutInCell="1" allowOverlap="1" wp14:anchorId="0D1667C0" wp14:editId="4781DDE0">
                <wp:simplePos x="0" y="0"/>
                <wp:positionH relativeFrom="column">
                  <wp:posOffset>-454661</wp:posOffset>
                </wp:positionH>
                <wp:positionV relativeFrom="paragraph">
                  <wp:posOffset>11213</wp:posOffset>
                </wp:positionV>
                <wp:extent cx="52920" cy="144720"/>
                <wp:effectExtent l="38100" t="38100" r="42545" b="46355"/>
                <wp:wrapNone/>
                <wp:docPr id="1615" name="Ink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529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84D72B" id="Ink 1615" o:spid="_x0000_s1026" type="#_x0000_t75" style="position:absolute;margin-left:-36.4pt;margin-top:.5pt;width:5.15pt;height:12.3pt;z-index:2517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">
                <v:imagedata r:id="rId2000" o:title=""/>
              </v:shape>
            </w:pict>
          </mc:Fallback>
        </mc:AlternateContent>
      </w:r>
    </w:p>
    <w:p w14:paraId="7823EC1A" w14:textId="44D49B43" w:rsidR="008B1E6D" w:rsidRPr="00FC5A49" w:rsidRDefault="002E77ED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 wp14:anchorId="2B5545B0" wp14:editId="7A6A70DB">
                <wp:simplePos x="0" y="0"/>
                <wp:positionH relativeFrom="column">
                  <wp:posOffset>6448914</wp:posOffset>
                </wp:positionH>
                <wp:positionV relativeFrom="paragraph">
                  <wp:posOffset>60274</wp:posOffset>
                </wp:positionV>
                <wp:extent cx="104040" cy="86400"/>
                <wp:effectExtent l="38100" t="38100" r="48895" b="46990"/>
                <wp:wrapNone/>
                <wp:docPr id="1786" name="Ink 1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1">
                      <w14:nvContentPartPr>
                        <w14:cNvContentPartPr/>
                      </w14:nvContentPartPr>
                      <w14:xfrm>
                        <a:off x="0" y="0"/>
                        <a:ext cx="1040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A77E5B" id="Ink 1786" o:spid="_x0000_s1026" type="#_x0000_t75" style="position:absolute;margin-left:507.5pt;margin-top:4.25pt;width:9.1pt;height:8.05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">
                <v:imagedata r:id="rId200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 wp14:anchorId="6BCC3DC2" wp14:editId="3BAC3476">
                <wp:simplePos x="0" y="0"/>
                <wp:positionH relativeFrom="column">
                  <wp:posOffset>6334074</wp:posOffset>
                </wp:positionH>
                <wp:positionV relativeFrom="paragraph">
                  <wp:posOffset>136954</wp:posOffset>
                </wp:positionV>
                <wp:extent cx="33120" cy="91440"/>
                <wp:effectExtent l="38100" t="38100" r="43180" b="41910"/>
                <wp:wrapNone/>
                <wp:docPr id="1785" name="Ink 1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3">
                      <w14:nvContentPartPr>
                        <w14:cNvContentPartPr/>
                      </w14:nvContentPartPr>
                      <w14:xfrm>
                        <a:off x="0" y="0"/>
                        <a:ext cx="331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0E4B8" id="Ink 1785" o:spid="_x0000_s1026" type="#_x0000_t75" style="position:absolute;margin-left:498.05pt;margin-top:10.35pt;width:3.8pt;height:8.25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">
                <v:imagedata r:id="rId200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 wp14:anchorId="3597811D" wp14:editId="317A7916">
                <wp:simplePos x="0" y="0"/>
                <wp:positionH relativeFrom="column">
                  <wp:posOffset>6155874</wp:posOffset>
                </wp:positionH>
                <wp:positionV relativeFrom="paragraph">
                  <wp:posOffset>110314</wp:posOffset>
                </wp:positionV>
                <wp:extent cx="16560" cy="105120"/>
                <wp:effectExtent l="38100" t="38100" r="40640" b="47625"/>
                <wp:wrapNone/>
                <wp:docPr id="1780" name="Ink 1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5">
                      <w14:nvContentPartPr>
                        <w14:cNvContentPartPr/>
                      </w14:nvContentPartPr>
                      <w14:xfrm>
                        <a:off x="0" y="0"/>
                        <a:ext cx="165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B22BA" id="Ink 1780" o:spid="_x0000_s1026" type="#_x0000_t75" style="position:absolute;margin-left:484.25pt;margin-top:8.25pt;width:2.25pt;height:9.2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">
                <v:imagedata r:id="rId200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 wp14:anchorId="539B7ECE" wp14:editId="35C4D9BC">
                <wp:simplePos x="0" y="0"/>
                <wp:positionH relativeFrom="column">
                  <wp:posOffset>3771954</wp:posOffset>
                </wp:positionH>
                <wp:positionV relativeFrom="paragraph">
                  <wp:posOffset>-18566</wp:posOffset>
                </wp:positionV>
                <wp:extent cx="79200" cy="239400"/>
                <wp:effectExtent l="38100" t="38100" r="16510" b="46355"/>
                <wp:wrapNone/>
                <wp:docPr id="1763" name="Ink 1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7">
                      <w14:nvContentPartPr>
                        <w14:cNvContentPartPr/>
                      </w14:nvContentPartPr>
                      <w14:xfrm>
                        <a:off x="0" y="0"/>
                        <a:ext cx="7920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D5B075" id="Ink 1763" o:spid="_x0000_s1026" type="#_x0000_t75" style="position:absolute;margin-left:296.6pt;margin-top:-1.85pt;width:7.2pt;height:19.6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">
                <v:imagedata r:id="rId200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 wp14:anchorId="1A5426AF" wp14:editId="3B0397DE">
                <wp:simplePos x="0" y="0"/>
                <wp:positionH relativeFrom="column">
                  <wp:posOffset>3729474</wp:posOffset>
                </wp:positionH>
                <wp:positionV relativeFrom="paragraph">
                  <wp:posOffset>35794</wp:posOffset>
                </wp:positionV>
                <wp:extent cx="64800" cy="107280"/>
                <wp:effectExtent l="38100" t="38100" r="49530" b="45720"/>
                <wp:wrapNone/>
                <wp:docPr id="1762" name="Ink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9">
                      <w14:nvContentPartPr>
                        <w14:cNvContentPartPr/>
                      </w14:nvContentPartPr>
                      <w14:xfrm>
                        <a:off x="0" y="0"/>
                        <a:ext cx="648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A57AE" id="Ink 1762" o:spid="_x0000_s1026" type="#_x0000_t75" style="position:absolute;margin-left:293.15pt;margin-top:2.4pt;width:6.05pt;height:9.5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">
                <v:imagedata r:id="rId201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 wp14:anchorId="0F47621E" wp14:editId="58488B43">
                <wp:simplePos x="0" y="0"/>
                <wp:positionH relativeFrom="column">
                  <wp:posOffset>3680154</wp:posOffset>
                </wp:positionH>
                <wp:positionV relativeFrom="paragraph">
                  <wp:posOffset>127234</wp:posOffset>
                </wp:positionV>
                <wp:extent cx="6480" cy="26640"/>
                <wp:effectExtent l="19050" t="38100" r="50800" b="50165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1">
                      <w14:nvContentPartPr>
                        <w14:cNvContentPartPr/>
                      </w14:nvContentPartPr>
                      <w14:xfrm>
                        <a:off x="0" y="0"/>
                        <a:ext cx="64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5A7F1" id="Ink 1761" o:spid="_x0000_s1026" type="#_x0000_t75" style="position:absolute;margin-left:289.45pt;margin-top:9.6pt;width:1.3pt;height:2.9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">
                <v:imagedata r:id="rId201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 wp14:anchorId="530E93EB" wp14:editId="49F72564">
                <wp:simplePos x="0" y="0"/>
                <wp:positionH relativeFrom="column">
                  <wp:posOffset>3616074</wp:posOffset>
                </wp:positionH>
                <wp:positionV relativeFrom="paragraph">
                  <wp:posOffset>40474</wp:posOffset>
                </wp:positionV>
                <wp:extent cx="66600" cy="108000"/>
                <wp:effectExtent l="38100" t="38100" r="48260" b="44450"/>
                <wp:wrapNone/>
                <wp:docPr id="1760" name="Ink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3">
                      <w14:nvContentPartPr>
                        <w14:cNvContentPartPr/>
                      </w14:nvContentPartPr>
                      <w14:xfrm>
                        <a:off x="0" y="0"/>
                        <a:ext cx="666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C04A2" id="Ink 1760" o:spid="_x0000_s1026" type="#_x0000_t75" style="position:absolute;margin-left:284.35pt;margin-top:2.8pt;width:6.25pt;height:9.4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">
                <v:imagedata r:id="rId201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 wp14:anchorId="1A2519EE" wp14:editId="18AFD843">
                <wp:simplePos x="0" y="0"/>
                <wp:positionH relativeFrom="column">
                  <wp:posOffset>3527514</wp:posOffset>
                </wp:positionH>
                <wp:positionV relativeFrom="paragraph">
                  <wp:posOffset>102754</wp:posOffset>
                </wp:positionV>
                <wp:extent cx="46080" cy="5760"/>
                <wp:effectExtent l="19050" t="19050" r="49530" b="51435"/>
                <wp:wrapNone/>
                <wp:docPr id="1759" name="Ink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5">
                      <w14:nvContentPartPr>
                        <w14:cNvContentPartPr/>
                      </w14:nvContentPartPr>
                      <w14:xfrm>
                        <a:off x="0" y="0"/>
                        <a:ext cx="460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8E52C" id="Ink 1759" o:spid="_x0000_s1026" type="#_x0000_t75" style="position:absolute;margin-left:277.35pt;margin-top:7.55pt;width:4.55pt;height:1.4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">
                <v:imagedata r:id="rId201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 wp14:anchorId="210F0AD8" wp14:editId="17C1C816">
                <wp:simplePos x="0" y="0"/>
                <wp:positionH relativeFrom="column">
                  <wp:posOffset>3442194</wp:posOffset>
                </wp:positionH>
                <wp:positionV relativeFrom="paragraph">
                  <wp:posOffset>145594</wp:posOffset>
                </wp:positionV>
                <wp:extent cx="48240" cy="64080"/>
                <wp:effectExtent l="38100" t="38100" r="47625" b="31750"/>
                <wp:wrapNone/>
                <wp:docPr id="1758" name="Ink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7">
                      <w14:nvContentPartPr>
                        <w14:cNvContentPartPr/>
                      </w14:nvContentPartPr>
                      <w14:xfrm>
                        <a:off x="0" y="0"/>
                        <a:ext cx="482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9CBB95" id="Ink 1758" o:spid="_x0000_s1026" type="#_x0000_t75" style="position:absolute;margin-left:270.6pt;margin-top:11.1pt;width:4.75pt;height:5.9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">
                <v:imagedata r:id="rId201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 wp14:anchorId="4FC6A0D5" wp14:editId="3ED29FDF">
                <wp:simplePos x="0" y="0"/>
                <wp:positionH relativeFrom="column">
                  <wp:posOffset>3408714</wp:posOffset>
                </wp:positionH>
                <wp:positionV relativeFrom="paragraph">
                  <wp:posOffset>69994</wp:posOffset>
                </wp:positionV>
                <wp:extent cx="34920" cy="73800"/>
                <wp:effectExtent l="38100" t="38100" r="41910" b="40640"/>
                <wp:wrapNone/>
                <wp:docPr id="1757" name="Ink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9">
                      <w14:nvContentPartPr>
                        <w14:cNvContentPartPr/>
                      </w14:nvContentPartPr>
                      <w14:xfrm>
                        <a:off x="0" y="0"/>
                        <a:ext cx="349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2AC32" id="Ink 1757" o:spid="_x0000_s1026" type="#_x0000_t75" style="position:absolute;margin-left:267.85pt;margin-top:4.95pt;width:3.9pt;height:6.9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">
                <v:imagedata r:id="rId202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 wp14:anchorId="3873B738" wp14:editId="05AD1A76">
                <wp:simplePos x="0" y="0"/>
                <wp:positionH relativeFrom="column">
                  <wp:posOffset>3274794</wp:posOffset>
                </wp:positionH>
                <wp:positionV relativeFrom="paragraph">
                  <wp:posOffset>26794</wp:posOffset>
                </wp:positionV>
                <wp:extent cx="88560" cy="163080"/>
                <wp:effectExtent l="57150" t="38100" r="45085" b="46990"/>
                <wp:wrapNone/>
                <wp:docPr id="1756" name="Ink 1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1">
                      <w14:nvContentPartPr>
                        <w14:cNvContentPartPr/>
                      </w14:nvContentPartPr>
                      <w14:xfrm>
                        <a:off x="0" y="0"/>
                        <a:ext cx="8856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59C8B" id="Ink 1756" o:spid="_x0000_s1026" type="#_x0000_t75" style="position:absolute;margin-left:257.15pt;margin-top:1.6pt;width:8.25pt;height:13.9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">
                <v:imagedata r:id="rId202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 wp14:anchorId="3BA2FE45" wp14:editId="507DE890">
                <wp:simplePos x="0" y="0"/>
                <wp:positionH relativeFrom="column">
                  <wp:posOffset>3201354</wp:posOffset>
                </wp:positionH>
                <wp:positionV relativeFrom="paragraph">
                  <wp:posOffset>67474</wp:posOffset>
                </wp:positionV>
                <wp:extent cx="43560" cy="54720"/>
                <wp:effectExtent l="38100" t="38100" r="33020" b="40640"/>
                <wp:wrapNone/>
                <wp:docPr id="1755" name="Ink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3">
                      <w14:nvContentPartPr>
                        <w14:cNvContentPartPr/>
                      </w14:nvContentPartPr>
                      <w14:xfrm>
                        <a:off x="0" y="0"/>
                        <a:ext cx="4356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E3DFA" id="Ink 1755" o:spid="_x0000_s1026" type="#_x0000_t75" style="position:absolute;margin-left:251.75pt;margin-top:4.85pt;width:4.35pt;height:5.2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">
                <v:imagedata r:id="rId202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 wp14:anchorId="2B68DC41" wp14:editId="417B5278">
                <wp:simplePos x="0" y="0"/>
                <wp:positionH relativeFrom="column">
                  <wp:posOffset>3141594</wp:posOffset>
                </wp:positionH>
                <wp:positionV relativeFrom="paragraph">
                  <wp:posOffset>87274</wp:posOffset>
                </wp:positionV>
                <wp:extent cx="68040" cy="3960"/>
                <wp:effectExtent l="38100" t="19050" r="46355" b="53340"/>
                <wp:wrapNone/>
                <wp:docPr id="1754" name="Ink 1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5">
                      <w14:nvContentPartPr>
                        <w14:cNvContentPartPr/>
                      </w14:nvContentPartPr>
                      <w14:xfrm>
                        <a:off x="0" y="0"/>
                        <a:ext cx="680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9D886" id="Ink 1754" o:spid="_x0000_s1026" type="#_x0000_t75" style="position:absolute;margin-left:247pt;margin-top:6.3pt;width:6.2pt;height:1.35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">
                <v:imagedata r:id="rId202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 wp14:anchorId="4DC69661" wp14:editId="1A961AE4">
                <wp:simplePos x="0" y="0"/>
                <wp:positionH relativeFrom="column">
                  <wp:posOffset>3064914</wp:posOffset>
                </wp:positionH>
                <wp:positionV relativeFrom="paragraph">
                  <wp:posOffset>9874</wp:posOffset>
                </wp:positionV>
                <wp:extent cx="46800" cy="161640"/>
                <wp:effectExtent l="38100" t="38100" r="48895" b="48260"/>
                <wp:wrapNone/>
                <wp:docPr id="1753" name="Ink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7">
                      <w14:nvContentPartPr>
                        <w14:cNvContentPartPr/>
                      </w14:nvContentPartPr>
                      <w14:xfrm>
                        <a:off x="0" y="0"/>
                        <a:ext cx="4680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0FDD21" id="Ink 1753" o:spid="_x0000_s1026" type="#_x0000_t75" style="position:absolute;margin-left:240.8pt;margin-top:.4pt;width:4.8pt;height:13.7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">
                <v:imagedata r:id="rId202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 wp14:anchorId="762B5AC3" wp14:editId="1C513339">
                <wp:simplePos x="0" y="0"/>
                <wp:positionH relativeFrom="column">
                  <wp:posOffset>2986794</wp:posOffset>
                </wp:positionH>
                <wp:positionV relativeFrom="paragraph">
                  <wp:posOffset>42994</wp:posOffset>
                </wp:positionV>
                <wp:extent cx="47520" cy="104040"/>
                <wp:effectExtent l="38100" t="38100" r="48260" b="48895"/>
                <wp:wrapNone/>
                <wp:docPr id="1752" name="Ink 1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9">
                      <w14:nvContentPartPr>
                        <w14:cNvContentPartPr/>
                      </w14:nvContentPartPr>
                      <w14:xfrm>
                        <a:off x="0" y="0"/>
                        <a:ext cx="475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EBC96" id="Ink 1752" o:spid="_x0000_s1026" type="#_x0000_t75" style="position:absolute;margin-left:234.6pt;margin-top:2.9pt;width:4.85pt;height:9.25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">
                <v:imagedata r:id="rId203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 wp14:anchorId="09132F06" wp14:editId="3072CDE8">
                <wp:simplePos x="0" y="0"/>
                <wp:positionH relativeFrom="column">
                  <wp:posOffset>2910114</wp:posOffset>
                </wp:positionH>
                <wp:positionV relativeFrom="paragraph">
                  <wp:posOffset>90514</wp:posOffset>
                </wp:positionV>
                <wp:extent cx="19080" cy="46800"/>
                <wp:effectExtent l="38100" t="38100" r="38100" b="48895"/>
                <wp:wrapNone/>
                <wp:docPr id="1751" name="Ink 1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1908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9EDB9" id="Ink 1751" o:spid="_x0000_s1026" type="#_x0000_t75" style="position:absolute;margin-left:228.7pt;margin-top:6.75pt;width:2.45pt;height:4.6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">
                <v:imagedata r:id="rId203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 wp14:anchorId="7D98D602" wp14:editId="72FE93A4">
                <wp:simplePos x="0" y="0"/>
                <wp:positionH relativeFrom="column">
                  <wp:posOffset>2861874</wp:posOffset>
                </wp:positionH>
                <wp:positionV relativeFrom="paragraph">
                  <wp:posOffset>22114</wp:posOffset>
                </wp:positionV>
                <wp:extent cx="43920" cy="94320"/>
                <wp:effectExtent l="38100" t="38100" r="51435" b="39370"/>
                <wp:wrapNone/>
                <wp:docPr id="1750" name="Ink 1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439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C26E1" id="Ink 1750" o:spid="_x0000_s1026" type="#_x0000_t75" style="position:absolute;margin-left:224.8pt;margin-top:1.25pt;width:4.55pt;height:8.4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">
                <v:imagedata r:id="rId203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 wp14:anchorId="6B34BAED" wp14:editId="1E547A7D">
                <wp:simplePos x="0" y="0"/>
                <wp:positionH relativeFrom="column">
                  <wp:posOffset>2775114</wp:posOffset>
                </wp:positionH>
                <wp:positionV relativeFrom="paragraph">
                  <wp:posOffset>7354</wp:posOffset>
                </wp:positionV>
                <wp:extent cx="80280" cy="114120"/>
                <wp:effectExtent l="19050" t="38100" r="53340" b="38735"/>
                <wp:wrapNone/>
                <wp:docPr id="1749" name="Ink 1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5">
                      <w14:nvContentPartPr>
                        <w14:cNvContentPartPr/>
                      </w14:nvContentPartPr>
                      <w14:xfrm>
                        <a:off x="0" y="0"/>
                        <a:ext cx="802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CEED3" id="Ink 1749" o:spid="_x0000_s1026" type="#_x0000_t75" style="position:absolute;margin-left:217.9pt;margin-top:.1pt;width:7.45pt;height:10.05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">
                <v:imagedata r:id="rId203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 wp14:anchorId="36FCB4D6" wp14:editId="7620142D">
                <wp:simplePos x="0" y="0"/>
                <wp:positionH relativeFrom="column">
                  <wp:posOffset>1621819</wp:posOffset>
                </wp:positionH>
                <wp:positionV relativeFrom="paragraph">
                  <wp:posOffset>-926882</wp:posOffset>
                </wp:positionV>
                <wp:extent cx="420480" cy="2036160"/>
                <wp:effectExtent l="19050" t="38100" r="55880" b="40640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7">
                      <w14:nvContentPartPr>
                        <w14:cNvContentPartPr/>
                      </w14:nvContentPartPr>
                      <w14:xfrm>
                        <a:off x="0" y="0"/>
                        <a:ext cx="420480" cy="20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631FE" id="Ink 1668" o:spid="_x0000_s1026" type="#_x0000_t75" style="position:absolute;margin-left:127.25pt;margin-top:-73.45pt;width:34.45pt;height:161.7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">
                <v:imagedata r:id="rId203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 wp14:anchorId="173DC74A" wp14:editId="7C2DBA3A">
                <wp:simplePos x="0" y="0"/>
                <wp:positionH relativeFrom="column">
                  <wp:posOffset>1049059</wp:posOffset>
                </wp:positionH>
                <wp:positionV relativeFrom="paragraph">
                  <wp:posOffset>-926882</wp:posOffset>
                </wp:positionV>
                <wp:extent cx="571320" cy="2049840"/>
                <wp:effectExtent l="38100" t="38100" r="38735" b="45720"/>
                <wp:wrapNone/>
                <wp:docPr id="1667" name="Ink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9">
                      <w14:nvContentPartPr>
                        <w14:cNvContentPartPr/>
                      </w14:nvContentPartPr>
                      <w14:xfrm>
                        <a:off x="0" y="0"/>
                        <a:ext cx="571320" cy="20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8308D" id="Ink 1667" o:spid="_x0000_s1026" type="#_x0000_t75" style="position:absolute;margin-left:81.7pt;margin-top:-73.55pt;width:46.35pt;height:162.8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">
                <v:imagedata r:id="rId204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 wp14:anchorId="6074516A" wp14:editId="29A17E1E">
                <wp:simplePos x="0" y="0"/>
                <wp:positionH relativeFrom="column">
                  <wp:posOffset>334099</wp:posOffset>
                </wp:positionH>
                <wp:positionV relativeFrom="paragraph">
                  <wp:posOffset>149158</wp:posOffset>
                </wp:positionV>
                <wp:extent cx="24120" cy="36000"/>
                <wp:effectExtent l="38100" t="38100" r="33655" b="40640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1">
                      <w14:nvContentPartPr>
                        <w14:cNvContentPartPr/>
                      </w14:nvContentPartPr>
                      <w14:xfrm>
                        <a:off x="0" y="0"/>
                        <a:ext cx="241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008A49" id="Ink 1643" o:spid="_x0000_s1026" type="#_x0000_t75" style="position:absolute;margin-left:25.75pt;margin-top:11.4pt;width:2.9pt;height:3.7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">
                <v:imagedata r:id="rId204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 wp14:anchorId="30E438D5" wp14:editId="50BF76FC">
                <wp:simplePos x="0" y="0"/>
                <wp:positionH relativeFrom="column">
                  <wp:posOffset>326179</wp:posOffset>
                </wp:positionH>
                <wp:positionV relativeFrom="paragraph">
                  <wp:posOffset>158878</wp:posOffset>
                </wp:positionV>
                <wp:extent cx="44280" cy="49320"/>
                <wp:effectExtent l="0" t="38100" r="51435" b="46355"/>
                <wp:wrapNone/>
                <wp:docPr id="1642" name="Ink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3">
                      <w14:nvContentPartPr>
                        <w14:cNvContentPartPr/>
                      </w14:nvContentPartPr>
                      <w14:xfrm>
                        <a:off x="0" y="0"/>
                        <a:ext cx="4428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1F066" id="Ink 1642" o:spid="_x0000_s1026" type="#_x0000_t75" style="position:absolute;margin-left:25.2pt;margin-top:12.2pt;width:4.4pt;height:4.7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">
                <v:imagedata r:id="rId204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 wp14:anchorId="60A854AD" wp14:editId="423FF03A">
                <wp:simplePos x="0" y="0"/>
                <wp:positionH relativeFrom="column">
                  <wp:posOffset>-28061</wp:posOffset>
                </wp:positionH>
                <wp:positionV relativeFrom="paragraph">
                  <wp:posOffset>186958</wp:posOffset>
                </wp:positionV>
                <wp:extent cx="68040" cy="3960"/>
                <wp:effectExtent l="38100" t="38100" r="46355" b="34290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5">
                      <w14:nvContentPartPr>
                        <w14:cNvContentPartPr/>
                      </w14:nvContentPartPr>
                      <w14:xfrm>
                        <a:off x="0" y="0"/>
                        <a:ext cx="680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1C66A" id="Ink 1636" o:spid="_x0000_s1026" type="#_x0000_t75" style="position:absolute;margin-left:-2.6pt;margin-top:14.25pt;width:6.15pt;height:1.2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">
                <v:imagedata r:id="rId204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 wp14:anchorId="6290A7B2" wp14:editId="030BEFCE">
                <wp:simplePos x="0" y="0"/>
                <wp:positionH relativeFrom="column">
                  <wp:posOffset>-195461</wp:posOffset>
                </wp:positionH>
                <wp:positionV relativeFrom="paragraph">
                  <wp:posOffset>129358</wp:posOffset>
                </wp:positionV>
                <wp:extent cx="68760" cy="186840"/>
                <wp:effectExtent l="38100" t="38100" r="45720" b="41910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7">
                      <w14:nvContentPartPr>
                        <w14:cNvContentPartPr/>
                      </w14:nvContentPartPr>
                      <w14:xfrm>
                        <a:off x="0" y="0"/>
                        <a:ext cx="6876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7F0DC" id="Ink 1635" o:spid="_x0000_s1026" type="#_x0000_t75" style="position:absolute;margin-left:-15.8pt;margin-top:9.9pt;width:6.1pt;height:15.4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">
                <v:imagedata r:id="rId204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 wp14:anchorId="6DD3F852" wp14:editId="7DE54DD1">
                <wp:simplePos x="0" y="0"/>
                <wp:positionH relativeFrom="column">
                  <wp:posOffset>-210581</wp:posOffset>
                </wp:positionH>
                <wp:positionV relativeFrom="paragraph">
                  <wp:posOffset>128278</wp:posOffset>
                </wp:positionV>
                <wp:extent cx="47880" cy="60480"/>
                <wp:effectExtent l="19050" t="38100" r="47625" b="34925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9">
                      <w14:nvContentPartPr>
                        <w14:cNvContentPartPr/>
                      </w14:nvContentPartPr>
                      <w14:xfrm>
                        <a:off x="0" y="0"/>
                        <a:ext cx="4788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EC5E4D" id="Ink 1634" o:spid="_x0000_s1026" type="#_x0000_t75" style="position:absolute;margin-left:-17.1pt;margin-top:9.8pt;width:4.7pt;height:5.5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">
                <v:imagedata r:id="rId205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 wp14:anchorId="2798CD17" wp14:editId="365B1630">
                <wp:simplePos x="0" y="0"/>
                <wp:positionH relativeFrom="column">
                  <wp:posOffset>-440981</wp:posOffset>
                </wp:positionH>
                <wp:positionV relativeFrom="paragraph">
                  <wp:posOffset>140878</wp:posOffset>
                </wp:positionV>
                <wp:extent cx="161640" cy="123480"/>
                <wp:effectExtent l="38100" t="38100" r="48260" b="48260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1">
                      <w14:nvContentPartPr>
                        <w14:cNvContentPartPr/>
                      </w14:nvContentPartPr>
                      <w14:xfrm>
                        <a:off x="0" y="0"/>
                        <a:ext cx="1616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218EA" id="Ink 1632" o:spid="_x0000_s1026" type="#_x0000_t75" style="position:absolute;margin-left:-35.25pt;margin-top:10.65pt;width:13.85pt;height:10.6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">
                <v:imagedata r:id="rId205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 wp14:anchorId="5BD92F65" wp14:editId="5FEEBE03">
                <wp:simplePos x="0" y="0"/>
                <wp:positionH relativeFrom="column">
                  <wp:posOffset>-104741</wp:posOffset>
                </wp:positionH>
                <wp:positionV relativeFrom="paragraph">
                  <wp:posOffset>83998</wp:posOffset>
                </wp:positionV>
                <wp:extent cx="56520" cy="173880"/>
                <wp:effectExtent l="38100" t="38100" r="38735" b="36195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3">
                      <w14:nvContentPartPr>
                        <w14:cNvContentPartPr/>
                      </w14:nvContentPartPr>
                      <w14:xfrm>
                        <a:off x="0" y="0"/>
                        <a:ext cx="5652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7B772E" id="Ink 1631" o:spid="_x0000_s1026" type="#_x0000_t75" style="position:absolute;margin-left:-8.6pt;margin-top:6.3pt;width:5.2pt;height:14.4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">
                <v:imagedata r:id="rId205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63200" behindDoc="0" locked="0" layoutInCell="1" allowOverlap="1" wp14:anchorId="604C3DC4" wp14:editId="68170604">
                <wp:simplePos x="0" y="0"/>
                <wp:positionH relativeFrom="column">
                  <wp:posOffset>-458261</wp:posOffset>
                </wp:positionH>
                <wp:positionV relativeFrom="paragraph">
                  <wp:posOffset>102358</wp:posOffset>
                </wp:positionV>
                <wp:extent cx="69480" cy="162720"/>
                <wp:effectExtent l="38100" t="38100" r="45085" b="46990"/>
                <wp:wrapNone/>
                <wp:docPr id="1630" name="Ink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5">
                      <w14:nvContentPartPr>
                        <w14:cNvContentPartPr/>
                      </w14:nvContentPartPr>
                      <w14:xfrm>
                        <a:off x="0" y="0"/>
                        <a:ext cx="6948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C8BB9" id="Ink 1630" o:spid="_x0000_s1026" type="#_x0000_t75" style="position:absolute;margin-left:-36.65pt;margin-top:7.6pt;width:6.45pt;height:13.65pt;z-index:2517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">
                <v:imagedata r:id="rId2056" o:title=""/>
              </v:shape>
            </w:pict>
          </mc:Fallback>
        </mc:AlternateContent>
      </w:r>
    </w:p>
    <w:p w14:paraId="15258BEC" w14:textId="3C1924A7" w:rsidR="008B1E6D" w:rsidRPr="00FC5A49" w:rsidRDefault="002E77ED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 wp14:anchorId="2B9FEB11" wp14:editId="57613A56">
                <wp:simplePos x="0" y="0"/>
                <wp:positionH relativeFrom="column">
                  <wp:posOffset>6275034</wp:posOffset>
                </wp:positionH>
                <wp:positionV relativeFrom="paragraph">
                  <wp:posOffset>-30381</wp:posOffset>
                </wp:positionV>
                <wp:extent cx="53640" cy="79560"/>
                <wp:effectExtent l="38100" t="38100" r="22860" b="34925"/>
                <wp:wrapNone/>
                <wp:docPr id="1784" name="Ink 1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7">
                      <w14:nvContentPartPr>
                        <w14:cNvContentPartPr/>
                      </w14:nvContentPartPr>
                      <w14:xfrm>
                        <a:off x="0" y="0"/>
                        <a:ext cx="536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28B5E7" id="Ink 1784" o:spid="_x0000_s1026" type="#_x0000_t75" style="position:absolute;margin-left:493.65pt;margin-top:-2.85pt;width:5.25pt;height:7.15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">
                <v:imagedata r:id="rId205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 wp14:anchorId="36F46D54" wp14:editId="5870A9FD">
                <wp:simplePos x="0" y="0"/>
                <wp:positionH relativeFrom="column">
                  <wp:posOffset>6030234</wp:posOffset>
                </wp:positionH>
                <wp:positionV relativeFrom="paragraph">
                  <wp:posOffset>2739</wp:posOffset>
                </wp:positionV>
                <wp:extent cx="84240" cy="8280"/>
                <wp:effectExtent l="38100" t="38100" r="49530" b="48895"/>
                <wp:wrapNone/>
                <wp:docPr id="1783" name="Ink 1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842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C667D" id="Ink 1783" o:spid="_x0000_s1026" type="#_x0000_t75" style="position:absolute;margin-left:474.3pt;margin-top:-.25pt;width:7.6pt;height:1.7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">
                <v:imagedata r:id="rId206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 wp14:anchorId="36FDFE24" wp14:editId="579B847C">
                <wp:simplePos x="0" y="0"/>
                <wp:positionH relativeFrom="column">
                  <wp:posOffset>6146874</wp:posOffset>
                </wp:positionH>
                <wp:positionV relativeFrom="paragraph">
                  <wp:posOffset>130179</wp:posOffset>
                </wp:positionV>
                <wp:extent cx="72720" cy="104400"/>
                <wp:effectExtent l="38100" t="38100" r="41910" b="48260"/>
                <wp:wrapNone/>
                <wp:docPr id="1782" name="Ink 1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1">
                      <w14:nvContentPartPr>
                        <w14:cNvContentPartPr/>
                      </w14:nvContentPartPr>
                      <w14:xfrm>
                        <a:off x="0" y="0"/>
                        <a:ext cx="727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5331D" id="Ink 1782" o:spid="_x0000_s1026" type="#_x0000_t75" style="position:absolute;margin-left:483.4pt;margin-top:9.8pt;width:6.95pt;height:9.35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">
                <v:imagedata r:id="rId206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 wp14:anchorId="0CC9C916" wp14:editId="7F84C43A">
                <wp:simplePos x="0" y="0"/>
                <wp:positionH relativeFrom="column">
                  <wp:posOffset>6123834</wp:posOffset>
                </wp:positionH>
                <wp:positionV relativeFrom="paragraph">
                  <wp:posOffset>44139</wp:posOffset>
                </wp:positionV>
                <wp:extent cx="80640" cy="18000"/>
                <wp:effectExtent l="38100" t="38100" r="34290" b="39370"/>
                <wp:wrapNone/>
                <wp:docPr id="1781" name="Ink 1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3">
                      <w14:nvContentPartPr>
                        <w14:cNvContentPartPr/>
                      </w14:nvContentPartPr>
                      <w14:xfrm>
                        <a:off x="0" y="0"/>
                        <a:ext cx="806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DFD11" id="Ink 1781" o:spid="_x0000_s1026" type="#_x0000_t75" style="position:absolute;margin-left:481.75pt;margin-top:3pt;width:7.3pt;height:2.4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">
                <v:imagedata r:id="rId206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 wp14:anchorId="207652D2" wp14:editId="437863E5">
                <wp:simplePos x="0" y="0"/>
                <wp:positionH relativeFrom="column">
                  <wp:posOffset>5994234</wp:posOffset>
                </wp:positionH>
                <wp:positionV relativeFrom="paragraph">
                  <wp:posOffset>118299</wp:posOffset>
                </wp:positionV>
                <wp:extent cx="42120" cy="7560"/>
                <wp:effectExtent l="38100" t="38100" r="34290" b="50165"/>
                <wp:wrapNone/>
                <wp:docPr id="1779" name="Ink 1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421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EB829" id="Ink 1779" o:spid="_x0000_s1026" type="#_x0000_t75" style="position:absolute;margin-left:471.55pt;margin-top:8.85pt;width:4.2pt;height:1.75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">
                <v:imagedata r:id="rId206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 wp14:anchorId="58A840F7" wp14:editId="7A6B081D">
                <wp:simplePos x="0" y="0"/>
                <wp:positionH relativeFrom="column">
                  <wp:posOffset>5951394</wp:posOffset>
                </wp:positionH>
                <wp:positionV relativeFrom="paragraph">
                  <wp:posOffset>71499</wp:posOffset>
                </wp:positionV>
                <wp:extent cx="73800" cy="27360"/>
                <wp:effectExtent l="38100" t="38100" r="40640" b="48895"/>
                <wp:wrapNone/>
                <wp:docPr id="1778" name="Ink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738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C8D4C" id="Ink 1778" o:spid="_x0000_s1026" type="#_x0000_t75" style="position:absolute;margin-left:468.2pt;margin-top:5.2pt;width:6.65pt;height:3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">
                <v:imagedata r:id="rId206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 wp14:anchorId="6B877C4D" wp14:editId="0B1DA258">
                <wp:simplePos x="0" y="0"/>
                <wp:positionH relativeFrom="column">
                  <wp:posOffset>5808474</wp:posOffset>
                </wp:positionH>
                <wp:positionV relativeFrom="paragraph">
                  <wp:posOffset>36939</wp:posOffset>
                </wp:positionV>
                <wp:extent cx="96840" cy="248400"/>
                <wp:effectExtent l="38100" t="38100" r="55880" b="37465"/>
                <wp:wrapNone/>
                <wp:docPr id="1777" name="Ink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9684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00403" id="Ink 1777" o:spid="_x0000_s1026" type="#_x0000_t75" style="position:absolute;margin-left:456.75pt;margin-top:2.4pt;width:8.9pt;height:20.8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">
                <v:imagedata r:id="rId207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 wp14:anchorId="4D5CF4AB" wp14:editId="22C4FA22">
                <wp:simplePos x="0" y="0"/>
                <wp:positionH relativeFrom="column">
                  <wp:posOffset>3309354</wp:posOffset>
                </wp:positionH>
                <wp:positionV relativeFrom="paragraph">
                  <wp:posOffset>101019</wp:posOffset>
                </wp:positionV>
                <wp:extent cx="11160" cy="22680"/>
                <wp:effectExtent l="38100" t="38100" r="46355" b="34925"/>
                <wp:wrapNone/>
                <wp:docPr id="1764" name="Ink 1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111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65BBF" id="Ink 1764" o:spid="_x0000_s1026" type="#_x0000_t75" style="position:absolute;margin-left:260.05pt;margin-top:7.45pt;width:1.95pt;height:2.85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">
                <v:imagedata r:id="rId207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 wp14:anchorId="51A82814" wp14:editId="7F418BD1">
                <wp:simplePos x="0" y="0"/>
                <wp:positionH relativeFrom="column">
                  <wp:posOffset>334099</wp:posOffset>
                </wp:positionH>
                <wp:positionV relativeFrom="paragraph">
                  <wp:posOffset>-93057</wp:posOffset>
                </wp:positionV>
                <wp:extent cx="109800" cy="339120"/>
                <wp:effectExtent l="38100" t="38100" r="43180" b="41910"/>
                <wp:wrapNone/>
                <wp:docPr id="1645" name="Ink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3">
                      <w14:nvContentPartPr>
                        <w14:cNvContentPartPr/>
                      </w14:nvContentPartPr>
                      <w14:xfrm>
                        <a:off x="0" y="0"/>
                        <a:ext cx="109800" cy="3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1DCEB8" id="Ink 1645" o:spid="_x0000_s1026" type="#_x0000_t75" style="position:absolute;margin-left:25.85pt;margin-top:-7.65pt;width:9.6pt;height:27.4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">
                <v:imagedata r:id="rId207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 wp14:anchorId="1D8B371A" wp14:editId="56E3090D">
                <wp:simplePos x="0" y="0"/>
                <wp:positionH relativeFrom="column">
                  <wp:posOffset>308899</wp:posOffset>
                </wp:positionH>
                <wp:positionV relativeFrom="paragraph">
                  <wp:posOffset>-30057</wp:posOffset>
                </wp:positionV>
                <wp:extent cx="82080" cy="149040"/>
                <wp:effectExtent l="38100" t="38100" r="51435" b="41910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5">
                      <w14:nvContentPartPr>
                        <w14:cNvContentPartPr/>
                      </w14:nvContentPartPr>
                      <w14:xfrm>
                        <a:off x="0" y="0"/>
                        <a:ext cx="820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212D5" id="Ink 1644" o:spid="_x0000_s1026" type="#_x0000_t75" style="position:absolute;margin-left:23.65pt;margin-top:-2.75pt;width:7.45pt;height:12.8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">
                <v:imagedata r:id="rId207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 wp14:anchorId="64241789" wp14:editId="253A75B1">
                <wp:simplePos x="0" y="0"/>
                <wp:positionH relativeFrom="column">
                  <wp:posOffset>263539</wp:posOffset>
                </wp:positionH>
                <wp:positionV relativeFrom="paragraph">
                  <wp:posOffset>4863</wp:posOffset>
                </wp:positionV>
                <wp:extent cx="35280" cy="4320"/>
                <wp:effectExtent l="38100" t="38100" r="41275" b="34290"/>
                <wp:wrapNone/>
                <wp:docPr id="1641" name="Ink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7">
                      <w14:nvContentPartPr>
                        <w14:cNvContentPartPr/>
                      </w14:nvContentPartPr>
                      <w14:xfrm>
                        <a:off x="0" y="0"/>
                        <a:ext cx="352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C09E99" id="Ink 1641" o:spid="_x0000_s1026" type="#_x0000_t75" style="position:absolute;margin-left:20.4pt;margin-top:-.15pt;width:3.55pt;height:1.2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">
                <v:imagedata r:id="rId207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 wp14:anchorId="2BC1713D" wp14:editId="4447EDBC">
                <wp:simplePos x="0" y="0"/>
                <wp:positionH relativeFrom="column">
                  <wp:posOffset>161659</wp:posOffset>
                </wp:positionH>
                <wp:positionV relativeFrom="paragraph">
                  <wp:posOffset>49503</wp:posOffset>
                </wp:positionV>
                <wp:extent cx="46440" cy="68040"/>
                <wp:effectExtent l="19050" t="38100" r="48895" b="46355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9">
                      <w14:nvContentPartPr>
                        <w14:cNvContentPartPr/>
                      </w14:nvContentPartPr>
                      <w14:xfrm>
                        <a:off x="0" y="0"/>
                        <a:ext cx="464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9D6E4" id="Ink 1640" o:spid="_x0000_s1026" type="#_x0000_t75" style="position:absolute;margin-left:12.35pt;margin-top:3.6pt;width:4.4pt;height:6.0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">
                <v:imagedata r:id="rId208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 wp14:anchorId="7D2E9D00" wp14:editId="63D38ECB">
                <wp:simplePos x="0" y="0"/>
                <wp:positionH relativeFrom="column">
                  <wp:posOffset>113059</wp:posOffset>
                </wp:positionH>
                <wp:positionV relativeFrom="paragraph">
                  <wp:posOffset>-21777</wp:posOffset>
                </wp:positionV>
                <wp:extent cx="73440" cy="78480"/>
                <wp:effectExtent l="19050" t="38100" r="41275" b="36195"/>
                <wp:wrapNone/>
                <wp:docPr id="1639" name="Ink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1">
                      <w14:nvContentPartPr>
                        <w14:cNvContentPartPr/>
                      </w14:nvContentPartPr>
                      <w14:xfrm>
                        <a:off x="0" y="0"/>
                        <a:ext cx="734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894D58" id="Ink 1639" o:spid="_x0000_s1026" type="#_x0000_t75" style="position:absolute;margin-left:8.35pt;margin-top:-2.15pt;width:6.85pt;height:7.15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">
                <v:imagedata r:id="rId208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 wp14:anchorId="154B00CE" wp14:editId="4CAF05F2">
                <wp:simplePos x="0" y="0"/>
                <wp:positionH relativeFrom="column">
                  <wp:posOffset>65899</wp:posOffset>
                </wp:positionH>
                <wp:positionV relativeFrom="paragraph">
                  <wp:posOffset>-76857</wp:posOffset>
                </wp:positionV>
                <wp:extent cx="71280" cy="177480"/>
                <wp:effectExtent l="38100" t="38100" r="43180" b="51435"/>
                <wp:wrapNone/>
                <wp:docPr id="1638" name="Ink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7128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7D7A1" id="Ink 1638" o:spid="_x0000_s1026" type="#_x0000_t75" style="position:absolute;margin-left:4.65pt;margin-top:-6.45pt;width:6.6pt;height:14.8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">
                <v:imagedata r:id="rId208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 wp14:anchorId="40E352D1" wp14:editId="5672E947">
                <wp:simplePos x="0" y="0"/>
                <wp:positionH relativeFrom="column">
                  <wp:posOffset>27739</wp:posOffset>
                </wp:positionH>
                <wp:positionV relativeFrom="paragraph">
                  <wp:posOffset>-13137</wp:posOffset>
                </wp:positionV>
                <wp:extent cx="29160" cy="34200"/>
                <wp:effectExtent l="38100" t="38100" r="47625" b="42545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291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4512A" id="Ink 1637" o:spid="_x0000_s1026" type="#_x0000_t75" style="position:absolute;margin-left:1.85pt;margin-top:-1.4pt;width:3.15pt;height:3.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">
                <v:imagedata r:id="rId208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64224" behindDoc="0" locked="0" layoutInCell="1" allowOverlap="1" wp14:anchorId="54572A97" wp14:editId="6D6CAD5C">
                <wp:simplePos x="0" y="0"/>
                <wp:positionH relativeFrom="column">
                  <wp:posOffset>-304181</wp:posOffset>
                </wp:positionH>
                <wp:positionV relativeFrom="paragraph">
                  <wp:posOffset>54183</wp:posOffset>
                </wp:positionV>
                <wp:extent cx="42120" cy="55440"/>
                <wp:effectExtent l="38100" t="38100" r="34290" b="40005"/>
                <wp:wrapNone/>
                <wp:docPr id="1633" name="Ink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4212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DB67C" id="Ink 1633" o:spid="_x0000_s1026" type="#_x0000_t75" style="position:absolute;margin-left:-24.35pt;margin-top:3.95pt;width:4.05pt;height:5.05pt;z-index:2517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">
                <v:imagedata r:id="rId2088" o:title=""/>
              </v:shape>
            </w:pict>
          </mc:Fallback>
        </mc:AlternateContent>
      </w:r>
    </w:p>
    <w:p w14:paraId="5C75948E" w14:textId="7D0D0AAA" w:rsidR="008B1E6D" w:rsidRPr="00FC5A49" w:rsidRDefault="002E77ED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 wp14:anchorId="785F0E18" wp14:editId="5EA0636F">
                <wp:simplePos x="0" y="0"/>
                <wp:positionH relativeFrom="column">
                  <wp:posOffset>3307554</wp:posOffset>
                </wp:positionH>
                <wp:positionV relativeFrom="paragraph">
                  <wp:posOffset>151124</wp:posOffset>
                </wp:positionV>
                <wp:extent cx="4320" cy="7920"/>
                <wp:effectExtent l="38100" t="38100" r="34290" b="30480"/>
                <wp:wrapNone/>
                <wp:docPr id="1766" name="Ink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43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5F6C3" id="Ink 1766" o:spid="_x0000_s1026" type="#_x0000_t75" style="position:absolute;margin-left:260.15pt;margin-top:11.65pt;width:.95pt;height:1.15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">
                <v:imagedata r:id="rId209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 wp14:anchorId="45101017" wp14:editId="559E0517">
                <wp:simplePos x="0" y="0"/>
                <wp:positionH relativeFrom="column">
                  <wp:posOffset>3287034</wp:posOffset>
                </wp:positionH>
                <wp:positionV relativeFrom="paragraph">
                  <wp:posOffset>56804</wp:posOffset>
                </wp:positionV>
                <wp:extent cx="8280" cy="2520"/>
                <wp:effectExtent l="38100" t="38100" r="48895" b="36195"/>
                <wp:wrapNone/>
                <wp:docPr id="1765" name="Ink 1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1">
                      <w14:nvContentPartPr>
                        <w14:cNvContentPartPr/>
                      </w14:nvContentPartPr>
                      <w14:xfrm>
                        <a:off x="0" y="0"/>
                        <a:ext cx="82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AF035" id="Ink 1765" o:spid="_x0000_s1026" type="#_x0000_t75" style="position:absolute;margin-left:258.25pt;margin-top:3.8pt;width:1.65pt;height:1.4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">
                <v:imagedata r:id="rId209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 wp14:anchorId="4A18AD8C" wp14:editId="17B14857">
                <wp:simplePos x="0" y="0"/>
                <wp:positionH relativeFrom="column">
                  <wp:posOffset>1213939</wp:posOffset>
                </wp:positionH>
                <wp:positionV relativeFrom="paragraph">
                  <wp:posOffset>161888</wp:posOffset>
                </wp:positionV>
                <wp:extent cx="33480" cy="33120"/>
                <wp:effectExtent l="38100" t="38100" r="43180" b="43180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3">
                      <w14:nvContentPartPr>
                        <w14:cNvContentPartPr/>
                      </w14:nvContentPartPr>
                      <w14:xfrm>
                        <a:off x="0" y="0"/>
                        <a:ext cx="3348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F29582" id="Ink 1666" o:spid="_x0000_s1026" type="#_x0000_t75" style="position:absolute;margin-left:95.05pt;margin-top:11.9pt;width:4.1pt;height:4.2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">
                <v:imagedata r:id="rId209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 wp14:anchorId="3C9818CA" wp14:editId="2F0019AB">
                <wp:simplePos x="0" y="0"/>
                <wp:positionH relativeFrom="column">
                  <wp:posOffset>1949059</wp:posOffset>
                </wp:positionH>
                <wp:positionV relativeFrom="paragraph">
                  <wp:posOffset>147848</wp:posOffset>
                </wp:positionV>
                <wp:extent cx="20880" cy="29880"/>
                <wp:effectExtent l="38100" t="38100" r="55880" b="46355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208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3FE5D" id="Ink 1665" o:spid="_x0000_s1026" type="#_x0000_t75" style="position:absolute;margin-left:152.7pt;margin-top:11.1pt;width:3.2pt;height:3.7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">
                <v:imagedata r:id="rId209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 wp14:anchorId="160C6AEA" wp14:editId="6BD1A6BF">
                <wp:simplePos x="0" y="0"/>
                <wp:positionH relativeFrom="column">
                  <wp:posOffset>381979</wp:posOffset>
                </wp:positionH>
                <wp:positionV relativeFrom="paragraph">
                  <wp:posOffset>28328</wp:posOffset>
                </wp:positionV>
                <wp:extent cx="73080" cy="253440"/>
                <wp:effectExtent l="38100" t="38100" r="3175" b="51435"/>
                <wp:wrapNone/>
                <wp:docPr id="1661" name="Ink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7">
                      <w14:nvContentPartPr>
                        <w14:cNvContentPartPr/>
                      </w14:nvContentPartPr>
                      <w14:xfrm>
                        <a:off x="0" y="0"/>
                        <a:ext cx="7308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25F5A" id="Ink 1661" o:spid="_x0000_s1026" type="#_x0000_t75" style="position:absolute;margin-left:29.45pt;margin-top:1.75pt;width:7.2pt;height:21.1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">
                <v:imagedata r:id="rId209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 wp14:anchorId="54AAC084" wp14:editId="35377E3E">
                <wp:simplePos x="0" y="0"/>
                <wp:positionH relativeFrom="column">
                  <wp:posOffset>349219</wp:posOffset>
                </wp:positionH>
                <wp:positionV relativeFrom="paragraph">
                  <wp:posOffset>89888</wp:posOffset>
                </wp:positionV>
                <wp:extent cx="29880" cy="99000"/>
                <wp:effectExtent l="38100" t="38100" r="46355" b="53975"/>
                <wp:wrapNone/>
                <wp:docPr id="1660" name="Ink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298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1806D" id="Ink 1660" o:spid="_x0000_s1026" type="#_x0000_t75" style="position:absolute;margin-left:26.9pt;margin-top:6.6pt;width:3.8pt;height:9.2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">
                <v:imagedata r:id="rId210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 wp14:anchorId="78464434" wp14:editId="36E4C6D0">
                <wp:simplePos x="0" y="0"/>
                <wp:positionH relativeFrom="column">
                  <wp:posOffset>301699</wp:posOffset>
                </wp:positionH>
                <wp:positionV relativeFrom="paragraph">
                  <wp:posOffset>96008</wp:posOffset>
                </wp:positionV>
                <wp:extent cx="20520" cy="93960"/>
                <wp:effectExtent l="38100" t="38100" r="55880" b="59055"/>
                <wp:wrapNone/>
                <wp:docPr id="1659" name="Ink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1">
                      <w14:nvContentPartPr>
                        <w14:cNvContentPartPr/>
                      </w14:nvContentPartPr>
                      <w14:xfrm>
                        <a:off x="0" y="0"/>
                        <a:ext cx="205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E14B9" id="Ink 1659" o:spid="_x0000_s1026" type="#_x0000_t75" style="position:absolute;margin-left:22.85pt;margin-top:6.85pt;width:3.25pt;height:8.9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">
                <v:imagedata r:id="rId210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 wp14:anchorId="566E63E6" wp14:editId="2BF82FA4">
                <wp:simplePos x="0" y="0"/>
                <wp:positionH relativeFrom="column">
                  <wp:posOffset>211339</wp:posOffset>
                </wp:positionH>
                <wp:positionV relativeFrom="paragraph">
                  <wp:posOffset>126968</wp:posOffset>
                </wp:positionV>
                <wp:extent cx="37080" cy="9360"/>
                <wp:effectExtent l="19050" t="57150" r="58420" b="48260"/>
                <wp:wrapNone/>
                <wp:docPr id="1658" name="Ink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3">
                      <w14:nvContentPartPr>
                        <w14:cNvContentPartPr/>
                      </w14:nvContentPartPr>
                      <w14:xfrm>
                        <a:off x="0" y="0"/>
                        <a:ext cx="370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AC8E11" id="Ink 1658" o:spid="_x0000_s1026" type="#_x0000_t75" style="position:absolute;margin-left:16.05pt;margin-top:9.3pt;width:4.35pt;height:2.15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">
                <v:imagedata r:id="rId210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 wp14:anchorId="4FDDCDE3" wp14:editId="3EC564FE">
                <wp:simplePos x="0" y="0"/>
                <wp:positionH relativeFrom="column">
                  <wp:posOffset>65179</wp:posOffset>
                </wp:positionH>
                <wp:positionV relativeFrom="paragraph">
                  <wp:posOffset>71168</wp:posOffset>
                </wp:positionV>
                <wp:extent cx="84960" cy="109080"/>
                <wp:effectExtent l="57150" t="38100" r="48895" b="43815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5">
                      <w14:nvContentPartPr>
                        <w14:cNvContentPartPr/>
                      </w14:nvContentPartPr>
                      <w14:xfrm>
                        <a:off x="0" y="0"/>
                        <a:ext cx="849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8955AA" id="Ink 1656" o:spid="_x0000_s1026" type="#_x0000_t75" style="position:absolute;margin-left:4.35pt;margin-top:4.85pt;width:8.3pt;height:10.2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">
                <v:imagedata r:id="rId210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 wp14:anchorId="7F6F09A8" wp14:editId="4C2143F2">
                <wp:simplePos x="0" y="0"/>
                <wp:positionH relativeFrom="column">
                  <wp:posOffset>27019</wp:posOffset>
                </wp:positionH>
                <wp:positionV relativeFrom="paragraph">
                  <wp:posOffset>34448</wp:posOffset>
                </wp:positionV>
                <wp:extent cx="77040" cy="147600"/>
                <wp:effectExtent l="57150" t="38100" r="56515" b="43180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7">
                      <w14:nvContentPartPr>
                        <w14:cNvContentPartPr/>
                      </w14:nvContentPartPr>
                      <w14:xfrm>
                        <a:off x="0" y="0"/>
                        <a:ext cx="770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88244E" id="Ink 1655" o:spid="_x0000_s1026" type="#_x0000_t75" style="position:absolute;margin-left:1.15pt;margin-top:2pt;width:7.5pt;height:13.05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">
                <v:imagedata r:id="rId210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 wp14:anchorId="169191B0" wp14:editId="6DAB1C49">
                <wp:simplePos x="0" y="0"/>
                <wp:positionH relativeFrom="column">
                  <wp:posOffset>-52901</wp:posOffset>
                </wp:positionH>
                <wp:positionV relativeFrom="paragraph">
                  <wp:posOffset>90248</wp:posOffset>
                </wp:positionV>
                <wp:extent cx="43920" cy="50760"/>
                <wp:effectExtent l="57150" t="38100" r="51435" b="45085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9">
                      <w14:nvContentPartPr>
                        <w14:cNvContentPartPr/>
                      </w14:nvContentPartPr>
                      <w14:xfrm>
                        <a:off x="0" y="0"/>
                        <a:ext cx="4392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6CF49" id="Ink 1654" o:spid="_x0000_s1026" type="#_x0000_t75" style="position:absolute;margin-left:-4.85pt;margin-top:6.5pt;width:4.9pt;height:5.3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">
                <v:imagedata r:id="rId211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 wp14:anchorId="2BEE758A" wp14:editId="0BEB8E9F">
                <wp:simplePos x="0" y="0"/>
                <wp:positionH relativeFrom="column">
                  <wp:posOffset>-99341</wp:posOffset>
                </wp:positionH>
                <wp:positionV relativeFrom="paragraph">
                  <wp:posOffset>107528</wp:posOffset>
                </wp:positionV>
                <wp:extent cx="59040" cy="5760"/>
                <wp:effectExtent l="38100" t="57150" r="55880" b="51435"/>
                <wp:wrapNone/>
                <wp:docPr id="1653" name="Ink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1">
                      <w14:nvContentPartPr>
                        <w14:cNvContentPartPr/>
                      </w14:nvContentPartPr>
                      <w14:xfrm>
                        <a:off x="0" y="0"/>
                        <a:ext cx="590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F9338" id="Ink 1653" o:spid="_x0000_s1026" type="#_x0000_t75" style="position:absolute;margin-left:-8.4pt;margin-top:7.65pt;width:5.95pt;height:2.0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">
                <v:imagedata r:id="rId211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 wp14:anchorId="461FA8C4" wp14:editId="4F09870C">
                <wp:simplePos x="0" y="0"/>
                <wp:positionH relativeFrom="column">
                  <wp:posOffset>-176381</wp:posOffset>
                </wp:positionH>
                <wp:positionV relativeFrom="paragraph">
                  <wp:posOffset>15008</wp:posOffset>
                </wp:positionV>
                <wp:extent cx="43200" cy="168480"/>
                <wp:effectExtent l="38100" t="38100" r="52070" b="41275"/>
                <wp:wrapNone/>
                <wp:docPr id="1652" name="Ink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3">
                      <w14:nvContentPartPr>
                        <w14:cNvContentPartPr/>
                      </w14:nvContentPartPr>
                      <w14:xfrm>
                        <a:off x="0" y="0"/>
                        <a:ext cx="4320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563863" id="Ink 1652" o:spid="_x0000_s1026" type="#_x0000_t75" style="position:absolute;margin-left:-14.5pt;margin-top:.65pt;width:4.8pt;height:14.4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">
                <v:imagedata r:id="rId211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 wp14:anchorId="13402C7E" wp14:editId="33550289">
                <wp:simplePos x="0" y="0"/>
                <wp:positionH relativeFrom="column">
                  <wp:posOffset>-247301</wp:posOffset>
                </wp:positionH>
                <wp:positionV relativeFrom="paragraph">
                  <wp:posOffset>42368</wp:posOffset>
                </wp:positionV>
                <wp:extent cx="47160" cy="133560"/>
                <wp:effectExtent l="38100" t="38100" r="48260" b="57150"/>
                <wp:wrapNone/>
                <wp:docPr id="1651" name="Ink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5">
                      <w14:nvContentPartPr>
                        <w14:cNvContentPartPr/>
                      </w14:nvContentPartPr>
                      <w14:xfrm>
                        <a:off x="0" y="0"/>
                        <a:ext cx="4716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A59E9" id="Ink 1651" o:spid="_x0000_s1026" type="#_x0000_t75" style="position:absolute;margin-left:-20.25pt;margin-top:2.65pt;width:5.2pt;height:11.9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">
                <v:imagedata r:id="rId211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 wp14:anchorId="28D10FDD" wp14:editId="0CD6D229">
                <wp:simplePos x="0" y="0"/>
                <wp:positionH relativeFrom="column">
                  <wp:posOffset>-339821</wp:posOffset>
                </wp:positionH>
                <wp:positionV relativeFrom="paragraph">
                  <wp:posOffset>163328</wp:posOffset>
                </wp:positionV>
                <wp:extent cx="36720" cy="41040"/>
                <wp:effectExtent l="38100" t="19050" r="40005" b="54610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7">
                      <w14:nvContentPartPr>
                        <w14:cNvContentPartPr/>
                      </w14:nvContentPartPr>
                      <w14:xfrm>
                        <a:off x="0" y="0"/>
                        <a:ext cx="367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D29DDE" id="Ink 1650" o:spid="_x0000_s1026" type="#_x0000_t75" style="position:absolute;margin-left:-27.3pt;margin-top:12.3pt;width:4.05pt;height:4.4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">
                <v:imagedata r:id="rId211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 wp14:anchorId="3902DFB7" wp14:editId="17DEE861">
                <wp:simplePos x="0" y="0"/>
                <wp:positionH relativeFrom="column">
                  <wp:posOffset>-401741</wp:posOffset>
                </wp:positionH>
                <wp:positionV relativeFrom="paragraph">
                  <wp:posOffset>49568</wp:posOffset>
                </wp:positionV>
                <wp:extent cx="59400" cy="104400"/>
                <wp:effectExtent l="38100" t="38100" r="55245" b="48260"/>
                <wp:wrapNone/>
                <wp:docPr id="1649" name="Ink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9">
                      <w14:nvContentPartPr>
                        <w14:cNvContentPartPr/>
                      </w14:nvContentPartPr>
                      <w14:xfrm>
                        <a:off x="0" y="0"/>
                        <a:ext cx="594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FCBE1B" id="Ink 1649" o:spid="_x0000_s1026" type="#_x0000_t75" style="position:absolute;margin-left:-32.2pt;margin-top:3.15pt;width:6.1pt;height:9.7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">
                <v:imagedata r:id="rId212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67296" behindDoc="0" locked="0" layoutInCell="1" allowOverlap="1" wp14:anchorId="3B9721DD" wp14:editId="4326DB20">
                <wp:simplePos x="0" y="0"/>
                <wp:positionH relativeFrom="column">
                  <wp:posOffset>-486701</wp:posOffset>
                </wp:positionH>
                <wp:positionV relativeFrom="paragraph">
                  <wp:posOffset>18968</wp:posOffset>
                </wp:positionV>
                <wp:extent cx="44280" cy="132840"/>
                <wp:effectExtent l="57150" t="38100" r="51435" b="57785"/>
                <wp:wrapNone/>
                <wp:docPr id="1648" name="Ink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1">
                      <w14:nvContentPartPr>
                        <w14:cNvContentPartPr/>
                      </w14:nvContentPartPr>
                      <w14:xfrm>
                        <a:off x="0" y="0"/>
                        <a:ext cx="4428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091DE" id="Ink 1648" o:spid="_x0000_s1026" type="#_x0000_t75" style="position:absolute;margin-left:-39.35pt;margin-top:.75pt;width:5.3pt;height:12.05pt;z-index:2517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">
                <v:imagedata r:id="rId2122" o:title=""/>
              </v:shape>
            </w:pict>
          </mc:Fallback>
        </mc:AlternateContent>
      </w:r>
    </w:p>
    <w:p w14:paraId="25D0F1CA" w14:textId="27D455F9" w:rsidR="008B1E6D" w:rsidRDefault="002E77ED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68320" behindDoc="0" locked="0" layoutInCell="1" allowOverlap="1" wp14:anchorId="17F2F293" wp14:editId="1B767BFB">
                <wp:simplePos x="0" y="0"/>
                <wp:positionH relativeFrom="column">
                  <wp:posOffset>82099</wp:posOffset>
                </wp:positionH>
                <wp:positionV relativeFrom="paragraph">
                  <wp:posOffset>13633</wp:posOffset>
                </wp:positionV>
                <wp:extent cx="83160" cy="66960"/>
                <wp:effectExtent l="38100" t="38100" r="50800" b="47625"/>
                <wp:wrapNone/>
                <wp:docPr id="1657" name="Ink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3">
                      <w14:nvContentPartPr>
                        <w14:cNvContentPartPr/>
                      </w14:nvContentPartPr>
                      <w14:xfrm>
                        <a:off x="0" y="0"/>
                        <a:ext cx="8316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A08B8" id="Ink 1657" o:spid="_x0000_s1026" type="#_x0000_t75" style="position:absolute;margin-left:5.85pt;margin-top:.5pt;width:7.75pt;height:6.4pt;z-index:2517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">
                <v:imagedata r:id="rId2124" o:title=""/>
              </v:shape>
            </w:pict>
          </mc:Fallback>
        </mc:AlternateContent>
      </w:r>
    </w:p>
    <w:p w14:paraId="5BD8A2EE" w14:textId="77777777" w:rsidR="00FC5A49" w:rsidRDefault="00FC5A49" w:rsidP="00937C4C">
      <w:pPr>
        <w:tabs>
          <w:tab w:val="right" w:pos="10080"/>
        </w:tabs>
        <w:rPr>
          <w:rFonts w:ascii="Calibri" w:hAnsi="Calibri"/>
          <w:szCs w:val="24"/>
        </w:rPr>
      </w:pPr>
    </w:p>
    <w:p w14:paraId="20EF686B" w14:textId="21E934D6" w:rsidR="00FC5A49" w:rsidRDefault="002E77ED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 wp14:anchorId="0A9CAB2B" wp14:editId="01A5DD04">
                <wp:simplePos x="0" y="0"/>
                <wp:positionH relativeFrom="column">
                  <wp:posOffset>2909179</wp:posOffset>
                </wp:positionH>
                <wp:positionV relativeFrom="paragraph">
                  <wp:posOffset>13763</wp:posOffset>
                </wp:positionV>
                <wp:extent cx="90720" cy="90360"/>
                <wp:effectExtent l="38100" t="38100" r="62230" b="62230"/>
                <wp:wrapNone/>
                <wp:docPr id="1677" name="Ink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5">
                      <w14:nvContentPartPr>
                        <w14:cNvContentPartPr/>
                      </w14:nvContentPartPr>
                      <w14:xfrm>
                        <a:off x="0" y="0"/>
                        <a:ext cx="9072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B8D23" id="Ink 1677" o:spid="_x0000_s1026" type="#_x0000_t75" style="position:absolute;margin-left:228pt;margin-top:.4pt;width:9.05pt;height:8.9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">
                <v:imagedata r:id="rId212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 wp14:anchorId="6A59B893" wp14:editId="40DE4366">
                <wp:simplePos x="0" y="0"/>
                <wp:positionH relativeFrom="column">
                  <wp:posOffset>2783899</wp:posOffset>
                </wp:positionH>
                <wp:positionV relativeFrom="paragraph">
                  <wp:posOffset>95843</wp:posOffset>
                </wp:positionV>
                <wp:extent cx="36000" cy="68760"/>
                <wp:effectExtent l="57150" t="38100" r="59690" b="45720"/>
                <wp:wrapNone/>
                <wp:docPr id="1676" name="Ink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7">
                      <w14:nvContentPartPr>
                        <w14:cNvContentPartPr/>
                      </w14:nvContentPartPr>
                      <w14:xfrm>
                        <a:off x="0" y="0"/>
                        <a:ext cx="360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E9FB6" id="Ink 1676" o:spid="_x0000_s1026" type="#_x0000_t75" style="position:absolute;margin-left:218.2pt;margin-top:6.8pt;width:4.65pt;height:7.0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">
                <v:imagedata r:id="rId212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 wp14:anchorId="336B0537" wp14:editId="7A6A67E2">
                <wp:simplePos x="0" y="0"/>
                <wp:positionH relativeFrom="column">
                  <wp:posOffset>2716939</wp:posOffset>
                </wp:positionH>
                <wp:positionV relativeFrom="paragraph">
                  <wp:posOffset>109523</wp:posOffset>
                </wp:positionV>
                <wp:extent cx="54000" cy="56160"/>
                <wp:effectExtent l="38100" t="38100" r="60325" b="58420"/>
                <wp:wrapNone/>
                <wp:docPr id="1675" name="Ink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9">
                      <w14:nvContentPartPr>
                        <w14:cNvContentPartPr/>
                      </w14:nvContentPartPr>
                      <w14:xfrm>
                        <a:off x="0" y="0"/>
                        <a:ext cx="540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FBA1A6" id="Ink 1675" o:spid="_x0000_s1026" type="#_x0000_t75" style="position:absolute;margin-left:213.25pt;margin-top:7.9pt;width:5.85pt;height:5.95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">
                <v:imagedata r:id="rId213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 wp14:anchorId="1C613378" wp14:editId="6BB1E622">
                <wp:simplePos x="0" y="0"/>
                <wp:positionH relativeFrom="column">
                  <wp:posOffset>2625139</wp:posOffset>
                </wp:positionH>
                <wp:positionV relativeFrom="paragraph">
                  <wp:posOffset>50843</wp:posOffset>
                </wp:positionV>
                <wp:extent cx="74520" cy="115560"/>
                <wp:effectExtent l="57150" t="57150" r="59055" b="56515"/>
                <wp:wrapNone/>
                <wp:docPr id="1674" name="Ink 1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1">
                      <w14:nvContentPartPr>
                        <w14:cNvContentPartPr/>
                      </w14:nvContentPartPr>
                      <w14:xfrm>
                        <a:off x="0" y="0"/>
                        <a:ext cx="7452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340C0" id="Ink 1674" o:spid="_x0000_s1026" type="#_x0000_t75" style="position:absolute;margin-left:205.65pt;margin-top:3.25pt;width:7.7pt;height:11.0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">
                <v:imagedata r:id="rId213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 wp14:anchorId="5759BECD" wp14:editId="37ABB12A">
                <wp:simplePos x="0" y="0"/>
                <wp:positionH relativeFrom="column">
                  <wp:posOffset>2518579</wp:posOffset>
                </wp:positionH>
                <wp:positionV relativeFrom="paragraph">
                  <wp:posOffset>115643</wp:posOffset>
                </wp:positionV>
                <wp:extent cx="57600" cy="16200"/>
                <wp:effectExtent l="38100" t="57150" r="57150" b="41275"/>
                <wp:wrapNone/>
                <wp:docPr id="1673" name="Ink 1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3">
                      <w14:nvContentPartPr>
                        <w14:cNvContentPartPr/>
                      </w14:nvContentPartPr>
                      <w14:xfrm>
                        <a:off x="0" y="0"/>
                        <a:ext cx="576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E7180" id="Ink 1673" o:spid="_x0000_s1026" type="#_x0000_t75" style="position:absolute;margin-left:197.65pt;margin-top:8.4pt;width:5.95pt;height:2.6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">
                <v:imagedata r:id="rId213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 wp14:anchorId="097D694A" wp14:editId="728420BF">
                <wp:simplePos x="0" y="0"/>
                <wp:positionH relativeFrom="column">
                  <wp:posOffset>2383219</wp:posOffset>
                </wp:positionH>
                <wp:positionV relativeFrom="paragraph">
                  <wp:posOffset>153803</wp:posOffset>
                </wp:positionV>
                <wp:extent cx="67680" cy="23040"/>
                <wp:effectExtent l="38100" t="38100" r="46990" b="53340"/>
                <wp:wrapNone/>
                <wp:docPr id="1671" name="Ink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5">
                      <w14:nvContentPartPr>
                        <w14:cNvContentPartPr/>
                      </w14:nvContentPartPr>
                      <w14:xfrm>
                        <a:off x="0" y="0"/>
                        <a:ext cx="676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8DE85" id="Ink 1671" o:spid="_x0000_s1026" type="#_x0000_t75" style="position:absolute;margin-left:186.95pt;margin-top:11.3pt;width:6.8pt;height:3.2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">
                <v:imagedata r:id="rId213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70368" behindDoc="0" locked="0" layoutInCell="1" allowOverlap="1" wp14:anchorId="571E5EEA" wp14:editId="46CA8950">
                <wp:simplePos x="0" y="0"/>
                <wp:positionH relativeFrom="column">
                  <wp:posOffset>1083259</wp:posOffset>
                </wp:positionH>
                <wp:positionV relativeFrom="paragraph">
                  <wp:posOffset>55523</wp:posOffset>
                </wp:positionV>
                <wp:extent cx="48240" cy="112320"/>
                <wp:effectExtent l="38100" t="38100" r="28575" b="40640"/>
                <wp:wrapNone/>
                <wp:docPr id="1669" name="Ink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7">
                      <w14:nvContentPartPr>
                        <w14:cNvContentPartPr/>
                      </w14:nvContentPartPr>
                      <w14:xfrm>
                        <a:off x="0" y="0"/>
                        <a:ext cx="482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C1B08A" id="Ink 1669" o:spid="_x0000_s1026" type="#_x0000_t75" style="position:absolute;margin-left:84.8pt;margin-top:3.8pt;width:5.05pt;height:10.25pt;z-index:2517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">
                <v:imagedata r:id="rId2138" o:title=""/>
              </v:shape>
            </w:pict>
          </mc:Fallback>
        </mc:AlternateContent>
      </w:r>
    </w:p>
    <w:p w14:paraId="1B859030" w14:textId="78931FB4" w:rsidR="00FC5A49" w:rsidRPr="00FC5A49" w:rsidRDefault="002E77ED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 wp14:anchorId="3F3446B5" wp14:editId="62C52202">
                <wp:simplePos x="0" y="0"/>
                <wp:positionH relativeFrom="column">
                  <wp:posOffset>2392579</wp:posOffset>
                </wp:positionH>
                <wp:positionV relativeFrom="paragraph">
                  <wp:posOffset>18148</wp:posOffset>
                </wp:positionV>
                <wp:extent cx="63000" cy="13320"/>
                <wp:effectExtent l="38100" t="57150" r="51435" b="44450"/>
                <wp:wrapNone/>
                <wp:docPr id="1672" name="Ink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9">
                      <w14:nvContentPartPr>
                        <w14:cNvContentPartPr/>
                      </w14:nvContentPartPr>
                      <w14:xfrm>
                        <a:off x="0" y="0"/>
                        <a:ext cx="630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76E31" id="Ink 1672" o:spid="_x0000_s1026" type="#_x0000_t75" style="position:absolute;margin-left:187.7pt;margin-top:.75pt;width:6.35pt;height:2.7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">
                <v:imagedata r:id="rId214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71392" behindDoc="0" locked="0" layoutInCell="1" allowOverlap="1" wp14:anchorId="35F75B70" wp14:editId="46807317">
                <wp:simplePos x="0" y="0"/>
                <wp:positionH relativeFrom="column">
                  <wp:posOffset>2180539</wp:posOffset>
                </wp:positionH>
                <wp:positionV relativeFrom="paragraph">
                  <wp:posOffset>-64652</wp:posOffset>
                </wp:positionV>
                <wp:extent cx="105840" cy="228600"/>
                <wp:effectExtent l="38100" t="38100" r="27940" b="57150"/>
                <wp:wrapNone/>
                <wp:docPr id="1670" name="Ink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1">
                      <w14:nvContentPartPr>
                        <w14:cNvContentPartPr/>
                      </w14:nvContentPartPr>
                      <w14:xfrm>
                        <a:off x="0" y="0"/>
                        <a:ext cx="10584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4C776" id="Ink 1670" o:spid="_x0000_s1026" type="#_x0000_t75" style="position:absolute;margin-left:171.05pt;margin-top:-5.65pt;width:10.05pt;height:19.75pt;z-index:2517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">
                <v:imagedata r:id="rId2142" o:title=""/>
              </v:shape>
            </w:pict>
          </mc:Fallback>
        </mc:AlternateContent>
      </w:r>
    </w:p>
    <w:p w14:paraId="6DF94791" w14:textId="77777777" w:rsidR="00D9137E" w:rsidRPr="00FC5A49" w:rsidRDefault="00D9137E" w:rsidP="00937C4C">
      <w:pPr>
        <w:tabs>
          <w:tab w:val="right" w:pos="10080"/>
        </w:tabs>
        <w:rPr>
          <w:rFonts w:ascii="Calibri" w:hAnsi="Calibri"/>
          <w:szCs w:val="24"/>
        </w:rPr>
      </w:pPr>
    </w:p>
    <w:p w14:paraId="0F3B867B" w14:textId="77777777" w:rsidR="008B1E6D" w:rsidRPr="00FC5A49" w:rsidRDefault="008B1E6D" w:rsidP="00937C4C">
      <w:pPr>
        <w:tabs>
          <w:tab w:val="right" w:pos="10080"/>
        </w:tabs>
        <w:rPr>
          <w:rFonts w:ascii="Calibri" w:hAnsi="Calibri"/>
          <w:szCs w:val="24"/>
        </w:rPr>
      </w:pPr>
    </w:p>
    <w:p w14:paraId="79A2D972" w14:textId="77777777" w:rsidR="008B1E6D" w:rsidRDefault="008B1E6D" w:rsidP="00937C4C">
      <w:pPr>
        <w:tabs>
          <w:tab w:val="right" w:pos="10080"/>
        </w:tabs>
        <w:rPr>
          <w:rFonts w:ascii="Calibri" w:hAnsi="Calibri"/>
          <w:szCs w:val="24"/>
        </w:rPr>
      </w:pPr>
    </w:p>
    <w:p w14:paraId="777CF687" w14:textId="2961DDE2" w:rsidR="003B4C6E" w:rsidRDefault="002E77ED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 wp14:anchorId="2A8A0284" wp14:editId="1B31B534">
                <wp:simplePos x="0" y="0"/>
                <wp:positionH relativeFrom="column">
                  <wp:posOffset>1138396</wp:posOffset>
                </wp:positionH>
                <wp:positionV relativeFrom="paragraph">
                  <wp:posOffset>141036</wp:posOffset>
                </wp:positionV>
                <wp:extent cx="360" cy="360"/>
                <wp:effectExtent l="57150" t="57150" r="76200" b="76200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4EACC" id="Ink 1588" o:spid="_x0000_s1026" type="#_x0000_t75" style="position:absolute;margin-left:88.25pt;margin-top:9.7pt;width:2.9pt;height:2.9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">
                <v:imagedata r:id="rId214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1936" behindDoc="0" locked="0" layoutInCell="1" allowOverlap="1" wp14:anchorId="5A0B249D" wp14:editId="6A6A9F96">
                <wp:simplePos x="0" y="0"/>
                <wp:positionH relativeFrom="column">
                  <wp:posOffset>780196</wp:posOffset>
                </wp:positionH>
                <wp:positionV relativeFrom="paragraph">
                  <wp:posOffset>175596</wp:posOffset>
                </wp:positionV>
                <wp:extent cx="360" cy="360"/>
                <wp:effectExtent l="114300" t="190500" r="133350" b="190500"/>
                <wp:wrapNone/>
                <wp:docPr id="1580" name="Ink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FF5A0" id="Ink 1580" o:spid="_x0000_s1026" type="#_x0000_t75" style="position:absolute;margin-left:55.8pt;margin-top:2.5pt;width:11.4pt;height:22.75pt;z-index:2517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">
                <v:imagedata r:id="rId2146" o:title=""/>
              </v:shape>
            </w:pict>
          </mc:Fallback>
        </mc:AlternateContent>
      </w:r>
    </w:p>
    <w:p w14:paraId="100A8CA9" w14:textId="63CC1B94" w:rsidR="003B4C6E" w:rsidRDefault="002E77ED" w:rsidP="00937C4C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52960" behindDoc="0" locked="0" layoutInCell="1" allowOverlap="1" wp14:anchorId="284ADC9A" wp14:editId="5CE92DC2">
                <wp:simplePos x="0" y="0"/>
                <wp:positionH relativeFrom="column">
                  <wp:posOffset>920596</wp:posOffset>
                </wp:positionH>
                <wp:positionV relativeFrom="paragraph">
                  <wp:posOffset>122741</wp:posOffset>
                </wp:positionV>
                <wp:extent cx="1080" cy="5760"/>
                <wp:effectExtent l="57150" t="57150" r="75565" b="70485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7">
                      <w14:nvContentPartPr>
                        <w14:cNvContentPartPr/>
                      </w14:nvContentPartPr>
                      <w14:xfrm>
                        <a:off x="0" y="0"/>
                        <a:ext cx="10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CB1E8E" id="Ink 1581" o:spid="_x0000_s1026" type="#_x0000_t75" style="position:absolute;margin-left:70.35pt;margin-top:8.25pt;width:4.4pt;height:3.3pt;z-index:2517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">
                <v:imagedata r:id="rId2148" o:title=""/>
              </v:shape>
            </w:pict>
          </mc:Fallback>
        </mc:AlternateContent>
      </w:r>
    </w:p>
    <w:p w14:paraId="7FC2ED5B" w14:textId="77777777" w:rsidR="003B4C6E" w:rsidRPr="00FC5A49" w:rsidRDefault="003B4C6E" w:rsidP="00937C4C">
      <w:pPr>
        <w:tabs>
          <w:tab w:val="right" w:pos="10080"/>
        </w:tabs>
        <w:rPr>
          <w:rFonts w:ascii="Calibri" w:hAnsi="Calibri"/>
          <w:szCs w:val="24"/>
        </w:rPr>
      </w:pPr>
    </w:p>
    <w:p w14:paraId="7418C493" w14:textId="7BFE5CFB" w:rsidR="006346DC" w:rsidRPr="00FC5A49" w:rsidRDefault="002E77ED" w:rsidP="00937C4C">
      <w:pPr>
        <w:tabs>
          <w:tab w:val="right" w:pos="10080"/>
        </w:tabs>
        <w:ind w:left="36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 wp14:anchorId="6841F707" wp14:editId="248F5087">
                <wp:simplePos x="0" y="0"/>
                <wp:positionH relativeFrom="column">
                  <wp:posOffset>4497456</wp:posOffset>
                </wp:positionH>
                <wp:positionV relativeFrom="paragraph">
                  <wp:posOffset>145912</wp:posOffset>
                </wp:positionV>
                <wp:extent cx="54360" cy="46440"/>
                <wp:effectExtent l="38100" t="38100" r="41275" b="48895"/>
                <wp:wrapNone/>
                <wp:docPr id="1828" name="Ink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9">
                      <w14:nvContentPartPr>
                        <w14:cNvContentPartPr/>
                      </w14:nvContentPartPr>
                      <w14:xfrm>
                        <a:off x="0" y="0"/>
                        <a:ext cx="543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DD833" id="Ink 1828" o:spid="_x0000_s1026" type="#_x0000_t75" style="position:absolute;margin-left:353.8pt;margin-top:11pt;width:5.15pt;height:4.6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">
                <v:imagedata r:id="rId215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 wp14:anchorId="1530C2A4" wp14:editId="697571AA">
                <wp:simplePos x="0" y="0"/>
                <wp:positionH relativeFrom="column">
                  <wp:posOffset>4449936</wp:posOffset>
                </wp:positionH>
                <wp:positionV relativeFrom="paragraph">
                  <wp:posOffset>146632</wp:posOffset>
                </wp:positionV>
                <wp:extent cx="23400" cy="72000"/>
                <wp:effectExtent l="38100" t="38100" r="34290" b="42545"/>
                <wp:wrapNone/>
                <wp:docPr id="1827" name="Ink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1">
                      <w14:nvContentPartPr>
                        <w14:cNvContentPartPr/>
                      </w14:nvContentPartPr>
                      <w14:xfrm>
                        <a:off x="0" y="0"/>
                        <a:ext cx="234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28D11" id="Ink 1827" o:spid="_x0000_s1026" type="#_x0000_t75" style="position:absolute;margin-left:349.9pt;margin-top:11.2pt;width:2.85pt;height:6.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">
                <v:imagedata r:id="rId215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 wp14:anchorId="4FA9EF00" wp14:editId="449B8A24">
                <wp:simplePos x="0" y="0"/>
                <wp:positionH relativeFrom="column">
                  <wp:posOffset>4440216</wp:posOffset>
                </wp:positionH>
                <wp:positionV relativeFrom="paragraph">
                  <wp:posOffset>128992</wp:posOffset>
                </wp:positionV>
                <wp:extent cx="3600" cy="5760"/>
                <wp:effectExtent l="38100" t="38100" r="34925" b="32385"/>
                <wp:wrapNone/>
                <wp:docPr id="1826" name="Ink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3">
                      <w14:nvContentPartPr>
                        <w14:cNvContentPartPr/>
                      </w14:nvContentPartPr>
                      <w14:xfrm>
                        <a:off x="0" y="0"/>
                        <a:ext cx="36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CA4039" id="Ink 1826" o:spid="_x0000_s1026" type="#_x0000_t75" style="position:absolute;margin-left:349.15pt;margin-top:9.7pt;width:1.2pt;height:1.2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">
                <v:imagedata r:id="rId215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 wp14:anchorId="479BEFD9" wp14:editId="530D999E">
                <wp:simplePos x="0" y="0"/>
                <wp:positionH relativeFrom="column">
                  <wp:posOffset>4334736</wp:posOffset>
                </wp:positionH>
                <wp:positionV relativeFrom="paragraph">
                  <wp:posOffset>95872</wp:posOffset>
                </wp:positionV>
                <wp:extent cx="44280" cy="135360"/>
                <wp:effectExtent l="38100" t="38100" r="32385" b="36195"/>
                <wp:wrapNone/>
                <wp:docPr id="1824" name="Ink 1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5">
                      <w14:nvContentPartPr>
                        <w14:cNvContentPartPr/>
                      </w14:nvContentPartPr>
                      <w14:xfrm>
                        <a:off x="0" y="0"/>
                        <a:ext cx="442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EA2B5" id="Ink 1824" o:spid="_x0000_s1026" type="#_x0000_t75" style="position:absolute;margin-left:340.9pt;margin-top:7.15pt;width:4.3pt;height:11.45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">
                <v:imagedata r:id="rId215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76512" behindDoc="0" locked="0" layoutInCell="1" allowOverlap="1" wp14:anchorId="02602760" wp14:editId="750A4FA2">
                <wp:simplePos x="0" y="0"/>
                <wp:positionH relativeFrom="column">
                  <wp:posOffset>4023696</wp:posOffset>
                </wp:positionH>
                <wp:positionV relativeFrom="paragraph">
                  <wp:posOffset>151312</wp:posOffset>
                </wp:positionV>
                <wp:extent cx="47160" cy="55440"/>
                <wp:effectExtent l="38100" t="38100" r="48260" b="40005"/>
                <wp:wrapNone/>
                <wp:docPr id="1821" name="Ink 1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7">
                      <w14:nvContentPartPr>
                        <w14:cNvContentPartPr/>
                      </w14:nvContentPartPr>
                      <w14:xfrm>
                        <a:off x="0" y="0"/>
                        <a:ext cx="4716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8EAF0" id="Ink 1821" o:spid="_x0000_s1026" type="#_x0000_t75" style="position:absolute;margin-left:316.5pt;margin-top:11.4pt;width:4.5pt;height:5.3pt;z-index:2517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">
                <v:imagedata r:id="rId2158" o:title=""/>
              </v:shape>
            </w:pict>
          </mc:Fallback>
        </mc:AlternateContent>
      </w:r>
    </w:p>
    <w:p w14:paraId="753A39CE" w14:textId="4BD5ED03" w:rsidR="00FC16D9" w:rsidRPr="00FC5A49" w:rsidRDefault="002E77ED" w:rsidP="00937C4C">
      <w:pPr>
        <w:tabs>
          <w:tab w:val="right" w:pos="10080"/>
        </w:tabs>
        <w:jc w:val="center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 wp14:anchorId="68F25A2A" wp14:editId="49583312">
                <wp:simplePos x="0" y="0"/>
                <wp:positionH relativeFrom="column">
                  <wp:posOffset>4308816</wp:posOffset>
                </wp:positionH>
                <wp:positionV relativeFrom="paragraph">
                  <wp:posOffset>-4143</wp:posOffset>
                </wp:positionV>
                <wp:extent cx="113400" cy="55080"/>
                <wp:effectExtent l="38100" t="38100" r="39370" b="40640"/>
                <wp:wrapNone/>
                <wp:docPr id="1825" name="Ink 1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9">
                      <w14:nvContentPartPr>
                        <w14:cNvContentPartPr/>
                      </w14:nvContentPartPr>
                      <w14:xfrm>
                        <a:off x="0" y="0"/>
                        <a:ext cx="1134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D8E28" id="Ink 1825" o:spid="_x0000_s1026" type="#_x0000_t75" style="position:absolute;margin-left:338.8pt;margin-top:-.85pt;width:9.9pt;height:5.3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">
                <v:imagedata r:id="rId216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 wp14:anchorId="6A0B8341" wp14:editId="64152B9B">
                <wp:simplePos x="0" y="0"/>
                <wp:positionH relativeFrom="column">
                  <wp:posOffset>4196856</wp:posOffset>
                </wp:positionH>
                <wp:positionV relativeFrom="paragraph">
                  <wp:posOffset>-18183</wp:posOffset>
                </wp:positionV>
                <wp:extent cx="52200" cy="56520"/>
                <wp:effectExtent l="38100" t="38100" r="43180" b="38735"/>
                <wp:wrapNone/>
                <wp:docPr id="1823" name="Ink 1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1">
                      <w14:nvContentPartPr>
                        <w14:cNvContentPartPr/>
                      </w14:nvContentPartPr>
                      <w14:xfrm>
                        <a:off x="0" y="0"/>
                        <a:ext cx="5220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BCFBBC" id="Ink 1823" o:spid="_x0000_s1026" type="#_x0000_t75" style="position:absolute;margin-left:329.95pt;margin-top:-1.9pt;width:4.95pt;height:5.4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">
                <v:imagedata r:id="rId216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 wp14:anchorId="1E01DA7F" wp14:editId="34856F72">
                <wp:simplePos x="0" y="0"/>
                <wp:positionH relativeFrom="column">
                  <wp:posOffset>4084176</wp:posOffset>
                </wp:positionH>
                <wp:positionV relativeFrom="paragraph">
                  <wp:posOffset>-25383</wp:posOffset>
                </wp:positionV>
                <wp:extent cx="77760" cy="134280"/>
                <wp:effectExtent l="38100" t="38100" r="36830" b="37465"/>
                <wp:wrapNone/>
                <wp:docPr id="1822" name="Ink 1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3">
                      <w14:nvContentPartPr>
                        <w14:cNvContentPartPr/>
                      </w14:nvContentPartPr>
                      <w14:xfrm>
                        <a:off x="0" y="0"/>
                        <a:ext cx="777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5A8A6" id="Ink 1822" o:spid="_x0000_s1026" type="#_x0000_t75" style="position:absolute;margin-left:321.1pt;margin-top:-2.4pt;width:7.1pt;height:11.5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">
                <v:imagedata r:id="rId216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 wp14:anchorId="35AF03D6" wp14:editId="1C9B6FA1">
                <wp:simplePos x="0" y="0"/>
                <wp:positionH relativeFrom="column">
                  <wp:posOffset>3897696</wp:posOffset>
                </wp:positionH>
                <wp:positionV relativeFrom="paragraph">
                  <wp:posOffset>-24303</wp:posOffset>
                </wp:positionV>
                <wp:extent cx="73080" cy="69480"/>
                <wp:effectExtent l="38100" t="38100" r="41275" b="45085"/>
                <wp:wrapNone/>
                <wp:docPr id="1820" name="Ink 1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5">
                      <w14:nvContentPartPr>
                        <w14:cNvContentPartPr/>
                      </w14:nvContentPartPr>
                      <w14:xfrm>
                        <a:off x="0" y="0"/>
                        <a:ext cx="730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4BD263" id="Ink 1820" o:spid="_x0000_s1026" type="#_x0000_t75" style="position:absolute;margin-left:306.4pt;margin-top:-2.25pt;width:6.7pt;height:6.3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">
                <v:imagedata r:id="rId216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 wp14:anchorId="3FA39C44" wp14:editId="52C0326C">
                <wp:simplePos x="0" y="0"/>
                <wp:positionH relativeFrom="column">
                  <wp:posOffset>3718056</wp:posOffset>
                </wp:positionH>
                <wp:positionV relativeFrom="paragraph">
                  <wp:posOffset>-16383</wp:posOffset>
                </wp:positionV>
                <wp:extent cx="75600" cy="72000"/>
                <wp:effectExtent l="38100" t="38100" r="38735" b="42545"/>
                <wp:wrapNone/>
                <wp:docPr id="1819" name="Ink 1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7">
                      <w14:nvContentPartPr>
                        <w14:cNvContentPartPr/>
                      </w14:nvContentPartPr>
                      <w14:xfrm>
                        <a:off x="0" y="0"/>
                        <a:ext cx="756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ED1A4D" id="Ink 1819" o:spid="_x0000_s1026" type="#_x0000_t75" style="position:absolute;margin-left:292.25pt;margin-top:-1.6pt;width:6.7pt;height:6.4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">
                <v:imagedata r:id="rId216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75488" behindDoc="0" locked="0" layoutInCell="1" allowOverlap="1" wp14:anchorId="1D420952" wp14:editId="76F90008">
                <wp:simplePos x="0" y="0"/>
                <wp:positionH relativeFrom="column">
                  <wp:posOffset>3567216</wp:posOffset>
                </wp:positionH>
                <wp:positionV relativeFrom="paragraph">
                  <wp:posOffset>140937</wp:posOffset>
                </wp:positionV>
                <wp:extent cx="67680" cy="68040"/>
                <wp:effectExtent l="38100" t="38100" r="46990" b="46355"/>
                <wp:wrapNone/>
                <wp:docPr id="1818" name="Ink 1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9">
                      <w14:nvContentPartPr>
                        <w14:cNvContentPartPr/>
                      </w14:nvContentPartPr>
                      <w14:xfrm>
                        <a:off x="0" y="0"/>
                        <a:ext cx="6768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66A6D" id="Ink 1818" o:spid="_x0000_s1026" type="#_x0000_t75" style="position:absolute;margin-left:280.4pt;margin-top:10.6pt;width:6.4pt;height:6.25pt;z-index:2517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">
                <v:imagedata r:id="rId2170" o:title=""/>
              </v:shape>
            </w:pict>
          </mc:Fallback>
        </mc:AlternateContent>
      </w:r>
    </w:p>
    <w:p w14:paraId="55C87E28" w14:textId="0C4602E3" w:rsidR="00FC16D9" w:rsidRPr="00FC5A49" w:rsidRDefault="002E77ED" w:rsidP="00937C4C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 wp14:anchorId="74E981AC" wp14:editId="3E52F6F1">
                <wp:simplePos x="0" y="0"/>
                <wp:positionH relativeFrom="column">
                  <wp:posOffset>2165373</wp:posOffset>
                </wp:positionH>
                <wp:positionV relativeFrom="paragraph">
                  <wp:posOffset>208682</wp:posOffset>
                </wp:positionV>
                <wp:extent cx="86760" cy="115200"/>
                <wp:effectExtent l="57150" t="95250" r="85090" b="113665"/>
                <wp:wrapNone/>
                <wp:docPr id="1829" name="Ink 1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1">
                      <w14:nvContentPartPr>
                        <w14:cNvContentPartPr/>
                      </w14:nvContentPartPr>
                      <w14:xfrm>
                        <a:off x="0" y="0"/>
                        <a:ext cx="867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84491" id="Ink 1829" o:spid="_x0000_s1026" type="#_x0000_t75" style="position:absolute;margin-left:167.75pt;margin-top:11.6pt;width:12.7pt;height:19.55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">
                <v:imagedata r:id="rId217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 wp14:anchorId="1FC1B6D6" wp14:editId="038DF165">
                <wp:simplePos x="0" y="0"/>
                <wp:positionH relativeFrom="column">
                  <wp:posOffset>3434376</wp:posOffset>
                </wp:positionH>
                <wp:positionV relativeFrom="paragraph">
                  <wp:posOffset>-10918</wp:posOffset>
                </wp:positionV>
                <wp:extent cx="179640" cy="75960"/>
                <wp:effectExtent l="38100" t="38100" r="49530" b="38735"/>
                <wp:wrapNone/>
                <wp:docPr id="1817" name="Ink 1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3">
                      <w14:nvContentPartPr>
                        <w14:cNvContentPartPr/>
                      </w14:nvContentPartPr>
                      <w14:xfrm>
                        <a:off x="0" y="0"/>
                        <a:ext cx="1796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2D7D25" id="Ink 1817" o:spid="_x0000_s1026" type="#_x0000_t75" style="position:absolute;margin-left:270.05pt;margin-top:-1.3pt;width:14.95pt;height:6.7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">
                <v:imagedata r:id="rId217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74464" behindDoc="0" locked="0" layoutInCell="1" allowOverlap="1" wp14:anchorId="5EB001F2" wp14:editId="1E09FA63">
                <wp:simplePos x="0" y="0"/>
                <wp:positionH relativeFrom="column">
                  <wp:posOffset>3387576</wp:posOffset>
                </wp:positionH>
                <wp:positionV relativeFrom="paragraph">
                  <wp:posOffset>79082</wp:posOffset>
                </wp:positionV>
                <wp:extent cx="559440" cy="68760"/>
                <wp:effectExtent l="57150" t="133350" r="107315" b="102870"/>
                <wp:wrapNone/>
                <wp:docPr id="1816" name="Ink 1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5">
                      <w14:nvContentPartPr>
                        <w14:cNvContentPartPr/>
                      </w14:nvContentPartPr>
                      <w14:xfrm>
                        <a:off x="0" y="0"/>
                        <a:ext cx="55944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3F709" id="Ink 1816" o:spid="_x0000_s1026" type="#_x0000_t75" style="position:absolute;margin-left:264.75pt;margin-top:-.95pt;width:49.55pt;height:16.9pt;z-index:2517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">
                <v:imagedata r:id="rId2176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71040" behindDoc="0" locked="0" layoutInCell="1" allowOverlap="1" wp14:anchorId="684522CA" wp14:editId="288DFEF0">
                <wp:simplePos x="0" y="0"/>
                <wp:positionH relativeFrom="column">
                  <wp:posOffset>627816</wp:posOffset>
                </wp:positionH>
                <wp:positionV relativeFrom="paragraph">
                  <wp:posOffset>205617</wp:posOffset>
                </wp:positionV>
                <wp:extent cx="63360" cy="197280"/>
                <wp:effectExtent l="38100" t="38100" r="51435" b="50800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7">
                      <w14:nvContentPartPr>
                        <w14:cNvContentPartPr/>
                      </w14:nvContentPartPr>
                      <w14:xfrm>
                        <a:off x="0" y="0"/>
                        <a:ext cx="6336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C3B51" id="Ink 927" o:spid="_x0000_s1026" type="#_x0000_t75" style="position:absolute;margin-left:48.7pt;margin-top:15.7pt;width:6.3pt;height:16.65pt;z-index:2516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">
                <v:imagedata r:id="rId2178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70016" behindDoc="0" locked="0" layoutInCell="1" allowOverlap="1" wp14:anchorId="21D12FEA" wp14:editId="6A7A0EDB">
                <wp:simplePos x="0" y="0"/>
                <wp:positionH relativeFrom="column">
                  <wp:posOffset>1268976</wp:posOffset>
                </wp:positionH>
                <wp:positionV relativeFrom="paragraph">
                  <wp:posOffset>194097</wp:posOffset>
                </wp:positionV>
                <wp:extent cx="61560" cy="205920"/>
                <wp:effectExtent l="38100" t="38100" r="53340" b="41910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9">
                      <w14:nvContentPartPr>
                        <w14:cNvContentPartPr/>
                      </w14:nvContentPartPr>
                      <w14:xfrm>
                        <a:off x="0" y="0"/>
                        <a:ext cx="6156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6D5FA1" id="Ink 926" o:spid="_x0000_s1026" type="#_x0000_t75" style="position:absolute;margin-left:99.5pt;margin-top:14.85pt;width:6pt;height:17.4pt;z-index:2516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">
                <v:imagedata r:id="rId2180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68992" behindDoc="0" locked="0" layoutInCell="1" allowOverlap="1" wp14:anchorId="4D4D67E6" wp14:editId="6798E74F">
                <wp:simplePos x="0" y="0"/>
                <wp:positionH relativeFrom="column">
                  <wp:posOffset>6658896</wp:posOffset>
                </wp:positionH>
                <wp:positionV relativeFrom="paragraph">
                  <wp:posOffset>37137</wp:posOffset>
                </wp:positionV>
                <wp:extent cx="85680" cy="117720"/>
                <wp:effectExtent l="57150" t="57150" r="48260" b="53975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1">
                      <w14:nvContentPartPr>
                        <w14:cNvContentPartPr/>
                      </w14:nvContentPartPr>
                      <w14:xfrm>
                        <a:off x="0" y="0"/>
                        <a:ext cx="856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E04F1" id="Ink 925" o:spid="_x0000_s1026" type="#_x0000_t75" style="position:absolute;margin-left:523.6pt;margin-top:2.2pt;width:8.25pt;height:10.7pt;z-index:2516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">
                <v:imagedata r:id="rId2182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67968" behindDoc="0" locked="0" layoutInCell="1" allowOverlap="1" wp14:anchorId="487EDF3B" wp14:editId="6FEEB649">
                <wp:simplePos x="0" y="0"/>
                <wp:positionH relativeFrom="column">
                  <wp:posOffset>6587976</wp:posOffset>
                </wp:positionH>
                <wp:positionV relativeFrom="paragraph">
                  <wp:posOffset>84657</wp:posOffset>
                </wp:positionV>
                <wp:extent cx="63360" cy="61560"/>
                <wp:effectExtent l="19050" t="38100" r="51435" b="53340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3">
                      <w14:nvContentPartPr>
                        <w14:cNvContentPartPr/>
                      </w14:nvContentPartPr>
                      <w14:xfrm>
                        <a:off x="0" y="0"/>
                        <a:ext cx="633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C364F" id="Ink 924" o:spid="_x0000_s1026" type="#_x0000_t75" style="position:absolute;margin-left:517.9pt;margin-top:6pt;width:6.45pt;height:6.2pt;z-index:2516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">
                <v:imagedata r:id="rId2184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66944" behindDoc="0" locked="0" layoutInCell="1" allowOverlap="1" wp14:anchorId="752ABBB5" wp14:editId="33D400A3">
                <wp:simplePos x="0" y="0"/>
                <wp:positionH relativeFrom="column">
                  <wp:posOffset>6506616</wp:posOffset>
                </wp:positionH>
                <wp:positionV relativeFrom="paragraph">
                  <wp:posOffset>2937</wp:posOffset>
                </wp:positionV>
                <wp:extent cx="62640" cy="139320"/>
                <wp:effectExtent l="38100" t="38100" r="52070" b="51435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5">
                      <w14:nvContentPartPr>
                        <w14:cNvContentPartPr/>
                      </w14:nvContentPartPr>
                      <w14:xfrm>
                        <a:off x="0" y="0"/>
                        <a:ext cx="626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1EF27" id="Ink 923" o:spid="_x0000_s1026" type="#_x0000_t75" style="position:absolute;margin-left:511.6pt;margin-top:-.2pt;width:6.4pt;height:12.1pt;z-index: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">
                <v:imagedata r:id="rId2186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65920" behindDoc="0" locked="0" layoutInCell="1" allowOverlap="1" wp14:anchorId="2D1D5209" wp14:editId="67293944">
                <wp:simplePos x="0" y="0"/>
                <wp:positionH relativeFrom="column">
                  <wp:posOffset>6432816</wp:posOffset>
                </wp:positionH>
                <wp:positionV relativeFrom="paragraph">
                  <wp:posOffset>85017</wp:posOffset>
                </wp:positionV>
                <wp:extent cx="59400" cy="54360"/>
                <wp:effectExtent l="38100" t="38100" r="55245" b="41275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7">
                      <w14:nvContentPartPr>
                        <w14:cNvContentPartPr/>
                      </w14:nvContentPartPr>
                      <w14:xfrm>
                        <a:off x="0" y="0"/>
                        <a:ext cx="5940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5E876B" id="Ink 922" o:spid="_x0000_s1026" type="#_x0000_t75" style="position:absolute;margin-left:505.7pt;margin-top:6.1pt;width:5.95pt;height:5.7pt;z-index:2516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">
                <v:imagedata r:id="rId2188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64896" behindDoc="0" locked="0" layoutInCell="1" allowOverlap="1" wp14:anchorId="13AA7863" wp14:editId="3386CD8E">
                <wp:simplePos x="0" y="0"/>
                <wp:positionH relativeFrom="column">
                  <wp:posOffset>6340296</wp:posOffset>
                </wp:positionH>
                <wp:positionV relativeFrom="paragraph">
                  <wp:posOffset>96897</wp:posOffset>
                </wp:positionV>
                <wp:extent cx="81720" cy="8640"/>
                <wp:effectExtent l="19050" t="38100" r="52070" b="48895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9">
                      <w14:nvContentPartPr>
                        <w14:cNvContentPartPr/>
                      </w14:nvContentPartPr>
                      <w14:xfrm>
                        <a:off x="0" y="0"/>
                        <a:ext cx="817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17D66F" id="Ink 921" o:spid="_x0000_s1026" type="#_x0000_t75" style="position:absolute;margin-left:498.8pt;margin-top:7pt;width:7.55pt;height:2.2pt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">
                <v:imagedata r:id="rId2190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63872" behindDoc="0" locked="0" layoutInCell="1" allowOverlap="1" wp14:anchorId="64550291" wp14:editId="558890FC">
                <wp:simplePos x="0" y="0"/>
                <wp:positionH relativeFrom="column">
                  <wp:posOffset>6371976</wp:posOffset>
                </wp:positionH>
                <wp:positionV relativeFrom="paragraph">
                  <wp:posOffset>2937</wp:posOffset>
                </wp:positionV>
                <wp:extent cx="42480" cy="148320"/>
                <wp:effectExtent l="38100" t="38100" r="53340" b="42545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1">
                      <w14:nvContentPartPr>
                        <w14:cNvContentPartPr/>
                      </w14:nvContentPartPr>
                      <w14:xfrm>
                        <a:off x="0" y="0"/>
                        <a:ext cx="424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C4CDDD" id="Ink 920" o:spid="_x0000_s1026" type="#_x0000_t75" style="position:absolute;margin-left:501pt;margin-top:-.2pt;width:4.6pt;height:12.7pt;z-index:2516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">
                <v:imagedata r:id="rId2192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62848" behindDoc="0" locked="0" layoutInCell="1" allowOverlap="1" wp14:anchorId="3B4C6419" wp14:editId="732EE990">
                <wp:simplePos x="0" y="0"/>
                <wp:positionH relativeFrom="column">
                  <wp:posOffset>6261816</wp:posOffset>
                </wp:positionH>
                <wp:positionV relativeFrom="paragraph">
                  <wp:posOffset>76377</wp:posOffset>
                </wp:positionV>
                <wp:extent cx="50400" cy="69840"/>
                <wp:effectExtent l="57150" t="38100" r="45085" b="45085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3">
                      <w14:nvContentPartPr>
                        <w14:cNvContentPartPr/>
                      </w14:nvContentPartPr>
                      <w14:xfrm>
                        <a:off x="0" y="0"/>
                        <a:ext cx="5040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ADAA6" id="Ink 919" o:spid="_x0000_s1026" type="#_x0000_t75" style="position:absolute;margin-left:492.2pt;margin-top:5.4pt;width:5.35pt;height:6.8pt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">
                <v:imagedata r:id="rId2194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61824" behindDoc="0" locked="0" layoutInCell="1" allowOverlap="1" wp14:anchorId="6B90D0FE" wp14:editId="69C3273B">
                <wp:simplePos x="0" y="0"/>
                <wp:positionH relativeFrom="column">
                  <wp:posOffset>6173256</wp:posOffset>
                </wp:positionH>
                <wp:positionV relativeFrom="paragraph">
                  <wp:posOffset>80337</wp:posOffset>
                </wp:positionV>
                <wp:extent cx="61920" cy="55800"/>
                <wp:effectExtent l="38100" t="57150" r="52705" b="40005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5">
                      <w14:nvContentPartPr>
                        <w14:cNvContentPartPr/>
                      </w14:nvContentPartPr>
                      <w14:xfrm>
                        <a:off x="0" y="0"/>
                        <a:ext cx="619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47EE2" id="Ink 918" o:spid="_x0000_s1026" type="#_x0000_t75" style="position:absolute;margin-left:485.35pt;margin-top:5.65pt;width:6.3pt;height:5.9pt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">
                <v:imagedata r:id="rId2196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60800" behindDoc="0" locked="0" layoutInCell="1" allowOverlap="1" wp14:anchorId="53BA4311" wp14:editId="7EC4EE40">
                <wp:simplePos x="0" y="0"/>
                <wp:positionH relativeFrom="column">
                  <wp:posOffset>6054816</wp:posOffset>
                </wp:positionH>
                <wp:positionV relativeFrom="paragraph">
                  <wp:posOffset>79977</wp:posOffset>
                </wp:positionV>
                <wp:extent cx="60840" cy="7200"/>
                <wp:effectExtent l="38100" t="57150" r="34925" b="50165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7">
                      <w14:nvContentPartPr>
                        <w14:cNvContentPartPr/>
                      </w14:nvContentPartPr>
                      <w14:xfrm>
                        <a:off x="0" y="0"/>
                        <a:ext cx="608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4A193" id="Ink 917" o:spid="_x0000_s1026" type="#_x0000_t75" style="position:absolute;margin-left:476.35pt;margin-top:5.6pt;width:5.8pt;height:2pt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">
                <v:imagedata r:id="rId2198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659776" behindDoc="0" locked="0" layoutInCell="1" allowOverlap="1" wp14:anchorId="6139AB80" wp14:editId="63F51C10">
                <wp:simplePos x="0" y="0"/>
                <wp:positionH relativeFrom="column">
                  <wp:posOffset>6078216</wp:posOffset>
                </wp:positionH>
                <wp:positionV relativeFrom="paragraph">
                  <wp:posOffset>-12903</wp:posOffset>
                </wp:positionV>
                <wp:extent cx="34560" cy="155160"/>
                <wp:effectExtent l="38100" t="19050" r="41910" b="54610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9">
                      <w14:nvContentPartPr>
                        <w14:cNvContentPartPr/>
                      </w14:nvContentPartPr>
                      <w14:xfrm>
                        <a:off x="0" y="0"/>
                        <a:ext cx="345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D49FC" id="Ink 916" o:spid="_x0000_s1026" type="#_x0000_t75" style="position:absolute;margin-left:477.85pt;margin-top:-1.55pt;width:4.1pt;height:13.4pt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">
                <v:imagedata r:id="rId2200" o:title=""/>
              </v:shape>
            </w:pict>
          </mc:Fallback>
        </mc:AlternateContent>
      </w:r>
      <w:r w:rsidR="006808CE"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569664" behindDoc="0" locked="0" layoutInCell="1" allowOverlap="1" wp14:anchorId="7B926BD4" wp14:editId="4D4273BE">
                <wp:simplePos x="0" y="0"/>
                <wp:positionH relativeFrom="column">
                  <wp:posOffset>5946816</wp:posOffset>
                </wp:positionH>
                <wp:positionV relativeFrom="paragraph">
                  <wp:posOffset>72057</wp:posOffset>
                </wp:positionV>
                <wp:extent cx="57960" cy="56880"/>
                <wp:effectExtent l="38100" t="38100" r="56515" b="38735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1">
                      <w14:nvContentPartPr>
                        <w14:cNvContentPartPr/>
                      </w14:nvContentPartPr>
                      <w14:xfrm>
                        <a:off x="0" y="0"/>
                        <a:ext cx="5796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E3CDB0" id="Ink 915" o:spid="_x0000_s1026" type="#_x0000_t75" style="position:absolute;margin-left:467.7pt;margin-top:5.1pt;width:5.85pt;height:5.8pt;z-index:2515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">
                <v:imagedata r:id="rId2202" o:title=""/>
              </v:shape>
            </w:pict>
          </mc:Fallback>
        </mc:AlternateContent>
      </w:r>
      <w:r w:rsidR="00923AB7" w:rsidRPr="00FC5A49">
        <w:rPr>
          <w:rFonts w:ascii="Calibri" w:hAnsi="Calibri"/>
          <w:szCs w:val="24"/>
        </w:rPr>
        <w:t>exercise:</w:t>
      </w:r>
      <w:r w:rsidR="00923AB7" w:rsidRPr="00FC5A49">
        <w:rPr>
          <w:rFonts w:ascii="Calibri" w:hAnsi="Calibri"/>
          <w:szCs w:val="24"/>
        </w:rPr>
        <w:tab/>
        <w:t xml:space="preserve">The graph of the basic quadratic function is reflected about the </w:t>
      </w:r>
      <w:r w:rsidR="00923AB7" w:rsidRPr="00635685">
        <w:rPr>
          <w:i/>
          <w:szCs w:val="24"/>
        </w:rPr>
        <w:t>x</w:t>
      </w:r>
      <w:r w:rsidR="00923AB7" w:rsidRPr="00FC5A49">
        <w:rPr>
          <w:rFonts w:ascii="Calibri" w:hAnsi="Calibri"/>
          <w:szCs w:val="24"/>
        </w:rPr>
        <w:noBreakHyphen/>
        <w:t xml:space="preserve">axis and vertically </w:t>
      </w:r>
      <w:r w:rsidR="00D9137E" w:rsidRPr="00FC5A49">
        <w:rPr>
          <w:rFonts w:ascii="Calibri" w:hAnsi="Calibri"/>
          <w:szCs w:val="24"/>
        </w:rPr>
        <w:t>expanded</w:t>
      </w:r>
      <w:r w:rsidR="00923AB7" w:rsidRPr="00FC5A49">
        <w:rPr>
          <w:rFonts w:ascii="Calibri" w:hAnsi="Calibri"/>
          <w:szCs w:val="24"/>
        </w:rPr>
        <w:t xml:space="preserve"> by a factor of 8. What would</w:t>
      </w:r>
      <w:r w:rsidR="00E720B1">
        <w:rPr>
          <w:rFonts w:ascii="Calibri" w:hAnsi="Calibri"/>
          <w:szCs w:val="24"/>
        </w:rPr>
        <w:t xml:space="preserve"> be</w:t>
      </w:r>
      <w:r w:rsidR="00923AB7" w:rsidRPr="00FC5A49">
        <w:rPr>
          <w:rFonts w:ascii="Calibri" w:hAnsi="Calibri"/>
          <w:szCs w:val="24"/>
        </w:rPr>
        <w:t xml:space="preserve"> the equation of this transformed graph?</w:t>
      </w:r>
    </w:p>
    <w:p w14:paraId="079CBB26" w14:textId="03C394D6" w:rsidR="00923AB7" w:rsidRPr="00FC5A49" w:rsidRDefault="002E77ED" w:rsidP="00937C4C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 wp14:anchorId="0131784A" wp14:editId="32B48850">
                <wp:simplePos x="0" y="0"/>
                <wp:positionH relativeFrom="column">
                  <wp:posOffset>5951853</wp:posOffset>
                </wp:positionH>
                <wp:positionV relativeFrom="paragraph">
                  <wp:posOffset>143652</wp:posOffset>
                </wp:positionV>
                <wp:extent cx="99000" cy="6480"/>
                <wp:effectExtent l="38100" t="57150" r="53975" b="50800"/>
                <wp:wrapNone/>
                <wp:docPr id="1834" name="Ink 1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3">
                      <w14:nvContentPartPr>
                        <w14:cNvContentPartPr/>
                      </w14:nvContentPartPr>
                      <w14:xfrm>
                        <a:off x="0" y="0"/>
                        <a:ext cx="990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96AF4" id="Ink 1834" o:spid="_x0000_s1026" type="#_x0000_t75" style="position:absolute;margin-left:468.1pt;margin-top:10.6pt;width:8.95pt;height:1.5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">
                <v:imagedata r:id="rId220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 wp14:anchorId="550EAFD7" wp14:editId="450F71B1">
                <wp:simplePos x="0" y="0"/>
                <wp:positionH relativeFrom="column">
                  <wp:posOffset>5166696</wp:posOffset>
                </wp:positionH>
                <wp:positionV relativeFrom="paragraph">
                  <wp:posOffset>65172</wp:posOffset>
                </wp:positionV>
                <wp:extent cx="115560" cy="235800"/>
                <wp:effectExtent l="38100" t="38100" r="37465" b="50165"/>
                <wp:wrapNone/>
                <wp:docPr id="1815" name="Ink 1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5">
                      <w14:nvContentPartPr>
                        <w14:cNvContentPartPr/>
                      </w14:nvContentPartPr>
                      <w14:xfrm>
                        <a:off x="0" y="0"/>
                        <a:ext cx="11556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65519" id="Ink 1815" o:spid="_x0000_s1026" type="#_x0000_t75" style="position:absolute;margin-left:406.3pt;margin-top:4.65pt;width:10.3pt;height:19.6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">
                <v:imagedata r:id="rId220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 wp14:anchorId="4969A212" wp14:editId="037793C2">
                <wp:simplePos x="0" y="0"/>
                <wp:positionH relativeFrom="column">
                  <wp:posOffset>4889496</wp:posOffset>
                </wp:positionH>
                <wp:positionV relativeFrom="paragraph">
                  <wp:posOffset>123852</wp:posOffset>
                </wp:positionV>
                <wp:extent cx="73440" cy="54720"/>
                <wp:effectExtent l="19050" t="38100" r="41275" b="40640"/>
                <wp:wrapNone/>
                <wp:docPr id="1812" name="Ink 1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7">
                      <w14:nvContentPartPr>
                        <w14:cNvContentPartPr/>
                      </w14:nvContentPartPr>
                      <w14:xfrm>
                        <a:off x="0" y="0"/>
                        <a:ext cx="7344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66328" id="Ink 1812" o:spid="_x0000_s1026" type="#_x0000_t75" style="position:absolute;margin-left:384.65pt;margin-top:9.2pt;width:6.8pt;height:5.35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">
                <v:imagedata r:id="rId220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 wp14:anchorId="49A4FE8F" wp14:editId="3591AB46">
                <wp:simplePos x="0" y="0"/>
                <wp:positionH relativeFrom="column">
                  <wp:posOffset>4764936</wp:posOffset>
                </wp:positionH>
                <wp:positionV relativeFrom="paragraph">
                  <wp:posOffset>81732</wp:posOffset>
                </wp:positionV>
                <wp:extent cx="93960" cy="114480"/>
                <wp:effectExtent l="57150" t="38100" r="40005" b="38100"/>
                <wp:wrapNone/>
                <wp:docPr id="1810" name="Ink 1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9">
                      <w14:nvContentPartPr>
                        <w14:cNvContentPartPr/>
                      </w14:nvContentPartPr>
                      <w14:xfrm>
                        <a:off x="0" y="0"/>
                        <a:ext cx="939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748EEA" id="Ink 1810" o:spid="_x0000_s1026" type="#_x0000_t75" style="position:absolute;margin-left:374.5pt;margin-top:5.9pt;width:8.65pt;height:10.1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">
                <v:imagedata r:id="rId221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 wp14:anchorId="1C735365" wp14:editId="65108175">
                <wp:simplePos x="0" y="0"/>
                <wp:positionH relativeFrom="column">
                  <wp:posOffset>4516896</wp:posOffset>
                </wp:positionH>
                <wp:positionV relativeFrom="paragraph">
                  <wp:posOffset>131052</wp:posOffset>
                </wp:positionV>
                <wp:extent cx="76680" cy="71640"/>
                <wp:effectExtent l="38100" t="38100" r="38100" b="43180"/>
                <wp:wrapNone/>
                <wp:docPr id="1809" name="Ink 1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1">
                      <w14:nvContentPartPr>
                        <w14:cNvContentPartPr/>
                      </w14:nvContentPartPr>
                      <w14:xfrm>
                        <a:off x="0" y="0"/>
                        <a:ext cx="7668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A2BA89" id="Ink 1809" o:spid="_x0000_s1026" type="#_x0000_t75" style="position:absolute;margin-left:355.1pt;margin-top:9.85pt;width:7.05pt;height:6.65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">
                <v:imagedata r:id="rId221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 wp14:anchorId="110B5ED2" wp14:editId="36E74955">
                <wp:simplePos x="0" y="0"/>
                <wp:positionH relativeFrom="column">
                  <wp:posOffset>4507896</wp:posOffset>
                </wp:positionH>
                <wp:positionV relativeFrom="paragraph">
                  <wp:posOffset>135372</wp:posOffset>
                </wp:positionV>
                <wp:extent cx="45000" cy="43200"/>
                <wp:effectExtent l="19050" t="19050" r="50800" b="52070"/>
                <wp:wrapNone/>
                <wp:docPr id="1808" name="Ink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3">
                      <w14:nvContentPartPr>
                        <w14:cNvContentPartPr/>
                      </w14:nvContentPartPr>
                      <w14:xfrm>
                        <a:off x="0" y="0"/>
                        <a:ext cx="4500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9FB93" id="Ink 1808" o:spid="_x0000_s1026" type="#_x0000_t75" style="position:absolute;margin-left:354.6pt;margin-top:10.2pt;width:4.45pt;height:4.35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">
                <v:imagedata r:id="rId221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 wp14:anchorId="31D15898" wp14:editId="0F6CD149">
                <wp:simplePos x="0" y="0"/>
                <wp:positionH relativeFrom="column">
                  <wp:posOffset>4406376</wp:posOffset>
                </wp:positionH>
                <wp:positionV relativeFrom="paragraph">
                  <wp:posOffset>121692</wp:posOffset>
                </wp:positionV>
                <wp:extent cx="68400" cy="56160"/>
                <wp:effectExtent l="38100" t="57150" r="46355" b="39370"/>
                <wp:wrapNone/>
                <wp:docPr id="1807" name="Ink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5">
                      <w14:nvContentPartPr>
                        <w14:cNvContentPartPr/>
                      </w14:nvContentPartPr>
                      <w14:xfrm>
                        <a:off x="0" y="0"/>
                        <a:ext cx="684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FA2D5" id="Ink 1807" o:spid="_x0000_s1026" type="#_x0000_t75" style="position:absolute;margin-left:346.5pt;margin-top:8.95pt;width:6.5pt;height:5.6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">
                <v:imagedata r:id="rId221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 wp14:anchorId="14AE8FDA" wp14:editId="475BF190">
                <wp:simplePos x="0" y="0"/>
                <wp:positionH relativeFrom="column">
                  <wp:posOffset>4304856</wp:posOffset>
                </wp:positionH>
                <wp:positionV relativeFrom="paragraph">
                  <wp:posOffset>156612</wp:posOffset>
                </wp:positionV>
                <wp:extent cx="55080" cy="7920"/>
                <wp:effectExtent l="38100" t="57150" r="40640" b="49530"/>
                <wp:wrapNone/>
                <wp:docPr id="1806" name="Ink 1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7">
                      <w14:nvContentPartPr>
                        <w14:cNvContentPartPr/>
                      </w14:nvContentPartPr>
                      <w14:xfrm>
                        <a:off x="0" y="0"/>
                        <a:ext cx="55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0CE53" id="Ink 1806" o:spid="_x0000_s1026" type="#_x0000_t75" style="position:absolute;margin-left:338.45pt;margin-top:11.65pt;width:5.4pt;height:1.7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">
                <v:imagedata r:id="rId221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 wp14:anchorId="3A493F7E" wp14:editId="66BE99D4">
                <wp:simplePos x="0" y="0"/>
                <wp:positionH relativeFrom="column">
                  <wp:posOffset>4347696</wp:posOffset>
                </wp:positionH>
                <wp:positionV relativeFrom="paragraph">
                  <wp:posOffset>55812</wp:posOffset>
                </wp:positionV>
                <wp:extent cx="32400" cy="150120"/>
                <wp:effectExtent l="38100" t="38100" r="43815" b="40640"/>
                <wp:wrapNone/>
                <wp:docPr id="1805" name="Ink 1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9">
                      <w14:nvContentPartPr>
                        <w14:cNvContentPartPr/>
                      </w14:nvContentPartPr>
                      <w14:xfrm>
                        <a:off x="0" y="0"/>
                        <a:ext cx="324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14C3C6" id="Ink 1805" o:spid="_x0000_s1026" type="#_x0000_t75" style="position:absolute;margin-left:341.85pt;margin-top:3.95pt;width:3.6pt;height:12.75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">
                <v:imagedata r:id="rId222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 wp14:anchorId="681D309B" wp14:editId="2439E694">
                <wp:simplePos x="0" y="0"/>
                <wp:positionH relativeFrom="column">
                  <wp:posOffset>4220616</wp:posOffset>
                </wp:positionH>
                <wp:positionV relativeFrom="paragraph">
                  <wp:posOffset>159852</wp:posOffset>
                </wp:positionV>
                <wp:extent cx="74520" cy="41040"/>
                <wp:effectExtent l="38100" t="57150" r="40005" b="54610"/>
                <wp:wrapNone/>
                <wp:docPr id="1804" name="Ink 1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1">
                      <w14:nvContentPartPr>
                        <w14:cNvContentPartPr/>
                      </w14:nvContentPartPr>
                      <w14:xfrm>
                        <a:off x="0" y="0"/>
                        <a:ext cx="745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6DE89" id="Ink 1804" o:spid="_x0000_s1026" type="#_x0000_t75" style="position:absolute;margin-left:332pt;margin-top:11.85pt;width:6.75pt;height:4.65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">
                <v:imagedata r:id="rId222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 wp14:anchorId="6F88272F" wp14:editId="54B58E0E">
                <wp:simplePos x="0" y="0"/>
                <wp:positionH relativeFrom="column">
                  <wp:posOffset>4118016</wp:posOffset>
                </wp:positionH>
                <wp:positionV relativeFrom="paragraph">
                  <wp:posOffset>125292</wp:posOffset>
                </wp:positionV>
                <wp:extent cx="62640" cy="78480"/>
                <wp:effectExtent l="38100" t="38100" r="52070" b="36195"/>
                <wp:wrapNone/>
                <wp:docPr id="1803" name="Ink 1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3">
                      <w14:nvContentPartPr>
                        <w14:cNvContentPartPr/>
                      </w14:nvContentPartPr>
                      <w14:xfrm>
                        <a:off x="0" y="0"/>
                        <a:ext cx="626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90AB9B" id="Ink 1803" o:spid="_x0000_s1026" type="#_x0000_t75" style="position:absolute;margin-left:323.5pt;margin-top:9.3pt;width:6.3pt;height:7.4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">
                <v:imagedata r:id="rId222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 wp14:anchorId="76C90893" wp14:editId="5CE3DD2F">
                <wp:simplePos x="0" y="0"/>
                <wp:positionH relativeFrom="column">
                  <wp:posOffset>4016136</wp:posOffset>
                </wp:positionH>
                <wp:positionV relativeFrom="paragraph">
                  <wp:posOffset>110532</wp:posOffset>
                </wp:positionV>
                <wp:extent cx="67680" cy="106920"/>
                <wp:effectExtent l="38100" t="38100" r="27940" b="45720"/>
                <wp:wrapNone/>
                <wp:docPr id="1802" name="Ink 1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5">
                      <w14:nvContentPartPr>
                        <w14:cNvContentPartPr/>
                      </w14:nvContentPartPr>
                      <w14:xfrm>
                        <a:off x="0" y="0"/>
                        <a:ext cx="676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73ED55" id="Ink 1802" o:spid="_x0000_s1026" type="#_x0000_t75" style="position:absolute;margin-left:315.7pt;margin-top:8.25pt;width:6.45pt;height:9.55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">
                <v:imagedata r:id="rId222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 wp14:anchorId="0F73E783" wp14:editId="0CDE612C">
                <wp:simplePos x="0" y="0"/>
                <wp:positionH relativeFrom="column">
                  <wp:posOffset>3283536</wp:posOffset>
                </wp:positionH>
                <wp:positionV relativeFrom="paragraph">
                  <wp:posOffset>166332</wp:posOffset>
                </wp:positionV>
                <wp:extent cx="59400" cy="5400"/>
                <wp:effectExtent l="38100" t="19050" r="36195" b="52070"/>
                <wp:wrapNone/>
                <wp:docPr id="1800" name="Ink 1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7">
                      <w14:nvContentPartPr>
                        <w14:cNvContentPartPr/>
                      </w14:nvContentPartPr>
                      <w14:xfrm>
                        <a:off x="0" y="0"/>
                        <a:ext cx="594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D35446" id="Ink 1800" o:spid="_x0000_s1026" type="#_x0000_t75" style="position:absolute;margin-left:258.15pt;margin-top:12.6pt;width:5.6pt;height:1.4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">
                <v:imagedata r:id="rId222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 wp14:anchorId="7A18CB96" wp14:editId="08E83A21">
                <wp:simplePos x="0" y="0"/>
                <wp:positionH relativeFrom="column">
                  <wp:posOffset>3316296</wp:posOffset>
                </wp:positionH>
                <wp:positionV relativeFrom="paragraph">
                  <wp:posOffset>103692</wp:posOffset>
                </wp:positionV>
                <wp:extent cx="36720" cy="116640"/>
                <wp:effectExtent l="38100" t="38100" r="40005" b="36195"/>
                <wp:wrapNone/>
                <wp:docPr id="1799" name="Ink 1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9">
                      <w14:nvContentPartPr>
                        <w14:cNvContentPartPr/>
                      </w14:nvContentPartPr>
                      <w14:xfrm>
                        <a:off x="0" y="0"/>
                        <a:ext cx="3672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E79F8" id="Ink 1799" o:spid="_x0000_s1026" type="#_x0000_t75" style="position:absolute;margin-left:260.45pt;margin-top:7.65pt;width:4.15pt;height:10.2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">
                <v:imagedata r:id="rId223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 wp14:anchorId="34989C0A" wp14:editId="07B60294">
                <wp:simplePos x="0" y="0"/>
                <wp:positionH relativeFrom="column">
                  <wp:posOffset>3086976</wp:posOffset>
                </wp:positionH>
                <wp:positionV relativeFrom="paragraph">
                  <wp:posOffset>49332</wp:posOffset>
                </wp:positionV>
                <wp:extent cx="84960" cy="89640"/>
                <wp:effectExtent l="19050" t="38100" r="48895" b="43815"/>
                <wp:wrapNone/>
                <wp:docPr id="1798" name="Ink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1">
                      <w14:nvContentPartPr>
                        <w14:cNvContentPartPr/>
                      </w14:nvContentPartPr>
                      <w14:xfrm>
                        <a:off x="0" y="0"/>
                        <a:ext cx="8496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EBBB9" id="Ink 1798" o:spid="_x0000_s1026" type="#_x0000_t75" style="position:absolute;margin-left:242.4pt;margin-top:3.4pt;width:7.85pt;height:8.15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">
                <v:imagedata r:id="rId223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 wp14:anchorId="26800436" wp14:editId="716C84DB">
                <wp:simplePos x="0" y="0"/>
                <wp:positionH relativeFrom="column">
                  <wp:posOffset>2967816</wp:posOffset>
                </wp:positionH>
                <wp:positionV relativeFrom="paragraph">
                  <wp:posOffset>73812</wp:posOffset>
                </wp:positionV>
                <wp:extent cx="47160" cy="146160"/>
                <wp:effectExtent l="38100" t="38100" r="48260" b="44450"/>
                <wp:wrapNone/>
                <wp:docPr id="1797" name="Ink 1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3">
                      <w14:nvContentPartPr>
                        <w14:cNvContentPartPr/>
                      </w14:nvContentPartPr>
                      <w14:xfrm>
                        <a:off x="0" y="0"/>
                        <a:ext cx="4716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C979BE" id="Ink 1797" o:spid="_x0000_s1026" type="#_x0000_t75" style="position:absolute;margin-left:233.2pt;margin-top:5.45pt;width:4.75pt;height:12.45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">
                <v:imagedata r:id="rId223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 wp14:anchorId="1AE733D8" wp14:editId="455D3285">
                <wp:simplePos x="0" y="0"/>
                <wp:positionH relativeFrom="column">
                  <wp:posOffset>2898696</wp:posOffset>
                </wp:positionH>
                <wp:positionV relativeFrom="paragraph">
                  <wp:posOffset>142572</wp:posOffset>
                </wp:positionV>
                <wp:extent cx="56520" cy="55440"/>
                <wp:effectExtent l="38100" t="38100" r="38735" b="40005"/>
                <wp:wrapNone/>
                <wp:docPr id="1796" name="Ink 1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5">
                      <w14:nvContentPartPr>
                        <w14:cNvContentPartPr/>
                      </w14:nvContentPartPr>
                      <w14:xfrm>
                        <a:off x="0" y="0"/>
                        <a:ext cx="5652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5CB53F" id="Ink 1796" o:spid="_x0000_s1026" type="#_x0000_t75" style="position:absolute;margin-left:227.85pt;margin-top:10.75pt;width:5.4pt;height:5.45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">
                <v:imagedata r:id="rId223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 wp14:anchorId="0A562856" wp14:editId="2FC8E2FC">
                <wp:simplePos x="0" y="0"/>
                <wp:positionH relativeFrom="column">
                  <wp:posOffset>2777016</wp:posOffset>
                </wp:positionH>
                <wp:positionV relativeFrom="paragraph">
                  <wp:posOffset>165972</wp:posOffset>
                </wp:positionV>
                <wp:extent cx="72720" cy="14760"/>
                <wp:effectExtent l="38100" t="38100" r="41910" b="42545"/>
                <wp:wrapNone/>
                <wp:docPr id="1794" name="Ink 1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7">
                      <w14:nvContentPartPr>
                        <w14:cNvContentPartPr/>
                      </w14:nvContentPartPr>
                      <w14:xfrm>
                        <a:off x="0" y="0"/>
                        <a:ext cx="727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F4113C" id="Ink 1794" o:spid="_x0000_s1026" type="#_x0000_t75" style="position:absolute;margin-left:218.15pt;margin-top:12.5pt;width:6.75pt;height:2.05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">
                <v:imagedata r:id="rId223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 wp14:anchorId="585ECF77" wp14:editId="57A0A025">
                <wp:simplePos x="0" y="0"/>
                <wp:positionH relativeFrom="column">
                  <wp:posOffset>2634816</wp:posOffset>
                </wp:positionH>
                <wp:positionV relativeFrom="paragraph">
                  <wp:posOffset>115212</wp:posOffset>
                </wp:positionV>
                <wp:extent cx="64440" cy="92160"/>
                <wp:effectExtent l="38100" t="38100" r="50165" b="41275"/>
                <wp:wrapNone/>
                <wp:docPr id="1793" name="Ink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9">
                      <w14:nvContentPartPr>
                        <w14:cNvContentPartPr/>
                      </w14:nvContentPartPr>
                      <w14:xfrm>
                        <a:off x="0" y="0"/>
                        <a:ext cx="644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1B1D2" id="Ink 1793" o:spid="_x0000_s1026" type="#_x0000_t75" style="position:absolute;margin-left:206.75pt;margin-top:8.55pt;width:6.2pt;height:8.3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">
                <v:imagedata r:id="rId224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 wp14:anchorId="31543B92" wp14:editId="01571C39">
                <wp:simplePos x="0" y="0"/>
                <wp:positionH relativeFrom="column">
                  <wp:posOffset>2590176</wp:posOffset>
                </wp:positionH>
                <wp:positionV relativeFrom="paragraph">
                  <wp:posOffset>128172</wp:posOffset>
                </wp:positionV>
                <wp:extent cx="53280" cy="71280"/>
                <wp:effectExtent l="38100" t="38100" r="42545" b="43180"/>
                <wp:wrapNone/>
                <wp:docPr id="1792" name="Ink 1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1">
                      <w14:nvContentPartPr>
                        <w14:cNvContentPartPr/>
                      </w14:nvContentPartPr>
                      <w14:xfrm>
                        <a:off x="0" y="0"/>
                        <a:ext cx="5328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6A717" id="Ink 1792" o:spid="_x0000_s1026" type="#_x0000_t75" style="position:absolute;margin-left:203.4pt;margin-top:9.6pt;width:5.35pt;height:6.65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">
                <v:imagedata r:id="rId224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 wp14:anchorId="06C49468" wp14:editId="3699083B">
                <wp:simplePos x="0" y="0"/>
                <wp:positionH relativeFrom="column">
                  <wp:posOffset>2460936</wp:posOffset>
                </wp:positionH>
                <wp:positionV relativeFrom="paragraph">
                  <wp:posOffset>73092</wp:posOffset>
                </wp:positionV>
                <wp:extent cx="82440" cy="167040"/>
                <wp:effectExtent l="57150" t="38100" r="51435" b="42545"/>
                <wp:wrapNone/>
                <wp:docPr id="1791" name="Ink 1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3">
                      <w14:nvContentPartPr>
                        <w14:cNvContentPartPr/>
                      </w14:nvContentPartPr>
                      <w14:xfrm>
                        <a:off x="0" y="0"/>
                        <a:ext cx="8244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D3ADF" id="Ink 1791" o:spid="_x0000_s1026" type="#_x0000_t75" style="position:absolute;margin-left:193.1pt;margin-top:5.3pt;width:7.6pt;height:14.1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">
                <v:imagedata r:id="rId224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 wp14:anchorId="1AB8025F" wp14:editId="61C5A89A">
                <wp:simplePos x="0" y="0"/>
                <wp:positionH relativeFrom="column">
                  <wp:posOffset>2240256</wp:posOffset>
                </wp:positionH>
                <wp:positionV relativeFrom="paragraph">
                  <wp:posOffset>118812</wp:posOffset>
                </wp:positionV>
                <wp:extent cx="133200" cy="91800"/>
                <wp:effectExtent l="57150" t="38100" r="38735" b="41910"/>
                <wp:wrapNone/>
                <wp:docPr id="1790" name="Ink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5">
                      <w14:nvContentPartPr>
                        <w14:cNvContentPartPr/>
                      </w14:nvContentPartPr>
                      <w14:xfrm>
                        <a:off x="0" y="0"/>
                        <a:ext cx="1332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B8B38" id="Ink 1790" o:spid="_x0000_s1026" type="#_x0000_t75" style="position:absolute;margin-left:175.75pt;margin-top:8.8pt;width:11.8pt;height:8.45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">
                <v:imagedata r:id="rId224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73440" behindDoc="0" locked="0" layoutInCell="1" allowOverlap="1" wp14:anchorId="2FADE029" wp14:editId="68E5AFFD">
                <wp:simplePos x="0" y="0"/>
                <wp:positionH relativeFrom="column">
                  <wp:posOffset>1938936</wp:posOffset>
                </wp:positionH>
                <wp:positionV relativeFrom="paragraph">
                  <wp:posOffset>144372</wp:posOffset>
                </wp:positionV>
                <wp:extent cx="90720" cy="10440"/>
                <wp:effectExtent l="38100" t="38100" r="43180" b="46990"/>
                <wp:wrapNone/>
                <wp:docPr id="1788" name="Ink 1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7">
                      <w14:nvContentPartPr>
                        <w14:cNvContentPartPr/>
                      </w14:nvContentPartPr>
                      <w14:xfrm>
                        <a:off x="0" y="0"/>
                        <a:ext cx="907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CB794" id="Ink 1788" o:spid="_x0000_s1026" type="#_x0000_t75" style="position:absolute;margin-left:152.2pt;margin-top:10.75pt;width:8.1pt;height:1.95pt;z-index:2517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">
                <v:imagedata r:id="rId2248" o:title=""/>
              </v:shape>
            </w:pict>
          </mc:Fallback>
        </mc:AlternateContent>
      </w:r>
    </w:p>
    <w:p w14:paraId="22C44286" w14:textId="5F30AEDD" w:rsidR="00C76AC2" w:rsidRDefault="002E77ED" w:rsidP="00937C4C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 wp14:anchorId="69B1359D" wp14:editId="1E5DF7BA">
                <wp:simplePos x="0" y="0"/>
                <wp:positionH relativeFrom="column">
                  <wp:posOffset>5479893</wp:posOffset>
                </wp:positionH>
                <wp:positionV relativeFrom="paragraph">
                  <wp:posOffset>-33043</wp:posOffset>
                </wp:positionV>
                <wp:extent cx="105840" cy="96840"/>
                <wp:effectExtent l="38100" t="38100" r="46990" b="55880"/>
                <wp:wrapNone/>
                <wp:docPr id="1836" name="Ink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9">
                      <w14:nvContentPartPr>
                        <w14:cNvContentPartPr/>
                      </w14:nvContentPartPr>
                      <w14:xfrm>
                        <a:off x="0" y="0"/>
                        <a:ext cx="1058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BCE89" id="Ink 1836" o:spid="_x0000_s1026" type="#_x0000_t75" style="position:absolute;margin-left:430.8pt;margin-top:-3.15pt;width:9.6pt;height:8.9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">
                <v:imagedata r:id="rId225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 wp14:anchorId="05EF160B" wp14:editId="582A0ABB">
                <wp:simplePos x="0" y="0"/>
                <wp:positionH relativeFrom="column">
                  <wp:posOffset>6068133</wp:posOffset>
                </wp:positionH>
                <wp:positionV relativeFrom="paragraph">
                  <wp:posOffset>-89203</wp:posOffset>
                </wp:positionV>
                <wp:extent cx="127080" cy="186840"/>
                <wp:effectExtent l="57150" t="38100" r="44450" b="41910"/>
                <wp:wrapNone/>
                <wp:docPr id="1835" name="Ink 1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1">
                      <w14:nvContentPartPr>
                        <w14:cNvContentPartPr/>
                      </w14:nvContentPartPr>
                      <w14:xfrm>
                        <a:off x="0" y="0"/>
                        <a:ext cx="12708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24F66" id="Ink 1835" o:spid="_x0000_s1026" type="#_x0000_t75" style="position:absolute;margin-left:477.1pt;margin-top:-7.7pt;width:11.4pt;height:16.15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">
                <v:imagedata r:id="rId225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 wp14:anchorId="5ADF9B97" wp14:editId="0F966303">
                <wp:simplePos x="0" y="0"/>
                <wp:positionH relativeFrom="column">
                  <wp:posOffset>5708133</wp:posOffset>
                </wp:positionH>
                <wp:positionV relativeFrom="paragraph">
                  <wp:posOffset>50837</wp:posOffset>
                </wp:positionV>
                <wp:extent cx="103320" cy="9360"/>
                <wp:effectExtent l="38100" t="38100" r="49530" b="48260"/>
                <wp:wrapNone/>
                <wp:docPr id="1833" name="Ink 1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3">
                      <w14:nvContentPartPr>
                        <w14:cNvContentPartPr/>
                      </w14:nvContentPartPr>
                      <w14:xfrm>
                        <a:off x="0" y="0"/>
                        <a:ext cx="1033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32AD0" id="Ink 1833" o:spid="_x0000_s1026" type="#_x0000_t75" style="position:absolute;margin-left:449pt;margin-top:3.45pt;width:9.15pt;height:2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">
                <v:imagedata r:id="rId225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 wp14:anchorId="0A2C316C" wp14:editId="0D0A61AA">
                <wp:simplePos x="0" y="0"/>
                <wp:positionH relativeFrom="column">
                  <wp:posOffset>5702013</wp:posOffset>
                </wp:positionH>
                <wp:positionV relativeFrom="paragraph">
                  <wp:posOffset>-3883</wp:posOffset>
                </wp:positionV>
                <wp:extent cx="118800" cy="13320"/>
                <wp:effectExtent l="38100" t="38100" r="33655" b="44450"/>
                <wp:wrapNone/>
                <wp:docPr id="1832" name="Ink 1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5">
                      <w14:nvContentPartPr>
                        <w14:cNvContentPartPr/>
                      </w14:nvContentPartPr>
                      <w14:xfrm>
                        <a:off x="0" y="0"/>
                        <a:ext cx="1188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D517C" id="Ink 1832" o:spid="_x0000_s1026" type="#_x0000_t75" style="position:absolute;margin-left:448.55pt;margin-top:-.9pt;width:10.2pt;height:2.15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">
                <v:imagedata r:id="rId225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 wp14:anchorId="5E4C22E4" wp14:editId="3CCE439D">
                <wp:simplePos x="0" y="0"/>
                <wp:positionH relativeFrom="column">
                  <wp:posOffset>5049336</wp:posOffset>
                </wp:positionH>
                <wp:positionV relativeFrom="paragraph">
                  <wp:posOffset>-58963</wp:posOffset>
                </wp:positionV>
                <wp:extent cx="95400" cy="210240"/>
                <wp:effectExtent l="57150" t="38100" r="38100" b="56515"/>
                <wp:wrapNone/>
                <wp:docPr id="1814" name="Ink 1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7">
                      <w14:nvContentPartPr>
                        <w14:cNvContentPartPr/>
                      </w14:nvContentPartPr>
                      <w14:xfrm>
                        <a:off x="0" y="0"/>
                        <a:ext cx="9540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5BC673" id="Ink 1814" o:spid="_x0000_s1026" type="#_x0000_t75" style="position:absolute;margin-left:396.9pt;margin-top:-5.15pt;width:8.7pt;height:17.8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">
                <v:imagedata r:id="rId225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 wp14:anchorId="38BE7C7B" wp14:editId="57C5FAF4">
                <wp:simplePos x="0" y="0"/>
                <wp:positionH relativeFrom="column">
                  <wp:posOffset>4976256</wp:posOffset>
                </wp:positionH>
                <wp:positionV relativeFrom="paragraph">
                  <wp:posOffset>-8203</wp:posOffset>
                </wp:positionV>
                <wp:extent cx="43200" cy="48960"/>
                <wp:effectExtent l="19050" t="38100" r="52070" b="46355"/>
                <wp:wrapNone/>
                <wp:docPr id="1813" name="Ink 1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9">
                      <w14:nvContentPartPr>
                        <w14:cNvContentPartPr/>
                      </w14:nvContentPartPr>
                      <w14:xfrm>
                        <a:off x="0" y="0"/>
                        <a:ext cx="4320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AB2265" id="Ink 1813" o:spid="_x0000_s1026" type="#_x0000_t75" style="position:absolute;margin-left:391.35pt;margin-top:-1.1pt;width:4.45pt;height:4.7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">
                <v:imagedata r:id="rId226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 wp14:anchorId="41CE50BD" wp14:editId="388CA6D7">
                <wp:simplePos x="0" y="0"/>
                <wp:positionH relativeFrom="column">
                  <wp:posOffset>4847736</wp:posOffset>
                </wp:positionH>
                <wp:positionV relativeFrom="paragraph">
                  <wp:posOffset>-57883</wp:posOffset>
                </wp:positionV>
                <wp:extent cx="59760" cy="167040"/>
                <wp:effectExtent l="38100" t="38100" r="35560" b="42545"/>
                <wp:wrapNone/>
                <wp:docPr id="1811" name="Ink 1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1">
                      <w14:nvContentPartPr>
                        <w14:cNvContentPartPr/>
                      </w14:nvContentPartPr>
                      <w14:xfrm>
                        <a:off x="0" y="0"/>
                        <a:ext cx="5976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630D6" id="Ink 1811" o:spid="_x0000_s1026" type="#_x0000_t75" style="position:absolute;margin-left:381.25pt;margin-top:-4.9pt;width:5.55pt;height:13.9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">
                <v:imagedata r:id="rId226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 wp14:anchorId="1033C88E" wp14:editId="4E1204DE">
                <wp:simplePos x="0" y="0"/>
                <wp:positionH relativeFrom="column">
                  <wp:posOffset>3419256</wp:posOffset>
                </wp:positionH>
                <wp:positionV relativeFrom="paragraph">
                  <wp:posOffset>-57163</wp:posOffset>
                </wp:positionV>
                <wp:extent cx="112320" cy="192240"/>
                <wp:effectExtent l="38100" t="38100" r="40640" b="36830"/>
                <wp:wrapNone/>
                <wp:docPr id="1801" name="Ink 1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3">
                      <w14:nvContentPartPr>
                        <w14:cNvContentPartPr/>
                      </w14:nvContentPartPr>
                      <w14:xfrm>
                        <a:off x="0" y="0"/>
                        <a:ext cx="11232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DE0225" id="Ink 1801" o:spid="_x0000_s1026" type="#_x0000_t75" style="position:absolute;margin-left:268.55pt;margin-top:-5pt;width:10.05pt;height:16.35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">
                <v:imagedata r:id="rId226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 wp14:anchorId="2A4C92B8" wp14:editId="074E80EE">
                <wp:simplePos x="0" y="0"/>
                <wp:positionH relativeFrom="column">
                  <wp:posOffset>2870616</wp:posOffset>
                </wp:positionH>
                <wp:positionV relativeFrom="paragraph">
                  <wp:posOffset>-46003</wp:posOffset>
                </wp:positionV>
                <wp:extent cx="56880" cy="130680"/>
                <wp:effectExtent l="38100" t="38100" r="38735" b="41275"/>
                <wp:wrapNone/>
                <wp:docPr id="1795" name="Ink 1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5">
                      <w14:nvContentPartPr>
                        <w14:cNvContentPartPr/>
                      </w14:nvContentPartPr>
                      <w14:xfrm>
                        <a:off x="0" y="0"/>
                        <a:ext cx="568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3AE20" id="Ink 1795" o:spid="_x0000_s1026" type="#_x0000_t75" style="position:absolute;margin-left:225.4pt;margin-top:-3.9pt;width:5.6pt;height:11.2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">
                <v:imagedata r:id="rId226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 wp14:anchorId="1DBC9787" wp14:editId="7D0F927A">
                <wp:simplePos x="0" y="0"/>
                <wp:positionH relativeFrom="column">
                  <wp:posOffset>1959096</wp:posOffset>
                </wp:positionH>
                <wp:positionV relativeFrom="paragraph">
                  <wp:posOffset>3677</wp:posOffset>
                </wp:positionV>
                <wp:extent cx="75600" cy="5040"/>
                <wp:effectExtent l="38100" t="19050" r="38735" b="52705"/>
                <wp:wrapNone/>
                <wp:docPr id="1789" name="Ink 1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7">
                      <w14:nvContentPartPr>
                        <w14:cNvContentPartPr/>
                      </w14:nvContentPartPr>
                      <w14:xfrm>
                        <a:off x="0" y="0"/>
                        <a:ext cx="756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E7DF96" id="Ink 1789" o:spid="_x0000_s1026" type="#_x0000_t75" style="position:absolute;margin-left:153.85pt;margin-top:-.3pt;width:6.85pt;height:1.75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">
                <v:imagedata r:id="rId226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72416" behindDoc="0" locked="0" layoutInCell="1" allowOverlap="1" wp14:anchorId="0C7A18F4" wp14:editId="3352D76A">
                <wp:simplePos x="0" y="0"/>
                <wp:positionH relativeFrom="column">
                  <wp:posOffset>1691256</wp:posOffset>
                </wp:positionH>
                <wp:positionV relativeFrom="paragraph">
                  <wp:posOffset>-98563</wp:posOffset>
                </wp:positionV>
                <wp:extent cx="117360" cy="272160"/>
                <wp:effectExtent l="57150" t="57150" r="54610" b="52070"/>
                <wp:wrapNone/>
                <wp:docPr id="1787" name="Ink 1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9">
                      <w14:nvContentPartPr>
                        <w14:cNvContentPartPr/>
                      </w14:nvContentPartPr>
                      <w14:xfrm>
                        <a:off x="0" y="0"/>
                        <a:ext cx="11736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722B2" id="Ink 1787" o:spid="_x0000_s1026" type="#_x0000_t75" style="position:absolute;margin-left:132.45pt;margin-top:-8.4pt;width:10.7pt;height:22.95pt;z-index:2517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">
                <v:imagedata r:id="rId2270" o:title=""/>
              </v:shape>
            </w:pict>
          </mc:Fallback>
        </mc:AlternateContent>
      </w:r>
    </w:p>
    <w:p w14:paraId="5E38DE7A" w14:textId="625B59E3" w:rsidR="00E720B1" w:rsidRDefault="002E77ED" w:rsidP="00937C4C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 wp14:anchorId="65943C71" wp14:editId="385D4D66">
                <wp:simplePos x="0" y="0"/>
                <wp:positionH relativeFrom="column">
                  <wp:posOffset>3589173</wp:posOffset>
                </wp:positionH>
                <wp:positionV relativeFrom="paragraph">
                  <wp:posOffset>121462</wp:posOffset>
                </wp:positionV>
                <wp:extent cx="90000" cy="77400"/>
                <wp:effectExtent l="38100" t="57150" r="43815" b="56515"/>
                <wp:wrapNone/>
                <wp:docPr id="1856" name="Ink 1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1">
                      <w14:nvContentPartPr>
                        <w14:cNvContentPartPr/>
                      </w14:nvContentPartPr>
                      <w14:xfrm>
                        <a:off x="0" y="0"/>
                        <a:ext cx="900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69CC27" id="Ink 1856" o:spid="_x0000_s1026" type="#_x0000_t75" style="position:absolute;margin-left:281.75pt;margin-top:8.5pt;width:8.95pt;height:8.05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">
                <v:imagedata r:id="rId227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 wp14:anchorId="0E402A1A" wp14:editId="3BBBBB5A">
                <wp:simplePos x="0" y="0"/>
                <wp:positionH relativeFrom="column">
                  <wp:posOffset>3410253</wp:posOffset>
                </wp:positionH>
                <wp:positionV relativeFrom="paragraph">
                  <wp:posOffset>137302</wp:posOffset>
                </wp:positionV>
                <wp:extent cx="159480" cy="42840"/>
                <wp:effectExtent l="57150" t="38100" r="50165" b="52705"/>
                <wp:wrapNone/>
                <wp:docPr id="1855" name="Ink 1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3">
                      <w14:nvContentPartPr>
                        <w14:cNvContentPartPr/>
                      </w14:nvContentPartPr>
                      <w14:xfrm>
                        <a:off x="0" y="0"/>
                        <a:ext cx="15948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C420C7" id="Ink 1855" o:spid="_x0000_s1026" type="#_x0000_t75" style="position:absolute;margin-left:267.8pt;margin-top:10.2pt;width:13.9pt;height:4.6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">
                <v:imagedata r:id="rId227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 wp14:anchorId="3D7A929A" wp14:editId="12394BA1">
                <wp:simplePos x="0" y="0"/>
                <wp:positionH relativeFrom="column">
                  <wp:posOffset>3467493</wp:posOffset>
                </wp:positionH>
                <wp:positionV relativeFrom="paragraph">
                  <wp:posOffset>80062</wp:posOffset>
                </wp:positionV>
                <wp:extent cx="33480" cy="155880"/>
                <wp:effectExtent l="38100" t="57150" r="43180" b="53975"/>
                <wp:wrapNone/>
                <wp:docPr id="1854" name="Ink 1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5">
                      <w14:nvContentPartPr>
                        <w14:cNvContentPartPr/>
                      </w14:nvContentPartPr>
                      <w14:xfrm>
                        <a:off x="0" y="0"/>
                        <a:ext cx="3348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2F9D4" id="Ink 1854" o:spid="_x0000_s1026" type="#_x0000_t75" style="position:absolute;margin-left:272.4pt;margin-top:5.6pt;width:4.2pt;height:13.75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">
                <v:imagedata r:id="rId227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 wp14:anchorId="0CB5DF32" wp14:editId="5FDF2E23">
                <wp:simplePos x="0" y="0"/>
                <wp:positionH relativeFrom="column">
                  <wp:posOffset>3245373</wp:posOffset>
                </wp:positionH>
                <wp:positionV relativeFrom="paragraph">
                  <wp:posOffset>30382</wp:posOffset>
                </wp:positionV>
                <wp:extent cx="43560" cy="86040"/>
                <wp:effectExtent l="57150" t="57150" r="52070" b="47625"/>
                <wp:wrapNone/>
                <wp:docPr id="1853" name="Ink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7">
                      <w14:nvContentPartPr>
                        <w14:cNvContentPartPr/>
                      </w14:nvContentPartPr>
                      <w14:xfrm>
                        <a:off x="0" y="0"/>
                        <a:ext cx="435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7B4C4" id="Ink 1853" o:spid="_x0000_s1026" type="#_x0000_t75" style="position:absolute;margin-left:254.6pt;margin-top:1.7pt;width:5.2pt;height:8.35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">
                <v:imagedata r:id="rId227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 wp14:anchorId="4C1DEEAD" wp14:editId="407CCDD7">
                <wp:simplePos x="0" y="0"/>
                <wp:positionH relativeFrom="column">
                  <wp:posOffset>3114693</wp:posOffset>
                </wp:positionH>
                <wp:positionV relativeFrom="paragraph">
                  <wp:posOffset>69262</wp:posOffset>
                </wp:positionV>
                <wp:extent cx="35280" cy="159480"/>
                <wp:effectExtent l="38100" t="57150" r="41275" b="50165"/>
                <wp:wrapNone/>
                <wp:docPr id="1852" name="Ink 1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9">
                      <w14:nvContentPartPr>
                        <w14:cNvContentPartPr/>
                      </w14:nvContentPartPr>
                      <w14:xfrm>
                        <a:off x="0" y="0"/>
                        <a:ext cx="3528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65620C" id="Ink 1852" o:spid="_x0000_s1026" type="#_x0000_t75" style="position:absolute;margin-left:244.7pt;margin-top:4.8pt;width:4.3pt;height:14.05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">
                <v:imagedata r:id="rId228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 wp14:anchorId="59202524" wp14:editId="2B9A9921">
                <wp:simplePos x="0" y="0"/>
                <wp:positionH relativeFrom="column">
                  <wp:posOffset>3023973</wp:posOffset>
                </wp:positionH>
                <wp:positionV relativeFrom="paragraph">
                  <wp:posOffset>126502</wp:posOffset>
                </wp:positionV>
                <wp:extent cx="41400" cy="92880"/>
                <wp:effectExtent l="38100" t="38100" r="53975" b="59690"/>
                <wp:wrapNone/>
                <wp:docPr id="1851" name="Ink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1">
                      <w14:nvContentPartPr>
                        <w14:cNvContentPartPr/>
                      </w14:nvContentPartPr>
                      <w14:xfrm>
                        <a:off x="0" y="0"/>
                        <a:ext cx="414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1F14A6" id="Ink 1851" o:spid="_x0000_s1026" type="#_x0000_t75" style="position:absolute;margin-left:237.3pt;margin-top:9.35pt;width:5.1pt;height:8.85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">
                <v:imagedata r:id="rId228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 wp14:anchorId="3BBBAF65" wp14:editId="1DBA658E">
                <wp:simplePos x="0" y="0"/>
                <wp:positionH relativeFrom="column">
                  <wp:posOffset>2912733</wp:posOffset>
                </wp:positionH>
                <wp:positionV relativeFrom="paragraph">
                  <wp:posOffset>167542</wp:posOffset>
                </wp:positionV>
                <wp:extent cx="70920" cy="5760"/>
                <wp:effectExtent l="38100" t="38100" r="43815" b="51435"/>
                <wp:wrapNone/>
                <wp:docPr id="1850" name="Ink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3">
                      <w14:nvContentPartPr>
                        <w14:cNvContentPartPr/>
                      </w14:nvContentPartPr>
                      <w14:xfrm>
                        <a:off x="0" y="0"/>
                        <a:ext cx="709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D5FD1" id="Ink 1850" o:spid="_x0000_s1026" type="#_x0000_t75" style="position:absolute;margin-left:228.85pt;margin-top:12.6pt;width:6.75pt;height:1.65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">
                <v:imagedata r:id="rId228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 wp14:anchorId="274983AD" wp14:editId="48F28A4E">
                <wp:simplePos x="0" y="0"/>
                <wp:positionH relativeFrom="column">
                  <wp:posOffset>2838573</wp:posOffset>
                </wp:positionH>
                <wp:positionV relativeFrom="paragraph">
                  <wp:posOffset>127222</wp:posOffset>
                </wp:positionV>
                <wp:extent cx="63720" cy="99000"/>
                <wp:effectExtent l="19050" t="38100" r="50800" b="53975"/>
                <wp:wrapNone/>
                <wp:docPr id="1849" name="Ink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5">
                      <w14:nvContentPartPr>
                        <w14:cNvContentPartPr/>
                      </w14:nvContentPartPr>
                      <w14:xfrm>
                        <a:off x="0" y="0"/>
                        <a:ext cx="637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5A407F" id="Ink 1849" o:spid="_x0000_s1026" type="#_x0000_t75" style="position:absolute;margin-left:222.55pt;margin-top:9.3pt;width:6.6pt;height:9.2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">
                <v:imagedata r:id="rId228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 wp14:anchorId="57766BD0" wp14:editId="2A404432">
                <wp:simplePos x="0" y="0"/>
                <wp:positionH relativeFrom="column">
                  <wp:posOffset>2776293</wp:posOffset>
                </wp:positionH>
                <wp:positionV relativeFrom="paragraph">
                  <wp:posOffset>135862</wp:posOffset>
                </wp:positionV>
                <wp:extent cx="63720" cy="84600"/>
                <wp:effectExtent l="38100" t="57150" r="50800" b="48895"/>
                <wp:wrapNone/>
                <wp:docPr id="1848" name="Ink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7">
                      <w14:nvContentPartPr>
                        <w14:cNvContentPartPr/>
                      </w14:nvContentPartPr>
                      <w14:xfrm>
                        <a:off x="0" y="0"/>
                        <a:ext cx="637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2282F" id="Ink 1848" o:spid="_x0000_s1026" type="#_x0000_t75" style="position:absolute;margin-left:217.8pt;margin-top:10pt;width:6.65pt;height:8.15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">
                <v:imagedata r:id="rId228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 wp14:anchorId="06068CCF" wp14:editId="1FE40E3E">
                <wp:simplePos x="0" y="0"/>
                <wp:positionH relativeFrom="column">
                  <wp:posOffset>2658213</wp:posOffset>
                </wp:positionH>
                <wp:positionV relativeFrom="paragraph">
                  <wp:posOffset>56302</wp:posOffset>
                </wp:positionV>
                <wp:extent cx="94680" cy="220320"/>
                <wp:effectExtent l="38100" t="38100" r="57785" b="46990"/>
                <wp:wrapNone/>
                <wp:docPr id="1847" name="Ink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9">
                      <w14:nvContentPartPr>
                        <w14:cNvContentPartPr/>
                      </w14:nvContentPartPr>
                      <w14:xfrm>
                        <a:off x="0" y="0"/>
                        <a:ext cx="9468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FFBDA" id="Ink 1847" o:spid="_x0000_s1026" type="#_x0000_t75" style="position:absolute;margin-left:208.3pt;margin-top:3.75pt;width:9.1pt;height:18.8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">
                <v:imagedata r:id="rId229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 wp14:anchorId="79EF8C16" wp14:editId="37A430EB">
                <wp:simplePos x="0" y="0"/>
                <wp:positionH relativeFrom="column">
                  <wp:posOffset>2447973</wp:posOffset>
                </wp:positionH>
                <wp:positionV relativeFrom="paragraph">
                  <wp:posOffset>67102</wp:posOffset>
                </wp:positionV>
                <wp:extent cx="88200" cy="168120"/>
                <wp:effectExtent l="57150" t="38100" r="45720" b="41910"/>
                <wp:wrapNone/>
                <wp:docPr id="1846" name="Ink 1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1">
                      <w14:nvContentPartPr>
                        <w14:cNvContentPartPr/>
                      </w14:nvContentPartPr>
                      <w14:xfrm>
                        <a:off x="0" y="0"/>
                        <a:ext cx="882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469D17" id="Ink 1846" o:spid="_x0000_s1026" type="#_x0000_t75" style="position:absolute;margin-left:191.85pt;margin-top:4.65pt;width:8.9pt;height:14.85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">
                <v:imagedata r:id="rId229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 wp14:anchorId="45F2B2FF" wp14:editId="0E7A8843">
                <wp:simplePos x="0" y="0"/>
                <wp:positionH relativeFrom="column">
                  <wp:posOffset>2278053</wp:posOffset>
                </wp:positionH>
                <wp:positionV relativeFrom="paragraph">
                  <wp:posOffset>137662</wp:posOffset>
                </wp:positionV>
                <wp:extent cx="93600" cy="6120"/>
                <wp:effectExtent l="57150" t="57150" r="40005" b="51435"/>
                <wp:wrapNone/>
                <wp:docPr id="1845" name="Ink 1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3">
                      <w14:nvContentPartPr>
                        <w14:cNvContentPartPr/>
                      </w14:nvContentPartPr>
                      <w14:xfrm>
                        <a:off x="0" y="0"/>
                        <a:ext cx="936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B10EE" id="Ink 1845" o:spid="_x0000_s1026" type="#_x0000_t75" style="position:absolute;margin-left:178.75pt;margin-top:10.15pt;width:8.65pt;height:2.2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">
                <v:imagedata r:id="rId229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 wp14:anchorId="44F447BE" wp14:editId="0253DD58">
                <wp:simplePos x="0" y="0"/>
                <wp:positionH relativeFrom="column">
                  <wp:posOffset>2024973</wp:posOffset>
                </wp:positionH>
                <wp:positionV relativeFrom="paragraph">
                  <wp:posOffset>130462</wp:posOffset>
                </wp:positionV>
                <wp:extent cx="108720" cy="14400"/>
                <wp:effectExtent l="38100" t="57150" r="43815" b="43180"/>
                <wp:wrapNone/>
                <wp:docPr id="1843" name="Ink 1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5">
                      <w14:nvContentPartPr>
                        <w14:cNvContentPartPr/>
                      </w14:nvContentPartPr>
                      <w14:xfrm>
                        <a:off x="0" y="0"/>
                        <a:ext cx="1087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14504F" id="Ink 1843" o:spid="_x0000_s1026" type="#_x0000_t75" style="position:absolute;margin-left:158.75pt;margin-top:9.45pt;width:9.85pt;height:2.65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">
                <v:imagedata r:id="rId229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 wp14:anchorId="65217972" wp14:editId="58BC2BE9">
                <wp:simplePos x="0" y="0"/>
                <wp:positionH relativeFrom="column">
                  <wp:posOffset>5168853</wp:posOffset>
                </wp:positionH>
                <wp:positionV relativeFrom="paragraph">
                  <wp:posOffset>-17498</wp:posOffset>
                </wp:positionV>
                <wp:extent cx="51120" cy="152280"/>
                <wp:effectExtent l="57150" t="38100" r="44450" b="38735"/>
                <wp:wrapNone/>
                <wp:docPr id="1841" name="Ink 1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7">
                      <w14:nvContentPartPr>
                        <w14:cNvContentPartPr/>
                      </w14:nvContentPartPr>
                      <w14:xfrm>
                        <a:off x="0" y="0"/>
                        <a:ext cx="5112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50AFB9" id="Ink 1841" o:spid="_x0000_s1026" type="#_x0000_t75" style="position:absolute;margin-left:406.25pt;margin-top:-1.9pt;width:5.6pt;height:13.3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">
                <v:imagedata r:id="rId229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 wp14:anchorId="0FE42847" wp14:editId="289AF980">
                <wp:simplePos x="0" y="0"/>
                <wp:positionH relativeFrom="column">
                  <wp:posOffset>5109813</wp:posOffset>
                </wp:positionH>
                <wp:positionV relativeFrom="paragraph">
                  <wp:posOffset>31462</wp:posOffset>
                </wp:positionV>
                <wp:extent cx="23760" cy="80640"/>
                <wp:effectExtent l="38100" t="57150" r="52705" b="53340"/>
                <wp:wrapNone/>
                <wp:docPr id="1840" name="Ink 1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9">
                      <w14:nvContentPartPr>
                        <w14:cNvContentPartPr/>
                      </w14:nvContentPartPr>
                      <w14:xfrm>
                        <a:off x="0" y="0"/>
                        <a:ext cx="237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D63BE5" id="Ink 1840" o:spid="_x0000_s1026" type="#_x0000_t75" style="position:absolute;margin-left:401.55pt;margin-top:1.75pt;width:3.65pt;height:8.05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">
                <v:imagedata r:id="rId230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 wp14:anchorId="64F332D3" wp14:editId="7F459A7E">
                <wp:simplePos x="0" y="0"/>
                <wp:positionH relativeFrom="column">
                  <wp:posOffset>5000373</wp:posOffset>
                </wp:positionH>
                <wp:positionV relativeFrom="paragraph">
                  <wp:posOffset>44782</wp:posOffset>
                </wp:positionV>
                <wp:extent cx="44280" cy="93960"/>
                <wp:effectExtent l="57150" t="38100" r="51435" b="40005"/>
                <wp:wrapNone/>
                <wp:docPr id="1839" name="Ink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1">
                      <w14:nvContentPartPr>
                        <w14:cNvContentPartPr/>
                      </w14:nvContentPartPr>
                      <w14:xfrm>
                        <a:off x="0" y="0"/>
                        <a:ext cx="442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D1CA1" id="Ink 1839" o:spid="_x0000_s1026" type="#_x0000_t75" style="position:absolute;margin-left:393.05pt;margin-top:3pt;width:5pt;height:8.7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">
                <v:imagedata r:id="rId230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 wp14:anchorId="1DBDF898" wp14:editId="09514D86">
                <wp:simplePos x="0" y="0"/>
                <wp:positionH relativeFrom="column">
                  <wp:posOffset>4903893</wp:posOffset>
                </wp:positionH>
                <wp:positionV relativeFrom="paragraph">
                  <wp:posOffset>5902</wp:posOffset>
                </wp:positionV>
                <wp:extent cx="45000" cy="69480"/>
                <wp:effectExtent l="57150" t="38100" r="50800" b="45085"/>
                <wp:wrapNone/>
                <wp:docPr id="1838" name="Ink 1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3">
                      <w14:nvContentPartPr>
                        <w14:cNvContentPartPr/>
                      </w14:nvContentPartPr>
                      <w14:xfrm>
                        <a:off x="0" y="0"/>
                        <a:ext cx="4500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E7305" id="Ink 1838" o:spid="_x0000_s1026" type="#_x0000_t75" style="position:absolute;margin-left:385.3pt;margin-top:-.2pt;width:5.4pt;height:7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">
                <v:imagedata r:id="rId230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79584" behindDoc="0" locked="0" layoutInCell="1" allowOverlap="1" wp14:anchorId="34D46258" wp14:editId="726DA1B3">
                <wp:simplePos x="0" y="0"/>
                <wp:positionH relativeFrom="column">
                  <wp:posOffset>4792293</wp:posOffset>
                </wp:positionH>
                <wp:positionV relativeFrom="paragraph">
                  <wp:posOffset>-30098</wp:posOffset>
                </wp:positionV>
                <wp:extent cx="78480" cy="123480"/>
                <wp:effectExtent l="57150" t="57150" r="55245" b="48260"/>
                <wp:wrapNone/>
                <wp:docPr id="1837" name="Ink 1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5">
                      <w14:nvContentPartPr>
                        <w14:cNvContentPartPr/>
                      </w14:nvContentPartPr>
                      <w14:xfrm>
                        <a:off x="0" y="0"/>
                        <a:ext cx="784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EB988" id="Ink 1837" o:spid="_x0000_s1026" type="#_x0000_t75" style="position:absolute;margin-left:376.45pt;margin-top:-3pt;width:7.85pt;height:11.1pt;z-index:2517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">
                <v:imagedata r:id="rId2306" o:title=""/>
              </v:shape>
            </w:pict>
          </mc:Fallback>
        </mc:AlternateContent>
      </w:r>
    </w:p>
    <w:p w14:paraId="73F1FB2B" w14:textId="6CE55B54" w:rsidR="00CE2DC1" w:rsidRDefault="002E77ED" w:rsidP="00937C4C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 wp14:anchorId="35ED84D3" wp14:editId="3A3A0EAB">
                <wp:simplePos x="0" y="0"/>
                <wp:positionH relativeFrom="column">
                  <wp:posOffset>2040453</wp:posOffset>
                </wp:positionH>
                <wp:positionV relativeFrom="paragraph">
                  <wp:posOffset>15327</wp:posOffset>
                </wp:positionV>
                <wp:extent cx="60840" cy="8280"/>
                <wp:effectExtent l="38100" t="38100" r="53975" b="48895"/>
                <wp:wrapNone/>
                <wp:docPr id="1844" name="Ink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7">
                      <w14:nvContentPartPr>
                        <w14:cNvContentPartPr/>
                      </w14:nvContentPartPr>
                      <w14:xfrm>
                        <a:off x="0" y="0"/>
                        <a:ext cx="608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DFFC59" id="Ink 1844" o:spid="_x0000_s1026" type="#_x0000_t75" style="position:absolute;margin-left:160pt;margin-top:.65pt;width:6.2pt;height:1.95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">
                <v:imagedata r:id="rId230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80608" behindDoc="0" locked="0" layoutInCell="1" allowOverlap="1" wp14:anchorId="133664EA" wp14:editId="5BE0D3AA">
                <wp:simplePos x="0" y="0"/>
                <wp:positionH relativeFrom="column">
                  <wp:posOffset>1751733</wp:posOffset>
                </wp:positionH>
                <wp:positionV relativeFrom="paragraph">
                  <wp:posOffset>-103473</wp:posOffset>
                </wp:positionV>
                <wp:extent cx="115560" cy="261000"/>
                <wp:effectExtent l="57150" t="57150" r="56515" b="62865"/>
                <wp:wrapNone/>
                <wp:docPr id="1842" name="Ink 1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9">
                      <w14:nvContentPartPr>
                        <w14:cNvContentPartPr/>
                      </w14:nvContentPartPr>
                      <w14:xfrm>
                        <a:off x="0" y="0"/>
                        <a:ext cx="11556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2F2E73" id="Ink 1842" o:spid="_x0000_s1026" type="#_x0000_t75" style="position:absolute;margin-left:136.95pt;margin-top:-9.15pt;width:11.15pt;height:22.7pt;z-index:2517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">
                <v:imagedata r:id="rId2310" o:title=""/>
              </v:shape>
            </w:pict>
          </mc:Fallback>
        </mc:AlternateContent>
      </w:r>
    </w:p>
    <w:p w14:paraId="46BBD951" w14:textId="68A91A09" w:rsidR="00E720B1" w:rsidRDefault="002E77ED" w:rsidP="00937C4C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 wp14:anchorId="3A58BC41" wp14:editId="6CBA5A52">
                <wp:simplePos x="0" y="0"/>
                <wp:positionH relativeFrom="column">
                  <wp:posOffset>4505373</wp:posOffset>
                </wp:positionH>
                <wp:positionV relativeFrom="paragraph">
                  <wp:posOffset>140312</wp:posOffset>
                </wp:positionV>
                <wp:extent cx="26640" cy="25920"/>
                <wp:effectExtent l="38100" t="38100" r="50165" b="50800"/>
                <wp:wrapNone/>
                <wp:docPr id="1871" name="Ink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1">
                      <w14:nvContentPartPr>
                        <w14:cNvContentPartPr/>
                      </w14:nvContentPartPr>
                      <w14:xfrm>
                        <a:off x="0" y="0"/>
                        <a:ext cx="266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E60C1" id="Ink 1871" o:spid="_x0000_s1026" type="#_x0000_t75" style="position:absolute;margin-left:353.8pt;margin-top:10.05pt;width:3.85pt;height:3.8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">
                <v:imagedata r:id="rId231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 wp14:anchorId="5CEB3419" wp14:editId="3A5E7807">
                <wp:simplePos x="0" y="0"/>
                <wp:positionH relativeFrom="column">
                  <wp:posOffset>1648773</wp:posOffset>
                </wp:positionH>
                <wp:positionV relativeFrom="paragraph">
                  <wp:posOffset>-97288</wp:posOffset>
                </wp:positionV>
                <wp:extent cx="1662120" cy="508320"/>
                <wp:effectExtent l="38100" t="57150" r="52705" b="44450"/>
                <wp:wrapNone/>
                <wp:docPr id="1865" name="Ink 1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3">
                      <w14:nvContentPartPr>
                        <w14:cNvContentPartPr/>
                      </w14:nvContentPartPr>
                      <w14:xfrm>
                        <a:off x="0" y="0"/>
                        <a:ext cx="1662120" cy="50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3834ED" id="Ink 1865" o:spid="_x0000_s1026" type="#_x0000_t75" style="position:absolute;margin-left:129.2pt;margin-top:-8.5pt;width:132.5pt;height:41.5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">
                <v:imagedata r:id="rId231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 wp14:anchorId="1FEDA1A7" wp14:editId="2CE844DB">
                <wp:simplePos x="0" y="0"/>
                <wp:positionH relativeFrom="column">
                  <wp:posOffset>2941533</wp:posOffset>
                </wp:positionH>
                <wp:positionV relativeFrom="paragraph">
                  <wp:posOffset>13232</wp:posOffset>
                </wp:positionV>
                <wp:extent cx="70560" cy="94320"/>
                <wp:effectExtent l="38100" t="38100" r="24765" b="58420"/>
                <wp:wrapNone/>
                <wp:docPr id="1864" name="Ink 1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5">
                      <w14:nvContentPartPr>
                        <w14:cNvContentPartPr/>
                      </w14:nvContentPartPr>
                      <w14:xfrm>
                        <a:off x="0" y="0"/>
                        <a:ext cx="705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F8EC5" id="Ink 1864" o:spid="_x0000_s1026" type="#_x0000_t75" style="position:absolute;margin-left:230.75pt;margin-top:.35pt;width:7.15pt;height:9.1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">
                <v:imagedata r:id="rId231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 wp14:anchorId="7D9B9C21" wp14:editId="045FCA03">
                <wp:simplePos x="0" y="0"/>
                <wp:positionH relativeFrom="column">
                  <wp:posOffset>2807253</wp:posOffset>
                </wp:positionH>
                <wp:positionV relativeFrom="paragraph">
                  <wp:posOffset>126272</wp:posOffset>
                </wp:positionV>
                <wp:extent cx="41760" cy="84240"/>
                <wp:effectExtent l="57150" t="57150" r="53975" b="49530"/>
                <wp:wrapNone/>
                <wp:docPr id="1863" name="Ink 1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7">
                      <w14:nvContentPartPr>
                        <w14:cNvContentPartPr/>
                      </w14:nvContentPartPr>
                      <w14:xfrm>
                        <a:off x="0" y="0"/>
                        <a:ext cx="417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315D6" id="Ink 1863" o:spid="_x0000_s1026" type="#_x0000_t75" style="position:absolute;margin-left:220.2pt;margin-top:9.3pt;width:4.75pt;height:8.1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">
                <v:imagedata r:id="rId231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 wp14:anchorId="426ED958" wp14:editId="43C099D9">
                <wp:simplePos x="0" y="0"/>
                <wp:positionH relativeFrom="column">
                  <wp:posOffset>2748933</wp:posOffset>
                </wp:positionH>
                <wp:positionV relativeFrom="paragraph">
                  <wp:posOffset>123752</wp:posOffset>
                </wp:positionV>
                <wp:extent cx="54360" cy="91080"/>
                <wp:effectExtent l="38100" t="57150" r="41275" b="42545"/>
                <wp:wrapNone/>
                <wp:docPr id="1862" name="Ink 1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9">
                      <w14:nvContentPartPr>
                        <w14:cNvContentPartPr/>
                      </w14:nvContentPartPr>
                      <w14:xfrm>
                        <a:off x="0" y="0"/>
                        <a:ext cx="543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B2A89" id="Ink 1862" o:spid="_x0000_s1026" type="#_x0000_t75" style="position:absolute;margin-left:215.9pt;margin-top:9.05pt;width:5.7pt;height:8.6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">
                <v:imagedata r:id="rId232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 wp14:anchorId="103BBF8F" wp14:editId="63E541DB">
                <wp:simplePos x="0" y="0"/>
                <wp:positionH relativeFrom="column">
                  <wp:posOffset>2528613</wp:posOffset>
                </wp:positionH>
                <wp:positionV relativeFrom="paragraph">
                  <wp:posOffset>91352</wp:posOffset>
                </wp:positionV>
                <wp:extent cx="93240" cy="134280"/>
                <wp:effectExtent l="38100" t="38100" r="59690" b="56515"/>
                <wp:wrapNone/>
                <wp:docPr id="1861" name="Ink 1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1">
                      <w14:nvContentPartPr>
                        <w14:cNvContentPartPr/>
                      </w14:nvContentPartPr>
                      <w14:xfrm>
                        <a:off x="0" y="0"/>
                        <a:ext cx="932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3E78B" id="Ink 1861" o:spid="_x0000_s1026" type="#_x0000_t75" style="position:absolute;margin-left:198.35pt;margin-top:6.25pt;width:9.05pt;height:12.45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">
                <v:imagedata r:id="rId232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 wp14:anchorId="149EEC84" wp14:editId="1F64CEF9">
                <wp:simplePos x="0" y="0"/>
                <wp:positionH relativeFrom="column">
                  <wp:posOffset>2398653</wp:posOffset>
                </wp:positionH>
                <wp:positionV relativeFrom="paragraph">
                  <wp:posOffset>145352</wp:posOffset>
                </wp:positionV>
                <wp:extent cx="60120" cy="6120"/>
                <wp:effectExtent l="38100" t="57150" r="54610" b="51435"/>
                <wp:wrapNone/>
                <wp:docPr id="1860" name="Ink 1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3">
                      <w14:nvContentPartPr>
                        <w14:cNvContentPartPr/>
                      </w14:nvContentPartPr>
                      <w14:xfrm>
                        <a:off x="0" y="0"/>
                        <a:ext cx="601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01AE5" id="Ink 1860" o:spid="_x0000_s1026" type="#_x0000_t75" style="position:absolute;margin-left:188pt;margin-top:10.6pt;width:6.35pt;height:2.3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">
                <v:imagedata r:id="rId232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82656" behindDoc="0" locked="0" layoutInCell="1" allowOverlap="1" wp14:anchorId="7D092F3D" wp14:editId="557BDF06">
                <wp:simplePos x="0" y="0"/>
                <wp:positionH relativeFrom="column">
                  <wp:posOffset>2136213</wp:posOffset>
                </wp:positionH>
                <wp:positionV relativeFrom="paragraph">
                  <wp:posOffset>139952</wp:posOffset>
                </wp:positionV>
                <wp:extent cx="77400" cy="17280"/>
                <wp:effectExtent l="38100" t="57150" r="56515" b="40005"/>
                <wp:wrapNone/>
                <wp:docPr id="1858" name="Ink 1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5">
                      <w14:nvContentPartPr>
                        <w14:cNvContentPartPr/>
                      </w14:nvContentPartPr>
                      <w14:xfrm>
                        <a:off x="0" y="0"/>
                        <a:ext cx="774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FDC31" id="Ink 1858" o:spid="_x0000_s1026" type="#_x0000_t75" style="position:absolute;margin-left:167.55pt;margin-top:10.2pt;width:7.45pt;height:2.75pt;z-index:2517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">
                <v:imagedata r:id="rId2326" o:title=""/>
              </v:shape>
            </w:pict>
          </mc:Fallback>
        </mc:AlternateContent>
      </w:r>
    </w:p>
    <w:p w14:paraId="2F8CE0F4" w14:textId="438E508C" w:rsidR="00BE2FDB" w:rsidRPr="00FC5A49" w:rsidRDefault="002E77ED" w:rsidP="00937C4C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 wp14:anchorId="45B4ED51" wp14:editId="0327C946">
                <wp:simplePos x="0" y="0"/>
                <wp:positionH relativeFrom="column">
                  <wp:posOffset>5395293</wp:posOffset>
                </wp:positionH>
                <wp:positionV relativeFrom="paragraph">
                  <wp:posOffset>-79223</wp:posOffset>
                </wp:positionV>
                <wp:extent cx="121680" cy="190440"/>
                <wp:effectExtent l="57150" t="57150" r="31115" b="57785"/>
                <wp:wrapNone/>
                <wp:docPr id="1879" name="Ink 1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7">
                      <w14:nvContentPartPr>
                        <w14:cNvContentPartPr/>
                      </w14:nvContentPartPr>
                      <w14:xfrm>
                        <a:off x="0" y="0"/>
                        <a:ext cx="12168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BBD63A" id="Ink 1879" o:spid="_x0000_s1026" type="#_x0000_t75" style="position:absolute;margin-left:423.9pt;margin-top:-7pt;width:11.55pt;height:17.05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">
                <v:imagedata r:id="rId232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 wp14:anchorId="13D6165E" wp14:editId="69A73EFF">
                <wp:simplePos x="0" y="0"/>
                <wp:positionH relativeFrom="column">
                  <wp:posOffset>5224653</wp:posOffset>
                </wp:positionH>
                <wp:positionV relativeFrom="paragraph">
                  <wp:posOffset>42817</wp:posOffset>
                </wp:positionV>
                <wp:extent cx="58680" cy="13680"/>
                <wp:effectExtent l="38100" t="57150" r="55880" b="43815"/>
                <wp:wrapNone/>
                <wp:docPr id="1878" name="Ink 1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9">
                      <w14:nvContentPartPr>
                        <w14:cNvContentPartPr/>
                      </w14:nvContentPartPr>
                      <w14:xfrm>
                        <a:off x="0" y="0"/>
                        <a:ext cx="586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C66605" id="Ink 1878" o:spid="_x0000_s1026" type="#_x0000_t75" style="position:absolute;margin-left:410.75pt;margin-top:2.7pt;width:5.85pt;height:2.45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">
                <v:imagedata r:id="rId233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 wp14:anchorId="3639442E" wp14:editId="1C2DDE00">
                <wp:simplePos x="0" y="0"/>
                <wp:positionH relativeFrom="column">
                  <wp:posOffset>5119893</wp:posOffset>
                </wp:positionH>
                <wp:positionV relativeFrom="paragraph">
                  <wp:posOffset>-61583</wp:posOffset>
                </wp:positionV>
                <wp:extent cx="39600" cy="195480"/>
                <wp:effectExtent l="57150" t="57150" r="55880" b="52705"/>
                <wp:wrapNone/>
                <wp:docPr id="1877" name="Ink 1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1">
                      <w14:nvContentPartPr>
                        <w14:cNvContentPartPr/>
                      </w14:nvContentPartPr>
                      <w14:xfrm>
                        <a:off x="0" y="0"/>
                        <a:ext cx="3960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17EA3F" id="Ink 1877" o:spid="_x0000_s1026" type="#_x0000_t75" style="position:absolute;margin-left:402.1pt;margin-top:-5.6pt;width:4.85pt;height:17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">
                <v:imagedata r:id="rId233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 wp14:anchorId="59AD2A62" wp14:editId="6E54D93B">
                <wp:simplePos x="0" y="0"/>
                <wp:positionH relativeFrom="column">
                  <wp:posOffset>4868973</wp:posOffset>
                </wp:positionH>
                <wp:positionV relativeFrom="paragraph">
                  <wp:posOffset>126697</wp:posOffset>
                </wp:positionV>
                <wp:extent cx="41040" cy="19080"/>
                <wp:effectExtent l="57150" t="38100" r="35560" b="57150"/>
                <wp:wrapNone/>
                <wp:docPr id="1876" name="Ink 1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3">
                      <w14:nvContentPartPr>
                        <w14:cNvContentPartPr/>
                      </w14:nvContentPartPr>
                      <w14:xfrm>
                        <a:off x="0" y="0"/>
                        <a:ext cx="410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F0E63" id="Ink 1876" o:spid="_x0000_s1026" type="#_x0000_t75" style="position:absolute;margin-left:382.45pt;margin-top:9.35pt;width:5pt;height:3.05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">
                <v:imagedata r:id="rId233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 wp14:anchorId="5143F6E1" wp14:editId="531DC3F6">
                <wp:simplePos x="0" y="0"/>
                <wp:positionH relativeFrom="column">
                  <wp:posOffset>4818213</wp:posOffset>
                </wp:positionH>
                <wp:positionV relativeFrom="paragraph">
                  <wp:posOffset>61897</wp:posOffset>
                </wp:positionV>
                <wp:extent cx="169920" cy="48960"/>
                <wp:effectExtent l="38100" t="57150" r="59055" b="46355"/>
                <wp:wrapNone/>
                <wp:docPr id="1875" name="Ink 1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5">
                      <w14:nvContentPartPr>
                        <w14:cNvContentPartPr/>
                      </w14:nvContentPartPr>
                      <w14:xfrm>
                        <a:off x="0" y="0"/>
                        <a:ext cx="1699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F841D" id="Ink 1875" o:spid="_x0000_s1026" type="#_x0000_t75" style="position:absolute;margin-left:378.6pt;margin-top:3.95pt;width:15pt;height:5.3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">
                <v:imagedata r:id="rId233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 wp14:anchorId="20FA65D5" wp14:editId="6E32552E">
                <wp:simplePos x="0" y="0"/>
                <wp:positionH relativeFrom="column">
                  <wp:posOffset>4929453</wp:posOffset>
                </wp:positionH>
                <wp:positionV relativeFrom="paragraph">
                  <wp:posOffset>-52223</wp:posOffset>
                </wp:positionV>
                <wp:extent cx="22320" cy="214200"/>
                <wp:effectExtent l="19050" t="38100" r="53975" b="52705"/>
                <wp:wrapNone/>
                <wp:docPr id="1874" name="Ink 1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7">
                      <w14:nvContentPartPr>
                        <w14:cNvContentPartPr/>
                      </w14:nvContentPartPr>
                      <w14:xfrm>
                        <a:off x="0" y="0"/>
                        <a:ext cx="2232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7DE5AE" id="Ink 1874" o:spid="_x0000_s1026" type="#_x0000_t75" style="position:absolute;margin-left:387.65pt;margin-top:-4.8pt;width:3pt;height:18.3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">
                <v:imagedata r:id="rId233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 wp14:anchorId="1F2916A6" wp14:editId="61655FE6">
                <wp:simplePos x="0" y="0"/>
                <wp:positionH relativeFrom="column">
                  <wp:posOffset>4865013</wp:posOffset>
                </wp:positionH>
                <wp:positionV relativeFrom="paragraph">
                  <wp:posOffset>-36383</wp:posOffset>
                </wp:positionV>
                <wp:extent cx="35640" cy="213480"/>
                <wp:effectExtent l="38100" t="38100" r="59690" b="53340"/>
                <wp:wrapNone/>
                <wp:docPr id="1873" name="Ink 1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9">
                      <w14:nvContentPartPr>
                        <w14:cNvContentPartPr/>
                      </w14:nvContentPartPr>
                      <w14:xfrm>
                        <a:off x="0" y="0"/>
                        <a:ext cx="3564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1A308" id="Ink 1873" o:spid="_x0000_s1026" type="#_x0000_t75" style="position:absolute;margin-left:382.05pt;margin-top:-3.55pt;width:4.4pt;height:18.45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">
                <v:imagedata r:id="rId234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 wp14:anchorId="56452755" wp14:editId="02D045E5">
                <wp:simplePos x="0" y="0"/>
                <wp:positionH relativeFrom="column">
                  <wp:posOffset>4223133</wp:posOffset>
                </wp:positionH>
                <wp:positionV relativeFrom="paragraph">
                  <wp:posOffset>37417</wp:posOffset>
                </wp:positionV>
                <wp:extent cx="141120" cy="122040"/>
                <wp:effectExtent l="38100" t="38100" r="49530" b="49530"/>
                <wp:wrapNone/>
                <wp:docPr id="1870" name="Ink 1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1">
                      <w14:nvContentPartPr>
                        <w14:cNvContentPartPr/>
                      </w14:nvContentPartPr>
                      <w14:xfrm>
                        <a:off x="0" y="0"/>
                        <a:ext cx="1411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C516E" id="Ink 1870" o:spid="_x0000_s1026" type="#_x0000_t75" style="position:absolute;margin-left:331.7pt;margin-top:2.35pt;width:13.2pt;height:11.35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">
                <v:imagedata r:id="rId2342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 wp14:anchorId="7A57940D" wp14:editId="528373C7">
                <wp:simplePos x="0" y="0"/>
                <wp:positionH relativeFrom="column">
                  <wp:posOffset>4111893</wp:posOffset>
                </wp:positionH>
                <wp:positionV relativeFrom="paragraph">
                  <wp:posOffset>7537</wp:posOffset>
                </wp:positionV>
                <wp:extent cx="28080" cy="190800"/>
                <wp:effectExtent l="38100" t="57150" r="48260" b="57150"/>
                <wp:wrapNone/>
                <wp:docPr id="1869" name="Ink 1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3">
                      <w14:nvContentPartPr>
                        <w14:cNvContentPartPr/>
                      </w14:nvContentPartPr>
                      <w14:xfrm>
                        <a:off x="0" y="0"/>
                        <a:ext cx="2808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62A84D" id="Ink 1869" o:spid="_x0000_s1026" type="#_x0000_t75" style="position:absolute;margin-left:322.7pt;margin-top:-.2pt;width:4.1pt;height:16.7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">
                <v:imagedata r:id="rId234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 wp14:anchorId="4F26993D" wp14:editId="3E501AAD">
                <wp:simplePos x="0" y="0"/>
                <wp:positionH relativeFrom="column">
                  <wp:posOffset>4002453</wp:posOffset>
                </wp:positionH>
                <wp:positionV relativeFrom="paragraph">
                  <wp:posOffset>105097</wp:posOffset>
                </wp:positionV>
                <wp:extent cx="98640" cy="48960"/>
                <wp:effectExtent l="38100" t="38100" r="53975" b="46355"/>
                <wp:wrapNone/>
                <wp:docPr id="1868" name="Ink 1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5">
                      <w14:nvContentPartPr>
                        <w14:cNvContentPartPr/>
                      </w14:nvContentPartPr>
                      <w14:xfrm>
                        <a:off x="0" y="0"/>
                        <a:ext cx="986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6DEA2" id="Ink 1868" o:spid="_x0000_s1026" type="#_x0000_t75" style="position:absolute;margin-left:314.45pt;margin-top:7.7pt;width:9.1pt;height:5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">
                <v:imagedata r:id="rId2346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 wp14:anchorId="37C43FDC" wp14:editId="16B8437D">
                <wp:simplePos x="0" y="0"/>
                <wp:positionH relativeFrom="column">
                  <wp:posOffset>4024053</wp:posOffset>
                </wp:positionH>
                <wp:positionV relativeFrom="paragraph">
                  <wp:posOffset>-5423</wp:posOffset>
                </wp:positionV>
                <wp:extent cx="16200" cy="212760"/>
                <wp:effectExtent l="38100" t="38100" r="60325" b="53975"/>
                <wp:wrapNone/>
                <wp:docPr id="1867" name="Ink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7">
                      <w14:nvContentPartPr>
                        <w14:cNvContentPartPr/>
                      </w14:nvContentPartPr>
                      <w14:xfrm>
                        <a:off x="0" y="0"/>
                        <a:ext cx="1620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F8D90" id="Ink 1867" o:spid="_x0000_s1026" type="#_x0000_t75" style="position:absolute;margin-left:315.75pt;margin-top:-1.15pt;width:3.2pt;height:18.25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">
                <v:imagedata r:id="rId2348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 wp14:anchorId="0F4A8A04" wp14:editId="01A464E4">
                <wp:simplePos x="0" y="0"/>
                <wp:positionH relativeFrom="column">
                  <wp:posOffset>2147373</wp:posOffset>
                </wp:positionH>
                <wp:positionV relativeFrom="paragraph">
                  <wp:posOffset>7537</wp:posOffset>
                </wp:positionV>
                <wp:extent cx="40680" cy="11520"/>
                <wp:effectExtent l="57150" t="38100" r="54610" b="45720"/>
                <wp:wrapNone/>
                <wp:docPr id="1859" name="Ink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9">
                      <w14:nvContentPartPr>
                        <w14:cNvContentPartPr/>
                      </w14:nvContentPartPr>
                      <w14:xfrm>
                        <a:off x="0" y="0"/>
                        <a:ext cx="406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2BFCB" id="Ink 1859" o:spid="_x0000_s1026" type="#_x0000_t75" style="position:absolute;margin-left:168.3pt;margin-top:.05pt;width:4.7pt;height:2.2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">
                <v:imagedata r:id="rId2350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81632" behindDoc="0" locked="0" layoutInCell="1" allowOverlap="1" wp14:anchorId="49EA0BD2" wp14:editId="7D617675">
                <wp:simplePos x="0" y="0"/>
                <wp:positionH relativeFrom="column">
                  <wp:posOffset>1836333</wp:posOffset>
                </wp:positionH>
                <wp:positionV relativeFrom="paragraph">
                  <wp:posOffset>-65903</wp:posOffset>
                </wp:positionV>
                <wp:extent cx="93240" cy="217800"/>
                <wp:effectExtent l="38100" t="38100" r="59690" b="49530"/>
                <wp:wrapNone/>
                <wp:docPr id="1857" name="Ink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1">
                      <w14:nvContentPartPr>
                        <w14:cNvContentPartPr/>
                      </w14:nvContentPartPr>
                      <w14:xfrm>
                        <a:off x="0" y="0"/>
                        <a:ext cx="9324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2A85A" id="Ink 1857" o:spid="_x0000_s1026" type="#_x0000_t75" style="position:absolute;margin-left:143.55pt;margin-top:-6.2pt;width:9.45pt;height:19.2pt;z-index:2517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">
                <v:imagedata r:id="rId2352" o:title=""/>
              </v:shape>
            </w:pict>
          </mc:Fallback>
        </mc:AlternateContent>
      </w:r>
    </w:p>
    <w:p w14:paraId="4A9EB307" w14:textId="48498714" w:rsidR="00923AB7" w:rsidRPr="00FC5A49" w:rsidRDefault="002E77ED" w:rsidP="00937C4C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 wp14:anchorId="47CFE6E0" wp14:editId="73F38664">
                <wp:simplePos x="0" y="0"/>
                <wp:positionH relativeFrom="column">
                  <wp:posOffset>4499973</wp:posOffset>
                </wp:positionH>
                <wp:positionV relativeFrom="paragraph">
                  <wp:posOffset>-6798</wp:posOffset>
                </wp:positionV>
                <wp:extent cx="0" cy="28800"/>
                <wp:effectExtent l="57150" t="38100" r="57150" b="47625"/>
                <wp:wrapNone/>
                <wp:docPr id="1872" name="Ink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3">
                      <w14:nvContentPartPr>
                        <w14:cNvContentPartPr/>
                      </w14:nvContentPartPr>
                      <w14:xfrm>
                        <a:off x="0" y="0"/>
                        <a:ext cx="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29123C" id="Ink 1872" o:spid="_x0000_s1026" type="#_x0000_t75" style="position:absolute;margin-left:354.35pt;margin-top:-.55pt;width:0;height:2.25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">
                <v:imagedata r:id="rId2354" o:title=""/>
              </v:shape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783680" behindDoc="0" locked="0" layoutInCell="1" allowOverlap="1" wp14:anchorId="588E68DB" wp14:editId="3B801C72">
                <wp:simplePos x="0" y="0"/>
                <wp:positionH relativeFrom="column">
                  <wp:posOffset>1621413</wp:posOffset>
                </wp:positionH>
                <wp:positionV relativeFrom="paragraph">
                  <wp:posOffset>-12918</wp:posOffset>
                </wp:positionV>
                <wp:extent cx="1738440" cy="90720"/>
                <wp:effectExtent l="38100" t="57150" r="33655" b="43180"/>
                <wp:wrapNone/>
                <wp:docPr id="1866" name="Ink 1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5">
                      <w14:nvContentPartPr>
                        <w14:cNvContentPartPr/>
                      </w14:nvContentPartPr>
                      <w14:xfrm>
                        <a:off x="0" y="0"/>
                        <a:ext cx="17384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F9C06" id="Ink 1866" o:spid="_x0000_s1026" type="#_x0000_t75" style="position:absolute;margin-left:127.1pt;margin-top:-2.05pt;width:138.3pt;height:8.9pt;z-index:2517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">
                <v:imagedata r:id="rId2356" o:title=""/>
              </v:shape>
            </w:pict>
          </mc:Fallback>
        </mc:AlternateContent>
      </w:r>
    </w:p>
    <w:p w14:paraId="4546EAD6" w14:textId="77777777" w:rsidR="00635685" w:rsidRDefault="00923AB7" w:rsidP="00937C4C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  <w:r w:rsidRPr="00FC5A49">
        <w:rPr>
          <w:rFonts w:ascii="Calibri" w:hAnsi="Calibri"/>
          <w:szCs w:val="24"/>
        </w:rPr>
        <w:t>exercise:</w:t>
      </w:r>
      <w:r w:rsidRPr="00FC5A49">
        <w:rPr>
          <w:rFonts w:ascii="Calibri" w:hAnsi="Calibri"/>
          <w:szCs w:val="24"/>
        </w:rPr>
        <w:tab/>
        <w:t>Write the equation of the parabola with vertex (0,0) if it also passes through (</w:t>
      </w:r>
      <w:r w:rsidRPr="00FC5A49">
        <w:rPr>
          <w:rFonts w:ascii="Calibri" w:hAnsi="Calibri"/>
          <w:szCs w:val="24"/>
        </w:rPr>
        <w:sym w:font="Symbol" w:char="F02D"/>
      </w:r>
      <w:r w:rsidRPr="00FC5A49">
        <w:rPr>
          <w:rFonts w:ascii="Calibri" w:hAnsi="Calibri"/>
          <w:szCs w:val="24"/>
        </w:rPr>
        <w:t>3,6).</w:t>
      </w:r>
    </w:p>
    <w:p w14:paraId="4CABDEAC" w14:textId="77777777" w:rsidR="00E720B1" w:rsidRPr="00FC5A49" w:rsidRDefault="00E720B1" w:rsidP="00E720B1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</w:p>
    <w:p w14:paraId="788A3889" w14:textId="77777777" w:rsidR="00E720B1" w:rsidRDefault="00E720B1" w:rsidP="00E720B1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</w:p>
    <w:p w14:paraId="69A7C79E" w14:textId="77777777" w:rsidR="00E720B1" w:rsidRDefault="00E720B1" w:rsidP="00E720B1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</w:p>
    <w:p w14:paraId="64A1EF4F" w14:textId="77777777" w:rsidR="00E720B1" w:rsidRDefault="00E720B1" w:rsidP="00E720B1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</w:p>
    <w:p w14:paraId="33668DA8" w14:textId="77777777" w:rsidR="00E720B1" w:rsidRPr="00FC5A49" w:rsidRDefault="00E720B1" w:rsidP="00E720B1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</w:p>
    <w:p w14:paraId="0055255A" w14:textId="77777777" w:rsidR="00E720B1" w:rsidRPr="00FC5A49" w:rsidRDefault="00E720B1" w:rsidP="00E720B1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</w:p>
    <w:p w14:paraId="5D868D77" w14:textId="77777777" w:rsidR="00E720B1" w:rsidRPr="00E720B1" w:rsidRDefault="00E720B1" w:rsidP="00E720B1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  <w:r w:rsidRPr="00FC5A49">
        <w:rPr>
          <w:rFonts w:ascii="Calibri" w:hAnsi="Calibri"/>
          <w:szCs w:val="24"/>
        </w:rPr>
        <w:t>exercise:</w:t>
      </w:r>
      <w:r w:rsidRPr="00FC5A49">
        <w:rPr>
          <w:rFonts w:ascii="Calibri" w:hAnsi="Calibri"/>
          <w:szCs w:val="24"/>
        </w:rPr>
        <w:tab/>
      </w:r>
      <w:r>
        <w:rPr>
          <w:rFonts w:ascii="Calibri" w:hAnsi="Calibri"/>
          <w:szCs w:val="24"/>
        </w:rPr>
        <w:t>Describe how the graph of the basic quadratic function change</w:t>
      </w:r>
      <w:r w:rsidR="00516878">
        <w:rPr>
          <w:rFonts w:ascii="Calibri" w:hAnsi="Calibri"/>
          <w:szCs w:val="24"/>
        </w:rPr>
        <w:t>s</w:t>
      </w:r>
      <w:r>
        <w:rPr>
          <w:rFonts w:ascii="Calibri" w:hAnsi="Calibri"/>
          <w:szCs w:val="24"/>
        </w:rPr>
        <w:t xml:space="preserve"> when the </w:t>
      </w:r>
      <w:r w:rsidRPr="00E720B1">
        <w:rPr>
          <w:i/>
          <w:szCs w:val="24"/>
        </w:rPr>
        <w:t>y</w:t>
      </w:r>
      <w:r w:rsidRPr="00FC5A49">
        <w:rPr>
          <w:rFonts w:ascii="Calibri" w:hAnsi="Calibri"/>
          <w:szCs w:val="24"/>
        </w:rPr>
        <w:t xml:space="preserve"> </w:t>
      </w:r>
      <w:r>
        <w:rPr>
          <w:rFonts w:ascii="Calibri" w:hAnsi="Calibri"/>
          <w:szCs w:val="24"/>
        </w:rPr>
        <w:t xml:space="preserve">in its </w:t>
      </w:r>
      <w:r w:rsidRPr="00FC5A49">
        <w:rPr>
          <w:rFonts w:ascii="Calibri" w:hAnsi="Calibri"/>
          <w:szCs w:val="24"/>
        </w:rPr>
        <w:t xml:space="preserve">equation </w:t>
      </w:r>
      <w:r>
        <w:rPr>
          <w:rFonts w:ascii="Calibri" w:hAnsi="Calibri"/>
          <w:szCs w:val="24"/>
        </w:rPr>
        <w:t xml:space="preserve">is replaced by </w:t>
      </w:r>
      <w:r>
        <w:rPr>
          <w:rFonts w:ascii="Calibri" w:hAnsi="Calibri"/>
          <w:szCs w:val="24"/>
        </w:rPr>
        <w:sym w:font="Symbol" w:char="F02D"/>
      </w:r>
      <w:r>
        <w:rPr>
          <w:rFonts w:ascii="Calibri" w:hAnsi="Calibri"/>
          <w:szCs w:val="24"/>
        </w:rPr>
        <w:t>5</w:t>
      </w:r>
      <w:r w:rsidRPr="00E720B1">
        <w:rPr>
          <w:i/>
          <w:szCs w:val="24"/>
        </w:rPr>
        <w:t>y</w:t>
      </w:r>
      <w:r>
        <w:rPr>
          <w:rFonts w:ascii="Calibri" w:hAnsi="Calibri"/>
          <w:szCs w:val="24"/>
        </w:rPr>
        <w:t> .</w:t>
      </w:r>
    </w:p>
    <w:p w14:paraId="0DEDE8AC" w14:textId="77777777" w:rsidR="00E720B1" w:rsidRPr="00FC5A49" w:rsidRDefault="00E720B1" w:rsidP="00E720B1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</w:p>
    <w:p w14:paraId="7B03D98F" w14:textId="77777777" w:rsidR="00E720B1" w:rsidRDefault="00E720B1" w:rsidP="00E720B1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</w:p>
    <w:p w14:paraId="5DBE434D" w14:textId="77777777" w:rsidR="00E720B1" w:rsidRDefault="00E720B1" w:rsidP="00E720B1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</w:p>
    <w:p w14:paraId="6728C0A7" w14:textId="77777777" w:rsidR="00E720B1" w:rsidRDefault="00E720B1" w:rsidP="00E720B1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</w:p>
    <w:p w14:paraId="2173C526" w14:textId="77777777" w:rsidR="00E720B1" w:rsidRDefault="00E720B1" w:rsidP="00E720B1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</w:p>
    <w:p w14:paraId="715F0DA8" w14:textId="77777777" w:rsidR="00E720B1" w:rsidRDefault="00E720B1" w:rsidP="00E720B1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</w:p>
    <w:p w14:paraId="669BD17A" w14:textId="77777777" w:rsidR="00E720B1" w:rsidRPr="00FC5A49" w:rsidRDefault="00E720B1" w:rsidP="00E720B1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</w:p>
    <w:p w14:paraId="02C02172" w14:textId="77777777" w:rsidR="00E720B1" w:rsidRPr="00FC5A49" w:rsidRDefault="00E720B1" w:rsidP="00E720B1">
      <w:pPr>
        <w:tabs>
          <w:tab w:val="left" w:pos="1080"/>
          <w:tab w:val="right" w:pos="10080"/>
        </w:tabs>
        <w:ind w:left="1080" w:hanging="1080"/>
        <w:rPr>
          <w:rFonts w:ascii="Calibri" w:hAnsi="Calibri"/>
          <w:szCs w:val="24"/>
        </w:rPr>
      </w:pPr>
    </w:p>
    <w:p w14:paraId="1FCFCA03" w14:textId="77777777" w:rsidR="00414761" w:rsidRPr="00414761" w:rsidRDefault="00414761" w:rsidP="00414761">
      <w:pPr>
        <w:tabs>
          <w:tab w:val="left" w:pos="1440"/>
          <w:tab w:val="right" w:pos="10080"/>
        </w:tabs>
        <w:ind w:left="1440" w:hanging="1440"/>
        <w:rPr>
          <w:rFonts w:ascii="Calibri" w:hAnsi="Calibri"/>
          <w:szCs w:val="24"/>
        </w:rPr>
      </w:pPr>
      <w:r>
        <w:rPr>
          <w:rFonts w:ascii="Calibri" w:hAnsi="Calibri"/>
          <w:b/>
          <w:szCs w:val="24"/>
          <w:u w:val="single"/>
        </w:rPr>
        <w:t>EXTENSION:</w:t>
      </w:r>
      <w:r>
        <w:rPr>
          <w:rFonts w:ascii="Calibri" w:hAnsi="Calibri"/>
          <w:szCs w:val="24"/>
        </w:rPr>
        <w:tab/>
        <w:t>The graph of</w:t>
      </w:r>
      <w:r w:rsidR="00F14321">
        <w:rPr>
          <w:rFonts w:ascii="Calibri" w:hAnsi="Calibri"/>
          <w:szCs w:val="24"/>
        </w:rPr>
        <w:t xml:space="preserve"> </w:t>
      </w:r>
      <w:r>
        <w:rPr>
          <w:rFonts w:ascii="Calibri" w:hAnsi="Calibri"/>
          <w:szCs w:val="24"/>
        </w:rPr>
        <w:t xml:space="preserve"> </w:t>
      </w:r>
      <w:r w:rsidR="00F14321" w:rsidRPr="00F14321">
        <w:rPr>
          <w:i/>
          <w:szCs w:val="24"/>
        </w:rPr>
        <w:t>y</w:t>
      </w:r>
      <w:r w:rsidR="00F14321">
        <w:rPr>
          <w:rFonts w:ascii="Calibri" w:hAnsi="Calibri"/>
          <w:szCs w:val="24"/>
        </w:rPr>
        <w:t> = </w:t>
      </w:r>
      <w:r>
        <w:rPr>
          <w:rFonts w:ascii="Calibri" w:hAnsi="Calibri"/>
          <w:i/>
          <w:szCs w:val="24"/>
        </w:rPr>
        <w:t>f</w:t>
      </w:r>
      <w:r w:rsidR="00F14321" w:rsidRPr="00F14321">
        <w:rPr>
          <w:rFonts w:ascii="Calibri" w:hAnsi="Calibri"/>
          <w:sz w:val="16"/>
          <w:szCs w:val="16"/>
        </w:rPr>
        <w:t> </w:t>
      </w:r>
      <w:r w:rsidR="00F14321">
        <w:rPr>
          <w:rFonts w:ascii="Calibri" w:hAnsi="Calibri"/>
          <w:szCs w:val="24"/>
        </w:rPr>
        <w:t>(</w:t>
      </w:r>
      <w:r w:rsidR="00F14321" w:rsidRPr="00F14321">
        <w:rPr>
          <w:i/>
          <w:szCs w:val="24"/>
        </w:rPr>
        <w:t>x</w:t>
      </w:r>
      <w:r w:rsidR="00F14321">
        <w:rPr>
          <w:rFonts w:ascii="Calibri" w:hAnsi="Calibri"/>
          <w:szCs w:val="24"/>
          <w:lang w:val="en-CA"/>
        </w:rPr>
        <w:t>)</w:t>
      </w:r>
      <w:r>
        <w:rPr>
          <w:rFonts w:ascii="Calibri" w:hAnsi="Calibri"/>
          <w:szCs w:val="24"/>
        </w:rPr>
        <w:t xml:space="preserve"> </w:t>
      </w:r>
      <w:r w:rsidR="00F14321">
        <w:rPr>
          <w:rFonts w:ascii="Calibri" w:hAnsi="Calibri"/>
          <w:szCs w:val="24"/>
        </w:rPr>
        <w:t xml:space="preserve"> </w:t>
      </w:r>
      <w:r>
        <w:rPr>
          <w:rFonts w:ascii="Calibri" w:hAnsi="Calibri"/>
          <w:szCs w:val="24"/>
        </w:rPr>
        <w:t xml:space="preserve">is shown on </w:t>
      </w:r>
      <w:r w:rsidR="00F14321">
        <w:rPr>
          <w:rFonts w:ascii="Calibri" w:hAnsi="Calibri"/>
          <w:szCs w:val="24"/>
        </w:rPr>
        <w:t>both</w:t>
      </w:r>
      <w:r>
        <w:rPr>
          <w:rFonts w:ascii="Calibri" w:hAnsi="Calibri"/>
          <w:szCs w:val="24"/>
        </w:rPr>
        <w:t xml:space="preserve"> grid</w:t>
      </w:r>
      <w:r w:rsidR="00F14321">
        <w:rPr>
          <w:rFonts w:ascii="Calibri" w:hAnsi="Calibri"/>
          <w:szCs w:val="24"/>
        </w:rPr>
        <w:t>s</w:t>
      </w:r>
      <w:r>
        <w:rPr>
          <w:rFonts w:ascii="Calibri" w:hAnsi="Calibri"/>
          <w:szCs w:val="24"/>
        </w:rPr>
        <w:t>. Draw the graphs of the other equations on the</w:t>
      </w:r>
      <w:r w:rsidR="00F14321">
        <w:rPr>
          <w:rFonts w:ascii="Calibri" w:hAnsi="Calibri"/>
          <w:szCs w:val="24"/>
        </w:rPr>
        <w:t xml:space="preserve"> appropriate</w:t>
      </w:r>
      <w:r>
        <w:rPr>
          <w:rFonts w:ascii="Calibri" w:hAnsi="Calibri"/>
          <w:szCs w:val="24"/>
        </w:rPr>
        <w:t xml:space="preserve"> grids. </w:t>
      </w:r>
    </w:p>
    <w:p w14:paraId="0185A665" w14:textId="77777777" w:rsidR="00414761" w:rsidRPr="00FC5A49" w:rsidRDefault="009A3003" w:rsidP="00F14321">
      <w:pPr>
        <w:tabs>
          <w:tab w:val="center" w:pos="1710"/>
          <w:tab w:val="center" w:pos="8370"/>
          <w:tab w:val="right" w:pos="10080"/>
        </w:tabs>
        <w:spacing w:before="120"/>
        <w:rPr>
          <w:rFonts w:ascii="Calibri" w:hAnsi="Calibri"/>
          <w:szCs w:val="24"/>
        </w:rPr>
      </w:pPr>
      <w:r>
        <w:rPr>
          <w:szCs w:val="24"/>
        </w:rPr>
        <w:tab/>
      </w:r>
      <w:r w:rsidR="00414761" w:rsidRPr="00FC5A49">
        <w:rPr>
          <w:i/>
          <w:szCs w:val="24"/>
        </w:rPr>
        <w:t>y</w:t>
      </w:r>
      <w:r w:rsidR="00414761" w:rsidRPr="00FC5A49">
        <w:rPr>
          <w:rFonts w:ascii="Calibri" w:hAnsi="Calibri"/>
          <w:szCs w:val="24"/>
        </w:rPr>
        <w:t>  =  </w:t>
      </w:r>
      <w:r w:rsidR="00F14321">
        <w:rPr>
          <w:rFonts w:ascii="Calibri" w:hAnsi="Calibri"/>
          <w:szCs w:val="24"/>
        </w:rPr>
        <w:t>3</w:t>
      </w:r>
      <w:r>
        <w:rPr>
          <w:rFonts w:ascii="Calibri" w:hAnsi="Calibri"/>
          <w:i/>
          <w:szCs w:val="24"/>
        </w:rPr>
        <w:t>f</w:t>
      </w:r>
      <w:r w:rsidRPr="009A3003">
        <w:rPr>
          <w:rFonts w:ascii="Calibri" w:hAnsi="Calibri"/>
          <w:sz w:val="16"/>
          <w:szCs w:val="16"/>
        </w:rPr>
        <w:t> </w:t>
      </w:r>
      <w:r w:rsidRPr="009A3003">
        <w:rPr>
          <w:rFonts w:ascii="Calibri" w:hAnsi="Calibri"/>
          <w:szCs w:val="24"/>
          <w:lang w:val="en-CA"/>
        </w:rPr>
        <w:t>(</w:t>
      </w:r>
      <w:r w:rsidR="00414761" w:rsidRPr="00FC5A49">
        <w:rPr>
          <w:i/>
          <w:szCs w:val="24"/>
        </w:rPr>
        <w:t>x</w:t>
      </w:r>
      <w:r w:rsidRPr="009A3003">
        <w:rPr>
          <w:rFonts w:ascii="Calibri" w:hAnsi="Calibri"/>
          <w:szCs w:val="24"/>
        </w:rPr>
        <w:t>)</w:t>
      </w:r>
      <w:r w:rsidR="00414761" w:rsidRPr="00FC5A49">
        <w:rPr>
          <w:rFonts w:ascii="Calibri" w:hAnsi="Calibri"/>
          <w:szCs w:val="24"/>
        </w:rPr>
        <w:tab/>
      </w:r>
      <w:r w:rsidRPr="00FC5A49">
        <w:rPr>
          <w:i/>
          <w:szCs w:val="24"/>
        </w:rPr>
        <w:t>y</w:t>
      </w:r>
      <w:r w:rsidRPr="00FC5A49">
        <w:rPr>
          <w:rFonts w:ascii="Calibri" w:hAnsi="Calibri"/>
          <w:szCs w:val="24"/>
        </w:rPr>
        <w:t>  =  </w:t>
      </w:r>
      <w:r w:rsidRPr="00FC5A49">
        <w:rPr>
          <w:rFonts w:ascii="Calibri" w:hAnsi="Calibri"/>
          <w:szCs w:val="24"/>
        </w:rPr>
        <w:sym w:font="Symbol" w:char="F02D"/>
      </w:r>
      <w:r w:rsidR="00F14321">
        <w:rPr>
          <w:rFonts w:ascii="Calibri" w:hAnsi="Calibri"/>
          <w:i/>
          <w:szCs w:val="24"/>
        </w:rPr>
        <w:t>f</w:t>
      </w:r>
      <w:r w:rsidR="00F14321" w:rsidRPr="009A3003">
        <w:rPr>
          <w:rFonts w:ascii="Calibri" w:hAnsi="Calibri"/>
          <w:sz w:val="16"/>
          <w:szCs w:val="16"/>
        </w:rPr>
        <w:t> </w:t>
      </w:r>
      <w:r w:rsidR="00F14321" w:rsidRPr="009A3003">
        <w:rPr>
          <w:rFonts w:ascii="Calibri" w:hAnsi="Calibri"/>
          <w:szCs w:val="24"/>
          <w:lang w:val="en-CA"/>
        </w:rPr>
        <w:t>(</w:t>
      </w:r>
      <w:r w:rsidR="00F14321" w:rsidRPr="00FC5A49">
        <w:rPr>
          <w:i/>
          <w:szCs w:val="24"/>
        </w:rPr>
        <w:t>x</w:t>
      </w:r>
      <w:r w:rsidR="00F14321" w:rsidRPr="009A3003">
        <w:rPr>
          <w:rFonts w:ascii="Calibri" w:hAnsi="Calibri"/>
          <w:szCs w:val="24"/>
        </w:rPr>
        <w:t>)</w:t>
      </w:r>
    </w:p>
    <w:p w14:paraId="7F4D17E0" w14:textId="77777777" w:rsidR="00414761" w:rsidRPr="00FC5A49" w:rsidRDefault="00082E5C" w:rsidP="00414761">
      <w:pPr>
        <w:tabs>
          <w:tab w:val="right" w:pos="10080"/>
        </w:tabs>
        <w:rPr>
          <w:rFonts w:ascii="Calibri" w:hAnsi="Calibri"/>
          <w:szCs w:val="24"/>
        </w:rPr>
      </w:pPr>
      <w:r>
        <w:rPr>
          <w:rFonts w:ascii="Calibri" w:hAnsi="Calibri"/>
          <w:noProof/>
          <w:szCs w:val="24"/>
          <w:lang w:val="en-CA" w:eastAsia="en-CA"/>
        </w:rPr>
        <mc:AlternateContent>
          <mc:Choice Requires="wpg">
            <w:drawing>
              <wp:anchor distT="0" distB="0" distL="114300" distR="114300" simplePos="0" relativeHeight="251557888" behindDoc="0" locked="0" layoutInCell="1" allowOverlap="1" wp14:anchorId="5D2EAE3C" wp14:editId="095F2960">
                <wp:simplePos x="0" y="0"/>
                <wp:positionH relativeFrom="column">
                  <wp:posOffset>4206240</wp:posOffset>
                </wp:positionH>
                <wp:positionV relativeFrom="paragraph">
                  <wp:posOffset>0</wp:posOffset>
                </wp:positionV>
                <wp:extent cx="2194560" cy="3657600"/>
                <wp:effectExtent l="0" t="0" r="0" b="0"/>
                <wp:wrapNone/>
                <wp:docPr id="334" name="Group 5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4560" cy="3657600"/>
                          <a:chOff x="7704" y="8740"/>
                          <a:chExt cx="3456" cy="5760"/>
                        </a:xfrm>
                      </wpg:grpSpPr>
                      <wpg:grpSp>
                        <wpg:cNvPr id="335" name="Group 5316"/>
                        <wpg:cNvGrpSpPr>
                          <a:grpSpLocks/>
                        </wpg:cNvGrpSpPr>
                        <wpg:grpSpPr bwMode="auto">
                          <a:xfrm>
                            <a:off x="7704" y="8740"/>
                            <a:ext cx="3456" cy="5760"/>
                            <a:chOff x="1872" y="8955"/>
                            <a:chExt cx="3456" cy="5760"/>
                          </a:xfrm>
                        </wpg:grpSpPr>
                        <wpg:grpSp>
                          <wpg:cNvPr id="336" name="Group 5317"/>
                          <wpg:cNvGrpSpPr>
                            <a:grpSpLocks/>
                          </wpg:cNvGrpSpPr>
                          <wpg:grpSpPr bwMode="auto">
                            <a:xfrm>
                              <a:off x="1872" y="8955"/>
                              <a:ext cx="3456" cy="5760"/>
                              <a:chOff x="1872" y="8955"/>
                              <a:chExt cx="3456" cy="5760"/>
                            </a:xfrm>
                          </wpg:grpSpPr>
                          <wps:wsp>
                            <wps:cNvPr id="337" name="Text Box 53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56" y="11850"/>
                                <a:ext cx="144" cy="14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F3761DF" w14:textId="77777777" w:rsidR="0051179B" w:rsidRPr="00635685" w:rsidRDefault="0051179B" w:rsidP="00F14321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635685">
                                    <w:rPr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38" name="Text Box 53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56" y="8955"/>
                                <a:ext cx="144" cy="2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E805746" w14:textId="77777777" w:rsidR="0051179B" w:rsidRPr="00D74379" w:rsidRDefault="0051179B" w:rsidP="00F14321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39" name="Text Box 53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84" y="11795"/>
                                <a:ext cx="144" cy="2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205760C" w14:textId="77777777" w:rsidR="0051179B" w:rsidRPr="00D74379" w:rsidRDefault="0051179B" w:rsidP="00F14321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340" name="Group 532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72" y="8955"/>
                                <a:ext cx="3456" cy="5760"/>
                                <a:chOff x="1872" y="8955"/>
                                <a:chExt cx="3456" cy="5760"/>
                              </a:xfrm>
                            </wpg:grpSpPr>
                            <wpg:grpSp>
                              <wpg:cNvPr id="341" name="Group 53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72" y="8955"/>
                                  <a:ext cx="3456" cy="5760"/>
                                  <a:chOff x="1872" y="8955"/>
                                  <a:chExt cx="3456" cy="5760"/>
                                </a:xfrm>
                              </wpg:grpSpPr>
                              <wps:wsp>
                                <wps:cNvPr id="342" name="Line 532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8955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3" name="Line 532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9243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4" name="Line 53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9531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5" name="Line 532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9819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6" name="Line 532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0107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7" name="Line 532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0395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8" name="Line 532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0683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9" name="Line 533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0971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0" name="Line 533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1259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1" name="Line 53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1547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2" name="Line 533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1835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3" name="Line 533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2123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4" name="Line 53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2411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5" name="Line 53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2699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6" name="Line 53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2987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7" name="Line 53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3275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8" name="Line 533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3563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9" name="Line 534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3851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0" name="Line 53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4139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1" name="Line 53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4427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2" name="Line 53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4715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363" name="Group 534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72" y="8955"/>
                                  <a:ext cx="3456" cy="5760"/>
                                  <a:chOff x="1872" y="8955"/>
                                  <a:chExt cx="3456" cy="5760"/>
                                </a:xfrm>
                              </wpg:grpSpPr>
                              <wps:wsp>
                                <wps:cNvPr id="364" name="Line 534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5" name="Line 534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60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6" name="Line 534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448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7" name="Line 534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36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8" name="Line 53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24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69" name="Line 53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12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0" name="Line 53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00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1" name="Line 535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88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2" name="Line 535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76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3" name="Line 535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64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4" name="Line 535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52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5" name="Line 53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040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76" name="Line 53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28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377" name="Text Box 53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30" y="11850"/>
                                <a:ext cx="259" cy="2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1356757" w14:textId="77777777" w:rsidR="0051179B" w:rsidRPr="00635685" w:rsidRDefault="0051179B" w:rsidP="00F14321">
                                  <w:pPr>
                                    <w:jc w:val="center"/>
                                    <w:rPr>
                                      <w:rFonts w:ascii="Calibri" w:hAnsi="Calibri"/>
                                    </w:rPr>
                                  </w:pPr>
                                  <w:r w:rsidRPr="00635685">
                                    <w:rPr>
                                      <w:rFonts w:ascii="Calibri" w:hAnsi="Calibri"/>
                                      <w:i/>
                                      <w:sz w:val="20"/>
                                    </w:rPr>
                                    <w:sym w:font="Symbol" w:char="F02D"/>
                                  </w:r>
                                  <w:r w:rsidRPr="00635685">
                                    <w:rPr>
                                      <w:rFonts w:ascii="Calibri" w:hAnsi="Calibri"/>
                                      <w:sz w:val="20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78" name="Text Box 53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68" y="11850"/>
                                <a:ext cx="144" cy="2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95205C2" w14:textId="77777777" w:rsidR="0051179B" w:rsidRPr="00635685" w:rsidRDefault="0051179B" w:rsidP="00F14321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0"/>
                                    </w:rPr>
                                  </w:pPr>
                                  <w:r w:rsidRPr="00635685">
                                    <w:rPr>
                                      <w:rFonts w:ascii="Calibri" w:hAnsi="Calibri"/>
                                      <w:sz w:val="20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79" name="Text Box 53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55" y="10266"/>
                                <a:ext cx="130" cy="2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FDB6D3D" w14:textId="77777777" w:rsidR="0051179B" w:rsidRPr="00635685" w:rsidRDefault="0051179B" w:rsidP="00F14321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0"/>
                                    </w:rPr>
                                  </w:pPr>
                                  <w:r w:rsidRPr="00635685">
                                    <w:rPr>
                                      <w:rFonts w:ascii="Calibri" w:hAnsi="Calibri"/>
                                      <w:sz w:val="20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80" name="Text Box 53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26" y="13146"/>
                                <a:ext cx="259" cy="2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8F9AD7C" w14:textId="77777777" w:rsidR="0051179B" w:rsidRPr="00635685" w:rsidRDefault="0051179B" w:rsidP="00F14321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0"/>
                                    </w:rPr>
                                  </w:pPr>
                                  <w:r w:rsidRPr="00635685">
                                    <w:rPr>
                                      <w:rFonts w:ascii="Calibri" w:hAnsi="Calibri"/>
                                      <w:sz w:val="20"/>
                                    </w:rPr>
                                    <w:sym w:font="Symbol" w:char="F02D"/>
                                  </w:r>
                                  <w:r w:rsidRPr="00635685">
                                    <w:rPr>
                                      <w:rFonts w:ascii="Calibri" w:hAnsi="Calibri"/>
                                      <w:sz w:val="20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81" name="Group 5362"/>
                          <wpg:cNvGrpSpPr>
                            <a:grpSpLocks/>
                          </wpg:cNvGrpSpPr>
                          <wpg:grpSpPr bwMode="auto">
                            <a:xfrm>
                              <a:off x="3024" y="11259"/>
                              <a:ext cx="1440" cy="1152"/>
                              <a:chOff x="3024" y="11259"/>
                              <a:chExt cx="1440" cy="1152"/>
                            </a:xfrm>
                          </wpg:grpSpPr>
                          <wps:wsp>
                            <wps:cNvPr id="382" name="AutoShape 5363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024" y="11259"/>
                                <a:ext cx="576" cy="115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oval" w="sm" len="sm"/>
                                <a:tailEnd type="oval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3" name="AutoShape 536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00" y="11547"/>
                                <a:ext cx="288" cy="86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oval" w="sm" len="sm"/>
                                <a:tailEnd type="oval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4" name="AutoShape 53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88" y="11547"/>
                                <a:ext cx="57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oval" w="sm" len="sm"/>
                                <a:tailEnd type="oval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85" name="Text Box 5367"/>
                        <wps:cNvSpPr txBox="1">
                          <a:spLocks noChangeArrowheads="1"/>
                        </wps:cNvSpPr>
                        <wps:spPr bwMode="auto">
                          <a:xfrm>
                            <a:off x="7728" y="11181"/>
                            <a:ext cx="805" cy="2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69D734" w14:textId="77777777" w:rsidR="0051179B" w:rsidRPr="00805C81" w:rsidRDefault="0051179B" w:rsidP="00E720B1">
                              <w:pPr>
                                <w:tabs>
                                  <w:tab w:val="right" w:pos="10080"/>
                                </w:tabs>
                                <w:rPr>
                                  <w:i/>
                                  <w:szCs w:val="24"/>
                                </w:rPr>
                              </w:pPr>
                              <w:r>
                                <w:rPr>
                                  <w:rFonts w:ascii="Calibri" w:hAnsi="Calibri"/>
                                  <w:szCs w:val="24"/>
                                </w:rPr>
                                <w:t> </w:t>
                              </w:r>
                              <w:r w:rsidRPr="00F14321">
                                <w:rPr>
                                  <w:i/>
                                  <w:szCs w:val="24"/>
                                </w:rPr>
                                <w:t>y</w:t>
                              </w:r>
                              <w:r>
                                <w:rPr>
                                  <w:rFonts w:ascii="Calibri" w:hAnsi="Calibri"/>
                                  <w:szCs w:val="24"/>
                                </w:rPr>
                                <w:t> = </w:t>
                              </w:r>
                              <w:r>
                                <w:rPr>
                                  <w:rFonts w:ascii="Calibri" w:hAnsi="Calibri"/>
                                  <w:i/>
                                  <w:szCs w:val="24"/>
                                </w:rPr>
                                <w:t>f</w:t>
                              </w:r>
                              <w:r w:rsidRPr="00F14321">
                                <w:rPr>
                                  <w:rFonts w:ascii="Calibri" w:hAnsi="Calibri"/>
                                  <w:sz w:val="16"/>
                                  <w:szCs w:val="16"/>
                                </w:rPr>
                                <w:t> </w:t>
                              </w:r>
                              <w:r>
                                <w:rPr>
                                  <w:rFonts w:ascii="Calibri" w:hAnsi="Calibri"/>
                                  <w:szCs w:val="24"/>
                                </w:rPr>
                                <w:t>(</w:t>
                              </w:r>
                              <w:r w:rsidRPr="00F14321">
                                <w:rPr>
                                  <w:i/>
                                  <w:szCs w:val="24"/>
                                </w:rPr>
                                <w:t>x</w:t>
                              </w:r>
                              <w:r>
                                <w:rPr>
                                  <w:rFonts w:ascii="Calibri" w:hAnsi="Calibri"/>
                                  <w:szCs w:val="24"/>
                                  <w:lang w:val="en-CA"/>
                                </w:rPr>
                                <w:t>)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2EAE3C" id="Group 5370" o:spid="_x0000_s1331" style="position:absolute;margin-left:331.2pt;margin-top:0;width:172.8pt;height:4in;z-index:251557888" coordorigin="7704,8740" coordsize="3456,5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">
                <v:group id="Group 5316" o:spid="_x0000_s1332" style="position:absolute;left:7704;top:8740;width:3456;height:5760" coordorigin="1872,8955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udmM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iSG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ZjFAAAA3AAA&#10;AA8AAAAAAAAAAAAAAAAAqgIAAGRycy9kb3ducmV2LnhtbFBLBQYAAAAABAAEAPoAAACcAwAAAAA=&#10;">
                  <v:group id="Group 5317" o:spid="_x0000_s1333" style="position:absolute;left:1872;top:8955;width:3456;height:5760" coordorigin="1872,8955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kD78QAAADc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MkD78QAAADcAAAA&#10;DwAAAAAAAAAAAAAAAACqAgAAZHJzL2Rvd25yZXYueG1sUEsFBgAAAAAEAAQA+gAAAJsDAAAAAA==&#10;">
                    <v:shape id="Text Box 5318" o:spid="_x0000_s1334" type="#_x0000_t202" style="position:absolute;left:3456;top:11850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aKI8QA&#10;AADcAAAADwAAAGRycy9kb3ducmV2LnhtbESPQYvCMBSE78L+h/AWvIimKuhSjbKru+BBD7ri+dE8&#10;22LzUpJo6783guBxmJlvmPmyNZW4kfOlZQXDQQKCOLO65FzB8f+v/wXCB2SNlWVScCcPy8VHZ46p&#10;tg3v6XYIuYgQ9ikqKEKoUyl9VpBBP7A1cfTO1hkMUbpcaodNhJtKjpJkIg2WHBcKrGlVUHY5XI2C&#10;ydpdmz2veuvj7xZ3dT46/dxPSnU/2+8ZiEBteIdf7Y1WMB5P4Xk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0miiPEAAAA3AAAAA8AAAAAAAAAAAAAAAAAmAIAAGRycy9k&#10;b3ducmV2LnhtbFBLBQYAAAAABAAEAPUAAACJAwAAAAA=&#10;" stroked="f">
                      <v:textbox inset="0,0,0,0">
                        <w:txbxContent>
                          <w:p w14:paraId="0F3761DF" w14:textId="77777777" w:rsidR="0051179B" w:rsidRPr="00635685" w:rsidRDefault="0051179B" w:rsidP="00F14321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635685">
                              <w:rPr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319" o:spid="_x0000_s1335" type="#_x0000_t202" style="position:absolute;left:3456;top:8955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keUcMA&#10;AADcAAAADwAAAGRycy9kb3ducmV2LnhtbERPu2rDMBTdA/0HcQtdQiM3gVDcKKG1W+jQDEmN54t1&#10;Y5tYV0aSH/n7aihkPJz37jCbTozkfGtZwcsqAUFcWd1yraD4/Xp+BeEDssbOMim4kYfD/mGxw1Tb&#10;iU80nkMtYgj7FBU0IfSplL5qyKBf2Z44chfrDIYIXS21wymGm06uk2QrDbYcGxrsKWuoup4Ho2Cb&#10;u2E6cbbMi88fPPb1uvy4lUo9Pc7vbyACzeEu/nd/awWbTVwbz8Qj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LkeUcMAAADcAAAADwAAAAAAAAAAAAAAAACYAgAAZHJzL2Rv&#10;d25yZXYueG1sUEsFBgAAAAAEAAQA9QAAAIgDAAAAAA==&#10;" stroked="f">
                      <v:textbox inset="0,0,0,0">
                        <w:txbxContent>
                          <w:p w14:paraId="1E805746" w14:textId="77777777" w:rsidR="0051179B" w:rsidRPr="00D74379" w:rsidRDefault="0051179B" w:rsidP="00F14321">
                            <w:pPr>
                              <w:jc w:val="center"/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Text Box 5320" o:spid="_x0000_s1336" type="#_x0000_t202" style="position:absolute;left:5184;top:11795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W7ysQA&#10;AADcAAAADwAAAGRycy9kb3ducmV2LnhtbESPQYvCMBSE78L+h/AWvIimKohbjbKru+BBD7ri+dE8&#10;22LzUpJo6783guBxmJlvmPmyNZW4kfOlZQXDQQKCOLO65FzB8f+vPwXhA7LGyjIpuJOH5eKjM8dU&#10;24b3dDuEXEQI+xQVFCHUqZQ+K8igH9iaOHpn6wyGKF0utcMmwk0lR0kykQZLjgsF1rQqKLscrkbB&#10;ZO2uzZ5XvfXxd4u7Oh+dfu4npbqf7fcMRKA2vMOv9kYrGI+/4Hk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1u8rEAAAA3AAAAA8AAAAAAAAAAAAAAAAAmAIAAGRycy9k&#10;b3ducmV2LnhtbFBLBQYAAAAABAAEAPUAAACJAwAAAAA=&#10;" stroked="f">
                      <v:textbox inset="0,0,0,0">
                        <w:txbxContent>
                          <w:p w14:paraId="4205760C" w14:textId="77777777" w:rsidR="0051179B" w:rsidRPr="00D74379" w:rsidRDefault="0051179B" w:rsidP="00F14321">
                            <w:pPr>
                              <w:jc w:val="center"/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group id="Group 5321" o:spid="_x0000_s1337" style="position:absolute;left:1872;top:8955;width:3456;height:5760" coordorigin="1872,8955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pNfc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CehPn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BqTX3CAAAA3AAAAA8A&#10;AAAAAAAAAAAAAAAAqgIAAGRycy9kb3ducmV2LnhtbFBLBQYAAAAABAAEAPoAAACZAwAAAAA=&#10;">
                      <v:group id="Group 5322" o:spid="_x0000_s1338" style="position:absolute;left:1872;top:8955;width:3456;height:5760" coordorigin="1872,8955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bo5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+pL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JujmxgAAANwA&#10;AAAPAAAAAAAAAAAAAAAAAKoCAABkcnMvZG93bnJldi54bWxQSwUGAAAAAAQABAD6AAAAnQMAAAAA&#10;">
                        <v:line id="Line 5323" o:spid="_x0000_s1339" style="position:absolute;visibility:visible;mso-wrap-style:square" from="1872,8955" to="5328,8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SpnsUAAADcAAAADwAAAGRycy9kb3ducmV2LnhtbESPT2sCMRTE7wW/Q3hCbzXrH6SsRhGx&#10;UHoorHqot8fmuVncvKxJum6/fSMIHoeZ+Q2zXPe2ER35UDtWMB5lIIhLp2uuFBwPH2/vIEJE1tg4&#10;JgV/FGC9GrwsMdfuxgV1+1iJBOGQowITY5tLGUpDFsPItcTJOztvMSbpK6k93hLcNnKSZXNpsea0&#10;YLClraHysv+1Cvwphp/iOv3qZtXu+n3x5kDnQqnXYb9ZgIjUx2f40f7UCqazCdzPp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iSpnsUAAADcAAAADwAAAAAAAAAA&#10;AAAAAAChAgAAZHJzL2Rvd25yZXYueG1sUEsFBgAAAAAEAAQA+QAAAJMDAAAAAA==&#10;" strokeweight=".25pt"/>
                        <v:line id="Line 5324" o:spid="_x0000_s1340" style="position:absolute;visibility:visible;mso-wrap-style:square" from="1872,9243" to="5328,9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gMBcUAAADcAAAADwAAAGRycy9kb3ducmV2LnhtbESPQWvCQBSE70L/w/IK3nTTRkpJXaWU&#10;CtKDENNDe3tkn9lg9m3cXWP6711B6HGYmW+Y5Xq0nRjIh9axgqd5BoK4drrlRsF3tZm9gggRWWPn&#10;mBT8UYD16mGyxEK7C5c07GMjEoRDgQpMjH0hZagNWQxz1xMn7+C8xZikb6T2eElw28nnLHuRFltO&#10;CwZ7+jBUH/dnq8D/xvBTnvKvYdF8nnZHbyo6lEpNH8f3NxCRxvgfvre3WkG+yOF2Jh0Bub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WgMBcUAAADcAAAADwAAAAAAAAAA&#10;AAAAAAChAgAAZHJzL2Rvd25yZXYueG1sUEsFBgAAAAAEAAQA+QAAAJMDAAAAAA==&#10;" strokeweight=".25pt"/>
                        <v:line id="Line 5325" o:spid="_x0000_s1341" style="position:absolute;visibility:visible;mso-wrap-style:square" from="1872,9531" to="5328,9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GUccUAAADcAAAADwAAAGRycy9kb3ducmV2LnhtbESPQWvCQBSE70L/w/IK3nTTGoqkrlJK&#10;BelBiPHQ3h7ZZzaYfRt315j+e7dQ6HGYmW+Y1Wa0nRjIh9axgqd5BoK4drrlRsGx2s6WIEJE1tg5&#10;JgU/FGCzfpissNDuxiUNh9iIBOFQoAITY19IGWpDFsPc9cTJOzlvMSbpG6k93hLcdvI5y16kxZbT&#10;gsGe3g3V58PVKvDfMXyVl8XnkDcfl/3Zm4pOpVLTx/HtFUSkMf6H/9o7rWCR5/B7Jh0Bub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oGUccUAAADcAAAADwAAAAAAAAAA&#10;AAAAAAChAgAAZHJzL2Rvd25yZXYueG1sUEsFBgAAAAAEAAQA+QAAAJMDAAAAAA==&#10;" strokeweight=".25pt"/>
                        <v:line id="Line 5326" o:spid="_x0000_s1342" style="position:absolute;visibility:visible;mso-wrap-style:square" from="1872,9819" to="5328,9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0x6sUAAADcAAAADwAAAGRycy9kb3ducmV2LnhtbESPQWsCMRSE74X+h/CE3mrWaqWsRinF&#10;QvFQWNdDvT02z83i5mVN4rr996ZQ8DjMzDfMcj3YVvTkQ+NYwWScgSCunG64VrAvP5/fQISIrLF1&#10;TAp+KcB69fiwxFy7KxfU72ItEoRDjgpMjF0uZagMWQxj1xEn7+i8xZikr6X2eE1w28qXLJtLiw2n&#10;BYMdfRiqTruLVeAPMfwU5+m2n9Wb8/fJm5KOhVJPo+F9ASLSEO/h//aXVjCdvcLfmXQE5O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c0x6sUAAADcAAAADwAAAAAAAAAA&#10;AAAAAAChAgAAZHJzL2Rvd25yZXYueG1sUEsFBgAAAAAEAAQA+QAAAJMDAAAAAA==&#10;" strokeweight=".25pt"/>
                        <v:line id="Line 5327" o:spid="_x0000_s1343" style="position:absolute;visibility:visible;mso-wrap-style:square" from="1872,10107" to="5328,10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+vncQAAADcAAAADwAAAGRycy9kb3ducmV2LnhtbESPQWsCMRSE74X+h/AK3mq2KiJboxRR&#10;KB6EVQ/29tg8N4ublzVJ1+2/bwTB4zAz3zDzZW8b0ZEPtWMFH8MMBHHpdM2VguNh8z4DESKyxsYx&#10;KfijAMvF68scc+1uXFC3j5VIEA45KjAxtrmUoTRkMQxdS5y8s/MWY5K+ktrjLcFtI0dZNpUWa04L&#10;BltaGSov+1+rwP/EcCqu4203qdbX3cWbA50LpQZv/dcniEh9fIYf7W+tYDyZwv1MOg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H6+dxAAAANwAAAAPAAAAAAAAAAAA&#10;AAAAAKECAABkcnMvZG93bnJldi54bWxQSwUGAAAAAAQABAD5AAAAkgMAAAAA&#10;" strokeweight=".25pt"/>
                        <v:line id="Line 5328" o:spid="_x0000_s1344" style="position:absolute;visibility:visible;mso-wrap-style:square" from="1872,10395" to="5328,10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MKBsUAAADcAAAADwAAAGRycy9kb3ducmV2LnhtbESPQWsCMRSE74X+h/CE3mrWKrWsRinF&#10;QvFQWNdDvT02z83i5mVN4rr996ZQ8DjMzDfMcj3YVvTkQ+NYwWScgSCunG64VrAvP5/fQISIrLF1&#10;TAp+KcB69fiwxFy7KxfU72ItEoRDjgpMjF0uZagMWQxj1xEn7+i8xZikr6X2eE1w28qXLHuVFhtO&#10;CwY7+jBUnXYXq8AfYvgpztNtP6s35++TNyUdC6WeRsP7AkSkId7D/+0vrWA6m8PfmXQE5O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MKBsUAAADcAAAADwAAAAAAAAAA&#10;AAAAAAChAgAAZHJzL2Rvd25yZXYueG1sUEsFBgAAAAAEAAQA+QAAAJMDAAAAAA==&#10;" strokeweight=".25pt"/>
                        <v:line id="Line 5329" o:spid="_x0000_s1345" style="position:absolute;visibility:visible;mso-wrap-style:square" from="1872,10683" to="5328,10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yedMEAAADcAAAADwAAAGRycy9kb3ducmV2LnhtbERPz2vCMBS+D/wfwhN2m6lThlSjiDiQ&#10;HQZVD3p7NM+m2LzUJNb635vDYMeP7/di1dtGdORD7VjBeJSBIC6drrlScDx8f8xAhIissXFMCp4U&#10;YLUcvC0w1+7BBXX7WIkUwiFHBSbGNpcylIYshpFriRN3cd5iTNBXUnt8pHDbyM8s+5IWa04NBlva&#10;GCqv+7tV4M8xnIrb5KebVtvb79WbA10Kpd6H/XoOIlIf/8V/7p1WMJmmtelMOgJy+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zJ50wQAAANwAAAAPAAAAAAAAAAAAAAAA&#10;AKECAABkcnMvZG93bnJldi54bWxQSwUGAAAAAAQABAD5AAAAjwMAAAAA&#10;" strokeweight=".25pt"/>
                        <v:line id="Line 5330" o:spid="_x0000_s1346" style="position:absolute;visibility:visible;mso-wrap-style:square" from="1872,10971" to="5328,10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A778UAAADcAAAADwAAAGRycy9kb3ducmV2LnhtbESPQWsCMRSE74X+h/CE3mrWKsWuRinF&#10;QvFQWNdDvT02z83i5mVN4rr996ZQ8DjMzDfMcj3YVvTkQ+NYwWScgSCunG64VrAvP5/nIEJE1tg6&#10;JgW/FGC9enxYYq7dlQvqd7EWCcIhRwUmxi6XMlSGLIax64iTd3TeYkzS11J7vCa4beVLlr1Kiw2n&#10;BYMdfRiqTruLVeAPMfwU5+m2n9Wb8/fJm5KOhVJPo+F9ASLSEO/h//aXVjCdvcHfmXQE5O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IA778UAAADcAAAADwAAAAAAAAAA&#10;AAAAAAChAgAAZHJzL2Rvd25yZXYueG1sUEsFBgAAAAAEAAQA+QAAAJMDAAAAAA==&#10;" strokeweight=".25pt"/>
                        <v:line id="Line 5331" o:spid="_x0000_s1347" style="position:absolute;visibility:visible;mso-wrap-style:square" from="1872,11259" to="5328,11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MEr8IAAADcAAAADwAAAGRycy9kb3ducmV2LnhtbERPz2vCMBS+D/wfwhO8zdS5iVSjiEyQ&#10;HQZVD3p7NM+m2LzUJNbuv18Ogx0/vt/LdW8b0ZEPtWMFk3EGgrh0uuZKwem4e52DCBFZY+OYFPxQ&#10;gPVq8LLEXLsnF9QdYiVSCIccFZgY21zKUBqyGMauJU7c1XmLMUFfSe3xmcJtI9+ybCYt1pwaDLa0&#10;NVTeDg+rwF9iOBf36Vf3Xn3ev2/eHOlaKDUa9psFiEh9/Bf/ufdawfQjzU9n0hG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GMEr8IAAADcAAAADwAAAAAAAAAAAAAA&#10;AAChAgAAZHJzL2Rvd25yZXYueG1sUEsFBgAAAAAEAAQA+QAAAJADAAAAAA==&#10;" strokeweight=".25pt"/>
                        <v:line id="Line 5332" o:spid="_x0000_s1348" style="position:absolute;visibility:visible;mso-wrap-style:square" from="1872,11547" to="5328,11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+hNMUAAADcAAAADwAAAGRycy9kb3ducmV2LnhtbESPT2sCMRTE70K/Q3iF3jTrn0rZGkXE&#10;QulBWPXQ3h6b52Zx87Im6br99kYoeBxm5jfMYtXbRnTkQ+1YwXiUgSAuna65UnA8fAzfQISIrLFx&#10;TAr+KMBq+TRYYK7dlQvq9rESCcIhRwUmxjaXMpSGLIaRa4mTd3LeYkzSV1J7vCa4beQky+bSYs1p&#10;wWBLG0Plef9rFfifGL6Ly/Srm1Xby+7szYFOhVIvz/36HUSkPj7C/+1PrWD6Oob7mXQ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y+hNMUAAADcAAAADwAAAAAAAAAA&#10;AAAAAAChAgAAZHJzL2Rvd25yZXYueG1sUEsFBgAAAAAEAAQA+QAAAJMDAAAAAA==&#10;" strokeweight=".25pt"/>
                        <v:line id="Line 5333" o:spid="_x0000_s1349" style="position:absolute;visibility:visible;mso-wrap-style:square" from="1872,11835" to="5328,11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B6zs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Ji9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EHrOxwAAANwAAAAPAAAAAAAA&#10;AAAAAAAAAKECAABkcnMvZG93bnJldi54bWxQSwUGAAAAAAQABAD5AAAAlQMAAAAA&#10;"/>
                        <v:line id="Line 5334" o:spid="_x0000_s1350" style="position:absolute;visibility:visible;mso-wrap-style:square" from="1872,12123" to="5328,12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Ga2MUAAADcAAAADwAAAGRycy9kb3ducmV2LnhtbESPQWsCMRSE7wX/Q3iCt5q1a0tZjSJS&#10;QXoorPbQ3h6b52Zx87Imcd3+e1Mo9DjMzDfMcj3YVvTkQ+NYwWyagSCunG64VvB53D2+gggRWWPr&#10;mBT8UID1avSwxEK7G5fUH2ItEoRDgQpMjF0hZagMWQxT1xEn7+S8xZikr6X2eEtw28qnLHuRFhtO&#10;CwY72hqqzoerVeC/Y/gqL/l7P6/fLh9nb450KpWajIfNAkSkIf6H/9p7rSB/zuH3TDoC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LGa2MUAAADcAAAADwAAAAAAAAAA&#10;AAAAAAChAgAAZHJzL2Rvd25yZXYueG1sUEsFBgAAAAAEAAQA+QAAAJMDAAAAAA==&#10;" strokeweight=".25pt"/>
                        <v:line id="Line 5335" o:spid="_x0000_s1351" style="position:absolute;visibility:visible;mso-wrap-style:square" from="1872,12411" to="5328,1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gCrMUAAADcAAAADwAAAGRycy9kb3ducmV2LnhtbESPQWsCMRSE74X+h/CE3mrWaqWsRinF&#10;QvFQWNdDvT02z83i5mVN4rr996ZQ8DjMzDfMcj3YVvTkQ+NYwWScgSCunG64VrAvP5/fQISIrLF1&#10;TAp+KcB69fiwxFy7KxfU72ItEoRDjgpMjF0uZagMWQxj1xEn7+i8xZikr6X2eE1w28qXLJtLiw2n&#10;BYMdfRiqTruLVeAPMfwU5+m2n9Wb8/fJm5KOhVJPo+F9ASLSEO/h//aXVjB9ncHfmXQE5O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1gCrMUAAADcAAAADwAAAAAAAAAA&#10;AAAAAAChAgAAZHJzL2Rvd25yZXYueG1sUEsFBgAAAAAEAAQA+QAAAJMDAAAAAA==&#10;" strokeweight=".25pt"/>
                        <v:line id="Line 5336" o:spid="_x0000_s1352" style="position:absolute;visibility:visible;mso-wrap-style:square" from="1872,12699" to="5328,12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SnN8UAAADcAAAADwAAAGRycy9kb3ducmV2LnhtbESPQWsCMRSE7wX/Q3iF3mq2tYpsjSLF&#10;QulBWPVgb4/Nc7O4eVmTuG7/vREEj8PMfMPMFr1tREc+1I4VvA0zEMSl0zVXCnbb79cpiBCRNTaO&#10;ScE/BVjMB08zzLW7cEHdJlYiQTjkqMDE2OZShtKQxTB0LXHyDs5bjEn6SmqPlwS3jXzPsom0WHNa&#10;MNjSl6HyuDlbBf4vhn1xGv12H9XqtD56s6VDodTLc7/8BBGpj4/wvf2jFYzGY7idSUd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BSnN8UAAADcAAAADwAAAAAAAAAA&#10;AAAAAAChAgAAZHJzL2Rvd25yZXYueG1sUEsFBgAAAAAEAAQA+QAAAJMDAAAAAA==&#10;" strokeweight=".25pt"/>
                        <v:line id="Line 5337" o:spid="_x0000_s1353" style="position:absolute;visibility:visible;mso-wrap-style:square" from="1872,12987" to="5328,12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Y5QMUAAADcAAAADwAAAGRycy9kb3ducmV2LnhtbESPQWsCMRSE70L/Q3iF3jRbtVK2RhGx&#10;UHoQVj3Y22Pz3CxuXtYkXbf/3ggFj8PMfMPMl71tREc+1I4VvI4yEMSl0zVXCg77z+E7iBCRNTaO&#10;ScEfBVgungZzzLW7ckHdLlYiQTjkqMDE2OZShtKQxTByLXHyTs5bjEn6SmqP1wS3jRxn2UxarDkt&#10;GGxpbag8736tAv8Tw7G4TL67abW5bM/e7OlUKPXy3K8+QETq4yP83/7SCiZvM7ifSUd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MY5QMUAAADcAAAADwAAAAAAAAAA&#10;AAAAAAChAgAAZHJzL2Rvd25yZXYueG1sUEsFBgAAAAAEAAQA+QAAAJMDAAAAAA==&#10;" strokeweight=".25pt"/>
                        <v:line id="Line 5338" o:spid="_x0000_s1354" style="position:absolute;visibility:visible;mso-wrap-style:square" from="1872,13275" to="5328,13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qc28UAAADcAAAADwAAAGRycy9kb3ducmV2LnhtbESPQWsCMRSE7wX/Q3iCt5pVW1tWo0ip&#10;ID0UVj20t8fmuVncvKxJXLf/vikUPA4z8w2zXPe2ER35UDtWMBlnIIhLp2uuFBwP28dXECEia2wc&#10;k4IfCrBeDR6WmGt344K6faxEgnDIUYGJsc2lDKUhi2HsWuLknZy3GJP0ldQebwluGznNsrm0WHNa&#10;MNjSm6HyvL9aBf47hq/iMvvonqr3y+fZmwOdCqVGw36zABGpj/fwf3unFcyeX+DvTDo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4qc28UAAADcAAAADwAAAAAAAAAA&#10;AAAAAAChAgAAZHJzL2Rvd25yZXYueG1sUEsFBgAAAAAEAAQA+QAAAJMDAAAAAA==&#10;" strokeweight=".25pt"/>
                        <v:line id="Line 5339" o:spid="_x0000_s1355" style="position:absolute;visibility:visible;mso-wrap-style:square" from="1872,13563" to="5328,13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UIqcIAAADcAAAADwAAAGRycy9kb3ducmV2LnhtbERPz2vCMBS+D/wfwhO8zdS5iVSjiEyQ&#10;HQZVD3p7NM+m2LzUJNbuv18Ogx0/vt/LdW8b0ZEPtWMFk3EGgrh0uuZKwem4e52DCBFZY+OYFPxQ&#10;gPVq8LLEXLsnF9QdYiVSCIccFZgY21zKUBqyGMauJU7c1XmLMUFfSe3xmcJtI9+ybCYt1pwaDLa0&#10;NVTeDg+rwF9iOBf36Vf3Xn3ev2/eHOlaKDUa9psFiEh9/Bf/ufdawfQjrU1n0hG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hUIqcIAAADcAAAADwAAAAAAAAAAAAAA&#10;AAChAgAAZHJzL2Rvd25yZXYueG1sUEsFBgAAAAAEAAQA+QAAAJADAAAAAA==&#10;" strokeweight=".25pt"/>
                        <v:line id="Line 5340" o:spid="_x0000_s1356" style="position:absolute;visibility:visible;mso-wrap-style:square" from="1872,13851" to="5328,13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mtMsUAAADcAAAADwAAAGRycy9kb3ducmV2LnhtbESPQWsCMRSE7wX/Q3iCt5pVW2lXo0ip&#10;ID0UVj20t8fmuVncvKxJXLf/vikUPA4z8w2zXPe2ER35UDtWMBlnIIhLp2uuFBwP28cXECEia2wc&#10;k4IfCrBeDR6WmGt344K6faxEgnDIUYGJsc2lDKUhi2HsWuLknZy3GJP0ldQebwluGznNsrm0WHNa&#10;MNjSm6HyvL9aBf47hq/iMvvonqr3y+fZmwOdCqVGw36zABGpj/fwf3unFcyeX+HvTDo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VmtMsUAAADcAAAADwAAAAAAAAAA&#10;AAAAAAChAgAAZHJzL2Rvd25yZXYueG1sUEsFBgAAAAAEAAQA+QAAAJMDAAAAAA==&#10;" strokeweight=".25pt"/>
                        <v:line id="Line 5341" o:spid="_x0000_s1357" style="position:absolute;visibility:visible;mso-wrap-style:square" from="1872,14139" to="5328,141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/OEsEAAADcAAAADwAAAGRycy9kb3ducmV2LnhtbERPz2vCMBS+D/wfwhN2m6lziFSjiDiQ&#10;HQZVD3p7NM+m2LzUJNb635vDYMeP7/di1dtGdORD7VjBeJSBIC6drrlScDx8f8xAhIissXFMCp4U&#10;YLUcvC0w1+7BBXX7WIkUwiFHBSbGNpcylIYshpFriRN3cd5iTNBXUnt8pHDbyM8sm0qLNacGgy1t&#10;DJXX/d0q8OcYTsVt8tN9Vdvb79WbA10Kpd6H/XoOIlIf/8V/7p1WMJmm+elMOgJy+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D84SwQAAANwAAAAPAAAAAAAAAAAAAAAA&#10;AKECAABkcnMvZG93bnJldi54bWxQSwUGAAAAAAQABAD5AAAAjwMAAAAA&#10;" strokeweight=".25pt"/>
                        <v:line id="Line 5342" o:spid="_x0000_s1358" style="position:absolute;visibility:visible;mso-wrap-style:square" from="1872,14427" to="5328,144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NricQAAADcAAAADwAAAGRycy9kb3ducmV2LnhtbESPQWsCMRSE74L/IbyCN81aRWRrlCIV&#10;pIfCqgd7e2yem8XNy5rEdfvvG6HQ4zAz3zCrTW8b0ZEPtWMF00kGgrh0uuZKwem4Gy9BhIissXFM&#10;Cn4owGY9HKww1+7BBXWHWIkE4ZCjAhNjm0sZSkMWw8S1xMm7OG8xJukrqT0+Etw28jXLFtJizWnB&#10;YEtbQ+X1cLcK/HcM5+I2++zm1cft6+rNkS6FUqOX/v0NRKQ+/of/2nutYLaYwvNMOg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Q2uJxAAAANwAAAAPAAAAAAAAAAAA&#10;AAAAAKECAABkcnMvZG93bnJldi54bWxQSwUGAAAAAAQABAD5AAAAkgMAAAAA&#10;" strokeweight=".25pt"/>
                        <v:line id="Line 5343" o:spid="_x0000_s1359" style="position:absolute;visibility:visible;mso-wrap-style:square" from="1872,14715" to="5328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H1/sQAAADcAAAADwAAAGRycy9kb3ducmV2LnhtbESPQWsCMRSE7wX/Q3iCt5qtisjWKEUU&#10;pIfCqgd7e2yem8XNy5rEdfvvG6HQ4zAz3zDLdW8b0ZEPtWMFb+MMBHHpdM2VgtNx97oAESKyxsYx&#10;KfihAOvV4GWJuXYPLqg7xEokCIccFZgY21zKUBqyGMauJU7exXmLMUlfSe3xkeC2kZMsm0uLNacF&#10;gy1tDJXXw90q8N8xnIvb9LObVdvb19WbI10KpUbD/uMdRKQ+/of/2nutYDqfwPNMOgJ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kfX+xAAAANwAAAAPAAAAAAAAAAAA&#10;AAAAAKECAABkcnMvZG93bnJldi54bWxQSwUGAAAAAAQABAD5AAAAkgMAAAAA&#10;" strokeweight=".25pt"/>
                      </v:group>
                      <v:group id="Group 5344" o:spid="_x0000_s1360" style="position:absolute;left:1872;top:8955;width:3456;height:5760" coordorigin="1872,8955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2PasQAAADc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w2PasQAAADcAAAA&#10;DwAAAAAAAAAAAAAAAACqAgAAZHJzL2Rvd25yZXYueG1sUEsFBgAAAAAEAAQA+gAAAJsDAAAAAA==&#10;">
                        <v:line id="Line 5345" o:spid="_x0000_s1361" style="position:absolute;visibility:visible;mso-wrap-style:square" from="1872,8955" to="1872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TIEcQAAADcAAAADwAAAGRycy9kb3ducmV2LnhtbESPQWsCMRSE74X+h/AK3mq2KiJboxRR&#10;KB6EVQ/29tg8N4ublzVJ1+2/bwTB4zAz3zDzZW8b0ZEPtWMFH8MMBHHpdM2VguNh8z4DESKyxsYx&#10;KfijAMvF68scc+1uXFC3j5VIEA45KjAxtrmUoTRkMQxdS5y8s/MWY5K+ktrjLcFtI0dZNpUWa04L&#10;BltaGSov+1+rwP/EcCqu4203qdbX3cWbA50LpQZv/dcniEh9fIYf7W+tYDydwP1MOg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NMgRxAAAANwAAAAPAAAAAAAAAAAA&#10;AAAAAKECAABkcnMvZG93bnJldi54bWxQSwUGAAAAAAQABAD5AAAAkgMAAAAA&#10;" strokeweight=".25pt"/>
                        <v:line id="Line 5346" o:spid="_x0000_s1362" style="position:absolute;visibility:visible;mso-wrap-style:square" from="2160,8955" to="2160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htisUAAADcAAAADwAAAGRycy9kb3ducmV2LnhtbESPQWsCMRSE70L/Q3iF3jRbtVK2RhGx&#10;UHoQVj3Y22Pz3CxuXtYkXbf/3ggFj8PMfMPMl71tREc+1I4VvI4yEMSl0zVXCg77z+E7iBCRNTaO&#10;ScEfBVgungZzzLW7ckHdLlYiQTjkqMDE2OZShtKQxTByLXHyTs5bjEn6SmqP1wS3jRxn2UxarDkt&#10;GGxpbag8736tAv8Tw7G4TL67abW5bM/e7OlUKPXy3K8+QETq4yP83/7SCiazN7ifSUd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nhtisUAAADcAAAADwAAAAAAAAAA&#10;AAAAAAChAgAAZHJzL2Rvd25yZXYueG1sUEsFBgAAAAAEAAQA+QAAAJMDAAAAAA==&#10;" strokeweight=".25pt"/>
                        <v:line id="Line 5347" o:spid="_x0000_s1363" style="position:absolute;visibility:visible;mso-wrap-style:square" from="2448,8955" to="2448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rz/cUAAADcAAAADwAAAGRycy9kb3ducmV2LnhtbESPQWvCQBSE74X+h+UJ3urGWoJEV5FS&#10;QXooxHhob4/sMxvMvo27a0z/fbdQ6HGYmW+Y9Xa0nRjIh9axgvksA0FcO91yo+BU7Z+WIEJE1tg5&#10;JgXfFGC7eXxYY6HdnUsajrERCcKhQAUmxr6QMtSGLIaZ64mTd3beYkzSN1J7vCe47eRzluXSYstp&#10;wWBPr4bqy/FmFfivGD7L6+J9eGnerh8Xbyo6l0pNJ+NuBSLSGP/Df+2DVrDIc/g9k46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qrz/cUAAADcAAAADwAAAAAAAAAA&#10;AAAAAAChAgAAZHJzL2Rvd25yZXYueG1sUEsFBgAAAAAEAAQA+QAAAJMDAAAAAA==&#10;" strokeweight=".25pt"/>
                        <v:line id="Line 5348" o:spid="_x0000_s1364" style="position:absolute;visibility:visible;mso-wrap-style:square" from="2736,8955" to="2736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ZWZsUAAADcAAAADwAAAGRycy9kb3ducmV2LnhtbESPQWsCMRSE7wX/Q3iF3mq2tahsjSLF&#10;QulBWPVgb4/Nc7O4eVmTuG7/vREEj8PMfMPMFr1tREc+1I4VvA0zEMSl0zVXCnbb79cpiBCRNTaO&#10;ScE/BVjMB08zzLW7cEHdJlYiQTjkqMDE2OZShtKQxTB0LXHyDs5bjEn6SmqPlwS3jXzPsrG0WHNa&#10;MNjSl6HyuDlbBf4vhn1xGv12H9XqtD56s6VDodTLc7/8BBGpj4/wvf2jFYzGE7idSUd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ZWZsUAAADcAAAADwAAAAAAAAAA&#10;AAAAAAChAgAAZHJzL2Rvd25yZXYueG1sUEsFBgAAAAAEAAQA+QAAAJMDAAAAAA==&#10;" strokeweight=".25pt"/>
                        <v:line id="Line 5349" o:spid="_x0000_s1365" style="position:absolute;visibility:visible;mso-wrap-style:square" from="3024,8955" to="3024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nCFMEAAADcAAAADwAAAGRycy9kb3ducmV2LnhtbERPz2vCMBS+D/wfwhN2m6lziFSjiDiQ&#10;HQZVD3p7NM+m2LzUJNb635vDYMeP7/di1dtGdORD7VjBeJSBIC6drrlScDx8f8xAhIissXFMCp4U&#10;YLUcvC0w1+7BBXX7WIkUwiFHBSbGNpcylIYshpFriRN3cd5iTNBXUnt8pHDbyM8sm0qLNacGgy1t&#10;DJXX/d0q8OcYTsVt8tN9Vdvb79WbA10Kpd6H/XoOIlIf/8V/7p1WMJmmtelMOgJy+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ecIUwQAAANwAAAAPAAAAAAAAAAAAAAAA&#10;AKECAABkcnMvZG93bnJldi54bWxQSwUGAAAAAAQABAD5AAAAjwMAAAAA&#10;" strokeweight=".25pt"/>
                        <v:line id="Line 5350" o:spid="_x0000_s1366" style="position:absolute;visibility:visible;mso-wrap-style:square" from="3312,8955" to="3312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j8UAAADcAAAADwAAAGRycy9kb3ducmV2LnhtbESPQWsCMRSE7wX/Q3iF3mq2tYhujSLF&#10;QulBWPVgb4/Nc7O4eVmTuG7/vREEj8PMfMPMFr1tREc+1I4VvA0zEMSl0zVXCnbb79cJiBCRNTaO&#10;ScE/BVjMB08zzLW7cEHdJlYiQTjkqMDE2OZShtKQxTB0LXHyDs5bjEn6SmqPlwS3jXzPsrG0WHNa&#10;MNjSl6HyuDlbBf4vhn1xGv12H9XqtD56s6VDodTLc7/8BBGpj4/wvf2jFYzGU7idSUd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zVnj8UAAADcAAAADwAAAAAAAAAA&#10;AAAAAAChAgAAZHJzL2Rvd25yZXYueG1sUEsFBgAAAAAEAAQA+QAAAJMDAAAAAA==&#10;" strokeweight=".25pt"/>
                        <v:line id="Line 5351" o:spid="_x0000_s1367" style="position:absolute;visibility:visible;mso-wrap-style:square" from="3600,8955" to="3600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sdQsMAAADcAAAADwAAAGRycy9kb3ducmV2LnhtbERPy2rCQBTdC/7DcIXudNIKsaSOIi0F&#10;7UJ8gS6vmdskbeZOmJkm8e+dhdDl4bzny97UoiXnK8sKnicJCOLc6ooLBafj5/gVhA/IGmvLpOBG&#10;HpaL4WCOmbYd76k9hELEEPYZKihDaDIpfV6SQT+xDXHkvq0zGCJ0hdQOuxhuavmSJKk0WHFsKLGh&#10;95Ly38OfUbCd7tJ2tfla9+dNes0/9tfLT+eUehr1qzcQgfrwL36411rBdBbnxz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7HULDAAAA3AAAAA8AAAAAAAAAAAAA&#10;AAAAoQIAAGRycy9kb3ducmV2LnhtbFBLBQYAAAAABAAEAPkAAACRAwAAAAA=&#10;"/>
                        <v:line id="Line 5352" o:spid="_x0000_s1368" style="position:absolute;visibility:visible;mso-wrap-style:square" from="3888,8955" to="3888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r9VMUAAADcAAAADwAAAGRycy9kb3ducmV2LnhtbESPT2sCMRTE70K/Q3iF3jTrH2rZGkXE&#10;QulBWPXQ3h6b52Zx87Im6br99kYoeBxm5jfMYtXbRnTkQ+1YwXiUgSAuna65UnA8fAzfQISIrLFx&#10;TAr+KMBq+TRYYK7dlQvq9rESCcIhRwUmxjaXMpSGLIaRa4mTd3LeYkzSV1J7vCa4beQky16lxZrT&#10;gsGWNobK8/7XKvA/MXwXl+lXN6u2l93ZmwOdCqVenvv1O4hIfXyE/9ufWsF0Pob7mXQ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Jr9VMUAAADcAAAADwAAAAAAAAAA&#10;AAAAAAChAgAAZHJzL2Rvd25yZXYueG1sUEsFBgAAAAAEAAQA+QAAAJMDAAAAAA==&#10;" strokeweight=".25pt"/>
                        <v:line id="Line 5353" o:spid="_x0000_s1369" style="position:absolute;visibility:visible;mso-wrap-style:square" from="4176,8955" to="4176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hjI8UAAADcAAAADwAAAGRycy9kb3ducmV2LnhtbESPQWsCMRSE7wX/Q3hCbzWrliqrUaS0&#10;UDwUVj3o7bF5bhY3L2uSruu/bwoFj8PMfMMs171tREc+1I4VjEcZCOLS6ZorBYf958scRIjIGhvH&#10;pOBOAdarwdMSc+1uXFC3i5VIEA45KjAxtrmUoTRkMYxcS5y8s/MWY5K+ktrjLcFtIydZ9iYt1pwW&#10;DLb0bqi87H6sAn+K4Vhcp9vutfq4fl+82dO5UOp52G8WICL18RH+b39pBdPZB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EhjI8UAAADcAAAADwAAAAAAAAAA&#10;AAAAAAChAgAAZHJzL2Rvd25yZXYueG1sUEsFBgAAAAAEAAQA+QAAAJMDAAAAAA==&#10;" strokeweight=".25pt"/>
                        <v:line id="Line 5354" o:spid="_x0000_s1370" style="position:absolute;visibility:visible;mso-wrap-style:square" from="4464,8955" to="4464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TGuMUAAADcAAAADwAAAGRycy9kb3ducmV2LnhtbESPQWsCMRSE7wX/Q3iCt5q1K21ZjSJS&#10;QXoorPbQ3h6b52Zx87Imcd3+e1Mo9DjMzDfMcj3YVvTkQ+NYwWyagSCunG64VvB53D2+gggRWWPr&#10;mBT8UID1avSwxEK7G5fUH2ItEoRDgQpMjF0hZagMWQxT1xEn7+S8xZikr6X2eEtw28qnLHuWFhtO&#10;CwY72hqqzoerVeC/Y/gqL/l7P6/fLh9nb450KpWajIfNAkSkIf6H/9p7rSB/yeH3TDoC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wTGuMUAAADcAAAADwAAAAAAAAAA&#10;AAAAAAChAgAAZHJzL2Rvd25yZXYueG1sUEsFBgAAAAAEAAQA+QAAAJMDAAAAAA==&#10;" strokeweight=".25pt"/>
                        <v:line id="Line 5355" o:spid="_x0000_s1371" style="position:absolute;visibility:visible;mso-wrap-style:square" from="4752,8955" to="4752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1ezMUAAADcAAAADwAAAGRycy9kb3ducmV2LnhtbESPQWsCMRSE74X+h/CE3mrWKrWsRinF&#10;QvFQWNdDvT02z83i5mVN4rr996ZQ8DjMzDfMcj3YVvTkQ+NYwWScgSCunG64VrAvP5/fQISIrLF1&#10;TAp+KcB69fiwxFy7KxfU72ItEoRDjgpMjF0uZagMWQxj1xEn7+i8xZikr6X2eE1w28qXLHuVFhtO&#10;CwY7+jBUnXYXq8AfYvgpztNtP6s35++TNyUdC6WeRsP7AkSkId7D/+0vrWA6n8HfmXQE5O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O1ezMUAAADcAAAADwAAAAAAAAAA&#10;AAAAAAChAgAAZHJzL2Rvd25yZXYueG1sUEsFBgAAAAAEAAQA+QAAAJMDAAAAAA==&#10;" strokeweight=".25pt"/>
                        <v:line id="Line 5356" o:spid="_x0000_s1372" style="position:absolute;visibility:visible;mso-wrap-style:square" from="5040,8955" to="5040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H7V8UAAADcAAAADwAAAGRycy9kb3ducmV2LnhtbESPQWsCMRSE7wX/Q3iCt5pVW1tWo0ip&#10;ID0UVj20t8fmuVncvKxJXLf/vikUPA4z8w2zXPe2ER35UDtWMBlnIIhLp2uuFBwP28dXECEia2wc&#10;k4IfCrBeDR6WmGt344K6faxEgnDIUYGJsc2lDKUhi2HsWuLknZy3GJP0ldQebwluGznNsrm0WHNa&#10;MNjSm6HyvL9aBf47hq/iMvvonqr3y+fZmwOdCqVGw36zABGpj/fwf3unFcxenuHvTDo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6H7V8UAAADcAAAADwAAAAAAAAAA&#10;AAAAAAChAgAAZHJzL2Rvd25yZXYueG1sUEsFBgAAAAAEAAQA+QAAAJMDAAAAAA==&#10;" strokeweight=".25pt"/>
                        <v:line id="Line 5357" o:spid="_x0000_s1373" style="position:absolute;visibility:visible;mso-wrap-style:square" from="5328,8955" to="5328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NlIMUAAADcAAAADwAAAGRycy9kb3ducmV2LnhtbESPQWsCMRSE7wX/Q3iF3mq2tahsjSLF&#10;QulBWPVgb4/Nc7O4eVmTuG7/vREEj8PMfMPMFr1tREc+1I4VvA0zEMSl0zVXCnbb79cpiBCRNTaO&#10;ScE/BVjMB08zzLW7cEHdJlYiQTjkqMDE2OZShtKQxTB0LXHyDs5bjEn6SmqPlwS3jXzPsrG0WHNa&#10;MNjSl6HyuDlbBf4vhn1xGv12H9XqtD56s6VDodTLc7/8BBGpj4/wvf2jFYwmY7idSUd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3NlIMUAAADcAAAADwAAAAAAAAAA&#10;AAAAAAChAgAAZHJzL2Rvd25yZXYueG1sUEsFBgAAAAAEAAQA+QAAAJMDAAAAAA==&#10;" strokeweight=".25pt"/>
                      </v:group>
                    </v:group>
                    <v:shape id="Text Box 5358" o:spid="_x0000_s1374" type="#_x0000_t202" style="position:absolute;left:2030;top:11850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wz48QA&#10;AADcAAAADwAAAGRycy9kb3ducmV2LnhtbESPzYvCMBTE7wv+D+EJe1nWdBVUukbxEzy4Bz/w/Gie&#10;bbF5KUm09b83grDHYWZ+w0xmranEnZwvLSv46SUgiDOrS84VnI6b7zEIH5A1VpZJwYM8zKadjwmm&#10;2ja8p/sh5CJC2KeooAihTqX0WUEGfc/WxNG7WGcwROlyqR02EW4q2U+SoTRYclwosKZlQdn1cDMK&#10;hit3a/a8/Fqd1jv8q/P+efE4K/XZbee/IAK14T/8bm+1gsFoB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MM+PEAAAA3AAAAA8AAAAAAAAAAAAAAAAAmAIAAGRycy9k&#10;b3ducmV2LnhtbFBLBQYAAAAABAAEAPUAAACJAwAAAAA=&#10;" stroked="f">
                      <v:textbox inset="0,0,0,0">
                        <w:txbxContent>
                          <w:p w14:paraId="41356757" w14:textId="77777777" w:rsidR="0051179B" w:rsidRPr="00635685" w:rsidRDefault="0051179B" w:rsidP="00F14321">
                            <w:pPr>
                              <w:jc w:val="center"/>
                              <w:rPr>
                                <w:rFonts w:ascii="Calibri" w:hAnsi="Calibri"/>
                              </w:rPr>
                            </w:pPr>
                            <w:r w:rsidRPr="00635685">
                              <w:rPr>
                                <w:rFonts w:ascii="Calibri" w:hAnsi="Calibri"/>
                                <w:i/>
                                <w:sz w:val="20"/>
                              </w:rPr>
                              <w:sym w:font="Symbol" w:char="F02D"/>
                            </w:r>
                            <w:r w:rsidRPr="00635685">
                              <w:rPr>
                                <w:rFonts w:ascii="Calibri" w:hAnsi="Calibri"/>
                                <w:sz w:val="20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359" o:spid="_x0000_s1375" type="#_x0000_t202" style="position:absolute;left:4968;top:11850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OnkcMA&#10;AADcAAAADwAAAGRycy9kb3ducmV2LnhtbERPz2vCMBS+D/wfwhN2GZrOgZNqLFoVdtgO1uL50by1&#10;Zc1LSaKt//1yGOz48f3eZKPpxJ2cby0reJ0nIIgrq1uuFZSX02wFwgdkjZ1lUvAgD9l28rTBVNuB&#10;z3QvQi1iCPsUFTQh9KmUvmrIoJ/bnjhy39YZDBG6WmqHQww3nVwkyVIabDk2NNhT3lD1U9yMguXB&#10;3YYz5y+H8viJX329uO4fV6Wep+NuDSLQGP7Ff+4PreDtPa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OnkcMAAADcAAAADwAAAAAAAAAAAAAAAACYAgAAZHJzL2Rv&#10;d25yZXYueG1sUEsFBgAAAAAEAAQA9QAAAIgDAAAAAA==&#10;" stroked="f">
                      <v:textbox inset="0,0,0,0">
                        <w:txbxContent>
                          <w:p w14:paraId="795205C2" w14:textId="77777777" w:rsidR="0051179B" w:rsidRPr="00635685" w:rsidRDefault="0051179B" w:rsidP="00F14321">
                            <w:pPr>
                              <w:jc w:val="center"/>
                              <w:rPr>
                                <w:rFonts w:ascii="Calibri" w:hAnsi="Calibri"/>
                                <w:sz w:val="20"/>
                              </w:rPr>
                            </w:pPr>
                            <w:r w:rsidRPr="00635685">
                              <w:rPr>
                                <w:rFonts w:ascii="Calibri" w:hAnsi="Calibri"/>
                                <w:sz w:val="20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360" o:spid="_x0000_s1376" type="#_x0000_t202" style="position:absolute;left:3455;top:10266;width:130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8CCsYA&#10;AADcAAAADwAAAGRycy9kb3ducmV2LnhtbESPT2vCQBTE7wW/w/KEXqRuVFCbuor1D/TQHmLF8yP7&#10;TILZt2F3NfHbuwWhx2FmfsMsVp2pxY2crywrGA0TEMS51RUXCo6/+7c5CB+QNdaWScGdPKyWvZcF&#10;ptq2nNHtEAoRIexTVFCG0KRS+rwkg35oG+Lona0zGKJ0hdQO2wg3tRwnyVQarDgulNjQpqT8crga&#10;BdOtu7YZbwbb4+4bf5pifPq8n5R67XfrDxCBuvAffra/tILJ7B3+zsQj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Z8CCsYAAADcAAAADwAAAAAAAAAAAAAAAACYAgAAZHJz&#10;L2Rvd25yZXYueG1sUEsFBgAAAAAEAAQA9QAAAIsDAAAAAA==&#10;" stroked="f">
                      <v:textbox inset="0,0,0,0">
                        <w:txbxContent>
                          <w:p w14:paraId="0FDB6D3D" w14:textId="77777777" w:rsidR="0051179B" w:rsidRPr="00635685" w:rsidRDefault="0051179B" w:rsidP="00F14321">
                            <w:pPr>
                              <w:jc w:val="center"/>
                              <w:rPr>
                                <w:rFonts w:ascii="Calibri" w:hAnsi="Calibri"/>
                                <w:sz w:val="20"/>
                              </w:rPr>
                            </w:pPr>
                            <w:r w:rsidRPr="00635685">
                              <w:rPr>
                                <w:rFonts w:ascii="Calibri" w:hAnsi="Calibri"/>
                                <w:sz w:val="20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361" o:spid="_x0000_s1377" type="#_x0000_t202" style="position:absolute;left:3326;top:13146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DbsMIA&#10;AADcAAAADwAAAGRycy9kb3ducmV2LnhtbERPz2vCMBS+D/Y/hDfwMmaqgyKdUdQq7OAOOvH8aN7a&#10;YvNSktS2/705CDt+fL+X68E04k7O15YVzKYJCOLC6ppLBZffw8cChA/IGhvLpGAkD+vV68sSM217&#10;PtH9HEoRQ9hnqKAKoc2k9EVFBv3UtsSR+7POYIjQlVI77GO4aeQ8SVJpsObYUGFLu4qK27kzCtLc&#10;df2Jd+/5ZX/En7acX7fjVanJ27D5AhFoCP/ip/tbK/hcxPnxTDwC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cNuwwgAAANwAAAAPAAAAAAAAAAAAAAAAAJgCAABkcnMvZG93&#10;bnJldi54bWxQSwUGAAAAAAQABAD1AAAAhwMAAAAA&#10;" stroked="f">
                      <v:textbox inset="0,0,0,0">
                        <w:txbxContent>
                          <w:p w14:paraId="08F9AD7C" w14:textId="77777777" w:rsidR="0051179B" w:rsidRPr="00635685" w:rsidRDefault="0051179B" w:rsidP="00F14321">
                            <w:pPr>
                              <w:jc w:val="center"/>
                              <w:rPr>
                                <w:rFonts w:ascii="Calibri" w:hAnsi="Calibri"/>
                                <w:sz w:val="20"/>
                              </w:rPr>
                            </w:pPr>
                            <w:r w:rsidRPr="00635685">
                              <w:rPr>
                                <w:rFonts w:ascii="Calibri" w:hAnsi="Calibri"/>
                                <w:sz w:val="20"/>
                              </w:rPr>
                              <w:sym w:font="Symbol" w:char="F02D"/>
                            </w:r>
                            <w:r w:rsidRPr="00635685">
                              <w:rPr>
                                <w:rFonts w:ascii="Calibri" w:hAnsi="Calibri"/>
                                <w:sz w:val="20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5362" o:spid="_x0000_s1378" style="position:absolute;left:3024;top:11259;width:1440;height:1152" coordorigin="3024,11259" coordsize="1440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J9SfMQAAADcAAAA&#10;DwAAAAAAAAAAAAAAAACqAgAAZHJzL2Rvd25yZXYueG1sUEsFBgAAAAAEAAQA+gAAAJsDAAAAAA=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5363" o:spid="_x0000_s1379" type="#_x0000_t32" style="position:absolute;left:3024;top:11259;width:576;height:115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XSOsUAAADcAAAADwAAAGRycy9kb3ducmV2LnhtbESP3WoCMRSE7wXfIRyhd5rVQtHVKFoQ&#10;SgsFf1C8O2yOm9XNyZKkur69KRR6OczMN8xs0dpa3MiHyrGC4SADQVw4XXGpYL9b98cgQkTWWDsm&#10;BQ8KsJh3OzPMtbvzhm7bWIoE4ZCjAhNjk0sZCkMWw8A1xMk7O28xJulLqT3eE9zWcpRlb9JixWnB&#10;YEPvhorr9scqOJ3M+niuv7yebFaHMPm+HOLnTqmXXrucgojUxv/wX/tDK3gdj+D3TDoCcv4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zXSOsUAAADcAAAADwAAAAAAAAAA&#10;AAAAAAChAgAAZHJzL2Rvd25yZXYueG1sUEsFBgAAAAAEAAQA+QAAAJMDAAAAAA==&#10;" strokeweight="1pt">
                      <v:stroke startarrow="oval" startarrowwidth="narrow" startarrowlength="short" endarrow="oval" endarrowwidth="narrow" endarrowlength="short"/>
                    </v:shape>
                    <v:shape id="AutoShape 5364" o:spid="_x0000_s1380" type="#_x0000_t32" style="position:absolute;left:3600;top:11547;width:288;height:8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hjc8IAAADcAAAADwAAAGRycy9kb3ducmV2LnhtbESPQYvCMBSE7wv+h/AEb2tqBZGuUURw&#10;8bbo7t4fybOpNi+libX6640geBxm5htmsepdLTpqQ+VZwWScgSDW3lRcKvj73X7OQYSIbLD2TApu&#10;FGC1HHwssDD+ynvqDrEUCcKhQAU2xqaQMmhLDsPYN8TJO/rWYUyyLaVp8ZrgrpZ5ls2kw4rTgsWG&#10;Npb0+XBxCo76dD/nvvve/WTVTe//7T3XvVKjYb/+AhGpj+/wq70zCqbzKTzPpCMgl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Fhjc8IAAADcAAAADwAAAAAAAAAAAAAA&#10;AAChAgAAZHJzL2Rvd25yZXYueG1sUEsFBgAAAAAEAAQA+QAAAJADAAAAAA==&#10;" strokeweight="1pt">
                      <v:stroke startarrow="oval" startarrowwidth="narrow" startarrowlength="short" endarrow="oval" endarrowwidth="narrow" endarrowlength="short"/>
                    </v:shape>
                    <v:shape id="AutoShape 5365" o:spid="_x0000_s1381" type="#_x0000_t32" style="position:absolute;left:3888;top:11547;width:5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OYOMQAAADcAAAADwAAAGRycy9kb3ducmV2LnhtbESPS4vCMBSF94L/IVzBnaajjko1igoD&#10;s3AWPkDdXZprW6a5qU3U+u+NILg8nMfHmc5rU4gbVS63rOCrG4EgTqzOOVWw3/10xiCcR9ZYWCYF&#10;D3IwnzUbU4y1vfOGblufijDCLkYFmfdlLKVLMjLourYkDt7ZVgZ9kFUqdYX3MG4K2YuioTSYcyBk&#10;WNIqo+R/ezUKvu3ltD7bv93oWG7qAS2vi0OAq3arXkxAeKr9J/xu/2oF/fEAXmfCEZ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M5g4xAAAANwAAAAPAAAAAAAAAAAA&#10;AAAAAKECAABkcnMvZG93bnJldi54bWxQSwUGAAAAAAQABAD5AAAAkgMAAAAA&#10;" strokeweight="1pt">
                      <v:stroke startarrow="oval" startarrowwidth="narrow" startarrowlength="short" endarrow="oval" endarrowwidth="narrow" endarrowlength="short"/>
                    </v:shape>
                  </v:group>
                </v:group>
                <v:shape id="Text Box 5367" o:spid="_x0000_s1382" type="#_x0000_t202" style="position:absolute;left:7728;top:11181;width:805;height:2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cnd8YA&#10;AADcAAAADwAAAGRycy9kb3ducmV2LnhtbESPQWvCQBSE74X+h+UVvBTdqFQkukprEQpCUaP3R/aZ&#10;jc2+DdltEv313UKhx2FmvmGW695WoqXGl44VjEcJCOLc6ZILBadsO5yD8AFZY+WYFNzIw3r1+LDE&#10;VLuOD9QeQyEihH2KCkwIdSqlzw1Z9CNXE0fv4hqLIcqmkLrBLsJtJSdJMpMWS44LBmvaGMq/jt9W&#10;wbXNiq1+6zuzGe+y/fPn/Vzhu1KDp/51ASJQH/7Df+0PrWA6f4HfM/EI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7cnd8YAAADcAAAADwAAAAAAAAAAAAAAAACYAgAAZHJz&#10;L2Rvd25yZXYueG1sUEsFBgAAAAAEAAQA9QAAAIsDAAAAAA==&#10;" stroked="f">
                  <v:textbox style="mso-fit-shape-to-text:t" inset="0,0,0,0">
                    <w:txbxContent>
                      <w:p w14:paraId="6969D734" w14:textId="77777777" w:rsidR="0051179B" w:rsidRPr="00805C81" w:rsidRDefault="0051179B" w:rsidP="00E720B1">
                        <w:pPr>
                          <w:tabs>
                            <w:tab w:val="right" w:pos="10080"/>
                          </w:tabs>
                          <w:rPr>
                            <w:i/>
                            <w:szCs w:val="24"/>
                          </w:rPr>
                        </w:pPr>
                        <w:r>
                          <w:rPr>
                            <w:rFonts w:ascii="Calibri" w:hAnsi="Calibri"/>
                            <w:szCs w:val="24"/>
                          </w:rPr>
                          <w:t> </w:t>
                        </w:r>
                        <w:r w:rsidRPr="00F14321">
                          <w:rPr>
                            <w:i/>
                            <w:szCs w:val="24"/>
                          </w:rPr>
                          <w:t>y</w:t>
                        </w:r>
                        <w:r>
                          <w:rPr>
                            <w:rFonts w:ascii="Calibri" w:hAnsi="Calibri"/>
                            <w:szCs w:val="24"/>
                          </w:rPr>
                          <w:t> = </w:t>
                        </w:r>
                        <w:r>
                          <w:rPr>
                            <w:rFonts w:ascii="Calibri" w:hAnsi="Calibri"/>
                            <w:i/>
                            <w:szCs w:val="24"/>
                          </w:rPr>
                          <w:t>f</w:t>
                        </w:r>
                        <w:r w:rsidRPr="00F14321">
                          <w:rPr>
                            <w:rFonts w:ascii="Calibri" w:hAnsi="Calibri"/>
                            <w:sz w:val="16"/>
                            <w:szCs w:val="16"/>
                          </w:rPr>
                          <w:t> </w:t>
                        </w:r>
                        <w:r>
                          <w:rPr>
                            <w:rFonts w:ascii="Calibri" w:hAnsi="Calibri"/>
                            <w:szCs w:val="24"/>
                          </w:rPr>
                          <w:t>(</w:t>
                        </w:r>
                        <w:r w:rsidRPr="00F14321">
                          <w:rPr>
                            <w:i/>
                            <w:szCs w:val="24"/>
                          </w:rPr>
                          <w:t>x</w:t>
                        </w:r>
                        <w:r>
                          <w:rPr>
                            <w:rFonts w:ascii="Calibri" w:hAnsi="Calibri"/>
                            <w:szCs w:val="24"/>
                            <w:lang w:val="en-CA"/>
                          </w:rPr>
                          <w:t>) 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alibri" w:hAnsi="Calibri"/>
          <w:noProof/>
          <w:szCs w:val="24"/>
          <w:lang w:val="en-CA" w:eastAsia="en-CA"/>
        </w:rPr>
        <mc:AlternateContent>
          <mc:Choice Requires="wpg">
            <w:drawing>
              <wp:anchor distT="0" distB="0" distL="114300" distR="114300" simplePos="0" relativeHeight="251555840" behindDoc="0" locked="0" layoutInCell="1" allowOverlap="1" wp14:anchorId="264567E9" wp14:editId="22C30A30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2194560" cy="3657600"/>
                <wp:effectExtent l="0" t="0" r="0" b="0"/>
                <wp:wrapNone/>
                <wp:docPr id="282" name="Group 5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4560" cy="3657600"/>
                          <a:chOff x="1080" y="8740"/>
                          <a:chExt cx="3456" cy="5760"/>
                        </a:xfrm>
                      </wpg:grpSpPr>
                      <wpg:grpSp>
                        <wpg:cNvPr id="283" name="Group 5215"/>
                        <wpg:cNvGrpSpPr>
                          <a:grpSpLocks/>
                        </wpg:cNvGrpSpPr>
                        <wpg:grpSpPr bwMode="auto">
                          <a:xfrm>
                            <a:off x="1080" y="8740"/>
                            <a:ext cx="3456" cy="5760"/>
                            <a:chOff x="1872" y="8955"/>
                            <a:chExt cx="3456" cy="5760"/>
                          </a:xfrm>
                        </wpg:grpSpPr>
                        <wpg:grpSp>
                          <wpg:cNvPr id="284" name="Group 5210"/>
                          <wpg:cNvGrpSpPr>
                            <a:grpSpLocks/>
                          </wpg:cNvGrpSpPr>
                          <wpg:grpSpPr bwMode="auto">
                            <a:xfrm>
                              <a:off x="1872" y="8955"/>
                              <a:ext cx="3456" cy="5760"/>
                              <a:chOff x="1872" y="8955"/>
                              <a:chExt cx="3456" cy="5760"/>
                            </a:xfrm>
                          </wpg:grpSpPr>
                          <wps:wsp>
                            <wps:cNvPr id="285" name="Text Box 51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56" y="11850"/>
                                <a:ext cx="144" cy="14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3A5FA62" w14:textId="77777777" w:rsidR="0051179B" w:rsidRPr="00635685" w:rsidRDefault="0051179B" w:rsidP="00414761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635685">
                                    <w:rPr>
                                      <w:sz w:val="16"/>
                                      <w:szCs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86" name="Text Box 51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56" y="8955"/>
                                <a:ext cx="144" cy="2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A35A853" w14:textId="77777777" w:rsidR="0051179B" w:rsidRPr="00D74379" w:rsidRDefault="0051179B" w:rsidP="00414761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87" name="Text Box 51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84" y="11795"/>
                                <a:ext cx="144" cy="2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6357CC9" w14:textId="77777777" w:rsidR="0051179B" w:rsidRPr="00D74379" w:rsidRDefault="0051179B" w:rsidP="00414761">
                                  <w:pPr>
                                    <w:jc w:val="center"/>
                                    <w:rPr>
                                      <w:i/>
                                      <w:sz w:val="20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288" name="Group 520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72" y="8955"/>
                                <a:ext cx="3456" cy="5760"/>
                                <a:chOff x="1872" y="8955"/>
                                <a:chExt cx="3456" cy="5760"/>
                              </a:xfrm>
                            </wpg:grpSpPr>
                            <wpg:grpSp>
                              <wpg:cNvPr id="289" name="Group 520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72" y="8955"/>
                                  <a:ext cx="3456" cy="5760"/>
                                  <a:chOff x="1872" y="8955"/>
                                  <a:chExt cx="3456" cy="5760"/>
                                </a:xfrm>
                              </wpg:grpSpPr>
                              <wps:wsp>
                                <wps:cNvPr id="290" name="Line 513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8955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1" name="Line 51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9243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2" name="Line 5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9531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3" name="Line 51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9819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4" name="Line 513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0107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5" name="Line 514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0395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6" name="Line 51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0683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7" name="Line 51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0971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8" name="Line 51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1259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9" name="Line 51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1547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0" name="Line 514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1835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1" name="Line 514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2123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2" name="Line 514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2411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3" name="Line 514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2699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4" name="Line 51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2987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5" name="Line 51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3275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6" name="Line 51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3563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7" name="Line 515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3851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8" name="Line 515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4139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9" name="Line 515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4427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0" name="Line 515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14715"/>
                                    <a:ext cx="34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311" name="Group 520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72" y="8955"/>
                                  <a:ext cx="3456" cy="5760"/>
                                  <a:chOff x="1872" y="8955"/>
                                  <a:chExt cx="3456" cy="5760"/>
                                </a:xfrm>
                              </wpg:grpSpPr>
                              <wps:wsp>
                                <wps:cNvPr id="312" name="Line 51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72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3" name="Line 512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60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4" name="Line 512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448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5" name="Line 512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36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6" name="Line 51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24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7" name="Line 512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12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8" name="Line 512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00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9" name="Line 512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88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0" name="Line 512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176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1" name="Line 513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64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2" name="Line 513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52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3" name="Line 51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040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4" name="Line 513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28" y="8955"/>
                                    <a:ext cx="0" cy="57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325" name="Text Box 51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30" y="11850"/>
                                <a:ext cx="259" cy="2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B247162" w14:textId="77777777" w:rsidR="0051179B" w:rsidRPr="00635685" w:rsidRDefault="0051179B" w:rsidP="00414761">
                                  <w:pPr>
                                    <w:jc w:val="center"/>
                                    <w:rPr>
                                      <w:rFonts w:ascii="Calibri" w:hAnsi="Calibri"/>
                                    </w:rPr>
                                  </w:pPr>
                                  <w:r w:rsidRPr="00635685">
                                    <w:rPr>
                                      <w:rFonts w:ascii="Calibri" w:hAnsi="Calibri"/>
                                      <w:i/>
                                      <w:sz w:val="20"/>
                                    </w:rPr>
                                    <w:sym w:font="Symbol" w:char="F02D"/>
                                  </w:r>
                                  <w:r w:rsidRPr="00635685">
                                    <w:rPr>
                                      <w:rFonts w:ascii="Calibri" w:hAnsi="Calibri"/>
                                      <w:sz w:val="20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26" name="Text Box 51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968" y="11850"/>
                                <a:ext cx="144" cy="2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2D75CB2" w14:textId="77777777" w:rsidR="0051179B" w:rsidRPr="00635685" w:rsidRDefault="0051179B" w:rsidP="00414761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0"/>
                                    </w:rPr>
                                  </w:pPr>
                                  <w:r w:rsidRPr="00635685">
                                    <w:rPr>
                                      <w:rFonts w:ascii="Calibri" w:hAnsi="Calibri"/>
                                      <w:sz w:val="20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27" name="Text Box 51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55" y="10266"/>
                                <a:ext cx="130" cy="2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62BC6D0" w14:textId="77777777" w:rsidR="0051179B" w:rsidRPr="00635685" w:rsidRDefault="0051179B" w:rsidP="00501275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0"/>
                                    </w:rPr>
                                  </w:pPr>
                                  <w:r w:rsidRPr="00635685">
                                    <w:rPr>
                                      <w:rFonts w:ascii="Calibri" w:hAnsi="Calibri"/>
                                      <w:sz w:val="20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28" name="Text Box 51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26" y="13146"/>
                                <a:ext cx="259" cy="2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0A5DB9B" w14:textId="77777777" w:rsidR="0051179B" w:rsidRPr="00635685" w:rsidRDefault="0051179B" w:rsidP="00414761">
                                  <w:pPr>
                                    <w:jc w:val="center"/>
                                    <w:rPr>
                                      <w:rFonts w:ascii="Calibri" w:hAnsi="Calibri"/>
                                      <w:sz w:val="20"/>
                                    </w:rPr>
                                  </w:pPr>
                                  <w:r w:rsidRPr="00635685">
                                    <w:rPr>
                                      <w:rFonts w:ascii="Calibri" w:hAnsi="Calibri"/>
                                      <w:sz w:val="20"/>
                                    </w:rPr>
                                    <w:sym w:font="Symbol" w:char="F02D"/>
                                  </w:r>
                                  <w:r w:rsidRPr="00635685">
                                    <w:rPr>
                                      <w:rFonts w:ascii="Calibri" w:hAnsi="Calibri"/>
                                      <w:sz w:val="20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9" name="Group 5214"/>
                          <wpg:cNvGrpSpPr>
                            <a:grpSpLocks/>
                          </wpg:cNvGrpSpPr>
                          <wpg:grpSpPr bwMode="auto">
                            <a:xfrm>
                              <a:off x="3024" y="11259"/>
                              <a:ext cx="1440" cy="1152"/>
                              <a:chOff x="3024" y="11259"/>
                              <a:chExt cx="1440" cy="1152"/>
                            </a:xfrm>
                          </wpg:grpSpPr>
                          <wps:wsp>
                            <wps:cNvPr id="330" name="AutoShape 5211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024" y="11259"/>
                                <a:ext cx="576" cy="115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oval" w="sm" len="sm"/>
                                <a:tailEnd type="oval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1" name="AutoShape 521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00" y="11547"/>
                                <a:ext cx="288" cy="86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oval" w="sm" len="sm"/>
                                <a:tailEnd type="oval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2" name="AutoShape 52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88" y="11547"/>
                                <a:ext cx="57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oval" w="sm" len="sm"/>
                                <a:tailEnd type="oval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33" name="Text Box 5366"/>
                        <wps:cNvSpPr txBox="1">
                          <a:spLocks noChangeArrowheads="1"/>
                        </wps:cNvSpPr>
                        <wps:spPr bwMode="auto">
                          <a:xfrm>
                            <a:off x="1107" y="11182"/>
                            <a:ext cx="805" cy="2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7ED2F9" w14:textId="77777777" w:rsidR="0051179B" w:rsidRPr="00805C81" w:rsidRDefault="0051179B" w:rsidP="009213F8">
                              <w:pPr>
                                <w:tabs>
                                  <w:tab w:val="right" w:pos="10080"/>
                                </w:tabs>
                                <w:rPr>
                                  <w:i/>
                                  <w:szCs w:val="24"/>
                                </w:rPr>
                              </w:pPr>
                              <w:r>
                                <w:rPr>
                                  <w:rFonts w:ascii="Calibri" w:hAnsi="Calibri"/>
                                  <w:szCs w:val="24"/>
                                </w:rPr>
                                <w:t> </w:t>
                              </w:r>
                              <w:r w:rsidRPr="00F14321">
                                <w:rPr>
                                  <w:i/>
                                  <w:szCs w:val="24"/>
                                </w:rPr>
                                <w:t>y</w:t>
                              </w:r>
                              <w:r>
                                <w:rPr>
                                  <w:rFonts w:ascii="Calibri" w:hAnsi="Calibri"/>
                                  <w:szCs w:val="24"/>
                                </w:rPr>
                                <w:t> = </w:t>
                              </w:r>
                              <w:r>
                                <w:rPr>
                                  <w:rFonts w:ascii="Calibri" w:hAnsi="Calibri"/>
                                  <w:i/>
                                  <w:szCs w:val="24"/>
                                </w:rPr>
                                <w:t>f</w:t>
                              </w:r>
                              <w:r w:rsidRPr="00F14321">
                                <w:rPr>
                                  <w:rFonts w:ascii="Calibri" w:hAnsi="Calibri"/>
                                  <w:sz w:val="16"/>
                                  <w:szCs w:val="16"/>
                                </w:rPr>
                                <w:t> </w:t>
                              </w:r>
                              <w:r>
                                <w:rPr>
                                  <w:rFonts w:ascii="Calibri" w:hAnsi="Calibri"/>
                                  <w:szCs w:val="24"/>
                                </w:rPr>
                                <w:t>(</w:t>
                              </w:r>
                              <w:r w:rsidRPr="00F14321">
                                <w:rPr>
                                  <w:i/>
                                  <w:szCs w:val="24"/>
                                </w:rPr>
                                <w:t>x</w:t>
                              </w:r>
                              <w:r>
                                <w:rPr>
                                  <w:rFonts w:ascii="Calibri" w:hAnsi="Calibri"/>
                                  <w:szCs w:val="24"/>
                                  <w:lang w:val="en-CA"/>
                                </w:rPr>
                                <w:t>)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4567E9" id="Group 5369" o:spid="_x0000_s1383" style="position:absolute;margin-left:0;margin-top:0;width:172.8pt;height:4in;z-index:251555840" coordorigin="1080,8740" coordsize="3456,57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">
                <v:group id="Group 5215" o:spid="_x0000_s1384" style="position:absolute;left:1080;top:8740;width:3456;height:5760" coordorigin="1872,8955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eBmDc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i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4GYNxgAAANwA&#10;AAAPAAAAAAAAAAAAAAAAAKoCAABkcnMvZG93bnJldi54bWxQSwUGAAAAAAQABAD6AAAAnQMAAAAA&#10;">
                  <v:group id="Group 5210" o:spid="_x0000_s1385" style="position:absolute;left:1872;top:8955;width:3456;height:5760" coordorigin="1872,8955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gn+e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c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J/nnFAAAA3AAA&#10;AA8AAAAAAAAAAAAAAAAAqgIAAGRycy9kb3ducmV2LnhtbFBLBQYAAAAABAAEAPoAAACcAwAAAAA=&#10;">
                    <v:shape id="Text Box 5118" o:spid="_x0000_s1386" type="#_x0000_t202" style="position:absolute;left:3456;top:11850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Z3tcQA&#10;AADcAAAADwAAAGRycy9kb3ducmV2LnhtbESPzYvCMBTE7wv+D+EJe1k0taBINYpfC3twD37g+dE8&#10;22LzUpJo63+/EYQ9DjPzG2a+7EwtHuR8ZVnBaJiAIM6trrhQcD59D6YgfEDWWFsmBU/ysFz0PuaY&#10;advygR7HUIgIYZ+hgjKEJpPS5yUZ9EPbEEfvap3BEKUrpHbYRripZZokE2mw4rhQYkObkvLb8W4U&#10;TLbu3h5487U97/b42xTpZf28KPXZ71YzEIG68B9+t3+0gnQ6hteZe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md7XEAAAA3AAAAA8AAAAAAAAAAAAAAAAAmAIAAGRycy9k&#10;b3ducmV2LnhtbFBLBQYAAAAABAAEAPUAAACJAwAAAAA=&#10;" stroked="f">
                      <v:textbox inset="0,0,0,0">
                        <w:txbxContent>
                          <w:p w14:paraId="43A5FA62" w14:textId="77777777" w:rsidR="0051179B" w:rsidRPr="00635685" w:rsidRDefault="0051179B" w:rsidP="00414761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635685">
                              <w:rPr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116" o:spid="_x0000_s1387" type="#_x0000_t202" style="position:absolute;left:3456;top:8955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TpwsQA&#10;AADcAAAADwAAAGRycy9kb3ducmV2LnhtbESPT4vCMBTE74LfITzBi2hqD0W6RvHPLnhwD7ri+dE8&#10;22LzUpJo67c3Cwt7HGbmN8xy3ZtGPMn52rKC+SwBQVxYXXOp4PLzNV2A8AFZY2OZFLzIw3o1HCwx&#10;17bjEz3PoRQRwj5HBVUIbS6lLyoy6Ge2JY7ezTqDIUpXSu2wi3DTyDRJMmmw5rhQYUu7ior7+WEU&#10;ZHv36E68m+wvn0f8bsv0un1dlRqP+s0HiEB9+A//tQ9aQbrI4PdMPAJy9Q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06cLEAAAA3AAAAA8AAAAAAAAAAAAAAAAAmAIAAGRycy9k&#10;b3ducmV2LnhtbFBLBQYAAAAABAAEAPUAAACJAwAAAAA=&#10;" stroked="f">
                      <v:textbox inset="0,0,0,0">
                        <w:txbxContent>
                          <w:p w14:paraId="6A35A853" w14:textId="77777777" w:rsidR="0051179B" w:rsidRPr="00D74379" w:rsidRDefault="0051179B" w:rsidP="00414761">
                            <w:pPr>
                              <w:jc w:val="center"/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Text Box 5117" o:spid="_x0000_s1388" type="#_x0000_t202" style="position:absolute;left:5184;top:11795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hMWcUA&#10;AADcAAAADwAAAGRycy9kb3ducmV2LnhtbESPzYvCMBTE7wv+D+EJe1k0tQdXqlH8WtiDe/ADz4/m&#10;2Rabl5JEW//7jSB4HGbmN8xs0Zla3Mn5yrKC0TABQZxbXXGh4HT8GUxA+ICssbZMCh7kYTHvfcww&#10;07blPd0PoRARwj5DBWUITSalz0sy6Ie2IY7exTqDIUpXSO2wjXBTyzRJxtJgxXGhxIbWJeXXw80o&#10;GG/crd3z+mtz2u7wrynS8+pxVuqz3y2nIAJ14R1+tX+1gnTyDc8z8QjI+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eExZxQAAANwAAAAPAAAAAAAAAAAAAAAAAJgCAABkcnMv&#10;ZG93bnJldi54bWxQSwUGAAAAAAQABAD1AAAAigMAAAAA&#10;" stroked="f">
                      <v:textbox inset="0,0,0,0">
                        <w:txbxContent>
                          <w:p w14:paraId="36357CC9" w14:textId="77777777" w:rsidR="0051179B" w:rsidRPr="00D74379" w:rsidRDefault="0051179B" w:rsidP="00414761">
                            <w:pPr>
                              <w:jc w:val="center"/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group id="Group 5209" o:spid="_x0000_s1389" style="position:absolute;left:1872;top:8955;width:3456;height:5760" coordorigin="1872,8955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        <v:group id="Group 5207" o:spid="_x0000_s1390" style="position:absolute;left:1872;top:8955;width:3456;height:5760" coordorigin="1872,8955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        <v:line id="Line 5135" o:spid="_x0000_s1391" style="position:absolute;visibility:visible;mso-wrap-style:square" from="1872,8955" to="5328,8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uxqMIAAADcAAAADwAAAGRycy9kb3ducmV2LnhtbERPz2vCMBS+D/wfwhN2m6k6hlajiCiM&#10;HQZVD3p7NM+m2LzUJNbuv18Ogx0/vt/LdW8b0ZEPtWMF41EGgrh0uuZKwem4f5uBCBFZY+OYFPxQ&#10;gPVq8LLEXLsnF9QdYiVSCIccFZgY21zKUBqyGEauJU7c1XmLMUFfSe3xmcJtIydZ9iEt1pwaDLa0&#10;NVTeDg+rwF9iOBf36Vf3Xu3u3zdvjnQtlHod9psFiEh9/Bf/uT+1gsk8zU9n0hG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TuxqMIAAADcAAAADwAAAAAAAAAAAAAA&#10;AAChAgAAZHJzL2Rvd25yZXYueG1sUEsFBgAAAAAEAAQA+QAAAJADAAAAAA==&#10;" strokeweight=".25pt"/>
                        <v:line id="Line 5136" o:spid="_x0000_s1392" style="position:absolute;visibility:visible;mso-wrap-style:square" from="1872,9243" to="5328,9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cUM8UAAADcAAAADwAAAGRycy9kb3ducmV2LnhtbESPQWsCMRSE7wX/Q3iCt5pVS2lXo4go&#10;SA+F1R7q7bF5bhY3L2sS1+2/bwoFj8PMfMMsVr1tREc+1I4VTMYZCOLS6ZorBV/H3fMbiBCRNTaO&#10;ScEPBVgtB08LzLW7c0HdIVYiQTjkqMDE2OZShtKQxTB2LXHyzs5bjEn6SmqP9wS3jZxm2au0WHNa&#10;MNjSxlB5OdysAn+K4bu4zj66l2p7/bx4c6RzodRo2K/nICL18RH+b++1gun7BP7Op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ncUM8UAAADcAAAADwAAAAAAAAAA&#10;AAAAAAChAgAAZHJzL2Rvd25yZXYueG1sUEsFBgAAAAAEAAQA+QAAAJMDAAAAAA==&#10;" strokeweight=".25pt"/>
                        <v:line id="Line 5137" o:spid="_x0000_s1393" style="position:absolute;visibility:visible;mso-wrap-style:square" from="1872,9531" to="5328,9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WKRMUAAADcAAAADwAAAGRycy9kb3ducmV2LnhtbESPQWsCMRSE70L/Q3iF3jTbtYjdGkWk&#10;QulBWO2hvT02z83i5mVN0nX77xtB8DjMzDfMYjXYVvTkQ+NYwfMkA0FcOd1wreDrsB3PQYSIrLF1&#10;TAr+KMBq+TBaYKHdhUvq97EWCcKhQAUmxq6QMlSGLIaJ64iTd3TeYkzS11J7vCS4bWWeZTNpseG0&#10;YLCjjaHqtP+1CvxPDN/lefrZv9Tv593JmwMdS6WeHof1G4hIQ7yHb+0PrSB/zeF6Jh0Buf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qWKRMUAAADcAAAADwAAAAAAAAAA&#10;AAAAAAChAgAAZHJzL2Rvd25yZXYueG1sUEsFBgAAAAAEAAQA+QAAAJMDAAAAAA==&#10;" strokeweight=".25pt"/>
                        <v:line id="Line 5138" o:spid="_x0000_s1394" style="position:absolute;visibility:visible;mso-wrap-style:square" from="1872,9819" to="5328,9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kv38UAAADcAAAADwAAAGRycy9kb3ducmV2LnhtbESPQWsCMRSE7wX/Q3hCbzWrlqKrUaS0&#10;UDwUVj3o7bF5bhY3L2uSruu/bwoFj8PMfMMs171tREc+1I4VjEcZCOLS6ZorBYf958sMRIjIGhvH&#10;pOBOAdarwdMSc+1uXFC3i5VIEA45KjAxtrmUoTRkMYxcS5y8s/MWY5K+ktrjLcFtIydZ9iYt1pwW&#10;DLb0bqi87H6sAn+K4Vhcp9vutfq4fl+82dO5UOp52G8WICL18RH+b39pBZP5F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kv38UAAADcAAAADwAAAAAAAAAA&#10;AAAAAAChAgAAZHJzL2Rvd25yZXYueG1sUEsFBgAAAAAEAAQA+QAAAJMDAAAAAA==&#10;" strokeweight=".25pt"/>
                        <v:line id="Line 5139" o:spid="_x0000_s1395" style="position:absolute;visibility:visible;mso-wrap-style:square" from="1872,10107" to="5328,10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C3q8UAAADcAAAADwAAAGRycy9kb3ducmV2LnhtbESPQWsCMRSE7wX/Q3iF3mq2VopujSKi&#10;UHoQVj3Y22Pz3CxuXtYkrtt/3wgFj8PMfMPMFr1tREc+1I4VvA0zEMSl0zVXCg77zesERIjIGhvH&#10;pOCXAizmg6cZ5trduKBuFyuRIBxyVGBibHMpQ2nIYhi6ljh5J+ctxiR9JbXHW4LbRo6y7ENarDkt&#10;GGxpZag8765Wgf+J4Vhc3r+7cbW+bM/e7OlUKPXy3C8/QUTq4yP83/7SCkbTMdzPpCM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C3q8UAAADcAAAADwAAAAAAAAAA&#10;AAAAAAChAgAAZHJzL2Rvd25yZXYueG1sUEsFBgAAAAAEAAQA+QAAAJMDAAAAAA==&#10;" strokeweight=".25pt"/>
                        <v:line id="Line 5140" o:spid="_x0000_s1396" style="position:absolute;visibility:visible;mso-wrap-style:square" from="1872,10395" to="5328,10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wSMMUAAADcAAAADwAAAGRycy9kb3ducmV2LnhtbESPQWsCMRSE7wX/Q3iCt5rVttKuRhGp&#10;ID0UVj20t8fmuVncvKxJXLf/vikUPA4z8w2zWPW2ER35UDtWMBlnIIhLp2uuFBwP28dXECEia2wc&#10;k4IfCrBaDh4WmGt344K6faxEgnDIUYGJsc2lDKUhi2HsWuLknZy3GJP0ldQebwluGznNspm0WHNa&#10;MNjSxlB53l+tAv8dw1dxefronqv3y+fZmwOdCqVGw349BxGpj/fwf3unFUzfXuDvTDoC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UwSMMUAAADcAAAADwAAAAAAAAAA&#10;AAAAAAChAgAAZHJzL2Rvd25yZXYueG1sUEsFBgAAAAAEAAQA+QAAAJMDAAAAAA==&#10;" strokeweight=".25pt"/>
                        <v:line id="Line 5141" o:spid="_x0000_s1397" style="position:absolute;visibility:visible;mso-wrap-style:square" from="1872,10683" to="5328,10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6MR8UAAADcAAAADwAAAGRycy9kb3ducmV2LnhtbESPQWsCMRSE7wX/Q3iCt5pVi9jVKFJa&#10;KD0Iqx7q7bF5bhY3L2uSrtt/bwoFj8PMfMOsNr1tREc+1I4VTMYZCOLS6ZorBcfDx/MCRIjIGhvH&#10;pOCXAmzWg6cV5trduKBuHyuRIBxyVGBibHMpQ2nIYhi7ljh5Z+ctxiR9JbXHW4LbRk6zbC4t1pwW&#10;DLb0Zqi87H+sAn+K4bu4zr66l+r9urt4c6BzodRo2G+XICL18RH+b39qBdPXOfydSUdAr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6MR8UAAADcAAAADwAAAAAAAAAA&#10;AAAAAAChAgAAZHJzL2Rvd25yZXYueG1sUEsFBgAAAAAEAAQA+QAAAJMDAAAAAA==&#10;" strokeweight=".25pt"/>
                        <v:line id="Line 5142" o:spid="_x0000_s1398" style="position:absolute;visibility:visible;mso-wrap-style:square" from="1872,10971" to="5328,10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Ip3MUAAADcAAAADwAAAGRycy9kb3ducmV2LnhtbESPQWsCMRSE7wX/Q3iCt5rVltquRhGp&#10;ID0UVj20t8fmuVncvKxJXLf/vikUPA4z8w2zWPW2ER35UDtWMBlnIIhLp2uuFBwP28dXECEia2wc&#10;k4IfCrBaDh4WmGt344K6faxEgnDIUYGJsc2lDKUhi2HsWuLknZy3GJP0ldQebwluGznNshdpsea0&#10;YLCljaHyvL9aBf47hq/i8vTRPVfvl8+zNwc6FUqNhv16DiJSH+/h//ZOK5i+zeDvTDoC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tIp3MUAAADcAAAADwAAAAAAAAAA&#10;AAAAAAChAgAAZHJzL2Rvd25yZXYueG1sUEsFBgAAAAAEAAQA+QAAAJMDAAAAAA==&#10;" strokeweight=".25pt"/>
                        <v:line id="Line 5143" o:spid="_x0000_s1399" style="position:absolute;visibility:visible;mso-wrap-style:square" from="1872,11259" to="5328,11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29rsIAAADcAAAADwAAAGRycy9kb3ducmV2LnhtbERPz2vCMBS+D/wfwhN2m6k6hlajiCiM&#10;HQZVD3p7NM+m2LzUJNbuv18Ogx0/vt/LdW8b0ZEPtWMF41EGgrh0uuZKwem4f5uBCBFZY+OYFPxQ&#10;gPVq8LLEXLsnF9QdYiVSCIccFZgY21zKUBqyGEauJU7c1XmLMUFfSe3xmcJtIydZ9iEt1pwaDLa0&#10;NVTeDg+rwF9iOBf36Vf3Xu3u3zdvjnQtlHod9psFiEh9/Bf/uT+1gsk8rU1n0hG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029rsIAAADcAAAADwAAAAAAAAAAAAAA&#10;AAChAgAAZHJzL2Rvd25yZXYueG1sUEsFBgAAAAAEAAQA+QAAAJADAAAAAA==&#10;" strokeweight=".25pt"/>
                        <v:line id="Line 5144" o:spid="_x0000_s1400" style="position:absolute;visibility:visible;mso-wrap-style:square" from="1872,11547" to="5328,11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EYNcUAAADcAAAADwAAAGRycy9kb3ducmV2LnhtbESPQWsCMRSE7wX/Q3hCbzVblaJbo4hU&#10;KB4Kqx7a22Pz3CxuXtYkXdd/bwoFj8PMfMMsVr1tREc+1I4VvI4yEMSl0zVXCo6H7csMRIjIGhvH&#10;pOBGAVbLwdMCc+2uXFC3j5VIEA45KjAxtrmUoTRkMYxcS5y8k/MWY5K+ktrjNcFtI8dZ9iYt1pwW&#10;DLa0MVSe979Wgf+J4bu4THbdtPq4fJ29OdCpUOp52K/fQUTq4yP83/7UCsbzOfydSUdAL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AEYNcUAAADcAAAADwAAAAAAAAAA&#10;AAAAAAChAgAAZHJzL2Rvd25yZXYueG1sUEsFBgAAAAAEAAQA+QAAAJMDAAAAAA==&#10;" strokeweight=".25pt"/>
                        <v:line id="Line 5145" o:spid="_x0000_s1401" style="position:absolute;visibility:visible;mso-wrap-style:square" from="1872,11835" to="5328,11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1uP8MAAADc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JXF+PBOPgJ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9bj/DAAAA3AAAAA8AAAAAAAAAAAAA&#10;AAAAoQIAAGRycy9kb3ducmV2LnhtbFBLBQYAAAAABAAEAPkAAACRAwAAAAA=&#10;"/>
                        <v:line id="Line 5146" o:spid="_x0000_s1402" style="position:absolute;visibility:visible;mso-wrap-style:square" from="1872,12123" to="5328,12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yOKcUAAADcAAAADwAAAGRycy9kb3ducmV2LnhtbESPT2sCMRTE70K/Q3iF3jTrH0pZjSKi&#10;UHoQVntob4/Nc7O4eVmTdF2/vRGEHoeZ+Q2zWPW2ER35UDtWMB5lIIhLp2uuFHwfd8MPECEia2wc&#10;k4IbBVgtXwYLzLW7ckHdIVYiQTjkqMDE2OZShtKQxTByLXHyTs5bjEn6SmqP1wS3jZxk2bu0WHNa&#10;MNjSxlB5PvxZBf43hp/iMv3qZtX2sj97c6RTodTba7+eg4jUx//ws/2pFUyzMTzOpCMgl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yOKcUAAADcAAAADwAAAAAAAAAA&#10;AAAAAAChAgAAZHJzL2Rvd25yZXYueG1sUEsFBgAAAAAEAAQA+QAAAJMDAAAAAA==&#10;" strokeweight=".25pt"/>
                        <v:line id="Line 5147" o:spid="_x0000_s1403" style="position:absolute;visibility:visible;mso-wrap-style:square" from="1872,12411" to="5328,1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4QXsQAAADcAAAADwAAAGRycy9kb3ducmV2LnhtbESPQWsCMRSE7wX/Q3gFbzVbLSKrUURa&#10;EA+FVQ/t7bF5bhY3L2sS1/Xfm0LB4zAz3zCLVW8b0ZEPtWMF76MMBHHpdM2VguPh620GIkRkjY1j&#10;UnCnAKvl4GWBuXY3Lqjbx0okCIccFZgY21zKUBqyGEauJU7eyXmLMUlfSe3xluC2keMsm0qLNacF&#10;gy1tDJXn/dUq8L8x/BSXya77qD4v32dvDnQqlBq+9us5iEh9fIb/21utYJKN4e9MOgJy+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ThBexAAAANwAAAAPAAAAAAAAAAAA&#10;AAAAAKECAABkcnMvZG93bnJldi54bWxQSwUGAAAAAAQABAD5AAAAkgMAAAAA&#10;" strokeweight=".25pt"/>
                        <v:line id="Line 5148" o:spid="_x0000_s1404" style="position:absolute;visibility:visible;mso-wrap-style:square" from="1872,12699" to="5328,12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K1xcUAAADcAAAADwAAAGRycy9kb3ducmV2LnhtbESPQWsCMRSE7wX/Q3iCt5ptV4psjVLE&#10;gngQVj3Y22Pz3CxuXtYkrtt/3xQKPQ4z8w2zWA22FT350DhW8DLNQBBXTjdcKzgdP5/nIEJE1tg6&#10;JgXfFGC1HD0tsNDuwSX1h1iLBOFQoAITY1dIGSpDFsPUdcTJuzhvMSbpa6k9PhLctvI1y96kxYbT&#10;gsGO1oaq6+FuFfivGM7lLd/1s3pz21+9OdKlVGoyHj7eQUQa4n/4r73VCvIsh98z6QjI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wK1xcUAAADcAAAADwAAAAAAAAAA&#10;AAAAAAChAgAAZHJzL2Rvd25yZXYueG1sUEsFBgAAAAAEAAQA+QAAAJMDAAAAAA==&#10;" strokeweight=".25pt"/>
                        <v:line id="Line 5149" o:spid="_x0000_s1405" style="position:absolute;visibility:visible;mso-wrap-style:square" from="1872,12987" to="5328,12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stscUAAADcAAAADwAAAGRycy9kb3ducmV2LnhtbESPT2sCMRTE7wW/Q3hCbzXrH6SsRhFR&#10;KD0UVnvQ22Pz3CxuXtYkrttv3xQKHoeZ+Q2zXPe2ER35UDtWMB5lIIhLp2uuFHwf92/vIEJE1tg4&#10;JgU/FGC9GrwsMdfuwQV1h1iJBOGQowITY5tLGUpDFsPItcTJuzhvMSbpK6k9PhLcNnKSZXNpsea0&#10;YLClraHyerhbBf4cw6m4TT+7WbW7fV29OdKlUOp12G8WICL18Rn+b39oBdNsBn9n0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stscUAAADcAAAADwAAAAAAAAAA&#10;AAAAAAChAgAAZHJzL2Rvd25yZXYueG1sUEsFBgAAAAAEAAQA+QAAAJMDAAAAAA==&#10;" strokeweight=".25pt"/>
                        <v:line id="Line 5150" o:spid="_x0000_s1406" style="position:absolute;visibility:visible;mso-wrap-style:square" from="1872,13275" to="5328,13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eIKsUAAADcAAAADwAAAGRycy9kb3ducmV2LnhtbESPQWsCMRSE74X+h/AKvdVsqxXZGkWk&#10;QulBWLeHentsnpvFzcuaxHX7741Q8DjMzDfMfDnYVvTkQ+NYwesoA0FcOd1wreCn3LzMQISIrLF1&#10;TAr+KMBy8fgwx1y7CxfU72ItEoRDjgpMjF0uZagMWQwj1xEn7+C8xZikr6X2eElw28q3LJtKiw2n&#10;BYMdrQ1Vx93ZKvD7GH6L0/i7n9Sfp+3Rm5IOhVLPT8PqA0SkId7D/+0vrWCcvcPtTDoCc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6eIKsUAAADcAAAADwAAAAAAAAAA&#10;AAAAAAChAgAAZHJzL2Rvd25yZXYueG1sUEsFBgAAAAAEAAQA+QAAAJMDAAAAAA==&#10;" strokeweight=".25pt"/>
                        <v:line id="Line 5151" o:spid="_x0000_s1407" style="position:absolute;visibility:visible;mso-wrap-style:square" from="1872,13563" to="5328,13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WXcQAAADcAAAADwAAAGRycy9kb3ducmV2LnhtbESPQWsCMRSE74L/ITyhN81aRcpqFJEK&#10;pYfCag96e2yem8XNy5rEdfvvG6HQ4zAz3zCrTW8b0ZEPtWMF00kGgrh0uuZKwfdxP34DESKyxsYx&#10;KfihAJv1cLDCXLsHF9QdYiUShEOOCkyMbS5lKA1ZDBPXEifv4rzFmKSvpPb4SHDbyNcsW0iLNacF&#10;gy3tDJXXw90q8OcYTsVt9tnNq/fb19WbI10KpV5G/XYJIlIf/8N/7Q+tYJYt4HkmHQG5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dRZdxAAAANwAAAAPAAAAAAAAAAAA&#10;AAAAAKECAABkcnMvZG93bnJldi54bWxQSwUGAAAAAAQABAD5AAAAkgMAAAAA&#10;" strokeweight=".25pt"/>
                        <v:line id="Line 5152" o:spid="_x0000_s1408" style="position:absolute;visibility:visible;mso-wrap-style:square" from="1872,13851" to="5328,13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mzxsUAAADcAAAADwAAAGRycy9kb3ducmV2LnhtbESPQWsCMRSE74X+h/AKvdVsq1TZGkWk&#10;QulBWLeHentsnpvFzcuaxHX7741Q8DjMzDfMfDnYVvTkQ+NYwesoA0FcOd1wreCn3LzMQISIrLF1&#10;TAr+KMBy8fgwx1y7CxfU72ItEoRDjgpMjF0uZagMWQwj1xEn7+C8xZikr6X2eElw28q3LHuXFhtO&#10;CwY7WhuqjruzVeD3MfwWp/F3P6k/T9ujNyUdCqWen4bVB4hIQ7yH/9tfWsE4m8LtTDoCc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DmzxsUAAADcAAAADwAAAAAAAAAA&#10;AAAAAAChAgAAZHJzL2Rvd25yZXYueG1sUEsFBgAAAAAEAAQA+QAAAJMDAAAAAA==&#10;" strokeweight=".25pt"/>
                        <v:line id="Line 5153" o:spid="_x0000_s1409" style="position:absolute;visibility:visible;mso-wrap-style:square" from="1872,14139" to="5328,141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YntMEAAADcAAAADwAAAGRycy9kb3ducmV2LnhtbERPz2vCMBS+C/4P4Q28abo5hnRGGTJB&#10;dhBqPejt0TybYvNSk1i7/94cBjt+fL+X68G2oicfGscKXmcZCOLK6YZrBcdyO12ACBFZY+uYFPxS&#10;gPVqPFpirt2DC+oPsRYphEOOCkyMXS5lqAxZDDPXESfu4rzFmKCvpfb4SOG2lW9Z9iEtNpwaDHa0&#10;MVRdD3erwJ9jOBW3+U//Xn/f9ldvSroUSk1ehq9PEJGG+C/+c++0gnmW1qYz6QjI1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pie0wQAAANwAAAAPAAAAAAAAAAAAAAAA&#10;AKECAABkcnMvZG93bnJldi54bWxQSwUGAAAAAAQABAD5AAAAjwMAAAAA&#10;" strokeweight=".25pt"/>
                        <v:line id="Line 5154" o:spid="_x0000_s1410" style="position:absolute;visibility:visible;mso-wrap-style:square" from="1872,14427" to="5328,144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qCL8UAAADcAAAADwAAAGRycy9kb3ducmV2LnhtbESPQWsCMRSE74X+h/AKvdVsqxTdGkWk&#10;QulBWLeHentsnpvFzcuaxHX7741Q8DjMzDfMfDnYVvTkQ+NYwesoA0FcOd1wreCn3LxMQYSIrLF1&#10;TAr+KMBy8fgwx1y7CxfU72ItEoRDjgpMjF0uZagMWQwj1xEn7+C8xZikr6X2eElw28q3LHuXFhtO&#10;CwY7WhuqjruzVeD3MfwWp/F3P6k/T9ujNyUdCqWen4bVB4hIQ7yH/9tfWsE4m8HtTDoCc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uqCL8UAAADcAAAADwAAAAAAAAAA&#10;AAAAAAChAgAAZHJzL2Rvd25yZXYueG1sUEsFBgAAAAAEAAQA+QAAAJMDAAAAAA==&#10;" strokeweight=".25pt"/>
                        <v:line id="Line 5155" o:spid="_x0000_s1411" style="position:absolute;visibility:visible;mso-wrap-style:square" from="1872,14715" to="5328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m9b8EAAADcAAAADwAAAGRycy9kb3ducmV2LnhtbERPz2vCMBS+D/wfwhN2m6k6RKpRRBTG&#10;DoOqB709mmdTbF5qEmv33y+HgceP7/dy3dtGdORD7VjBeJSBIC6drrlScDruP+YgQkTW2DgmBb8U&#10;YL0avC0x1+7JBXWHWIkUwiFHBSbGNpcylIYshpFriRN3dd5iTNBXUnt8pnDbyEmWzaTFmlODwZa2&#10;hsrb4WEV+EsM5+I+/e4+q9395+bNka6FUu/DfrMAEamPL/G/+0srmI7T/HQmHQG5+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qCb1vwQAAANwAAAAPAAAAAAAAAAAAAAAA&#10;AKECAABkcnMvZG93bnJldi54bWxQSwUGAAAAAAQABAD5AAAAjwMAAAAA&#10;" strokeweight=".25pt"/>
                      </v:group>
                      <v:group id="Group 5208" o:spid="_x0000_s1412" style="position:absolute;left:1872;top:8955;width:3456;height:5760" coordorigin="1872,8955" coordsize="3456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H+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o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JXH+8QAAADcAAAA&#10;DwAAAAAAAAAAAAAAAACqAgAAZHJzL2Rvd25yZXYueG1sUEsFBgAAAAAEAAQA+gAAAJsDAAAAAA==&#10;">
                        <v:line id="Line 5121" o:spid="_x0000_s1413" style="position:absolute;visibility:visible;mso-wrap-style:square" from="1872,8955" to="1872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eGg8QAAADcAAAADwAAAGRycy9kb3ducmV2LnhtbESPQWsCMRSE7wX/Q3hCbzWrliKrUURa&#10;kB4Kqx709tg8N4ublzWJ6/rvTaHQ4zAz3zCLVW8b0ZEPtWMF41EGgrh0uuZKwWH/9TYDESKyxsYx&#10;KXhQgNVy8LLAXLs7F9TtYiUShEOOCkyMbS5lKA1ZDCPXEifv7LzFmKSvpPZ4T3DbyEmWfUiLNacF&#10;gy1tDJWX3c0q8KcYjsV1+t29V5/Xn4s3ezoXSr0O+/UcRKQ+/of/2lutYDqewO+ZdATk8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l4aDxAAAANwAAAAPAAAAAAAAAAAA&#10;AAAAAKECAABkcnMvZG93bnJldi54bWxQSwUGAAAAAAQABAD5AAAAkgMAAAAA&#10;" strokeweight=".25pt"/>
                        <v:line id="Line 5122" o:spid="_x0000_s1414" style="position:absolute;visibility:visible;mso-wrap-style:square" from="2160,8955" to="2160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sjGMUAAADcAAAADwAAAGRycy9kb3ducmV2LnhtbESPQWsCMRSE74X+h/AKvdWsrpSyNUoR&#10;BelBWO1Bb4/Nc7O4eVmTuG7/fSMIPQ4z8w0zWwy2FT350DhWMB5lIIgrpxuuFfzs128fIEJE1tg6&#10;JgW/FGAxf36aYaHdjUvqd7EWCcKhQAUmxq6QMlSGLIaR64iTd3LeYkzS11J7vCW4beUky96lxYbT&#10;gsGOloaq8+5qFfhjDIfykn/303p12Z692dOpVOr1Zfj6BBFpiP/hR3ujFeTjHO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tsjGMUAAADcAAAADwAAAAAAAAAA&#10;AAAAAAChAgAAZHJzL2Rvd25yZXYueG1sUEsFBgAAAAAEAAQA+QAAAJMDAAAAAA==&#10;" strokeweight=".25pt"/>
                        <v:line id="Line 5123" o:spid="_x0000_s1415" style="position:absolute;visibility:visible;mso-wrap-style:square" from="2448,8955" to="2448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K7bMUAAADcAAAADwAAAGRycy9kb3ducmV2LnhtbESPT2sCMRTE7wW/Q3gFbzXrH0S2Rimi&#10;ID0UVj3Y22Pz3CxuXtYkrttv3xQKHoeZ+Q2zXPe2ER35UDtWMB5lIIhLp2uuFJyOu7cFiBCRNTaO&#10;ScEPBVivBi9LzLV7cEHdIVYiQTjkqMDE2OZShtKQxTByLXHyLs5bjEn6SmqPjwS3jZxk2VxarDkt&#10;GGxpY6i8Hu5Wgf+O4Vzcpp/drNrevq7eHOlSKDV87T/eQUTq4zP8395rBdPxD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TK7bMUAAADcAAAADwAAAAAAAAAA&#10;AAAAAAChAgAAZHJzL2Rvd25yZXYueG1sUEsFBgAAAAAEAAQA+QAAAJMDAAAAAA==&#10;" strokeweight=".25pt"/>
                        <v:line id="Line 5124" o:spid="_x0000_s1416" style="position:absolute;visibility:visible;mso-wrap-style:square" from="2736,8955" to="2736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4e98UAAADcAAAADwAAAGRycy9kb3ducmV2LnhtbESPT2sCMRTE70K/Q3iF3jTrn0rZGkXE&#10;QulBWPXQ3h6b52Zx87Im6br99kYoeBxm5jfMYtXbRnTkQ+1YwXiUgSAuna65UnA8fAzfQISIrLFx&#10;TAr+KMBq+TRYYK7dlQvq9rESCcIhRwUmxjaXMpSGLIaRa4mTd3LeYkzSV1J7vCa4beQky+bSYs1p&#10;wWBLG0Plef9rFfifGL6Ly/Srm1Xby+7szYFOhVIvz/36HUSkPj7C/+1PrWA6foX7mXQ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n4e98UAAADcAAAADwAAAAAAAAAA&#10;AAAAAAChAgAAZHJzL2Rvd25yZXYueG1sUEsFBgAAAAAEAAQA+QAAAJMDAAAAAA==&#10;" strokeweight=".25pt"/>
                        <v:line id="Line 5125" o:spid="_x0000_s1417" style="position:absolute;visibility:visible;mso-wrap-style:square" from="3024,8955" to="3024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yAgMQAAADcAAAADwAAAGRycy9kb3ducmV2LnhtbESPQWsCMRSE74L/IbyCN81aRWRrlCIV&#10;pIfCqgd7e2yem8XNy5rEdfvvG6HQ4zAz3zCrTW8b0ZEPtWMF00kGgrh0uuZKwem4Gy9BhIissXFM&#10;Cn4owGY9HKww1+7BBXWHWIkE4ZCjAhNjm0sZSkMWw8S1xMm7OG8xJukrqT0+Etw28jXLFtJizWnB&#10;YEtbQ+X1cLcK/HcM5+I2++zm1cft6+rNkS6FUqOX/v0NRKQ+/of/2nutYDZdwPNMOg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rICAxAAAANwAAAAPAAAAAAAAAAAA&#10;AAAAAKECAABkcnMvZG93bnJldi54bWxQSwUGAAAAAAQABAD5AAAAkgMAAAAA&#10;" strokeweight=".25pt"/>
                        <v:line id="Line 5126" o:spid="_x0000_s1418" style="position:absolute;visibility:visible;mso-wrap-style:square" from="3312,8955" to="3312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AlG8UAAADcAAAADwAAAGRycy9kb3ducmV2LnhtbESPT2sCMRTE70K/Q3iF3jTrH2rZGkXE&#10;QulBWPXQ3h6b52Zx87Im6br99kYoeBxm5jfMYtXbRnTkQ+1YwXiUgSAuna65UnA8fAzfQISIrLFx&#10;TAr+KMBq+TRYYK7dlQvq9rESCcIhRwUmxjaXMpSGLIaRa4mTd3LeYkzSV1J7vCa4beQky16lxZrT&#10;gsGWNobK8/7XKvA/MXwXl+lXN6u2l93ZmwOdCqVenvv1O4hIfXyE/9ufWsF0PIf7mXQ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eAlG8UAAADcAAAADwAAAAAAAAAA&#10;AAAAAAChAgAAZHJzL2Rvd25yZXYueG1sUEsFBgAAAAAEAAQA+QAAAJMDAAAAAA==&#10;" strokeweight=".25pt"/>
                        <v:line id="Line 5127" o:spid="_x0000_s1419" style="position:absolute;visibility:visible;mso-wrap-style:square" from="3600,8955" to="3600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L05MMAAADcAAAADwAAAGRycy9kb3ducmV2LnhtbERPz2vCMBS+D/wfwhN2m6kTyqhGEUVQ&#10;D2M6QY/P5tlWm5eSxLb775fDYMeP7/ds0ZtatOR8ZVnBeJSAIM6trrhQcPrevH2A8AFZY22ZFPyQ&#10;h8V88DLDTNuOD9QeQyFiCPsMFZQhNJmUPi/JoB/ZhjhyN+sMhghdIbXDLoabWr4nSSoNVhwbSmxo&#10;VVL+OD6Ngs/JV9oud/ttf96l13x9uF7unVPqddgvpyAC9eFf/OfeagWTcVwbz8QjIO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S9OTDAAAA3AAAAA8AAAAAAAAAAAAA&#10;AAAAoQIAAGRycy9kb3ducmV2LnhtbFBLBQYAAAAABAAEAPkAAACRAwAAAAA=&#10;"/>
                        <v:line id="Line 5128" o:spid="_x0000_s1420" style="position:absolute;visibility:visible;mso-wrap-style:square" from="3888,8955" to="3888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MU8sUAAADcAAAADwAAAGRycy9kb3ducmV2LnhtbESPT2sCMRTE70K/Q3iF3jTrH4rdGkXE&#10;QulBWPXQ3h6b52Zx87Im6br99kYoeBxm5jfMYtXbRnTkQ+1YwXiUgSAuna65UnA8fAznIEJE1tg4&#10;JgV/FGC1fBosMNfuygV1+1iJBOGQowITY5tLGUpDFsPItcTJOzlvMSbpK6k9XhPcNnKSZa/SYs1p&#10;wWBLG0Plef9rFfifGL6Ly/Srm1Xby+7szYFOhVIvz/36HUSkPj7C/+1PrWA6foP7mXQ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MU8sUAAADcAAAADwAAAAAAAAAA&#10;AAAAAAChAgAAZHJzL2Rvd25yZXYueG1sUEsFBgAAAAAEAAQA+QAAAJMDAAAAAA==&#10;" strokeweight=".25pt"/>
                        <v:line id="Line 5129" o:spid="_x0000_s1421" style="position:absolute;visibility:visible;mso-wrap-style:square" from="4176,8955" to="4176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30sIAAADcAAAADwAAAGRycy9kb3ducmV2LnhtbERPy4rCMBTdC/MP4Q7MTlMfiHSMIqIw&#10;zGKg6sLZXZprU2xuahJr5+8nC8Hl4byX6942oiMfascKxqMMBHHpdM2VgtNxP1yACBFZY+OYFPxR&#10;gPXqbbDEXLsHF9QdYiVSCIccFZgY21zKUBqyGEauJU7cxXmLMUFfSe3xkcJtIydZNpcWa04NBlva&#10;Giqvh7tV4H9jOBe36Xc3q3a3n6s3R7oUSn2895tPEJH6+BI/3V9awXSS5qcz6QjI1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GV30sIAAADcAAAADwAAAAAAAAAAAAAA&#10;AAChAgAAZHJzL2Rvd25yZXYueG1sUEsFBgAAAAAEAAQA+QAAAJADAAAAAA==&#10;" strokeweight=".25pt"/>
                        <v:line id="Line 5130" o:spid="_x0000_s1422" style="position:absolute;visibility:visible;mso-wrap-style:square" from="4464,8955" to="4464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nSScQAAADcAAAADwAAAGRycy9kb3ducmV2LnhtbESPQWsCMRSE7wX/Q3hCbzWrliKrUURa&#10;kB4Kqx709tg8N4ublzWJ6/rvTaHQ4zAz3zCLVW8b0ZEPtWMF41EGgrh0uuZKwWH/9TYDESKyxsYx&#10;KXhQgNVy8LLAXLs7F9TtYiUShEOOCkyMbS5lKA1ZDCPXEifv7LzFmKSvpPZ4T3DbyEmWfUiLNacF&#10;gy1tDJWX3c0q8KcYjsV1+t29V5/Xn4s3ezoXSr0O+/UcRKQ+/of/2lutYDoZw++ZdATk8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KdJJxAAAANwAAAAPAAAAAAAAAAAA&#10;AAAAAKECAABkcnMvZG93bnJldi54bWxQSwUGAAAAAAQABAD5AAAAkgMAAAAA&#10;" strokeweight=".25pt"/>
                        <v:line id="Line 5131" o:spid="_x0000_s1423" style="position:absolute;visibility:visible;mso-wrap-style:square" from="4752,8955" to="4752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tMPsUAAADcAAAADwAAAGRycy9kb3ducmV2LnhtbESPQWsCMRSE7wX/Q3hCbzXrWkpZjSLS&#10;gvRQWO1Bb4/Nc7O4eVmTuK7/3hQKPQ4z8w2zWA22FT350DhWMJ1kIIgrpxuuFfzsP1/eQYSIrLF1&#10;TAruFGC1HD0tsNDuxiX1u1iLBOFQoAITY1dIGSpDFsPEdcTJOzlvMSbpa6k93hLctjLPsjdpseG0&#10;YLCjjaHqvLtaBf4Yw6G8zL761/rj8n32Zk+nUqnn8bCeg4g0xP/wX3urFczyHH7PpCMgl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/tMPsUAAADcAAAADwAAAAAAAAAA&#10;AAAAAAChAgAAZHJzL2Rvd25yZXYueG1sUEsFBgAAAAAEAAQA+QAAAJMDAAAAAA==&#10;" strokeweight=".25pt"/>
                        <v:line id="Line 5132" o:spid="_x0000_s1424" style="position:absolute;visibility:visible;mso-wrap-style:square" from="5040,8955" to="5040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fppcUAAADcAAAADwAAAGRycy9kb3ducmV2LnhtbESPQWsCMRSE7wX/Q3hCbzWrW0pZjSLS&#10;gvRQWO1Bb4/Nc7O4eVmTuK7/3hQKPQ4z8w2zWA22FT350DhWMJ1kIIgrpxuuFfzsP1/eQYSIrLF1&#10;TAruFGC1HD0tsNDuxiX1u1iLBOFQoAITY1dIGSpDFsPEdcTJOzlvMSbpa6k93hLctnKWZW/SYsNp&#10;wWBHG0PVeXe1CvwxhkN5yb/61/rj8n32Zk+nUqnn8bCeg4g0xP/wX3urFeSzHH7PpCMgl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LfppcUAAADcAAAADwAAAAAAAAAA&#10;AAAAAAChAgAAZHJzL2Rvd25yZXYueG1sUEsFBgAAAAAEAAQA+QAAAJMDAAAAAA==&#10;" strokeweight=".25pt"/>
                        <v:line id="Line 5133" o:spid="_x0000_s1425" style="position:absolute;visibility:visible;mso-wrap-style:square" from="5328,8955" to="5328,14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5x0cUAAADcAAAADwAAAGRycy9kb3ducmV2LnhtbESPT2sCMRTE7wW/Q3hCbzXrH6SsRhGx&#10;UHoorHqot8fmuVncvKxJum6/fSMIHoeZ+Q2zXPe2ER35UDtWMB5lIIhLp2uuFBwPH2/vIEJE1tg4&#10;JgV/FGC9GrwsMdfuxgV1+1iJBOGQowITY5tLGUpDFsPItcTJOztvMSbpK6k93hLcNnKSZXNpsea0&#10;YLClraHysv+1Cvwphp/iOv3qZtXu+n3x5kDnQqnXYb9ZgIjUx2f40f7UCqaTGdzPp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15x0cUAAADcAAAADwAAAAAAAAAA&#10;AAAAAAChAgAAZHJzL2Rvd25yZXYueG1sUEsFBgAAAAAEAAQA+QAAAJMDAAAAAA==&#10;" strokeweight=".25pt"/>
                      </v:group>
                    </v:group>
                    <v:shape id="Text Box 5156" o:spid="_x0000_s1426" type="#_x0000_t202" style="position:absolute;left:2030;top:11850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EnEsUA&#10;AADcAAAADwAAAGRycy9kb3ducmV2LnhtbESPT4vCMBTE7wt+h/CEvSyabmVFqlFcXWEP68E/eH40&#10;z7bYvJQk2vrtN4LgcZiZ3zCzRWdqcSPnK8sKPocJCOLc6ooLBcfDZjAB4QOyxtoyKbiTh8W89zbD&#10;TNuWd3Tbh0JECPsMFZQhNJmUPi/JoB/ahjh6Z+sMhihdIbXDNsJNLdMkGUuDFceFEhtalZRf9lej&#10;YLx213bHq4/18ecPt02Rnr7vJ6Xe+91yCiJQF17hZ/tXKxilX/A4E4+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YScSxQAAANwAAAAPAAAAAAAAAAAAAAAAAJgCAABkcnMv&#10;ZG93bnJldi54bWxQSwUGAAAAAAQABAD1AAAAigMAAAAA&#10;" stroked="f">
                      <v:textbox inset="0,0,0,0">
                        <w:txbxContent>
                          <w:p w14:paraId="4B247162" w14:textId="77777777" w:rsidR="0051179B" w:rsidRPr="00635685" w:rsidRDefault="0051179B" w:rsidP="00414761">
                            <w:pPr>
                              <w:jc w:val="center"/>
                              <w:rPr>
                                <w:rFonts w:ascii="Calibri" w:hAnsi="Calibri"/>
                              </w:rPr>
                            </w:pPr>
                            <w:r w:rsidRPr="00635685">
                              <w:rPr>
                                <w:rFonts w:ascii="Calibri" w:hAnsi="Calibri"/>
                                <w:i/>
                                <w:sz w:val="20"/>
                              </w:rPr>
                              <w:sym w:font="Symbol" w:char="F02D"/>
                            </w:r>
                            <w:r w:rsidRPr="00635685">
                              <w:rPr>
                                <w:rFonts w:ascii="Calibri" w:hAnsi="Calibri"/>
                                <w:sz w:val="20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60" o:spid="_x0000_s1427" type="#_x0000_t202" style="position:absolute;left:4968;top:11850;width:1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O5ZcUA&#10;AADcAAAADwAAAGRycy9kb3ducmV2LnhtbESPT4vCMBTE7wt+h/AEL4umW6Es1Sj+WWEP7kFXPD+a&#10;Z1tsXkoSbf32G0HY4zAzv2Hmy9404k7O15YVfEwSEMSF1TWXCk6/u/EnCB+QNTaWScGDPCwXg7c5&#10;5tp2fKD7MZQiQtjnqKAKoc2l9EVFBv3EtsTRu1hnMETpSqkddhFuGpkmSSYN1hwXKmxpU1FxPd6M&#10;gmzrbt2BN+/b09cef9oyPa8fZ6VGw341AxGoD//hV/tbK5imGTzPxCM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s7llxQAAANwAAAAPAAAAAAAAAAAAAAAAAJgCAABkcnMv&#10;ZG93bnJldi54bWxQSwUGAAAAAAQABAD1AAAAigMAAAAA&#10;" stroked="f">
                      <v:textbox inset="0,0,0,0">
                        <w:txbxContent>
                          <w:p w14:paraId="02D75CB2" w14:textId="77777777" w:rsidR="0051179B" w:rsidRPr="00635685" w:rsidRDefault="0051179B" w:rsidP="00414761">
                            <w:pPr>
                              <w:jc w:val="center"/>
                              <w:rPr>
                                <w:rFonts w:ascii="Calibri" w:hAnsi="Calibri"/>
                                <w:sz w:val="20"/>
                              </w:rPr>
                            </w:pPr>
                            <w:r w:rsidRPr="00635685">
                              <w:rPr>
                                <w:rFonts w:ascii="Calibri" w:hAnsi="Calibri"/>
                                <w:sz w:val="20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57" o:spid="_x0000_s1428" type="#_x0000_t202" style="position:absolute;left:3455;top:10266;width:130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8c/sUA&#10;AADcAAAADwAAAGRycy9kb3ducmV2LnhtbESPT4vCMBTE7wt+h/CEvSyabgWVahRXV9jDevAPnh/N&#10;sy02LyWJtn77jSDscZiZ3zDzZWdqcSfnK8sKPocJCOLc6ooLBafjdjAF4QOyxtoyKXiQh+Wi9zbH&#10;TNuW93Q/hEJECPsMFZQhNJmUPi/JoB/ahjh6F+sMhihdIbXDNsJNLdMkGUuDFceFEhtal5RfDzej&#10;YLxxt3bP64/N6fsXd02Rnr8eZ6Xe+91qBiJQF/7Dr/aPVjBKJ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/xz+xQAAANwAAAAPAAAAAAAAAAAAAAAAAJgCAABkcnMv&#10;ZG93bnJldi54bWxQSwUGAAAAAAQABAD1AAAAigMAAAAA&#10;" stroked="f">
                      <v:textbox inset="0,0,0,0">
                        <w:txbxContent>
                          <w:p w14:paraId="662BC6D0" w14:textId="77777777" w:rsidR="0051179B" w:rsidRPr="00635685" w:rsidRDefault="0051179B" w:rsidP="00501275">
                            <w:pPr>
                              <w:jc w:val="center"/>
                              <w:rPr>
                                <w:rFonts w:ascii="Calibri" w:hAnsi="Calibri"/>
                                <w:sz w:val="20"/>
                              </w:rPr>
                            </w:pPr>
                            <w:r w:rsidRPr="00635685">
                              <w:rPr>
                                <w:rFonts w:ascii="Calibri" w:hAnsi="Calibri"/>
                                <w:sz w:val="20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59" o:spid="_x0000_s1429" type="#_x0000_t202" style="position:absolute;left:3326;top:13146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CIjMEA&#10;AADcAAAADwAAAGRycy9kb3ducmV2LnhtbERPTYvCMBC9C/sfwix4kTXdCiLVKK664EEPdcXz0Ixt&#10;sZmUJNr67zcHwePjfS9WvWnEg5yvLSv4HicgiAuray4VnP9+v2YgfEDW2FgmBU/ysFp+DBaYadtx&#10;To9TKEUMYZ+hgiqENpPSFxUZ9GPbEkfuap3BEKErpXbYxXDTyDRJptJgzbGhwpY2FRW3090omG7d&#10;vct5M9qedwc8tmV6+XlelBp+9us5iEB9eItf7r1WMEnj2ngmHgG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lgiIzBAAAA3AAAAA8AAAAAAAAAAAAAAAAAmAIAAGRycy9kb3du&#10;cmV2LnhtbFBLBQYAAAAABAAEAPUAAACGAwAAAAA=&#10;" stroked="f">
                      <v:textbox inset="0,0,0,0">
                        <w:txbxContent>
                          <w:p w14:paraId="30A5DB9B" w14:textId="77777777" w:rsidR="0051179B" w:rsidRPr="00635685" w:rsidRDefault="0051179B" w:rsidP="00414761">
                            <w:pPr>
                              <w:jc w:val="center"/>
                              <w:rPr>
                                <w:rFonts w:ascii="Calibri" w:hAnsi="Calibri"/>
                                <w:sz w:val="20"/>
                              </w:rPr>
                            </w:pPr>
                            <w:r w:rsidRPr="00635685">
                              <w:rPr>
                                <w:rFonts w:ascii="Calibri" w:hAnsi="Calibri"/>
                                <w:sz w:val="20"/>
                              </w:rPr>
                              <w:sym w:font="Symbol" w:char="F02D"/>
                            </w:r>
                            <w:r w:rsidRPr="00635685">
                              <w:rPr>
                                <w:rFonts w:ascii="Calibri" w:hAnsi="Calibri"/>
                                <w:sz w:val="20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5214" o:spid="_x0000_s1430" style="position:absolute;left:3024;top:11259;width:1440;height:1152" coordorigin="3024,11259" coordsize="1440,1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I8BQ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mi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8jwFAxgAAANwA&#10;AAAPAAAAAAAAAAAAAAAAAKoCAABkcnMvZG93bnJldi54bWxQSwUGAAAAAAQABAD6AAAAnQMAAAAA&#10;">
                    <v:shape id="AutoShape 5211" o:spid="_x0000_s1431" type="#_x0000_t32" style="position:absolute;left:3024;top:11259;width:576;height:1152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QgMcMAAADcAAAADwAAAGRycy9kb3ducmV2LnhtbERPXWvCMBR9H+w/hDvwbaZTGLY2yhQE&#10;2WCgDsW3S3PbdGtuShK1+/fLg7DHw/kul4PtxJV8aB0reBlnIIgrp1tuFHwdNs8zECEia+wck4Jf&#10;CrBcPD6UWGh34x1d97ERKYRDgQpMjH0hZagMWQxj1xMnrnbeYkzQN1J7vKVw28lJlr1Kiy2nBoM9&#10;rQ1VP/uLVXA+m82p7j68znerY8g/v4/x/aDU6Gl4m4OINMR/8d291Qqm0zQ/nUlHQC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8UIDHDAAAA3AAAAA8AAAAAAAAAAAAA&#10;AAAAoQIAAGRycy9kb3ducmV2LnhtbFBLBQYAAAAABAAEAPkAAACRAwAAAAA=&#10;" strokeweight="1pt">
                      <v:stroke startarrow="oval" startarrowwidth="narrow" startarrowlength="short" endarrow="oval" endarrowwidth="narrow" endarrowlength="short"/>
                    </v:shape>
                    <v:shape id="AutoShape 5212" o:spid="_x0000_s1432" type="#_x0000_t32" style="position:absolute;left:3600;top:11547;width:288;height:8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mReMIAAADcAAAADwAAAGRycy9kb3ducmV2LnhtbESPQYvCMBSE7wv+h/CEva2pFWSpRhFB&#10;8bborvdH8myqzUtpYq3+eiMIexxm5htmvuxdLTpqQ+VZwXiUgSDW3lRcKvj73Xx9gwgR2WDtmRTc&#10;KcByMfiYY2H8jffUHWIpEoRDgQpsjE0hZdCWHIaRb4iTd/Ktw5hkW0rT4i3BXS3zLJtKhxWnBYsN&#10;rS3py+HqFJz0+XHJfbfd/WTVXe+P9pHrXqnPYb+agYjUx//wu70zCiaTMbzOpCMgF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HmReMIAAADcAAAADwAAAAAAAAAAAAAA&#10;AAChAgAAZHJzL2Rvd25yZXYueG1sUEsFBgAAAAAEAAQA+QAAAJADAAAAAA==&#10;" strokeweight="1pt">
                      <v:stroke startarrow="oval" startarrowwidth="narrow" startarrowlength="short" endarrow="oval" endarrowwidth="narrow" endarrowlength="short"/>
                    </v:shape>
                    <v:shape id="AutoShape 5213" o:spid="_x0000_s1433" type="#_x0000_t32" style="position:absolute;left:3888;top:11547;width:5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lsMMMAAADcAAAADwAAAGRycy9kb3ducmV2LnhtbESPS4vCMBSF94L/IdwBd5qOb6pRnAHB&#10;hS58gLq7NNe22NzUJmr995MBweXhPD7OdF6bQjyocrllBd+dCARxYnXOqYLDftkeg3AeWWNhmRS8&#10;yMF81mxMMdb2yVt67Hwqwgi7GBVk3pexlC7JyKDr2JI4eBdbGfRBVqnUFT7DuClkN4qG0mDOgZBh&#10;Sb8ZJdfd3SgY2Nt5fbGb/ehUbus+/dwXxwBXra96MQHhqfaf8Lu90gp6vS78nwlHQM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spbDDDAAAA3AAAAA8AAAAAAAAAAAAA&#10;AAAAoQIAAGRycy9kb3ducmV2LnhtbFBLBQYAAAAABAAEAPkAAACRAwAAAAA=&#10;" strokeweight="1pt">
                      <v:stroke startarrow="oval" startarrowwidth="narrow" startarrowlength="short" endarrow="oval" endarrowwidth="narrow" endarrowlength="short"/>
                    </v:shape>
                  </v:group>
                </v:group>
                <v:shape id="Text Box 5366" o:spid="_x0000_s1434" type="#_x0000_t202" style="position:absolute;left:1107;top:11182;width:805;height:2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3Tf8YA&#10;AADcAAAADwAAAGRycy9kb3ducmV2LnhtbESP3WrCQBSE7wu+w3IEb0rd2ECR6Cr+IAhCqabeH7Kn&#10;2dTs2ZDdJrFP3y0UejnMzDfMcj3YWnTU+sqxgtk0AUFcOF1xqeA9PzzNQfiArLF2TAru5GG9Gj0s&#10;MdOu5zN1l1CKCGGfoQITQpNJ6QtDFv3UNcTR+3CtxRBlW0rdYh/htpbPSfIiLVYcFww2tDNU3C5f&#10;VsFnl5cHvR16s5ud8rfH1+9rjXulJuNhswARaAj/4b/2UStI0xR+z8Qj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K3Tf8YAAADcAAAADwAAAAAAAAAAAAAAAACYAgAAZHJz&#10;L2Rvd25yZXYueG1sUEsFBgAAAAAEAAQA9QAAAIsDAAAAAA==&#10;" stroked="f">
                  <v:textbox style="mso-fit-shape-to-text:t" inset="0,0,0,0">
                    <w:txbxContent>
                      <w:p w14:paraId="537ED2F9" w14:textId="77777777" w:rsidR="0051179B" w:rsidRPr="00805C81" w:rsidRDefault="0051179B" w:rsidP="009213F8">
                        <w:pPr>
                          <w:tabs>
                            <w:tab w:val="right" w:pos="10080"/>
                          </w:tabs>
                          <w:rPr>
                            <w:i/>
                            <w:szCs w:val="24"/>
                          </w:rPr>
                        </w:pPr>
                        <w:r>
                          <w:rPr>
                            <w:rFonts w:ascii="Calibri" w:hAnsi="Calibri"/>
                            <w:szCs w:val="24"/>
                          </w:rPr>
                          <w:t> </w:t>
                        </w:r>
                        <w:r w:rsidRPr="00F14321">
                          <w:rPr>
                            <w:i/>
                            <w:szCs w:val="24"/>
                          </w:rPr>
                          <w:t>y</w:t>
                        </w:r>
                        <w:r>
                          <w:rPr>
                            <w:rFonts w:ascii="Calibri" w:hAnsi="Calibri"/>
                            <w:szCs w:val="24"/>
                          </w:rPr>
                          <w:t> = </w:t>
                        </w:r>
                        <w:r>
                          <w:rPr>
                            <w:rFonts w:ascii="Calibri" w:hAnsi="Calibri"/>
                            <w:i/>
                            <w:szCs w:val="24"/>
                          </w:rPr>
                          <w:t>f</w:t>
                        </w:r>
                        <w:r w:rsidRPr="00F14321">
                          <w:rPr>
                            <w:rFonts w:ascii="Calibri" w:hAnsi="Calibri"/>
                            <w:sz w:val="16"/>
                            <w:szCs w:val="16"/>
                          </w:rPr>
                          <w:t> </w:t>
                        </w:r>
                        <w:r>
                          <w:rPr>
                            <w:rFonts w:ascii="Calibri" w:hAnsi="Calibri"/>
                            <w:szCs w:val="24"/>
                          </w:rPr>
                          <w:t>(</w:t>
                        </w:r>
                        <w:r w:rsidRPr="00F14321">
                          <w:rPr>
                            <w:i/>
                            <w:szCs w:val="24"/>
                          </w:rPr>
                          <w:t>x</w:t>
                        </w:r>
                        <w:r>
                          <w:rPr>
                            <w:rFonts w:ascii="Calibri" w:hAnsi="Calibri"/>
                            <w:szCs w:val="24"/>
                            <w:lang w:val="en-CA"/>
                          </w:rPr>
                          <w:t>) 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B99EC81" w14:textId="77777777" w:rsidR="00414761" w:rsidRPr="00FC5A49" w:rsidRDefault="00414761" w:rsidP="00414761">
      <w:pPr>
        <w:tabs>
          <w:tab w:val="right" w:pos="10080"/>
        </w:tabs>
        <w:rPr>
          <w:rFonts w:ascii="Calibri" w:hAnsi="Calibri"/>
          <w:szCs w:val="24"/>
        </w:rPr>
      </w:pPr>
    </w:p>
    <w:p w14:paraId="6B12E71A" w14:textId="77777777" w:rsidR="00414761" w:rsidRPr="00FC5A49" w:rsidRDefault="00414761" w:rsidP="00414761">
      <w:pPr>
        <w:tabs>
          <w:tab w:val="right" w:pos="10080"/>
        </w:tabs>
        <w:rPr>
          <w:rFonts w:ascii="Calibri" w:hAnsi="Calibri"/>
          <w:szCs w:val="24"/>
        </w:rPr>
      </w:pPr>
    </w:p>
    <w:p w14:paraId="4F38D345" w14:textId="77777777" w:rsidR="00414761" w:rsidRPr="00FC5A49" w:rsidRDefault="00414761" w:rsidP="00414761">
      <w:pPr>
        <w:tabs>
          <w:tab w:val="right" w:pos="10080"/>
        </w:tabs>
        <w:rPr>
          <w:rFonts w:ascii="Calibri" w:hAnsi="Calibri"/>
          <w:szCs w:val="24"/>
        </w:rPr>
      </w:pPr>
    </w:p>
    <w:p w14:paraId="520DDD99" w14:textId="77777777" w:rsidR="00414761" w:rsidRPr="00FC5A49" w:rsidRDefault="00414761" w:rsidP="00414761">
      <w:pPr>
        <w:tabs>
          <w:tab w:val="right" w:pos="10080"/>
        </w:tabs>
        <w:rPr>
          <w:rFonts w:ascii="Calibri" w:hAnsi="Calibri"/>
          <w:szCs w:val="24"/>
        </w:rPr>
      </w:pPr>
    </w:p>
    <w:p w14:paraId="78FB271F" w14:textId="77777777" w:rsidR="00414761" w:rsidRPr="00FC5A49" w:rsidRDefault="00414761" w:rsidP="00414761">
      <w:pPr>
        <w:tabs>
          <w:tab w:val="right" w:pos="10080"/>
        </w:tabs>
        <w:rPr>
          <w:rFonts w:ascii="Calibri" w:hAnsi="Calibri"/>
          <w:szCs w:val="24"/>
        </w:rPr>
      </w:pPr>
    </w:p>
    <w:p w14:paraId="5618C9B8" w14:textId="77777777" w:rsidR="00414761" w:rsidRPr="00FC5A49" w:rsidRDefault="00414761" w:rsidP="00414761">
      <w:pPr>
        <w:tabs>
          <w:tab w:val="right" w:pos="10080"/>
        </w:tabs>
        <w:rPr>
          <w:rFonts w:ascii="Calibri" w:hAnsi="Calibri"/>
          <w:szCs w:val="24"/>
        </w:rPr>
      </w:pPr>
    </w:p>
    <w:p w14:paraId="0FFF829F" w14:textId="77777777" w:rsidR="00414761" w:rsidRPr="00FC5A49" w:rsidRDefault="00414761" w:rsidP="00414761">
      <w:pPr>
        <w:tabs>
          <w:tab w:val="right" w:pos="10080"/>
        </w:tabs>
        <w:rPr>
          <w:rFonts w:ascii="Calibri" w:hAnsi="Calibri"/>
          <w:szCs w:val="24"/>
        </w:rPr>
      </w:pPr>
    </w:p>
    <w:p w14:paraId="5842BB04" w14:textId="77777777" w:rsidR="00414761" w:rsidRPr="00FC5A49" w:rsidRDefault="00414761" w:rsidP="00414761">
      <w:pPr>
        <w:tabs>
          <w:tab w:val="right" w:pos="10080"/>
        </w:tabs>
        <w:rPr>
          <w:rFonts w:ascii="Calibri" w:hAnsi="Calibri"/>
          <w:szCs w:val="24"/>
        </w:rPr>
      </w:pPr>
    </w:p>
    <w:p w14:paraId="130D7D92" w14:textId="77777777" w:rsidR="00414761" w:rsidRPr="00FC5A49" w:rsidRDefault="00414761" w:rsidP="00414761">
      <w:pPr>
        <w:tabs>
          <w:tab w:val="right" w:pos="10080"/>
        </w:tabs>
        <w:rPr>
          <w:rFonts w:ascii="Calibri" w:hAnsi="Calibri"/>
          <w:szCs w:val="24"/>
        </w:rPr>
      </w:pPr>
    </w:p>
    <w:p w14:paraId="0796F9D9" w14:textId="77777777" w:rsidR="00414761" w:rsidRDefault="00414761" w:rsidP="00414761">
      <w:pPr>
        <w:tabs>
          <w:tab w:val="right" w:pos="10080"/>
        </w:tabs>
        <w:rPr>
          <w:rFonts w:ascii="Calibri" w:hAnsi="Calibri"/>
          <w:szCs w:val="24"/>
        </w:rPr>
      </w:pPr>
    </w:p>
    <w:p w14:paraId="45FBA8F6" w14:textId="77777777" w:rsidR="00414761" w:rsidRDefault="00414761" w:rsidP="00414761">
      <w:pPr>
        <w:tabs>
          <w:tab w:val="right" w:pos="10080"/>
        </w:tabs>
        <w:rPr>
          <w:rFonts w:ascii="Calibri" w:hAnsi="Calibri"/>
          <w:szCs w:val="24"/>
        </w:rPr>
      </w:pPr>
    </w:p>
    <w:p w14:paraId="628DC8DF" w14:textId="77777777" w:rsidR="00414761" w:rsidRDefault="00414761" w:rsidP="00414761">
      <w:pPr>
        <w:tabs>
          <w:tab w:val="right" w:pos="10080"/>
        </w:tabs>
        <w:rPr>
          <w:rFonts w:ascii="Calibri" w:hAnsi="Calibri"/>
          <w:szCs w:val="24"/>
        </w:rPr>
      </w:pPr>
    </w:p>
    <w:p w14:paraId="745FF53D" w14:textId="77777777" w:rsidR="00414761" w:rsidRPr="00FC5A49" w:rsidRDefault="00414761" w:rsidP="00414761">
      <w:pPr>
        <w:tabs>
          <w:tab w:val="right" w:pos="10080"/>
        </w:tabs>
        <w:rPr>
          <w:rFonts w:ascii="Calibri" w:hAnsi="Calibri"/>
          <w:szCs w:val="24"/>
        </w:rPr>
      </w:pPr>
    </w:p>
    <w:p w14:paraId="20502A63" w14:textId="77777777" w:rsidR="00414761" w:rsidRPr="00FC5A49" w:rsidRDefault="00414761" w:rsidP="00414761">
      <w:pPr>
        <w:tabs>
          <w:tab w:val="right" w:pos="10080"/>
        </w:tabs>
        <w:rPr>
          <w:rFonts w:ascii="Calibri" w:hAnsi="Calibri"/>
          <w:szCs w:val="24"/>
        </w:rPr>
      </w:pPr>
    </w:p>
    <w:p w14:paraId="3E76C9F1" w14:textId="77777777" w:rsidR="00414761" w:rsidRPr="00FC5A49" w:rsidRDefault="00414761" w:rsidP="00414761">
      <w:pPr>
        <w:tabs>
          <w:tab w:val="right" w:pos="10080"/>
        </w:tabs>
        <w:rPr>
          <w:rFonts w:ascii="Calibri" w:hAnsi="Calibri"/>
          <w:szCs w:val="24"/>
        </w:rPr>
      </w:pPr>
    </w:p>
    <w:p w14:paraId="6E2E024F" w14:textId="77777777" w:rsidR="00635685" w:rsidRDefault="00635685" w:rsidP="00937C4C">
      <w:pPr>
        <w:tabs>
          <w:tab w:val="right" w:pos="10080"/>
        </w:tabs>
        <w:rPr>
          <w:rFonts w:ascii="Calibri" w:hAnsi="Calibri"/>
          <w:szCs w:val="24"/>
        </w:rPr>
      </w:pPr>
    </w:p>
    <w:p w14:paraId="761B6FC8" w14:textId="77777777" w:rsidR="00635685" w:rsidRDefault="00635685" w:rsidP="00937C4C">
      <w:pPr>
        <w:tabs>
          <w:tab w:val="right" w:pos="10080"/>
        </w:tabs>
        <w:rPr>
          <w:rFonts w:ascii="Calibri" w:hAnsi="Calibri"/>
          <w:szCs w:val="24"/>
        </w:rPr>
      </w:pPr>
    </w:p>
    <w:p w14:paraId="159C38D4" w14:textId="77777777" w:rsidR="00F36170" w:rsidRDefault="00F36170" w:rsidP="00937C4C">
      <w:pPr>
        <w:tabs>
          <w:tab w:val="right" w:pos="10080"/>
        </w:tabs>
        <w:rPr>
          <w:rFonts w:ascii="Calibri" w:hAnsi="Calibri"/>
          <w:szCs w:val="24"/>
        </w:rPr>
        <w:sectPr w:rsidR="00F36170" w:rsidSect="00673295">
          <w:headerReference w:type="default" r:id="rId2357"/>
          <w:headerReference w:type="first" r:id="rId2358"/>
          <w:type w:val="continuous"/>
          <w:pgSz w:w="12240" w:h="15840" w:code="1"/>
          <w:pgMar w:top="864" w:right="1080" w:bottom="432" w:left="1080" w:header="360" w:footer="360" w:gutter="0"/>
          <w:cols w:space="720"/>
          <w:titlePg/>
        </w:sectPr>
      </w:pPr>
    </w:p>
    <w:p w14:paraId="253CE985" w14:textId="77777777" w:rsidR="00A042D9" w:rsidRPr="00B156CE" w:rsidRDefault="00A042D9" w:rsidP="00516878">
      <w:pPr>
        <w:tabs>
          <w:tab w:val="right" w:pos="360"/>
          <w:tab w:val="left" w:pos="540"/>
          <w:tab w:val="right" w:pos="10080"/>
        </w:tabs>
        <w:ind w:left="540" w:hanging="540"/>
        <w:rPr>
          <w:szCs w:val="24"/>
        </w:rPr>
      </w:pPr>
      <w:r w:rsidRPr="00B156CE">
        <w:rPr>
          <w:lang w:val="en-CA"/>
        </w:rPr>
        <w:lastRenderedPageBreak/>
        <w:tab/>
      </w:r>
      <w:r w:rsidRPr="001B4906">
        <w:rPr>
          <w:b/>
          <w:lang w:val="en-CA"/>
        </w:rPr>
        <w:t>1.</w:t>
      </w:r>
      <w:r w:rsidRPr="00B156CE">
        <w:rPr>
          <w:lang w:val="en-CA"/>
        </w:rPr>
        <w:tab/>
      </w:r>
      <w:r w:rsidR="00737B62">
        <w:rPr>
          <w:lang w:val="en-CA"/>
        </w:rPr>
        <w:t xml:space="preserve">Describe how the graph of  </w:t>
      </w:r>
      <w:r w:rsidR="00737B62">
        <w:rPr>
          <w:i/>
          <w:lang w:val="en-CA"/>
        </w:rPr>
        <w:t>y</w:t>
      </w:r>
      <w:r w:rsidR="00737B62">
        <w:rPr>
          <w:lang w:val="en-CA"/>
        </w:rPr>
        <w:t> = </w:t>
      </w:r>
      <w:r w:rsidR="00737B62">
        <w:rPr>
          <w:i/>
          <w:lang w:val="en-CA"/>
        </w:rPr>
        <w:t>x</w:t>
      </w:r>
      <w:r w:rsidR="00737B62" w:rsidRPr="009500BF">
        <w:rPr>
          <w:vertAlign w:val="superscript"/>
          <w:lang w:val="en-CA"/>
        </w:rPr>
        <w:t>2</w:t>
      </w:r>
      <w:r w:rsidR="00737B62">
        <w:rPr>
          <w:lang w:val="en-CA"/>
        </w:rPr>
        <w:t xml:space="preserve">  will be transformed to get the graph of  </w:t>
      </w:r>
      <w:r w:rsidR="00737B62">
        <w:rPr>
          <w:i/>
          <w:lang w:val="en-CA"/>
        </w:rPr>
        <w:t>y</w:t>
      </w:r>
      <w:r w:rsidR="00737B62">
        <w:rPr>
          <w:lang w:val="en-CA"/>
        </w:rPr>
        <w:t> = </w:t>
      </w:r>
      <w:r w:rsidR="00737B62">
        <w:rPr>
          <w:i/>
          <w:lang w:val="en-CA"/>
        </w:rPr>
        <w:t>ax</w:t>
      </w:r>
      <w:r w:rsidR="00737B62" w:rsidRPr="009500BF">
        <w:rPr>
          <w:vertAlign w:val="superscript"/>
          <w:lang w:val="en-CA"/>
        </w:rPr>
        <w:t>2</w:t>
      </w:r>
      <w:r w:rsidR="00737B62">
        <w:rPr>
          <w:lang w:val="en-CA"/>
        </w:rPr>
        <w:t xml:space="preserve">  when</w:t>
      </w:r>
    </w:p>
    <w:p w14:paraId="2CD75840" w14:textId="77777777" w:rsidR="00A042D9" w:rsidRDefault="00A042D9" w:rsidP="00A042D9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5C616D49" w14:textId="77777777" w:rsidR="00E66332" w:rsidRDefault="00E66332" w:rsidP="00737B62">
      <w:pPr>
        <w:tabs>
          <w:tab w:val="left" w:pos="900"/>
          <w:tab w:val="left" w:pos="2880"/>
          <w:tab w:val="left" w:pos="3240"/>
          <w:tab w:val="left" w:pos="5220"/>
          <w:tab w:val="left" w:pos="5580"/>
          <w:tab w:val="left" w:pos="7560"/>
          <w:tab w:val="left" w:pos="7920"/>
          <w:tab w:val="right" w:pos="10080"/>
        </w:tabs>
        <w:ind w:left="540"/>
        <w:rPr>
          <w:lang w:val="en-CA"/>
        </w:rPr>
      </w:pPr>
      <w:r>
        <w:rPr>
          <w:b/>
          <w:lang w:val="en-CA"/>
        </w:rPr>
        <w:t>a</w:t>
      </w:r>
      <w:r w:rsidRPr="00B308C8">
        <w:rPr>
          <w:b/>
          <w:lang w:val="en-CA"/>
        </w:rPr>
        <w:t>)</w:t>
      </w:r>
      <w:r>
        <w:rPr>
          <w:lang w:val="en-CA"/>
        </w:rPr>
        <w:tab/>
      </w:r>
      <w:r>
        <w:rPr>
          <w:i/>
          <w:lang w:val="en-CA"/>
        </w:rPr>
        <w:t>a</w:t>
      </w:r>
      <w:r>
        <w:rPr>
          <w:lang w:val="en-CA"/>
        </w:rPr>
        <w:t>  =  1</w:t>
      </w:r>
      <w:r>
        <w:rPr>
          <w:lang w:val="en-CA"/>
        </w:rPr>
        <w:tab/>
      </w:r>
      <w:r>
        <w:rPr>
          <w:b/>
          <w:lang w:val="en-CA"/>
        </w:rPr>
        <w:t>b</w:t>
      </w:r>
      <w:r w:rsidR="00737B62" w:rsidRPr="00B308C8">
        <w:rPr>
          <w:b/>
          <w:lang w:val="en-CA"/>
        </w:rPr>
        <w:t>)</w:t>
      </w:r>
      <w:r w:rsidR="00737B62">
        <w:rPr>
          <w:lang w:val="en-CA"/>
        </w:rPr>
        <w:tab/>
      </w:r>
      <w:r w:rsidR="00737B62">
        <w:rPr>
          <w:i/>
          <w:lang w:val="en-CA"/>
        </w:rPr>
        <w:t>a</w:t>
      </w:r>
      <w:r w:rsidR="00737B62">
        <w:rPr>
          <w:lang w:val="en-CA"/>
        </w:rPr>
        <w:t> </w:t>
      </w:r>
      <w:r w:rsidR="002E00A4">
        <w:rPr>
          <w:lang w:val="en-CA"/>
        </w:rPr>
        <w:t> </w:t>
      </w:r>
      <w:r w:rsidR="00737B62">
        <w:rPr>
          <w:lang w:val="en-CA"/>
        </w:rPr>
        <w:t>&gt;</w:t>
      </w:r>
      <w:r w:rsidR="002E00A4">
        <w:rPr>
          <w:lang w:val="en-CA"/>
        </w:rPr>
        <w:t> </w:t>
      </w:r>
      <w:r w:rsidR="00737B62">
        <w:rPr>
          <w:lang w:val="en-CA"/>
        </w:rPr>
        <w:t> 1</w:t>
      </w:r>
      <w:r w:rsidR="00737B62">
        <w:rPr>
          <w:lang w:val="en-CA"/>
        </w:rPr>
        <w:tab/>
      </w:r>
      <w:r>
        <w:rPr>
          <w:b/>
          <w:lang w:val="en-CA"/>
        </w:rPr>
        <w:t>c</w:t>
      </w:r>
      <w:r w:rsidR="00737B62" w:rsidRPr="00B308C8">
        <w:rPr>
          <w:b/>
          <w:lang w:val="en-CA"/>
        </w:rPr>
        <w:t>)</w:t>
      </w:r>
      <w:r w:rsidR="00737B62">
        <w:rPr>
          <w:lang w:val="en-CA"/>
        </w:rPr>
        <w:tab/>
        <w:t>0 </w:t>
      </w:r>
      <w:r w:rsidR="002E00A4">
        <w:rPr>
          <w:lang w:val="en-CA"/>
        </w:rPr>
        <w:t> </w:t>
      </w:r>
      <w:r w:rsidR="00B7745B">
        <w:rPr>
          <w:lang w:val="en-CA"/>
        </w:rPr>
        <w:t>&lt;</w:t>
      </w:r>
      <w:r w:rsidR="002E00A4">
        <w:rPr>
          <w:lang w:val="en-CA"/>
        </w:rPr>
        <w:t> </w:t>
      </w:r>
      <w:r w:rsidR="00B7745B">
        <w:rPr>
          <w:lang w:val="en-CA"/>
        </w:rPr>
        <w:t> </w:t>
      </w:r>
      <w:r w:rsidR="00737B62">
        <w:rPr>
          <w:i/>
          <w:lang w:val="en-CA"/>
        </w:rPr>
        <w:t>a</w:t>
      </w:r>
      <w:r w:rsidR="00B7745B">
        <w:rPr>
          <w:lang w:val="en-CA"/>
        </w:rPr>
        <w:t> </w:t>
      </w:r>
      <w:r w:rsidR="002E00A4">
        <w:rPr>
          <w:lang w:val="en-CA"/>
        </w:rPr>
        <w:t> </w:t>
      </w:r>
      <w:r w:rsidR="00B7745B">
        <w:rPr>
          <w:lang w:val="en-CA"/>
        </w:rPr>
        <w:t>&lt;</w:t>
      </w:r>
      <w:r w:rsidR="002E00A4">
        <w:rPr>
          <w:lang w:val="en-CA"/>
        </w:rPr>
        <w:t> </w:t>
      </w:r>
      <w:r w:rsidR="00B7745B">
        <w:rPr>
          <w:lang w:val="en-CA"/>
        </w:rPr>
        <w:t> 1</w:t>
      </w:r>
      <w:r w:rsidRPr="00E66332">
        <w:rPr>
          <w:lang w:val="en-CA"/>
        </w:rPr>
        <w:t xml:space="preserve"> </w:t>
      </w:r>
      <w:r>
        <w:rPr>
          <w:lang w:val="en-CA"/>
        </w:rPr>
        <w:tab/>
      </w:r>
      <w:r>
        <w:rPr>
          <w:b/>
          <w:lang w:val="en-CA"/>
        </w:rPr>
        <w:t>d</w:t>
      </w:r>
      <w:r w:rsidRPr="00B308C8">
        <w:rPr>
          <w:b/>
          <w:lang w:val="en-CA"/>
        </w:rPr>
        <w:t>)</w:t>
      </w:r>
      <w:r>
        <w:rPr>
          <w:lang w:val="en-CA"/>
        </w:rPr>
        <w:tab/>
      </w:r>
      <w:r>
        <w:rPr>
          <w:i/>
          <w:lang w:val="en-CA"/>
        </w:rPr>
        <w:t>a</w:t>
      </w:r>
      <w:r>
        <w:rPr>
          <w:lang w:val="en-CA"/>
        </w:rPr>
        <w:t>  =  </w:t>
      </w:r>
      <w:r>
        <w:rPr>
          <w:lang w:val="en-CA"/>
        </w:rPr>
        <w:sym w:font="Symbol" w:char="F02D"/>
      </w:r>
      <w:r>
        <w:rPr>
          <w:lang w:val="en-CA"/>
        </w:rPr>
        <w:t>1</w:t>
      </w:r>
    </w:p>
    <w:p w14:paraId="20AA61CA" w14:textId="77777777" w:rsidR="00E66332" w:rsidRDefault="00E66332" w:rsidP="00737B62">
      <w:pPr>
        <w:tabs>
          <w:tab w:val="left" w:pos="900"/>
          <w:tab w:val="left" w:pos="2880"/>
          <w:tab w:val="left" w:pos="3240"/>
          <w:tab w:val="left" w:pos="5220"/>
          <w:tab w:val="left" w:pos="5580"/>
          <w:tab w:val="left" w:pos="7560"/>
          <w:tab w:val="left" w:pos="7920"/>
          <w:tab w:val="right" w:pos="10080"/>
        </w:tabs>
        <w:ind w:left="540"/>
        <w:rPr>
          <w:lang w:val="en-CA"/>
        </w:rPr>
      </w:pPr>
    </w:p>
    <w:p w14:paraId="437634CF" w14:textId="77777777" w:rsidR="002E00A4" w:rsidRDefault="00E66332" w:rsidP="002E00A4">
      <w:pPr>
        <w:tabs>
          <w:tab w:val="left" w:pos="900"/>
          <w:tab w:val="left" w:pos="2880"/>
          <w:tab w:val="left" w:pos="3240"/>
          <w:tab w:val="left" w:pos="5220"/>
          <w:tab w:val="left" w:pos="5580"/>
          <w:tab w:val="left" w:pos="7560"/>
          <w:tab w:val="left" w:pos="7920"/>
          <w:tab w:val="right" w:pos="10080"/>
        </w:tabs>
        <w:ind w:left="540"/>
        <w:rPr>
          <w:lang w:val="en-CA"/>
        </w:rPr>
      </w:pPr>
      <w:r>
        <w:rPr>
          <w:b/>
          <w:lang w:val="en-CA"/>
        </w:rPr>
        <w:t>e</w:t>
      </w:r>
      <w:r w:rsidR="00737B62" w:rsidRPr="00B308C8">
        <w:rPr>
          <w:b/>
          <w:lang w:val="en-CA"/>
        </w:rPr>
        <w:t>)</w:t>
      </w:r>
      <w:r w:rsidR="00737B62">
        <w:rPr>
          <w:lang w:val="en-CA"/>
        </w:rPr>
        <w:tab/>
      </w:r>
      <w:r w:rsidR="00B7745B">
        <w:rPr>
          <w:i/>
          <w:lang w:val="en-CA"/>
        </w:rPr>
        <w:t>a</w:t>
      </w:r>
      <w:r w:rsidR="00B7745B">
        <w:rPr>
          <w:lang w:val="en-CA"/>
        </w:rPr>
        <w:t> </w:t>
      </w:r>
      <w:r w:rsidR="002E00A4">
        <w:rPr>
          <w:lang w:val="en-CA"/>
        </w:rPr>
        <w:t> </w:t>
      </w:r>
      <w:r w:rsidR="00B7745B">
        <w:rPr>
          <w:lang w:val="en-CA"/>
        </w:rPr>
        <w:t>&lt;</w:t>
      </w:r>
      <w:r w:rsidR="002E00A4">
        <w:rPr>
          <w:lang w:val="en-CA"/>
        </w:rPr>
        <w:t> </w:t>
      </w:r>
      <w:r w:rsidR="00B7745B">
        <w:rPr>
          <w:lang w:val="en-CA"/>
        </w:rPr>
        <w:t> </w:t>
      </w:r>
      <w:r w:rsidR="00B7745B">
        <w:rPr>
          <w:lang w:val="en-CA"/>
        </w:rPr>
        <w:sym w:font="Symbol" w:char="F02D"/>
      </w:r>
      <w:r w:rsidR="00B7745B">
        <w:rPr>
          <w:lang w:val="en-CA"/>
        </w:rPr>
        <w:t>1</w:t>
      </w:r>
      <w:r w:rsidR="00737B62">
        <w:rPr>
          <w:lang w:val="en-CA"/>
        </w:rPr>
        <w:tab/>
      </w:r>
      <w:r>
        <w:rPr>
          <w:b/>
          <w:lang w:val="en-CA"/>
        </w:rPr>
        <w:t>f</w:t>
      </w:r>
      <w:r w:rsidR="00737B62" w:rsidRPr="00B308C8">
        <w:rPr>
          <w:b/>
          <w:lang w:val="en-CA"/>
        </w:rPr>
        <w:t>)</w:t>
      </w:r>
      <w:r w:rsidR="00737B62">
        <w:rPr>
          <w:lang w:val="en-CA"/>
        </w:rPr>
        <w:tab/>
      </w:r>
      <w:r w:rsidR="00737B62">
        <w:rPr>
          <w:lang w:val="en-CA"/>
        </w:rPr>
        <w:sym w:font="Symbol" w:char="F02D"/>
      </w:r>
      <w:r w:rsidR="00737B62">
        <w:rPr>
          <w:lang w:val="en-CA"/>
        </w:rPr>
        <w:t>1</w:t>
      </w:r>
      <w:r w:rsidR="00B7745B">
        <w:rPr>
          <w:lang w:val="en-CA"/>
        </w:rPr>
        <w:t> </w:t>
      </w:r>
      <w:r w:rsidR="002E00A4">
        <w:rPr>
          <w:lang w:val="en-CA"/>
        </w:rPr>
        <w:t> </w:t>
      </w:r>
      <w:r w:rsidR="00B7745B">
        <w:rPr>
          <w:lang w:val="en-CA"/>
        </w:rPr>
        <w:t>&lt;</w:t>
      </w:r>
      <w:r w:rsidR="002E00A4">
        <w:rPr>
          <w:lang w:val="en-CA"/>
        </w:rPr>
        <w:t> </w:t>
      </w:r>
      <w:r w:rsidR="00B7745B">
        <w:rPr>
          <w:lang w:val="en-CA"/>
        </w:rPr>
        <w:t> </w:t>
      </w:r>
      <w:r w:rsidR="00B7745B">
        <w:rPr>
          <w:i/>
          <w:lang w:val="en-CA"/>
        </w:rPr>
        <w:t>a</w:t>
      </w:r>
      <w:r w:rsidR="00B7745B">
        <w:rPr>
          <w:lang w:val="en-CA"/>
        </w:rPr>
        <w:t> </w:t>
      </w:r>
      <w:r w:rsidR="002E00A4">
        <w:rPr>
          <w:lang w:val="en-CA"/>
        </w:rPr>
        <w:t> </w:t>
      </w:r>
      <w:r w:rsidR="00B7745B">
        <w:rPr>
          <w:lang w:val="en-CA"/>
        </w:rPr>
        <w:t>&lt;</w:t>
      </w:r>
      <w:r w:rsidR="002E00A4">
        <w:rPr>
          <w:lang w:val="en-CA"/>
        </w:rPr>
        <w:t> </w:t>
      </w:r>
      <w:r w:rsidR="00B7745B">
        <w:rPr>
          <w:lang w:val="en-CA"/>
        </w:rPr>
        <w:t> 0</w:t>
      </w:r>
      <w:r>
        <w:rPr>
          <w:lang w:val="en-CA"/>
        </w:rPr>
        <w:tab/>
      </w:r>
      <w:r w:rsidR="002E00A4">
        <w:rPr>
          <w:b/>
          <w:lang w:val="en-CA"/>
        </w:rPr>
        <w:t>g</w:t>
      </w:r>
      <w:r w:rsidR="002E00A4" w:rsidRPr="00B308C8">
        <w:rPr>
          <w:b/>
          <w:lang w:val="en-CA"/>
        </w:rPr>
        <w:t>)</w:t>
      </w:r>
      <w:r w:rsidR="002E00A4">
        <w:rPr>
          <w:lang w:val="en-CA"/>
        </w:rPr>
        <w:tab/>
      </w:r>
      <w:r w:rsidR="002E00A4">
        <w:rPr>
          <w:i/>
          <w:lang w:val="en-CA"/>
        </w:rPr>
        <w:t>a</w:t>
      </w:r>
      <w:r w:rsidR="002E00A4">
        <w:rPr>
          <w:lang w:val="en-CA"/>
        </w:rPr>
        <w:t>  =  0</w:t>
      </w:r>
    </w:p>
    <w:p w14:paraId="28D4CC68" w14:textId="77777777" w:rsidR="007017B0" w:rsidRDefault="007017B0" w:rsidP="007017B0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06B27825" w14:textId="77777777" w:rsidR="007017B0" w:rsidRDefault="007017B0" w:rsidP="00A042D9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07B7C610" w14:textId="77777777" w:rsidR="00A042D9" w:rsidRPr="00B156CE" w:rsidRDefault="00A042D9" w:rsidP="00A042D9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30360424" w14:textId="77777777" w:rsidR="00737B62" w:rsidRPr="00B156CE" w:rsidRDefault="00737B62" w:rsidP="00737B62">
      <w:pPr>
        <w:tabs>
          <w:tab w:val="right" w:pos="360"/>
          <w:tab w:val="left" w:pos="540"/>
          <w:tab w:val="right" w:pos="10080"/>
        </w:tabs>
        <w:ind w:left="540" w:hanging="540"/>
        <w:rPr>
          <w:szCs w:val="24"/>
        </w:rPr>
      </w:pPr>
      <w:r w:rsidRPr="00B156CE">
        <w:rPr>
          <w:lang w:val="en-CA"/>
        </w:rPr>
        <w:tab/>
      </w:r>
      <w:r>
        <w:rPr>
          <w:b/>
          <w:lang w:val="en-CA"/>
        </w:rPr>
        <w:t>2</w:t>
      </w:r>
      <w:r w:rsidRPr="001B4906">
        <w:rPr>
          <w:b/>
          <w:lang w:val="en-CA"/>
        </w:rPr>
        <w:t>.</w:t>
      </w:r>
      <w:r w:rsidRPr="00B156CE">
        <w:rPr>
          <w:lang w:val="en-CA"/>
        </w:rPr>
        <w:tab/>
      </w:r>
      <w:r>
        <w:rPr>
          <w:lang w:val="en-CA"/>
        </w:rPr>
        <w:t>Sketch each set of parabolas on the same grid.</w:t>
      </w:r>
      <w:r w:rsidR="00B7745B">
        <w:rPr>
          <w:lang w:val="en-CA"/>
        </w:rPr>
        <w:t xml:space="preserve"> Label each graph with its equation.</w:t>
      </w:r>
    </w:p>
    <w:p w14:paraId="2349B8FD" w14:textId="77777777" w:rsidR="00737B62" w:rsidRDefault="00737B62" w:rsidP="00737B62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5E4A8891" w14:textId="77777777" w:rsidR="00737B62" w:rsidRPr="00CB2676" w:rsidRDefault="00737B62" w:rsidP="00737B62">
      <w:pPr>
        <w:tabs>
          <w:tab w:val="right" w:pos="810"/>
          <w:tab w:val="left" w:pos="1080"/>
          <w:tab w:val="left" w:pos="3240"/>
          <w:tab w:val="left" w:pos="5400"/>
          <w:tab w:val="right" w:pos="10080"/>
        </w:tabs>
        <w:ind w:left="1080" w:hanging="1080"/>
        <w:rPr>
          <w:lang w:val="en-CA"/>
        </w:rPr>
      </w:pPr>
      <w:r>
        <w:rPr>
          <w:b/>
          <w:lang w:val="en-CA"/>
        </w:rPr>
        <w:tab/>
      </w:r>
      <w:r w:rsidR="0046270F">
        <w:rPr>
          <w:b/>
          <w:lang w:val="en-CA"/>
        </w:rPr>
        <w:t>a</w:t>
      </w:r>
      <w:r w:rsidRPr="00B308C8">
        <w:rPr>
          <w:b/>
          <w:lang w:val="en-CA"/>
        </w:rPr>
        <w:t>)</w:t>
      </w:r>
      <w:r>
        <w:rPr>
          <w:lang w:val="en-CA"/>
        </w:rPr>
        <w:tab/>
      </w:r>
      <w:r>
        <w:rPr>
          <w:i/>
          <w:lang w:val="en-CA"/>
        </w:rPr>
        <w:t>y</w:t>
      </w:r>
      <w:r>
        <w:rPr>
          <w:lang w:val="en-CA"/>
        </w:rPr>
        <w:t>  =  </w:t>
      </w:r>
      <w:r>
        <w:rPr>
          <w:i/>
          <w:lang w:val="en-CA"/>
        </w:rPr>
        <w:t>x</w:t>
      </w:r>
      <w:r w:rsidRPr="009500BF">
        <w:rPr>
          <w:vertAlign w:val="superscript"/>
          <w:lang w:val="en-CA"/>
        </w:rPr>
        <w:t>2</w:t>
      </w:r>
      <w:r>
        <w:rPr>
          <w:lang w:val="en-CA"/>
        </w:rPr>
        <w:t> </w:t>
      </w:r>
      <w:r>
        <w:rPr>
          <w:lang w:val="en-CA"/>
        </w:rPr>
        <w:tab/>
      </w:r>
      <w:r>
        <w:rPr>
          <w:i/>
          <w:lang w:val="en-CA"/>
        </w:rPr>
        <w:t>y</w:t>
      </w:r>
      <w:r>
        <w:rPr>
          <w:lang w:val="en-CA"/>
        </w:rPr>
        <w:t>  =  3</w:t>
      </w:r>
      <w:r>
        <w:rPr>
          <w:i/>
          <w:lang w:val="en-CA"/>
        </w:rPr>
        <w:t>x</w:t>
      </w:r>
      <w:r w:rsidRPr="009500BF">
        <w:rPr>
          <w:vertAlign w:val="superscript"/>
          <w:lang w:val="en-CA"/>
        </w:rPr>
        <w:t>2</w:t>
      </w:r>
      <w:r>
        <w:rPr>
          <w:lang w:val="en-CA"/>
        </w:rPr>
        <w:t> </w:t>
      </w:r>
      <w:r>
        <w:rPr>
          <w:lang w:val="en-CA"/>
        </w:rPr>
        <w:tab/>
      </w:r>
      <w:r>
        <w:rPr>
          <w:i/>
          <w:lang w:val="en-CA"/>
        </w:rPr>
        <w:t>y</w:t>
      </w:r>
      <w:r>
        <w:rPr>
          <w:lang w:val="en-CA"/>
        </w:rPr>
        <w:t>  =  </w:t>
      </w:r>
      <w:r w:rsidRPr="007017B0">
        <w:rPr>
          <w:position w:val="-20"/>
          <w:lang w:val="en-CA"/>
        </w:rPr>
        <w:object w:dxaOrig="220" w:dyaOrig="520" w14:anchorId="30211303">
          <v:shape id="_x0000_i1040" type="#_x0000_t75" style="width:11pt;height:26.15pt" o:ole="">
            <v:imagedata r:id="rId2359" o:title=""/>
          </v:shape>
          <o:OLEObject Type="Embed" ProgID="Equation.DSMT4" ShapeID="_x0000_i1040" DrawAspect="Content" ObjectID="_1485606147" r:id="rId2360"/>
        </w:object>
      </w:r>
      <w:r>
        <w:rPr>
          <w:i/>
          <w:lang w:val="en-CA"/>
        </w:rPr>
        <w:t>x</w:t>
      </w:r>
      <w:r w:rsidRPr="00CB2676">
        <w:rPr>
          <w:vertAlign w:val="superscript"/>
          <w:lang w:val="en-CA"/>
        </w:rPr>
        <w:t>2</w:t>
      </w:r>
      <w:r>
        <w:rPr>
          <w:lang w:val="en-CA"/>
        </w:rPr>
        <w:t xml:space="preserve"> </w:t>
      </w:r>
    </w:p>
    <w:p w14:paraId="6C660787" w14:textId="77777777" w:rsidR="00737B62" w:rsidRDefault="00737B62" w:rsidP="00737B62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213BB29E" w14:textId="77777777" w:rsidR="0046270F" w:rsidRPr="00CB2676" w:rsidRDefault="0046270F" w:rsidP="0046270F">
      <w:pPr>
        <w:tabs>
          <w:tab w:val="right" w:pos="810"/>
          <w:tab w:val="left" w:pos="1080"/>
          <w:tab w:val="left" w:pos="3240"/>
          <w:tab w:val="left" w:pos="5400"/>
          <w:tab w:val="right" w:pos="10080"/>
        </w:tabs>
        <w:ind w:left="1080" w:hanging="1080"/>
        <w:rPr>
          <w:lang w:val="en-CA"/>
        </w:rPr>
      </w:pPr>
      <w:r>
        <w:rPr>
          <w:b/>
          <w:lang w:val="en-CA"/>
        </w:rPr>
        <w:tab/>
        <w:t>b</w:t>
      </w:r>
      <w:r w:rsidRPr="00B308C8">
        <w:rPr>
          <w:b/>
          <w:lang w:val="en-CA"/>
        </w:rPr>
        <w:t>)</w:t>
      </w:r>
      <w:r>
        <w:rPr>
          <w:lang w:val="en-CA"/>
        </w:rPr>
        <w:tab/>
      </w:r>
      <w:r>
        <w:rPr>
          <w:i/>
          <w:lang w:val="en-CA"/>
        </w:rPr>
        <w:t>y</w:t>
      </w:r>
      <w:r>
        <w:rPr>
          <w:lang w:val="en-CA"/>
        </w:rPr>
        <w:t>  =  </w:t>
      </w:r>
      <w:r>
        <w:rPr>
          <w:i/>
          <w:lang w:val="en-CA"/>
        </w:rPr>
        <w:t>x</w:t>
      </w:r>
      <w:r w:rsidRPr="009500BF">
        <w:rPr>
          <w:vertAlign w:val="superscript"/>
          <w:lang w:val="en-CA"/>
        </w:rPr>
        <w:t>2</w:t>
      </w:r>
      <w:r>
        <w:rPr>
          <w:lang w:val="en-CA"/>
        </w:rPr>
        <w:t> </w:t>
      </w:r>
      <w:r>
        <w:rPr>
          <w:lang w:val="en-CA"/>
        </w:rPr>
        <w:tab/>
      </w:r>
      <w:r>
        <w:rPr>
          <w:i/>
          <w:lang w:val="en-CA"/>
        </w:rPr>
        <w:t>y</w:t>
      </w:r>
      <w:r>
        <w:rPr>
          <w:lang w:val="en-CA"/>
        </w:rPr>
        <w:t>  =  2</w:t>
      </w:r>
      <w:r>
        <w:rPr>
          <w:i/>
          <w:lang w:val="en-CA"/>
        </w:rPr>
        <w:t>x</w:t>
      </w:r>
      <w:r w:rsidRPr="009500BF">
        <w:rPr>
          <w:vertAlign w:val="superscript"/>
          <w:lang w:val="en-CA"/>
        </w:rPr>
        <w:t>2</w:t>
      </w:r>
      <w:r>
        <w:rPr>
          <w:lang w:val="en-CA"/>
        </w:rPr>
        <w:t> </w:t>
      </w:r>
      <w:r>
        <w:rPr>
          <w:lang w:val="en-CA"/>
        </w:rPr>
        <w:tab/>
      </w:r>
      <w:r>
        <w:rPr>
          <w:i/>
          <w:lang w:val="en-CA"/>
        </w:rPr>
        <w:t>y</w:t>
      </w:r>
      <w:r>
        <w:rPr>
          <w:lang w:val="en-CA"/>
        </w:rPr>
        <w:t>  =  </w:t>
      </w:r>
      <w:r>
        <w:rPr>
          <w:lang w:val="en-CA"/>
        </w:rPr>
        <w:sym w:font="Symbol" w:char="F02D"/>
      </w:r>
      <w:r>
        <w:rPr>
          <w:lang w:val="en-CA"/>
        </w:rPr>
        <w:t>2</w:t>
      </w:r>
      <w:r>
        <w:rPr>
          <w:i/>
          <w:lang w:val="en-CA"/>
        </w:rPr>
        <w:t>x</w:t>
      </w:r>
      <w:r w:rsidRPr="00CB2676">
        <w:rPr>
          <w:vertAlign w:val="superscript"/>
          <w:lang w:val="en-CA"/>
        </w:rPr>
        <w:t>2</w:t>
      </w:r>
      <w:r>
        <w:rPr>
          <w:lang w:val="en-CA"/>
        </w:rPr>
        <w:t xml:space="preserve"> </w:t>
      </w:r>
    </w:p>
    <w:p w14:paraId="0A401285" w14:textId="77777777" w:rsidR="0046270F" w:rsidRDefault="0046270F" w:rsidP="0046270F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571337DB" w14:textId="77777777" w:rsidR="00737B62" w:rsidRPr="00CB2676" w:rsidRDefault="00737B62" w:rsidP="00737B62">
      <w:pPr>
        <w:tabs>
          <w:tab w:val="right" w:pos="810"/>
          <w:tab w:val="left" w:pos="1080"/>
          <w:tab w:val="left" w:pos="3240"/>
          <w:tab w:val="left" w:pos="5400"/>
          <w:tab w:val="right" w:pos="10080"/>
        </w:tabs>
        <w:ind w:left="1080" w:hanging="1080"/>
        <w:rPr>
          <w:lang w:val="en-CA"/>
        </w:rPr>
      </w:pPr>
      <w:r>
        <w:rPr>
          <w:b/>
          <w:lang w:val="en-CA"/>
        </w:rPr>
        <w:tab/>
      </w:r>
      <w:r w:rsidR="0046270F">
        <w:rPr>
          <w:b/>
          <w:lang w:val="en-CA"/>
        </w:rPr>
        <w:t>c</w:t>
      </w:r>
      <w:r w:rsidRPr="00B308C8">
        <w:rPr>
          <w:b/>
          <w:lang w:val="en-CA"/>
        </w:rPr>
        <w:t>)</w:t>
      </w:r>
      <w:r>
        <w:rPr>
          <w:lang w:val="en-CA"/>
        </w:rPr>
        <w:tab/>
      </w:r>
      <w:r>
        <w:rPr>
          <w:i/>
          <w:lang w:val="en-CA"/>
        </w:rPr>
        <w:t>y</w:t>
      </w:r>
      <w:r>
        <w:rPr>
          <w:lang w:val="en-CA"/>
        </w:rPr>
        <w:t>  =  </w:t>
      </w:r>
      <w:r>
        <w:rPr>
          <w:i/>
          <w:lang w:val="en-CA"/>
        </w:rPr>
        <w:t>x</w:t>
      </w:r>
      <w:r w:rsidRPr="009500BF">
        <w:rPr>
          <w:vertAlign w:val="superscript"/>
          <w:lang w:val="en-CA"/>
        </w:rPr>
        <w:t>2</w:t>
      </w:r>
      <w:r>
        <w:rPr>
          <w:lang w:val="en-CA"/>
        </w:rPr>
        <w:t> </w:t>
      </w:r>
      <w:r>
        <w:rPr>
          <w:lang w:val="en-CA"/>
        </w:rPr>
        <w:tab/>
      </w:r>
      <w:r>
        <w:rPr>
          <w:i/>
          <w:lang w:val="en-CA"/>
        </w:rPr>
        <w:t>y</w:t>
      </w:r>
      <w:r>
        <w:rPr>
          <w:lang w:val="en-CA"/>
        </w:rPr>
        <w:t>  =  </w:t>
      </w:r>
      <w:r>
        <w:rPr>
          <w:lang w:val="en-CA"/>
        </w:rPr>
        <w:sym w:font="Symbol" w:char="F02D"/>
      </w:r>
      <w:r>
        <w:rPr>
          <w:lang w:val="en-CA"/>
        </w:rPr>
        <w:t>3</w:t>
      </w:r>
      <w:r>
        <w:rPr>
          <w:i/>
          <w:lang w:val="en-CA"/>
        </w:rPr>
        <w:t>x</w:t>
      </w:r>
      <w:r w:rsidRPr="009500BF">
        <w:rPr>
          <w:vertAlign w:val="superscript"/>
          <w:lang w:val="en-CA"/>
        </w:rPr>
        <w:t>2</w:t>
      </w:r>
      <w:r>
        <w:rPr>
          <w:lang w:val="en-CA"/>
        </w:rPr>
        <w:t> </w:t>
      </w:r>
      <w:r>
        <w:rPr>
          <w:lang w:val="en-CA"/>
        </w:rPr>
        <w:tab/>
      </w:r>
      <w:r>
        <w:rPr>
          <w:i/>
          <w:lang w:val="en-CA"/>
        </w:rPr>
        <w:t>y</w:t>
      </w:r>
      <w:r>
        <w:rPr>
          <w:lang w:val="en-CA"/>
        </w:rPr>
        <w:t>  =  </w:t>
      </w:r>
      <w:r w:rsidRPr="007017B0">
        <w:rPr>
          <w:position w:val="-20"/>
          <w:lang w:val="en-CA"/>
        </w:rPr>
        <w:object w:dxaOrig="380" w:dyaOrig="520" w14:anchorId="7FE323AA">
          <v:shape id="_x0000_i1041" type="#_x0000_t75" style="width:19.05pt;height:26.15pt" o:ole="">
            <v:imagedata r:id="rId2361" o:title=""/>
          </v:shape>
          <o:OLEObject Type="Embed" ProgID="Equation.DSMT4" ShapeID="_x0000_i1041" DrawAspect="Content" ObjectID="_1485606148" r:id="rId2362"/>
        </w:object>
      </w:r>
      <w:r>
        <w:rPr>
          <w:i/>
          <w:lang w:val="en-CA"/>
        </w:rPr>
        <w:t>x</w:t>
      </w:r>
      <w:r w:rsidRPr="00CB2676">
        <w:rPr>
          <w:vertAlign w:val="superscript"/>
          <w:lang w:val="en-CA"/>
        </w:rPr>
        <w:t>2</w:t>
      </w:r>
      <w:r>
        <w:rPr>
          <w:lang w:val="en-CA"/>
        </w:rPr>
        <w:t xml:space="preserve"> </w:t>
      </w:r>
    </w:p>
    <w:p w14:paraId="1752A799" w14:textId="77777777" w:rsidR="0046270F" w:rsidRDefault="0046270F" w:rsidP="0046270F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58F466A8" w14:textId="77777777" w:rsidR="0046270F" w:rsidRPr="00CB2676" w:rsidRDefault="0046270F" w:rsidP="0046270F">
      <w:pPr>
        <w:tabs>
          <w:tab w:val="right" w:pos="810"/>
          <w:tab w:val="left" w:pos="1080"/>
          <w:tab w:val="left" w:pos="3240"/>
          <w:tab w:val="left" w:pos="5400"/>
          <w:tab w:val="right" w:pos="10080"/>
        </w:tabs>
        <w:ind w:left="1080" w:hanging="1080"/>
        <w:rPr>
          <w:lang w:val="en-CA"/>
        </w:rPr>
      </w:pPr>
      <w:r>
        <w:rPr>
          <w:b/>
          <w:lang w:val="en-CA"/>
        </w:rPr>
        <w:tab/>
        <w:t>d</w:t>
      </w:r>
      <w:r w:rsidRPr="00B308C8">
        <w:rPr>
          <w:b/>
          <w:lang w:val="en-CA"/>
        </w:rPr>
        <w:t>)</w:t>
      </w:r>
      <w:r>
        <w:rPr>
          <w:lang w:val="en-CA"/>
        </w:rPr>
        <w:tab/>
      </w:r>
      <w:r>
        <w:rPr>
          <w:i/>
          <w:lang w:val="en-CA"/>
        </w:rPr>
        <w:t>y</w:t>
      </w:r>
      <w:r>
        <w:rPr>
          <w:lang w:val="en-CA"/>
        </w:rPr>
        <w:t>  =  </w:t>
      </w:r>
      <w:r>
        <w:rPr>
          <w:i/>
          <w:lang w:val="en-CA"/>
        </w:rPr>
        <w:t>x</w:t>
      </w:r>
      <w:r w:rsidRPr="009500BF">
        <w:rPr>
          <w:vertAlign w:val="superscript"/>
          <w:lang w:val="en-CA"/>
        </w:rPr>
        <w:t>2</w:t>
      </w:r>
      <w:r>
        <w:rPr>
          <w:lang w:val="en-CA"/>
        </w:rPr>
        <w:t> </w:t>
      </w:r>
      <w:r>
        <w:rPr>
          <w:lang w:val="en-CA"/>
        </w:rPr>
        <w:tab/>
      </w:r>
      <w:r>
        <w:rPr>
          <w:i/>
          <w:lang w:val="en-CA"/>
        </w:rPr>
        <w:t>y</w:t>
      </w:r>
      <w:r>
        <w:rPr>
          <w:lang w:val="en-CA"/>
        </w:rPr>
        <w:t>  =  2</w:t>
      </w:r>
      <w:r>
        <w:rPr>
          <w:i/>
          <w:lang w:val="en-CA"/>
        </w:rPr>
        <w:t>x</w:t>
      </w:r>
      <w:r w:rsidRPr="009500BF">
        <w:rPr>
          <w:vertAlign w:val="superscript"/>
          <w:lang w:val="en-CA"/>
        </w:rPr>
        <w:t>2</w:t>
      </w:r>
      <w:r>
        <w:rPr>
          <w:lang w:val="en-CA"/>
        </w:rPr>
        <w:t> </w:t>
      </w:r>
      <w:r>
        <w:rPr>
          <w:lang w:val="en-CA"/>
        </w:rPr>
        <w:tab/>
        <w:t>2</w:t>
      </w:r>
      <w:r>
        <w:rPr>
          <w:i/>
          <w:lang w:val="en-CA"/>
        </w:rPr>
        <w:t>y</w:t>
      </w:r>
      <w:r>
        <w:rPr>
          <w:lang w:val="en-CA"/>
        </w:rPr>
        <w:t>  =  </w:t>
      </w:r>
      <w:r>
        <w:rPr>
          <w:i/>
          <w:lang w:val="en-CA"/>
        </w:rPr>
        <w:t>x</w:t>
      </w:r>
      <w:r w:rsidRPr="00CB2676">
        <w:rPr>
          <w:vertAlign w:val="superscript"/>
          <w:lang w:val="en-CA"/>
        </w:rPr>
        <w:t>2</w:t>
      </w:r>
      <w:r>
        <w:rPr>
          <w:lang w:val="en-CA"/>
        </w:rPr>
        <w:t xml:space="preserve"> </w:t>
      </w:r>
    </w:p>
    <w:p w14:paraId="33131F36" w14:textId="77777777" w:rsidR="00B7745B" w:rsidRDefault="00B7745B" w:rsidP="00B7745B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7FA12ED5" w14:textId="77777777" w:rsidR="00B7745B" w:rsidRDefault="00B7745B" w:rsidP="00B7745B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658EA7E0" w14:textId="77777777" w:rsidR="00B7745B" w:rsidRPr="00B156CE" w:rsidRDefault="00B7745B" w:rsidP="00B7745B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2CCB1804" w14:textId="77777777" w:rsidR="00B7745B" w:rsidRPr="00B156CE" w:rsidRDefault="00B7745B" w:rsidP="00B7745B">
      <w:pPr>
        <w:tabs>
          <w:tab w:val="right" w:pos="360"/>
          <w:tab w:val="left" w:pos="540"/>
          <w:tab w:val="right" w:pos="10080"/>
        </w:tabs>
        <w:ind w:left="540" w:hanging="540"/>
        <w:rPr>
          <w:szCs w:val="24"/>
        </w:rPr>
      </w:pPr>
      <w:r w:rsidRPr="00B156CE">
        <w:rPr>
          <w:lang w:val="en-CA"/>
        </w:rPr>
        <w:tab/>
      </w:r>
      <w:r>
        <w:rPr>
          <w:b/>
          <w:lang w:val="en-CA"/>
        </w:rPr>
        <w:t>3</w:t>
      </w:r>
      <w:r w:rsidRPr="001B4906">
        <w:rPr>
          <w:b/>
          <w:lang w:val="en-CA"/>
        </w:rPr>
        <w:t>.</w:t>
      </w:r>
      <w:r w:rsidRPr="00B156CE">
        <w:rPr>
          <w:lang w:val="en-CA"/>
        </w:rPr>
        <w:tab/>
      </w:r>
      <w:r>
        <w:rPr>
          <w:lang w:val="en-CA"/>
        </w:rPr>
        <w:t>Determine the equation for each graph.</w:t>
      </w:r>
    </w:p>
    <w:p w14:paraId="06650A8D" w14:textId="77777777" w:rsidR="00737B62" w:rsidRDefault="00737B62" w:rsidP="00737B62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6D52866E" w14:textId="77777777" w:rsidR="00B7745B" w:rsidRPr="00B156CE" w:rsidRDefault="00082E5C" w:rsidP="00B7745B">
      <w:pPr>
        <w:tabs>
          <w:tab w:val="left" w:pos="540"/>
          <w:tab w:val="left" w:pos="5580"/>
          <w:tab w:val="right" w:pos="10080"/>
        </w:tabs>
        <w:ind w:left="540" w:hanging="540"/>
        <w:rPr>
          <w:szCs w:val="24"/>
        </w:rPr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559936" behindDoc="0" locked="0" layoutInCell="1" allowOverlap="1" wp14:anchorId="47DC3F32" wp14:editId="2F6AA3C3">
                <wp:simplePos x="0" y="0"/>
                <wp:positionH relativeFrom="column">
                  <wp:posOffset>3886200</wp:posOffset>
                </wp:positionH>
                <wp:positionV relativeFrom="paragraph">
                  <wp:posOffset>0</wp:posOffset>
                </wp:positionV>
                <wp:extent cx="1463040" cy="1463040"/>
                <wp:effectExtent l="0" t="0" r="0" b="0"/>
                <wp:wrapNone/>
                <wp:docPr id="253" name="Group 6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3040" cy="1463040"/>
                          <a:chOff x="7200" y="8078"/>
                          <a:chExt cx="2304" cy="2304"/>
                        </a:xfrm>
                      </wpg:grpSpPr>
                      <wpg:grpSp>
                        <wpg:cNvPr id="254" name="Group 5815"/>
                        <wpg:cNvGrpSpPr>
                          <a:grpSpLocks/>
                        </wpg:cNvGrpSpPr>
                        <wpg:grpSpPr bwMode="auto">
                          <a:xfrm>
                            <a:off x="7200" y="8078"/>
                            <a:ext cx="2304" cy="2304"/>
                            <a:chOff x="7598" y="6728"/>
                            <a:chExt cx="2304" cy="2304"/>
                          </a:xfrm>
                        </wpg:grpSpPr>
                        <wps:wsp>
                          <wps:cNvPr id="255" name="Text Box 58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26" y="7816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E78635" w14:textId="77777777" w:rsidR="0051179B" w:rsidRPr="003E349E" w:rsidRDefault="0051179B" w:rsidP="00B7745B">
                                <w:pPr>
                                  <w:jc w:val="right"/>
                                  <w:rPr>
                                    <w:i/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  <w:lang w:val="en-CA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256" name="Group 5817"/>
                          <wpg:cNvGrpSpPr>
                            <a:grpSpLocks/>
                          </wpg:cNvGrpSpPr>
                          <wpg:grpSpPr bwMode="auto">
                            <a:xfrm>
                              <a:off x="7598" y="6728"/>
                              <a:ext cx="2304" cy="2304"/>
                              <a:chOff x="7598" y="6728"/>
                              <a:chExt cx="2304" cy="2304"/>
                            </a:xfrm>
                          </wpg:grpSpPr>
                          <wps:wsp>
                            <wps:cNvPr id="257" name="AutoShape 58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38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8" name="AutoShape 58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9" name="AutoShape 58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86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0" name="AutoShape 58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74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1" name="AutoShape 58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62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2" name="AutoShape 58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50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3" name="AutoShape 58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6728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4" name="AutoShape 58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7016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5" name="AutoShape 58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7304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6" name="AutoShape 58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7592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7" name="AutoShape 58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7880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8" name="AutoShape 58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8168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9" name="AutoShape 58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8456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0" name="AutoShape 58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8744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1" name="AutoShape 58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9032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2" name="AutoShape 58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326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3" name="AutoShape 58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614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4" name="AutoShape 58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902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75" name="Text Box 58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91" y="6728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DDCAA51" w14:textId="77777777" w:rsidR="0051179B" w:rsidRPr="00D3569F" w:rsidRDefault="0051179B" w:rsidP="00B7745B">
                                <w:pPr>
                                  <w:jc w:val="right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  <w:lang w:val="en-CA"/>
                                  </w:rPr>
                                  <w:t>y</w:t>
                                </w: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76" name="Text Box 58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67" y="7852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F5A279" w14:textId="77777777" w:rsidR="0051179B" w:rsidRPr="003E349E" w:rsidRDefault="0051179B" w:rsidP="00B7745B">
                                <w:pPr>
                                  <w:jc w:val="right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77" name="Text Box 58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76" y="7175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0D9A4E" w14:textId="77777777" w:rsidR="0051179B" w:rsidRPr="003E349E" w:rsidRDefault="0051179B" w:rsidP="00B7745B">
                                <w:pPr>
                                  <w:jc w:val="right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78" name="Text Box 58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75" y="8327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802903" w14:textId="77777777" w:rsidR="0051179B" w:rsidRPr="003E349E" w:rsidRDefault="0051179B" w:rsidP="00B7745B">
                                <w:pPr>
                                  <w:jc w:val="center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sz w:val="20"/>
                                    <w:lang w:val="en-CA"/>
                                  </w:rPr>
                                  <w:sym w:font="Symbol" w:char="F02D"/>
                                </w: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79" name="Text Box 58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3" y="7895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94DE48" w14:textId="77777777" w:rsidR="0051179B" w:rsidRPr="003E349E" w:rsidRDefault="0051179B" w:rsidP="00B7745B">
                                <w:pPr>
                                  <w:jc w:val="center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sz w:val="20"/>
                                    <w:lang w:val="en-CA"/>
                                  </w:rPr>
                                  <w:sym w:font="Symbol" w:char="F02D"/>
                                </w: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0" name="Text Box 58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97" y="7895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4F620F" w14:textId="77777777" w:rsidR="0051179B" w:rsidRPr="003E349E" w:rsidRDefault="0051179B" w:rsidP="00B7745B">
                                <w:pPr>
                                  <w:jc w:val="center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281" name="Freeform 6034"/>
                        <wps:cNvSpPr>
                          <a:spLocks noChangeAspect="1"/>
                        </wps:cNvSpPr>
                        <wps:spPr bwMode="auto">
                          <a:xfrm>
                            <a:off x="7344" y="8337"/>
                            <a:ext cx="2016" cy="893"/>
                          </a:xfrm>
                          <a:custGeom>
                            <a:avLst/>
                            <a:gdLst>
                              <a:gd name="T0" fmla="*/ 0 w 8640"/>
                              <a:gd name="T1" fmla="*/ 0 h 12960"/>
                              <a:gd name="T2" fmla="*/ 1440 w 8640"/>
                              <a:gd name="T3" fmla="*/ 7200 h 12960"/>
                              <a:gd name="T4" fmla="*/ 2880 w 8640"/>
                              <a:gd name="T5" fmla="*/ 11520 h 12960"/>
                              <a:gd name="T6" fmla="*/ 4320 w 8640"/>
                              <a:gd name="T7" fmla="*/ 12960 h 12960"/>
                              <a:gd name="T8" fmla="*/ 5760 w 8640"/>
                              <a:gd name="T9" fmla="*/ 11520 h 12960"/>
                              <a:gd name="T10" fmla="*/ 7200 w 8640"/>
                              <a:gd name="T11" fmla="*/ 7200 h 12960"/>
                              <a:gd name="T12" fmla="*/ 8640 w 8640"/>
                              <a:gd name="T13" fmla="*/ 0 h 129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8640" h="12960">
                                <a:moveTo>
                                  <a:pt x="0" y="0"/>
                                </a:moveTo>
                                <a:cubicBezTo>
                                  <a:pt x="480" y="2640"/>
                                  <a:pt x="960" y="5280"/>
                                  <a:pt x="1440" y="7200"/>
                                </a:cubicBezTo>
                                <a:cubicBezTo>
                                  <a:pt x="1920" y="9120"/>
                                  <a:pt x="2400" y="10560"/>
                                  <a:pt x="2880" y="11520"/>
                                </a:cubicBezTo>
                                <a:cubicBezTo>
                                  <a:pt x="3360" y="12480"/>
                                  <a:pt x="3840" y="12960"/>
                                  <a:pt x="4320" y="12960"/>
                                </a:cubicBezTo>
                                <a:cubicBezTo>
                                  <a:pt x="4800" y="12960"/>
                                  <a:pt x="5280" y="12480"/>
                                  <a:pt x="5760" y="11520"/>
                                </a:cubicBezTo>
                                <a:cubicBezTo>
                                  <a:pt x="6240" y="10560"/>
                                  <a:pt x="6720" y="9120"/>
                                  <a:pt x="7200" y="7200"/>
                                </a:cubicBezTo>
                                <a:cubicBezTo>
                                  <a:pt x="7680" y="5280"/>
                                  <a:pt x="8160" y="2640"/>
                                  <a:pt x="864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stealth" w="med" len="med"/>
                            <a:tailEnd type="stealth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DC3F32" id="Group 6415" o:spid="_x0000_s1435" style="position:absolute;left:0;text-align:left;margin-left:306pt;margin-top:0;width:115.2pt;height:115.2pt;z-index:251559936" coordorigin="7200,8078" coordsize="2304,2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">
                <v:group id="Group 5815" o:spid="_x0000_s1436" style="position:absolute;left:7200;top:8078;width:2304;height:2304" coordorigin="7598,6728" coordsize="2304,23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nSPs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pC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adI+xgAAANwA&#10;AAAPAAAAAAAAAAAAAAAAAKoCAABkcnMvZG93bnJldi54bWxQSwUGAAAAAAQABAD6AAAAnQMAAAAA&#10;">
                  <v:shape id="Text Box 5816" o:spid="_x0000_s1437" type="#_x0000_t202" style="position:absolute;left:9626;top:7816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+8FsUA&#10;AADcAAAADwAAAGRycy9kb3ducmV2LnhtbESPQWvCQBSE70L/w/IKvZlNBcWmbkRKCwVBjOmhx9fs&#10;M1mSfZtmtxr/vSsIPQ4z8w2zWo+2EycavHGs4DlJQRBXThuuFXyVH9MlCB+QNXaOScGFPKzzh8kK&#10;M+3OXNDpEGoRIewzVNCE0GdS+qohiz5xPXH0jm6wGKIcaqkHPEe47eQsTRfSouG40GBPbw1V7eHP&#10;Kth8c/Fufnc/++JYmLJ8SXm7aJV6ehw3ryACjeE/fG9/agWz+RxuZ+IRk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P7wWxQAAANwAAAAPAAAAAAAAAAAAAAAAAJgCAABkcnMv&#10;ZG93bnJldi54bWxQSwUGAAAAAAQABAD1AAAAigMAAAAA&#10;" filled="f" stroked="f">
                    <v:textbox inset="0,0,0,0">
                      <w:txbxContent>
                        <w:p w14:paraId="79E78635" w14:textId="77777777" w:rsidR="0051179B" w:rsidRPr="003E349E" w:rsidRDefault="0051179B" w:rsidP="00B7745B">
                          <w:pPr>
                            <w:jc w:val="right"/>
                            <w:rPr>
                              <w:i/>
                              <w:sz w:val="20"/>
                              <w:lang w:val="en-CA"/>
                            </w:rPr>
                          </w:pPr>
                          <w:r>
                            <w:rPr>
                              <w:i/>
                              <w:sz w:val="20"/>
                              <w:lang w:val="en-CA"/>
                            </w:rPr>
                            <w:t>x</w:t>
                          </w:r>
                        </w:p>
                      </w:txbxContent>
                    </v:textbox>
                  </v:shape>
                  <v:group id="Group 5817" o:spid="_x0000_s1438" style="position:absolute;left:7598;top:6728;width:2304;height:2304" coordorigin="7598,6728" coordsize="2304,23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/fp0s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wSlK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9+nSxgAAANwA&#10;AAAPAAAAAAAAAAAAAAAAAKoCAABkcnMvZG93bnJldi54bWxQSwUGAAAAAAQABAD6AAAAnQMAAAAA&#10;">
                    <v:shape id="AutoShape 5818" o:spid="_x0000_s1439" type="#_x0000_t32" style="position:absolute;left:9038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1EdcYAAADcAAAADwAAAGRycy9kb3ducmV2LnhtbESPQWvCQBSE74X+h+UVvBTd1KLVmI2I&#10;pdqDB6vt/ZF9ZkOzb0N2q9Ff7wpCj8PMfMNk887W4kitrxwreBkkIIgLpysuFXzvP/oTED4ga6wd&#10;k4IzeZjnjw8Zptqd+IuOu1CKCGGfogITQpNK6QtDFv3ANcTRO7jWYoiyLaVu8RThtpbDJBlLixXH&#10;BYMNLQ0Vv7s/q+B1NeX38/SyfDab7aimH9678Vqp3lO3mIEI1IX/8L39qRUMR29wOxOPgMy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9tRHXGAAAA3AAAAA8AAAAAAAAA&#10;AAAAAAAAoQIAAGRycy9kb3ducmV2LnhtbFBLBQYAAAAABAAEAPkAAACUAwAAAAA=&#10;" strokecolor="#7f7f7f" strokeweight=".25pt"/>
                    <v:shape id="AutoShape 5819" o:spid="_x0000_s1440" type="#_x0000_t32" style="position:absolute;left:7598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LQB8IAAADcAAAADwAAAGRycy9kb3ducmV2LnhtbERPy4rCMBTdC/5DuIIbGVMdFO0YRRTH&#10;WbjwMbO/NNem2NyUJmr16ycLweXhvGeLxpbiRrUvHCsY9BMQxJnTBecKfk+bjwkIH5A1lo5JwYM8&#10;LObt1gxT7e58oNsx5CKGsE9RgQmhSqX0mSGLvu8q4sidXW0xRFjnUtd4j+G2lMMkGUuLBccGgxWt&#10;DGWX49Uq+Pye8voxfa56ZrcflfTHJzfeKtXtNMsvEIGa8Ba/3D9awXAU18Yz8QjI+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vLQB8IAAADcAAAADwAAAAAAAAAAAAAA&#10;AAChAgAAZHJzL2Rvd25yZXYueG1sUEsFBgAAAAAEAAQA+QAAAJADAAAAAA==&#10;" strokecolor="#7f7f7f" strokeweight=".25pt"/>
                    <v:shape id="AutoShape 5820" o:spid="_x0000_s1441" type="#_x0000_t32" style="position:absolute;left:7886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51nMUAAADcAAAADwAAAGRycy9kb3ducmV2LnhtbESPQWsCMRSE70L/Q3gFL1KzWhR3axRR&#10;Wj14qNreH5vnZnHzsmxSXf31RhB6HGbmG2Y6b20lztT40rGCQT8BQZw7XXKh4Ofw+TYB4QOyxsox&#10;KbiSh/nspTPFTLsL7+i8D4WIEPYZKjAh1JmUPjdk0fddTRy9o2sshiibQuoGLxFuKzlMkrG0WHJc&#10;MFjT0lB+2v9ZBe9fKa+u6W3ZM9vvUUW/fHDjtVLd13bxASJQG/7Dz/ZGKxiOUniciUdAz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b51nMUAAADcAAAADwAAAAAAAAAA&#10;AAAAAAChAgAAZHJzL2Rvd25yZXYueG1sUEsFBgAAAAAEAAQA+QAAAJMDAAAAAA==&#10;" strokecolor="#7f7f7f" strokeweight=".25pt"/>
                    <v:shape id="AutoShape 5821" o:spid="_x0000_s1442" type="#_x0000_t32" style="position:absolute;left:8174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gWvMIAAADcAAAADwAAAGRycy9kb3ducmV2LnhtbERPyW7CMBC9V+IfrEHiUhUHEFFJMQiB&#10;WA4cWpb7KJ7GEfE4ig0Evh4fKvX49PbpvLWVuFHjS8cKBv0EBHHudMmFgtNx/fEJwgdkjZVjUvAg&#10;D/NZ522KmXZ3/qHbIRQihrDPUIEJoc6k9Lkhi77vauLI/brGYoiwKaRu8B7DbSWHSZJKiyXHBoM1&#10;LQ3ll8PVKhhtJrx6TJ7Ld7P/Hld05qNLt0r1uu3iC0SgNvyL/9w7rWCYxvnxTDwCcvY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gWvMIAAADcAAAADwAAAAAAAAAAAAAA&#10;AAChAgAAZHJzL2Rvd25yZXYueG1sUEsFBgAAAAAEAAQA+QAAAJADAAAAAA==&#10;" strokecolor="#7f7f7f" strokeweight=".25pt"/>
                    <v:shape id="AutoShape 5822" o:spid="_x0000_s1443" type="#_x0000_t32" style="position:absolute;left:8462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SzJ8YAAADcAAAADwAAAGRycy9kb3ducmV2LnhtbESPT2vCQBTE74V+h+UVeim6UTHU6Cqi&#10;tPbgofXP/ZF9zYZm34bsNol+ercg9DjMzG+Yxaq3lWip8aVjBaNhAoI4d7rkQsHp+DZ4BeEDssbK&#10;MSm4kIfV8vFhgZl2HX9RewiFiBD2GSowIdSZlD43ZNEPXU0cvW/XWAxRNoXUDXYRbis5TpJUWiw5&#10;LhisaWMo/zn8WgWT9xlvL7Pr5sXsP6cVnfno0p1Sz0/9eg4iUB/+w/f2h1YwTkfwdyYeAbm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ksyfGAAAA3AAAAA8AAAAAAAAA&#10;AAAAAAAAoQIAAGRycy9kb3ducmV2LnhtbFBLBQYAAAAABAAEAPkAAACUAwAAAAA=&#10;" strokecolor="#7f7f7f" strokeweight=".25pt"/>
                    <v:shape id="AutoShape 5823" o:spid="_x0000_s1444" type="#_x0000_t32" style="position:absolute;left:8750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gRHcUAAADcAAAADwAAAGRycy9kb3ducmV2LnhtbESPQWsCMRSE74X+h/AK3mq2i0jZGkVa&#10;KiqUUttDj4/N6ya6eVmSuK7/vhEEj8PMfMPMFoNrRU8hWs8KnsYFCOLaa8uNgp/v98dnEDEha2w9&#10;k4IzRVjM7+9mWGl/4i/qd6kRGcKxQgUmpa6SMtaGHMax74iz9+eDw5RlaKQOeMpw18qyKKbSoeW8&#10;YLCjV0P1YXd0Ct72W7vcfG4nv/a4D6uPw9AbNEqNHoblC4hEQ7qFr+21VlBOS7icyUdAz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VgRHcUAAADcAAAADwAAAAAAAAAA&#10;AAAAAAChAgAAZHJzL2Rvd25yZXYueG1sUEsFBgAAAAAEAAQA+QAAAJMDAAAAAA==&#10;" strokeweight=".5pt"/>
                    <v:shape id="AutoShape 5824" o:spid="_x0000_s1445" type="#_x0000_t32" style="position:absolute;left:7598;top:6728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qIy8YAAADcAAAADwAAAGRycy9kb3ducmV2LnhtbESPT2vCQBTE74V+h+UVeim6UWnQ6Bok&#10;pbUHD/Xf/ZF9ZoPZtyG71dhP7xYKPQ4z8xtmkfe2ERfqfO1YwWiYgCAuna65UnDYvw+mIHxA1tg4&#10;JgU38pAvHx8WmGl35S1ddqESEcI+QwUmhDaT0peGLPqha4mjd3KdxRBlV0nd4TXCbSPHSZJKizXH&#10;BYMtFYbK8+7bKph8zPjtNvspXszm67WhI+9dulbq+alfzUEE6sN/+K/9qRWM0wn8nolHQC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46iMvGAAAA3AAAAA8AAAAAAAAA&#10;AAAAAAAAoQIAAGRycy9kb3ducmV2LnhtbFBLBQYAAAAABAAEAPkAAACUAwAAAAA=&#10;" strokecolor="#7f7f7f" strokeweight=".25pt"/>
                    <v:shape id="AutoShape 5825" o:spid="_x0000_s1446" type="#_x0000_t32" style="position:absolute;left:7598;top:7016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MQv8YAAADcAAAADwAAAGRycy9kb3ducmV2LnhtbESPT2vCQBTE7wW/w/IEL1I39U+oqauI&#10;YuvBQxvb+yP7mg3Nvg3ZVWM/fVcQehxm5jfMYtXZWpyp9ZVjBU+jBARx4XTFpYLP4+7xGYQPyBpr&#10;x6TgSh5Wy97DAjPtLvxB5zyUIkLYZ6jAhNBkUvrCkEU/cg1x9L5dazFE2ZZSt3iJcFvLcZKk0mLF&#10;ccFgQxtDxU9+sgomr3PeXue/m6E5vM9q+uKjS9+UGvS79QuIQF34D9/be61gnE7hdiYeAbn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TEL/GAAAA3AAAAA8AAAAAAAAA&#10;AAAAAAAAoQIAAGRycy9kb3ducmV2LnhtbFBLBQYAAAAABAAEAPkAAACUAwAAAAA=&#10;" strokecolor="#7f7f7f" strokeweight=".25pt"/>
                    <v:shape id="AutoShape 5826" o:spid="_x0000_s1447" type="#_x0000_t32" style="position:absolute;left:7598;top:7304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+1JMYAAADcAAAADwAAAGRycy9kb3ducmV2LnhtbESPT2vCQBTE74V+h+UVeim60WLQ6Bok&#10;pbUHD/Xf/ZF9ZoPZtyG71ein7xYKPQ4z8xtmkfe2ERfqfO1YwWiYgCAuna65UnDYvw+mIHxA1tg4&#10;JgU38pAvHx8WmGl35S1ddqESEcI+QwUmhDaT0peGLPqha4mjd3KdxRBlV0nd4TXCbSPHSZJKizXH&#10;BYMtFYbK8+7bKnj9mPHbbXYvXszma9LQkfcuXSv1/NSv5iAC9eE//Nf+1ArG6QR+z8Qj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6ftSTGAAAA3AAAAA8AAAAAAAAA&#10;AAAAAAAAoQIAAGRycy9kb3ducmV2LnhtbFBLBQYAAAAABAAEAPkAAACUAwAAAAA=&#10;" strokecolor="#7f7f7f" strokeweight=".25pt"/>
                    <v:shape id="AutoShape 5827" o:spid="_x0000_s1448" type="#_x0000_t32" style="position:absolute;left:7598;top:7592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k0rU8UAAADcAAAADwAAAGRycy9kb3ducmV2LnhtbESPT2sCMRTE74V+h/AKXopmVVx0NUpR&#10;tD14aP1zf2yem6Wbl2UTdfXTNwXB4zAzv2Fmi9ZW4kKNLx0r6PcSEMS50yUXCg77dXcMwgdkjZVj&#10;UnAjD4v568sMM+2u/EOXXShEhLDPUIEJoc6k9Lkhi77nauLonVxjMUTZFFI3eI1wW8lBkqTSYslx&#10;wWBNS0P57+5sFQw3E17dJvflu9l+jyo68t6ln0p13tqPKYhAbXiGH+0vrWCQpvB/Jh4B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k0rU8UAAADcAAAADwAAAAAAAAAA&#10;AAAAAAChAgAAZHJzL2Rvd25yZXYueG1sUEsFBgAAAAAEAAQA+QAAAJMDAAAAAA==&#10;" strokecolor="#7f7f7f" strokeweight=".25pt"/>
                    <v:shape id="AutoShape 5828" o:spid="_x0000_s1449" type="#_x0000_t32" style="position:absolute;left:7598;top:7880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+yhcUAAADcAAAADwAAAGRycy9kb3ducmV2LnhtbESPQWsCMRSE74X+h/AK3mq2UrSsRpGK&#10;xQoi2h56fGyem+jmZUniuv33TaHQ4zAz3zCzRe8a0VGI1rOCp2EBgrjy2nKt4PNj/fgCIiZkjY1n&#10;UvBNERbz+7sZltrf+EDdMdUiQziWqMCk1JZSxsqQwzj0LXH2Tj44TFmGWuqAtwx3jRwVxVg6tJwX&#10;DLb0aqi6HK9Oweq8tcv3/fb5y17P4W136TuDRqnBQ7+cgkjUp//wX3ujFYzGE/g9k4+An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S+yhcUAAADcAAAADwAAAAAAAAAA&#10;AAAAAAChAgAAZHJzL2Rvd25yZXYueG1sUEsFBgAAAAAEAAQA+QAAAJMDAAAAAA==&#10;" strokeweight=".5pt"/>
                    <v:shape id="AutoShape 5829" o:spid="_x0000_s1450" type="#_x0000_t32" style="position:absolute;left:7598;top:8168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4ausIAAADcAAAADwAAAGRycy9kb3ducmV2LnhtbERPyW7CMBC9V+IfrEHiUhUHEFFJMQiB&#10;WA4cWpb7KJ7GEfE4ig0Evh4fKvX49PbpvLWVuFHjS8cKBv0EBHHudMmFgtNx/fEJwgdkjZVjUvAg&#10;D/NZ522KmXZ3/qHbIRQihrDPUIEJoc6k9Lkhi77vauLI/brGYoiwKaRu8B7DbSWHSZJKiyXHBoM1&#10;LQ3ll8PVKhhtJrx6TJ7Ld7P/Hld05qNLt0r1uu3iC0SgNvyL/9w7rWCYxrXxTDwCcvY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4ausIAAADcAAAADwAAAAAAAAAAAAAA&#10;AAChAgAAZHJzL2Rvd25yZXYueG1sUEsFBgAAAAAEAAQA+QAAAJADAAAAAA==&#10;" strokecolor="#7f7f7f" strokeweight=".25pt"/>
                    <v:shape id="AutoShape 5830" o:spid="_x0000_s1451" type="#_x0000_t32" style="position:absolute;left:7598;top:8456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K/IcYAAADcAAAADwAAAGRycy9kb3ducmV2LnhtbESPT2vCQBTE7wW/w/IEL6VuamlooquI&#10;pdWDB/+090f2mQ1m34bsqrGf3hUKHoeZ+Q0zmXW2FmdqfeVYweswAUFcOF1xqeBn//XyAcIHZI21&#10;Y1JwJQ+zae9pgrl2F97SeRdKESHsc1RgQmhyKX1hyKIfuoY4egfXWgxRtqXULV4i3NZylCSptFhx&#10;XDDY0MJQcdydrIK374w/r9nf4tmsN+81/fLepUulBv1uPgYRqAuP8H97pRWM0gzuZ+IR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/SvyHGAAAA3AAAAA8AAAAAAAAA&#10;AAAAAAAAoQIAAGRycy9kb3ducmV2LnhtbFBLBQYAAAAABAAEAPkAAACUAwAAAAA=&#10;" strokecolor="#7f7f7f" strokeweight=".25pt"/>
                    <v:shape id="AutoShape 5831" o:spid="_x0000_s1452" type="#_x0000_t32" style="position:absolute;left:7598;top:8744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GAYcMAAADcAAAADwAAAGRycy9kb3ducmV2LnhtbERPPW/CMBDdkfofrKvEgooDCFpSnAhR&#10;UTow0NDup/gaR8TnKHYh9NfjAanj0/te5b1txJk6XztWMBknIIhLp2uuFHwdt08vIHxA1tg4JgVX&#10;8pBnD4MVptpd+JPORahEDGGfogITQptK6UtDFv3YtcSR+3GdxRBhV0nd4SWG20ZOk2QhLdYcGwy2&#10;tDFUnopfq2D2vuS36/JvMzL7w7yhbz66xU6p4WO/fgURqA//4rv7QyuYPsf58Uw8AjK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sxgGHDAAAA3AAAAA8AAAAAAAAAAAAA&#10;AAAAoQIAAGRycy9kb3ducmV2LnhtbFBLBQYAAAAABAAEAPkAAACRAwAAAAA=&#10;" strokecolor="#7f7f7f" strokeweight=".25pt"/>
                    <v:shape id="AutoShape 5832" o:spid="_x0000_s1453" type="#_x0000_t32" style="position:absolute;left:7598;top:9032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0l+sUAAADcAAAADwAAAGRycy9kb3ducmV2LnhtbESPzWsCMRTE74X+D+EVeimaVakfq1HE&#10;UuvBg5/3x+a5Wdy8LJtUV/96Uyh4HGbmN8xk1thSXKj2hWMFnXYCgjhzuuBcwWH/3RqC8AFZY+mY&#10;FNzIw2z6+jLBVLsrb+myC7mIEPYpKjAhVKmUPjNk0bddRRy9k6sthijrXOoarxFuS9lNkr60WHBc&#10;MFjRwlB23v1aBb3liL9uo/viw6w3nyUdee/6P0q9vzXzMYhATXiG/9srraA76MDfmXgE5PQ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H0l+sUAAADcAAAADwAAAAAAAAAA&#10;AAAAAAChAgAAZHJzL2Rvd25yZXYueG1sUEsFBgAAAAAEAAQA+QAAAJMDAAAAAA==&#10;" strokecolor="#7f7f7f" strokeweight=".25pt"/>
                    <v:shape id="AutoShape 5833" o:spid="_x0000_s1454" type="#_x0000_t32" style="position:absolute;left:9326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+7jcYAAADcAAAADwAAAGRycy9kb3ducmV2LnhtbESPQWvCQBSE7wX/w/KEXkrdGKmtqauI&#10;ovXgoY3t/ZF9ZoPZtyG71eivdwsFj8PMfMNM552txYlaXzlWMBwkIIgLpysuFXzv189vIHxA1lg7&#10;JgUX8jCf9R6mmGl35i865aEUEcI+QwUmhCaT0heGLPqBa4ijd3CtxRBlW0rd4jnCbS3TJBlLixXH&#10;BYMNLQ0Vx/zXKhhtJry6TK7LJ7P7fKnph/du/KHUY79bvIMI1IV7+L+91QrS1xT+zsQjI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vu43GAAAA3AAAAA8AAAAAAAAA&#10;AAAAAAAAoQIAAGRycy9kb3ducmV2LnhtbFBLBQYAAAAABAAEAPkAAACUAwAAAAA=&#10;" strokecolor="#7f7f7f" strokeweight=".25pt"/>
                    <v:shape id="AutoShape 5834" o:spid="_x0000_s1455" type="#_x0000_t32" style="position:absolute;left:9614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MeFsUAAADcAAAADwAAAGRycy9kb3ducmV2LnhtbESPQWsCMRSE74L/ITzBi2hWpVZXo4il&#10;rQcPVtv7Y/PcLG5elk2qq7/eFAoeh5n5hlmsGluKC9W+cKxgOEhAEGdOF5wr+D6+96cgfEDWWDom&#10;BTfysFq2WwtMtbvyF10OIRcRwj5FBSaEKpXSZ4Ys+oGriKN3crXFEGWdS13jNcJtKUdJMpEWC44L&#10;BivaGMrOh1+rYPwx47fb7L7pmd3+paQfPrrJp1LdTrOegwjUhGf4v73VCkavY/g7E4+AX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+MeFsUAAADcAAAADwAAAAAAAAAA&#10;AAAAAAChAgAAZHJzL2Rvd25yZXYueG1sUEsFBgAAAAAEAAQA+QAAAJMDAAAAAA==&#10;" strokecolor="#7f7f7f" strokeweight=".25pt"/>
                    <v:shape id="AutoShape 5835" o:spid="_x0000_s1456" type="#_x0000_t32" style="position:absolute;left:9902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qGYsYAAADcAAAADwAAAGRycy9kb3ducmV2LnhtbESPS2/CMBCE70j9D9Yi9YLAgdIAAYMQ&#10;VR+HHnj1voq3cdR4HcUuhP76GgmJ42hmvtEsVq2txIkaXzpWMBwkIIhzp0suFBwPr/0pCB+QNVaO&#10;ScGFPKyWD50FZtqdeUenfShEhLDPUIEJoc6k9Lkhi37gauLofbvGYoiyKaRu8BzhtpKjJEmlxZLj&#10;gsGaNobyn/2vVfD0NuOXy+xv0zOf2+eKvvjg0nelHrvteg4iUBvu4Vv7QysYTcZwPROPgFz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hmLGAAAA3AAAAA8AAAAAAAAA&#10;AAAAAAAAoQIAAGRycy9kb3ducmV2LnhtbFBLBQYAAAAABAAEAPkAAACUAwAAAAA=&#10;" strokecolor="#7f7f7f" strokeweight=".25pt"/>
                  </v:group>
                  <v:shape id="Text Box 5836" o:spid="_x0000_s1457" type="#_x0000_t202" style="position:absolute;left:8491;top:6728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rgdsYA&#10;AADcAAAADwAAAGRycy9kb3ducmV2LnhtbESPQWvCQBSE74X+h+UVvNVNBbWmWUVKC0JBGuPB4zP7&#10;kixm36bZVdN/7xaEHoeZ+YbJVoNtxYV6bxwreBknIIhLpw3XCvbF5/MrCB+QNbaOScEveVgtHx8y&#10;TLW7ck6XXahFhLBPUUETQpdK6cuGLPqx64ijV7neYoiyr6Xu8RrhtpWTJJlJi4bjQoMdvTdUnnZn&#10;q2B94PzD/GyP33mVm6JYJPw1Oyk1ehrWbyACDeE/fG9vtILJfAp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orgdsYAAADcAAAADwAAAAAAAAAAAAAAAACYAgAAZHJz&#10;L2Rvd25yZXYueG1sUEsFBgAAAAAEAAQA9QAAAIsDAAAAAA==&#10;" filled="f" stroked="f">
                    <v:textbox inset="0,0,0,0">
                      <w:txbxContent>
                        <w:p w14:paraId="2DDCAA51" w14:textId="77777777" w:rsidR="0051179B" w:rsidRPr="00D3569F" w:rsidRDefault="0051179B" w:rsidP="00B7745B">
                          <w:pPr>
                            <w:jc w:val="right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i/>
                              <w:sz w:val="20"/>
                              <w:lang w:val="en-CA"/>
                            </w:rPr>
                            <w:t>y</w:t>
                          </w:r>
                          <w:r>
                            <w:rPr>
                              <w:sz w:val="20"/>
                              <w:lang w:val="en-CA"/>
                            </w:rPr>
                            <w:t> </w:t>
                          </w:r>
                        </w:p>
                      </w:txbxContent>
                    </v:textbox>
                  </v:shape>
                  <v:shape id="Text Box 5837" o:spid="_x0000_s1458" type="#_x0000_t202" style="position:absolute;left:8467;top:7852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h+AcUA&#10;AADcAAAADwAAAGRycy9kb3ducmV2LnhtbESPQWvCQBSE74X+h+UVvNWNHmKNriLSQkEQYzz0+Jp9&#10;JovZtzG71fjvXaHgcZiZb5j5sreNuFDnjWMFo2ECgrh02nCl4FB8vX+A8AFZY+OYFNzIw3Lx+jLH&#10;TLsr53TZh0pECPsMFdQhtJmUvqzJoh+6ljh6R9dZDFF2ldQdXiPcNnKcJKm0aDgu1NjSuqbytP+z&#10;ClY/nH+a8/Z3lx9zUxTThDfpSanBW7+agQjUh2f4v/2tFYwnKTzO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WH4BxQAAANwAAAAPAAAAAAAAAAAAAAAAAJgCAABkcnMv&#10;ZG93bnJldi54bWxQSwUGAAAAAAQABAD1AAAAigMAAAAA&#10;" filled="f" stroked="f">
                    <v:textbox inset="0,0,0,0">
                      <w:txbxContent>
                        <w:p w14:paraId="67F5A279" w14:textId="77777777" w:rsidR="0051179B" w:rsidRPr="003E349E" w:rsidRDefault="0051179B" w:rsidP="00B7745B">
                          <w:pPr>
                            <w:jc w:val="right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sz w:val="20"/>
                              <w:lang w:val="en-C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5838" o:spid="_x0000_s1459" type="#_x0000_t202" style="position:absolute;left:8476;top:7175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TbmsYA&#10;AADcAAAADwAAAGRycy9kb3ducmV2LnhtbESPQWvCQBSE70L/w/IKvZlNPahN3YiUFgqCGNNDj6/Z&#10;Z7Ik+zbNbjX+e1cQehxm5htmtR5tJ040eONYwXOSgiCunDZcK/gqP6ZLED4ga+wck4ILeVjnD5MV&#10;ZtqduaDTIdQiQthnqKAJoc+k9FVDFn3ieuLoHd1gMUQ51FIPeI5w28lZms6lRcNxocGe3hqq2sOf&#10;VbD55uLd/O5+9sWxMGX5kvJ23ir19DhuXkEEGsN/+N7+1ApmiwXczsQjIP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RTbmsYAAADcAAAADwAAAAAAAAAAAAAAAACYAgAAZHJz&#10;L2Rvd25yZXYueG1sUEsFBgAAAAAEAAQA9QAAAIsDAAAAAA==&#10;" filled="f" stroked="f">
                    <v:textbox inset="0,0,0,0">
                      <w:txbxContent>
                        <w:p w14:paraId="660D9A4E" w14:textId="77777777" w:rsidR="0051179B" w:rsidRPr="003E349E" w:rsidRDefault="0051179B" w:rsidP="00B7745B">
                          <w:pPr>
                            <w:jc w:val="right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sz w:val="20"/>
                              <w:lang w:val="en-CA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5839" o:spid="_x0000_s1460" type="#_x0000_t202" style="position:absolute;left:8475;top:8327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tP6MEA&#10;AADcAAAADwAAAGRycy9kb3ducmV2LnhtbERPTYvCMBC9L/gfwgje1lQPuluNIqIgCIu1e/A4NmMb&#10;bCa1idr99+Yg7PHxvufLztbiQa03jhWMhgkI4sJpw6WC33z7+QXCB2SNtWNS8EcelovexxxT7Z6c&#10;0eMYShFD2KeooAqhSaX0RUUW/dA1xJG7uNZiiLAtpW7xGcNtLcdJMpEWDceGChtaV1Rcj3erYHXi&#10;bGNuP+dDdslMnn8nvJ9clRr0u9UMRKAu/Ivf7p1WMJ7GtfFMPAJy8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yLT+jBAAAA3AAAAA8AAAAAAAAAAAAAAAAAmAIAAGRycy9kb3du&#10;cmV2LnhtbFBLBQYAAAAABAAEAPUAAACGAwAAAAA=&#10;" filled="f" stroked="f">
                    <v:textbox inset="0,0,0,0">
                      <w:txbxContent>
                        <w:p w14:paraId="2A802903" w14:textId="77777777" w:rsidR="0051179B" w:rsidRPr="003E349E" w:rsidRDefault="0051179B" w:rsidP="00B7745B">
                          <w:pPr>
                            <w:jc w:val="center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sz w:val="20"/>
                              <w:lang w:val="en-CA"/>
                            </w:rPr>
                            <w:sym w:font="Symbol" w:char="F02D"/>
                          </w:r>
                          <w:r>
                            <w:rPr>
                              <w:sz w:val="20"/>
                              <w:lang w:val="en-CA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5840" o:spid="_x0000_s1461" type="#_x0000_t202" style="position:absolute;left:8043;top:7895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fqc8UA&#10;AADcAAAADwAAAGRycy9kb3ducmV2LnhtbESPQWvCQBSE7wX/w/KE3upGD9ZEVxFpQShIY3rw+Mw+&#10;k8Xs25hdNf77bkHocZiZb5jFqreNuFHnjWMF41ECgrh02nCl4Kf4fJuB8AFZY+OYFDzIw2o5eFlg&#10;pt2dc7rtQyUihH2GCuoQ2kxKX9Zk0Y9cSxy9k+sshii7SuoO7xFuGzlJkqm0aDgu1NjSpqbyvL9a&#10;BesD5x/msjt+56fcFEWa8Nf0rNTrsF/PQQTqw3/42d5qBZP3FP7OxCM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x+pzxQAAANwAAAAPAAAAAAAAAAAAAAAAAJgCAABkcnMv&#10;ZG93bnJldi54bWxQSwUGAAAAAAQABAD1AAAAigMAAAAA&#10;" filled="f" stroked="f">
                    <v:textbox inset="0,0,0,0">
                      <w:txbxContent>
                        <w:p w14:paraId="7794DE48" w14:textId="77777777" w:rsidR="0051179B" w:rsidRPr="003E349E" w:rsidRDefault="0051179B" w:rsidP="00B7745B">
                          <w:pPr>
                            <w:jc w:val="center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sz w:val="20"/>
                              <w:lang w:val="en-CA"/>
                            </w:rPr>
                            <w:sym w:font="Symbol" w:char="F02D"/>
                          </w:r>
                          <w:r>
                            <w:rPr>
                              <w:sz w:val="20"/>
                              <w:lang w:val="en-CA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5841" o:spid="_x0000_s1462" type="#_x0000_t202" style="position:absolute;left:9197;top:7895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gzycAA&#10;AADcAAAADwAAAGRycy9kb3ducmV2LnhtbERPTYvCMBC9L/gfwgje1lQP4lajiCgIgli7hz2OzdgG&#10;m0ltotZ/bw7CHh/ve77sbC0e1HrjWMFomIAgLpw2XCr4zbffUxA+IGusHZOCF3lYLnpfc0y1e3JG&#10;j1MoRQxhn6KCKoQmldIXFVn0Q9cQR+7iWoshwraUusVnDLe1HCfJRFo0HBsqbGhdUXE93a2C1R9n&#10;G3M7nI/ZJTN5/pPwfnJVatDvVjMQgbrwL/64d1rBeBrnxzPxCMjF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ygzycAAAADcAAAADwAAAAAAAAAAAAAAAACYAgAAZHJzL2Rvd25y&#10;ZXYueG1sUEsFBgAAAAAEAAQA9QAAAIUDAAAAAA==&#10;" filled="f" stroked="f">
                    <v:textbox inset="0,0,0,0">
                      <w:txbxContent>
                        <w:p w14:paraId="694F620F" w14:textId="77777777" w:rsidR="0051179B" w:rsidRPr="003E349E" w:rsidRDefault="0051179B" w:rsidP="00B7745B">
                          <w:pPr>
                            <w:jc w:val="center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sz w:val="20"/>
                              <w:lang w:val="en-CA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Freeform 6034" o:spid="_x0000_s1463" style="position:absolute;left:7344;top:8337;width:2016;height:893;visibility:visible;mso-wrap-style:square;v-text-anchor:top" coordsize="8640,129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r0u8MA&#10;AADcAAAADwAAAGRycy9kb3ducmV2LnhtbESPT4vCMBTE7wt+h/AEL4umdmGRahQRFD0t/kE8Pppn&#10;W2xeQhK1fnuzsLDHYWZ+w8wWnWnFg3xoLCsYjzIQxKXVDVcKTsf1cAIiRGSNrWVS8KIAi3nvY4aF&#10;tk/e0+MQK5EgHApUUMfoCilDWZPBMLKOOHlX6w3GJH0ltcdngptW5ln2LQ02nBZqdLSqqbwd7kbB&#10;zu78vdyfvn5uq9ycw4bcxX0qNeh3yymISF38D/+1t1pBPhnD75l0BOT8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Er0u8MAAADcAAAADwAAAAAAAAAAAAAAAACYAgAAZHJzL2Rv&#10;d25yZXYueG1sUEsFBgAAAAAEAAQA9QAAAIgDAAAAAA==&#10;" path="m,c480,2640,960,5280,1440,7200v480,1920,960,3360,1440,4320c3360,12480,3840,12960,4320,12960v480,,960,-480,1440,-1440c6240,10560,6720,9120,7200,7200,7680,5280,8160,2640,8640,e" filled="f">
                  <v:stroke startarrow="classic" endarrow="classic"/>
                  <v:path arrowok="t" o:connecttype="custom" o:connectlocs="0,0;336,496;672,794;1008,893;1344,794;1680,496;2016,0" o:connectangles="0,0,0,0,0,0,0"/>
                  <o:lock v:ext="edit" aspectratio="t"/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561984" behindDoc="0" locked="0" layoutInCell="1" allowOverlap="1" wp14:anchorId="7FAC131E" wp14:editId="29193EE4">
                <wp:simplePos x="0" y="0"/>
                <wp:positionH relativeFrom="column">
                  <wp:posOffset>685800</wp:posOffset>
                </wp:positionH>
                <wp:positionV relativeFrom="paragraph">
                  <wp:posOffset>0</wp:posOffset>
                </wp:positionV>
                <wp:extent cx="1463040" cy="1463040"/>
                <wp:effectExtent l="0" t="0" r="0" b="0"/>
                <wp:wrapNone/>
                <wp:docPr id="224" name="Group 6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3040" cy="1463040"/>
                          <a:chOff x="2160" y="8059"/>
                          <a:chExt cx="2304" cy="2304"/>
                        </a:xfrm>
                      </wpg:grpSpPr>
                      <wps:wsp>
                        <wps:cNvPr id="225" name="Freeform 6031"/>
                        <wps:cNvSpPr>
                          <a:spLocks/>
                        </wps:cNvSpPr>
                        <wps:spPr bwMode="auto">
                          <a:xfrm flipV="1">
                            <a:off x="2664" y="8635"/>
                            <a:ext cx="1296" cy="1440"/>
                          </a:xfrm>
                          <a:custGeom>
                            <a:avLst/>
                            <a:gdLst>
                              <a:gd name="T0" fmla="*/ 0 w 8640"/>
                              <a:gd name="T1" fmla="*/ 0 h 12960"/>
                              <a:gd name="T2" fmla="*/ 1440 w 8640"/>
                              <a:gd name="T3" fmla="*/ 7200 h 12960"/>
                              <a:gd name="T4" fmla="*/ 2880 w 8640"/>
                              <a:gd name="T5" fmla="*/ 11520 h 12960"/>
                              <a:gd name="T6" fmla="*/ 4320 w 8640"/>
                              <a:gd name="T7" fmla="*/ 12960 h 12960"/>
                              <a:gd name="T8" fmla="*/ 5760 w 8640"/>
                              <a:gd name="T9" fmla="*/ 11520 h 12960"/>
                              <a:gd name="T10" fmla="*/ 7200 w 8640"/>
                              <a:gd name="T11" fmla="*/ 7200 h 12960"/>
                              <a:gd name="T12" fmla="*/ 8640 w 8640"/>
                              <a:gd name="T13" fmla="*/ 0 h 129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8640" h="12960">
                                <a:moveTo>
                                  <a:pt x="0" y="0"/>
                                </a:moveTo>
                                <a:cubicBezTo>
                                  <a:pt x="480" y="2640"/>
                                  <a:pt x="960" y="5280"/>
                                  <a:pt x="1440" y="7200"/>
                                </a:cubicBezTo>
                                <a:cubicBezTo>
                                  <a:pt x="1920" y="9120"/>
                                  <a:pt x="2400" y="10560"/>
                                  <a:pt x="2880" y="11520"/>
                                </a:cubicBezTo>
                                <a:cubicBezTo>
                                  <a:pt x="3360" y="12480"/>
                                  <a:pt x="3840" y="12960"/>
                                  <a:pt x="4320" y="12960"/>
                                </a:cubicBezTo>
                                <a:cubicBezTo>
                                  <a:pt x="4800" y="12960"/>
                                  <a:pt x="5280" y="12480"/>
                                  <a:pt x="5760" y="11520"/>
                                </a:cubicBezTo>
                                <a:cubicBezTo>
                                  <a:pt x="6240" y="10560"/>
                                  <a:pt x="6720" y="9120"/>
                                  <a:pt x="7200" y="7200"/>
                                </a:cubicBezTo>
                                <a:cubicBezTo>
                                  <a:pt x="7680" y="5280"/>
                                  <a:pt x="8160" y="2640"/>
                                  <a:pt x="864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stealth" w="med" len="med"/>
                            <a:tailEnd type="stealth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26" name="Group 6103"/>
                        <wpg:cNvGrpSpPr>
                          <a:grpSpLocks/>
                        </wpg:cNvGrpSpPr>
                        <wpg:grpSpPr bwMode="auto">
                          <a:xfrm>
                            <a:off x="2160" y="8059"/>
                            <a:ext cx="2304" cy="2304"/>
                            <a:chOff x="2160" y="8059"/>
                            <a:chExt cx="2304" cy="2304"/>
                          </a:xfrm>
                        </wpg:grpSpPr>
                        <wps:wsp>
                          <wps:cNvPr id="227" name="Text Box 59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88" y="8563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0100CC" w14:textId="77777777" w:rsidR="0051179B" w:rsidRPr="003E349E" w:rsidRDefault="0051179B" w:rsidP="00EE140C">
                                <w:pPr>
                                  <w:jc w:val="right"/>
                                  <w:rPr>
                                    <w:i/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  <w:lang w:val="en-CA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228" name="Group 6000"/>
                          <wpg:cNvGrpSpPr>
                            <a:grpSpLocks/>
                          </wpg:cNvGrpSpPr>
                          <wpg:grpSpPr bwMode="auto">
                            <a:xfrm>
                              <a:off x="2160" y="8059"/>
                              <a:ext cx="2304" cy="2304"/>
                              <a:chOff x="7598" y="6728"/>
                              <a:chExt cx="2304" cy="2304"/>
                            </a:xfrm>
                          </wpg:grpSpPr>
                          <wps:wsp>
                            <wps:cNvPr id="229" name="AutoShape 60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38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0" name="AutoShape 60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1" name="AutoShape 60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86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2" name="AutoShape 60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74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" name="AutoShape 60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62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4" name="AutoShape 60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50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5" name="AutoShape 60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6728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6" name="AutoShape 60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7016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7" name="AutoShape 60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7304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8" name="AutoShape 60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7592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9" name="AutoShape 60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7880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0" name="AutoShape 60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8168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1" name="AutoShape 60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8456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2" name="AutoShape 60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8744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3" name="AutoShape 60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9032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4" name="AutoShape 60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326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" name="AutoShape 60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614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6" name="AutoShape 60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902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7" name="Text Box 60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53" y="8059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BAB40F" w14:textId="77777777" w:rsidR="0051179B" w:rsidRPr="00D3569F" w:rsidRDefault="0051179B" w:rsidP="00EE140C">
                                <w:pPr>
                                  <w:jc w:val="right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  <w:lang w:val="en-CA"/>
                                  </w:rPr>
                                  <w:t>y</w:t>
                                </w: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8" name="Text Box 60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29" y="8616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8FD2ED" w14:textId="77777777" w:rsidR="0051179B" w:rsidRPr="003E349E" w:rsidRDefault="0051179B" w:rsidP="00EE140C">
                                <w:pPr>
                                  <w:jc w:val="right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9" name="Text Box 60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8" y="9079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DC26BB" w14:textId="77777777" w:rsidR="0051179B" w:rsidRPr="003E349E" w:rsidRDefault="0051179B" w:rsidP="00EE140C">
                                <w:pPr>
                                  <w:jc w:val="right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sz w:val="20"/>
                                    <w:lang w:val="en-CA"/>
                                  </w:rPr>
                                  <w:sym w:font="Symbol" w:char="F02D"/>
                                </w: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50" name="Text Box 60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7" y="9658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C83EF4" w14:textId="77777777" w:rsidR="0051179B" w:rsidRPr="003E349E" w:rsidRDefault="0051179B" w:rsidP="00EE140C">
                                <w:pPr>
                                  <w:jc w:val="center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sz w:val="20"/>
                                    <w:lang w:val="en-CA"/>
                                  </w:rPr>
                                  <w:sym w:font="Symbol" w:char="F02D"/>
                                </w: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51" name="Text Box 60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5" y="8653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0DC745" w14:textId="77777777" w:rsidR="0051179B" w:rsidRPr="003E349E" w:rsidRDefault="0051179B" w:rsidP="00EE140C">
                                <w:pPr>
                                  <w:jc w:val="center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sz w:val="20"/>
                                    <w:lang w:val="en-CA"/>
                                  </w:rPr>
                                  <w:sym w:font="Symbol" w:char="F02D"/>
                                </w: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52" name="Text Box 60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59" y="8653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225F94" w14:textId="77777777" w:rsidR="0051179B" w:rsidRPr="003E349E" w:rsidRDefault="0051179B" w:rsidP="00EE140C">
                                <w:pPr>
                                  <w:jc w:val="center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AC131E" id="Group 6104" o:spid="_x0000_s1464" style="position:absolute;left:0;text-align:left;margin-left:54pt;margin-top:0;width:115.2pt;height:115.2pt;z-index:251561984" coordorigin="2160,8059" coordsize="2304,2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">
                <v:shape id="Freeform 6031" o:spid="_x0000_s1465" style="position:absolute;left:2664;top:8635;width:1296;height:1440;flip:y;visibility:visible;mso-wrap-style:square;v-text-anchor:top" coordsize="8640,129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GRwcYA&#10;AADcAAAADwAAAGRycy9kb3ducmV2LnhtbESPQWvCQBSE7wX/w/KEXqRuDFgldZUgWEQKVeOhx9fs&#10;M4lm34bsatJ/3y0IPQ4z8w2zWPWmFndqXWVZwWQcgSDOra64UHDKNi9zEM4ja6wtk4IfcrBaDp4W&#10;mGjb8YHuR1+IAGGXoILS+yaR0uUlGXRj2xAH72xbgz7ItpC6xS7ATS3jKHqVBisOCyU2tC4pvx5v&#10;RsEs81/2o0vdpN99v582afY52l+Ueh726RsIT73/Dz/aW60gjqfwdyYcAbn8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LGRwcYAAADcAAAADwAAAAAAAAAAAAAAAACYAgAAZHJz&#10;L2Rvd25yZXYueG1sUEsFBgAAAAAEAAQA9QAAAIsDAAAAAA==&#10;" path="m,c480,2640,960,5280,1440,7200v480,1920,960,3360,1440,4320c3360,12480,3840,12960,4320,12960v480,,960,-480,1440,-1440c6240,10560,6720,9120,7200,7200,7680,5280,8160,2640,8640,e" filled="f">
                  <v:stroke startarrow="classic" endarrow="classic"/>
                  <v:path arrowok="t" o:connecttype="custom" o:connectlocs="0,0;216,800;432,1280;648,1440;864,1280;1080,800;1296,0" o:connectangles="0,0,0,0,0,0,0"/>
                </v:shape>
                <v:group id="Group 6103" o:spid="_x0000_s1466" style="position:absolute;left:2160;top:8059;width:2304;height:2304" coordorigin="2160,8059" coordsize="2304,23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/Gar8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/Gar8QAAADcAAAA&#10;DwAAAAAAAAAAAAAAAACqAgAAZHJzL2Rvd25yZXYueG1sUEsFBgAAAAAEAAQA+gAAAJsDAAAAAA==&#10;">
                  <v:shape id="Text Box 5999" o:spid="_x0000_s1467" type="#_x0000_t202" style="position:absolute;left:4188;top:8563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f0h8UA&#10;AADcAAAADwAAAGRycy9kb3ducmV2LnhtbESPQWvCQBSE7wX/w/KE3urGHGyNriLSglCQxnjw+Mw+&#10;k8Xs25hdNf77bqHgcZiZb5j5sreNuFHnjWMF41ECgrh02nClYF98vX2A8AFZY+OYFDzIw3IxeJlj&#10;pt2dc7rtQiUihH2GCuoQ2kxKX9Zk0Y9cSxy9k+sshii7SuoO7xFuG5kmyURaNBwXamxpXVN53l2t&#10;gtWB809z2R5/8lNuimKa8PfkrNTrsF/NQATqwzP8395oBWn6Dn9n4hG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p/SHxQAAANwAAAAPAAAAAAAAAAAAAAAAAJgCAABkcnMv&#10;ZG93bnJldi54bWxQSwUGAAAAAAQABAD1AAAAigMAAAAA&#10;" filled="f" stroked="f">
                    <v:textbox inset="0,0,0,0">
                      <w:txbxContent>
                        <w:p w14:paraId="450100CC" w14:textId="77777777" w:rsidR="0051179B" w:rsidRPr="003E349E" w:rsidRDefault="0051179B" w:rsidP="00EE140C">
                          <w:pPr>
                            <w:jc w:val="right"/>
                            <w:rPr>
                              <w:i/>
                              <w:sz w:val="20"/>
                              <w:lang w:val="en-CA"/>
                            </w:rPr>
                          </w:pPr>
                          <w:r>
                            <w:rPr>
                              <w:i/>
                              <w:sz w:val="20"/>
                              <w:lang w:val="en-CA"/>
                            </w:rPr>
                            <w:t>x</w:t>
                          </w:r>
                        </w:p>
                      </w:txbxContent>
                    </v:textbox>
                  </v:shape>
                  <v:group id="Group 6000" o:spid="_x0000_s1468" style="position:absolute;left:2160;top:8059;width:2304;height:2304" coordorigin="7598,6728" coordsize="2304,23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KrRs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rA1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Uiq0bCAAAA3AAAAA8A&#10;AAAAAAAAAAAAAAAAqgIAAGRycy9kb3ducmV2LnhtbFBLBQYAAAAABAAEAPoAAACZAwAAAAA=&#10;">
                    <v:shape id="AutoShape 6001" o:spid="_x0000_s1469" type="#_x0000_t32" style="position:absolute;left:9038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gG4cUAAADcAAAADwAAAGRycy9kb3ducmV2LnhtbESPQWvCQBSE70L/w/IEL1I3jShN6irF&#10;ovXgodX2/si+ZoPZtyG7avTXdwXB4zAz3zCzRWdrcaLWV44VvIwSEMSF0xWXCn72q+dXED4ga6wd&#10;k4ILeVjMn3ozzLU78zeddqEUEcI+RwUmhCaX0heGLPqRa4ij9+daiyHKtpS6xXOE21qmSTKVFiuO&#10;CwYbWhoqDrujVTBeZ/xxya7Lodl+TWr65b2bfio16HfvbyACdeERvrc3WkGaZnA7E4+AnP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bgG4cUAAADcAAAADwAAAAAAAAAA&#10;AAAAAAChAgAAZHJzL2Rvd25yZXYueG1sUEsFBgAAAAAEAAQA+QAAAJMDAAAAAA==&#10;" strokecolor="#7f7f7f" strokeweight=".25pt"/>
                    <v:shape id="AutoShape 6002" o:spid="_x0000_s1470" type="#_x0000_t32" style="position:absolute;left:7598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s5ocEAAADcAAAADwAAAGRycy9kb3ducmV2LnhtbERPy4rCMBTdC/5DuMJsBk1VRrQaRRzU&#10;WcxifO0vzbUpNjeliVr9erMYcHk479misaW4Ue0Lxwr6vQQEceZ0wbmC42HdHYPwAVlj6ZgUPMjD&#10;Yt5uzTDV7s47uu1DLmII+xQVmBCqVEqfGbLoe64ijtzZ1RZDhHUudY33GG5LOUiSkbRYcGwwWNHK&#10;UHbZX62C4WbC34/Jc/Vpfv++SjrxwY22Sn10muUURKAmvMX/7h+tYDCM8+OZeATk/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WzmhwQAAANwAAAAPAAAAAAAAAAAAAAAA&#10;AKECAABkcnMvZG93bnJldi54bWxQSwUGAAAAAAQABAD5AAAAjwMAAAAA&#10;" strokecolor="#7f7f7f" strokeweight=".25pt"/>
                    <v:shape id="AutoShape 6003" o:spid="_x0000_s1471" type="#_x0000_t32" style="position:absolute;left:7886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ecOsQAAADcAAAADwAAAGRycy9kb3ducmV2LnhtbESPT2sCMRTE7wW/Q3hCL0WzKoquRhGL&#10;tYce/Ht/bJ6bxc3Lsom69tObgtDjMDO/YWaLxpbiRrUvHCvodRMQxJnTBecKjod1ZwzCB2SNpWNS&#10;8CAPi3nrbYapdnfe0W0fchEh7FNUYEKoUil9Zsii77qKOHpnV1sMUda51DXeI9yWsp8kI2mx4Lhg&#10;sKKVoeyyv1oFg68Jfz4mv6sP87MdlnTigxttlHpvN8spiEBN+A+/2t9aQX/Qg78z8QjI+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F5w6xAAAANwAAAAPAAAAAAAAAAAA&#10;AAAAAKECAABkcnMvZG93bnJldi54bWxQSwUGAAAAAAQABAD5AAAAkgMAAAAA&#10;" strokecolor="#7f7f7f" strokeweight=".25pt"/>
                    <v:shape id="AutoShape 6004" o:spid="_x0000_s1472" type="#_x0000_t32" style="position:absolute;left:8174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UCTcYAAADcAAAADwAAAGRycy9kb3ducmV2LnhtbESPT2vCQBTE74V+h+UVeim6MVLR6Bok&#10;pbUHD/Xf/ZF9ZoPZtyG71dhP7xYKPQ4z8xtmkfe2ERfqfO1YwWiYgCAuna65UnDYvw+mIHxA1tg4&#10;JgU38pAvHx8WmGl35S1ddqESEcI+QwUmhDaT0peGLPqha4mjd3KdxRBlV0nd4TXCbSPTJJlIizXH&#10;BYMtFYbK8+7bKhh/zPjtNvspXszm67WhI+/dZK3U81O/moMI1If/8F/7UytIxyn8nolHQC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LFAk3GAAAA3AAAAA8AAAAAAAAA&#10;AAAAAAAAoQIAAGRycy9kb3ducmV2LnhtbFBLBQYAAAAABAAEAPkAAACUAwAAAAA=&#10;" strokecolor="#7f7f7f" strokeweight=".25pt"/>
                    <v:shape id="AutoShape 6005" o:spid="_x0000_s1473" type="#_x0000_t32" style="position:absolute;left:8462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mn1sYAAADcAAAADwAAAGRycy9kb3ducmV2LnhtbESPT2vCQBTE74V+h+UVeim60VDR6Bok&#10;pbUHD/Xf/ZF9ZoPZtyG71dhP7xYKPQ4z8xtmkfe2ERfqfO1YwWiYgCAuna65UnDYvw+mIHxA1tg4&#10;JgU38pAvHx8WmGl35S1ddqESEcI+QwUmhDaT0peGLPqha4mjd3KdxRBlV0nd4TXCbSPHSTKRFmuO&#10;CwZbKgyV5923VZB+zPjtNvspXszm67WhI+/dZK3U81O/moMI1If/8F/7UysYpyn8nolHQC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2Jp9bGAAAA3AAAAA8AAAAAAAAA&#10;AAAAAAAAoQIAAGRycy9kb3ducmV2LnhtbFBLBQYAAAAABAAEAPkAAACUAwAAAAA=&#10;" strokecolor="#7f7f7f" strokeweight=".25pt"/>
                    <v:shape id="AutoShape 6006" o:spid="_x0000_s1474" type="#_x0000_t32" style="position:absolute;left:8750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4D78UAAADcAAAADwAAAGRycy9kb3ducmV2LnhtbESPQWsCMRSE74X+h/AK3mq2VqSsRpGK&#10;xQoi2h56fGyem+jmZUniuv33TaHQ4zAz3zCzRe8a0VGI1rOCp2EBgrjy2nKt4PNj/fgCIiZkjY1n&#10;UvBNERbz+7sZltrf+EDdMdUiQziWqMCk1JZSxsqQwzj0LXH2Tj44TFmGWuqAtwx3jRwVxUQ6tJwX&#10;DLb0aqi6HK9Oweq8tcv3/Xb8Za/n8La79J1Bo9TgoV9OQSTq03/4r73RCkbPY/g9k4+An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k4D78UAAADcAAAADwAAAAAAAAAA&#10;AAAAAAChAgAAZHJzL2Rvd25yZXYueG1sUEsFBgAAAAAEAAQA+QAAAJMDAAAAAA==&#10;" strokeweight=".5pt"/>
                    <v:shape id="AutoShape 6007" o:spid="_x0000_s1475" type="#_x0000_t32" style="position:absolute;left:7598;top:6728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yaOcYAAADcAAAADwAAAGRycy9kb3ducmV2LnhtbESPQWvCQBSE7wX/w/IKvZRmU0WpaVYR&#10;S2sPHjTq/ZF9zYZm34bsVqO/3hUKHoeZ+YbJ571txJE6XztW8JqkIIhLp2uuFOx3ny9vIHxA1tg4&#10;JgVn8jCfDR5yzLQ78ZaORahEhLDPUIEJoc2k9KUhiz5xLXH0flxnMUTZVVJ3eIpw28hhmk6kxZrj&#10;gsGWlobK3+LPKhh9TfnjPL0sn816M27owDs3WSn19Ngv3kEE6sM9/N/+1gqGozHczsQjIG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0smjnGAAAA3AAAAA8AAAAAAAAA&#10;AAAAAAAAoQIAAGRycy9kb3ducmV2LnhtbFBLBQYAAAAABAAEAPkAAACUAwAAAAA=&#10;" strokecolor="#7f7f7f" strokeweight=".25pt"/>
                    <v:shape id="AutoShape 6008" o:spid="_x0000_s1476" type="#_x0000_t32" style="position:absolute;left:7598;top:7016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4ETsYAAADcAAAADwAAAGRycy9kb3ducmV2LnhtbESPT2vCQBTE74V+h+UVeim6UWnQ6Bok&#10;pbUHD/Xf/ZF9ZoPZtyG71dhP7xYKPQ4z8xtmkfe2ERfqfO1YwWiYgCAuna65UnDYvw+mIHxA1tg4&#10;JgU38pAvHx8WmGl35S1ddqESEcI+QwUmhDaT0peGLPqha4mjd3KdxRBlV0nd4TXCbSPHSZJKizXH&#10;BYMtFYbK8+7bKph8zPjtNvspXszm67WhI+9dulbq+alfzUEE6sN/+K/9qRWMJyn8nolHQC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3+BE7GAAAA3AAAAA8AAAAAAAAA&#10;AAAAAAAAoQIAAGRycy9kb3ducmV2LnhtbFBLBQYAAAAABAAEAPkAAACUAwAAAAA=&#10;" strokecolor="#7f7f7f" strokeweight=".25pt"/>
                    <v:shape id="AutoShape 6009" o:spid="_x0000_s1477" type="#_x0000_t32" style="position:absolute;left:7598;top:7304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ydmMYAAADcAAAADwAAAGRycy9kb3ducmV2LnhtbESPQWsCMRSE7wX/Q3hCbzWrLW1ZjSKW&#10;liqUUuvB42Pz3EQ3L0sS1+2/N4VCj8PMfMPMFr1rREchWs8KxqMCBHHlteVawe779e4ZREzIGhvP&#10;pOCHIizmg5sZltpf+Iu6bapFhnAsUYFJqS2ljJUhh3HkW+LsHXxwmLIMtdQBLxnuGjkpikfp0HJe&#10;MNjSylB12p6dgpfjxi7Xn5uHvT0fw9vHqe8MGqVuh/1yCiJRn/7Df+13rWBy/wS/Z/IRkP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6cnZjGAAAA3AAAAA8AAAAAAAAA&#10;AAAAAAAAoQIAAGRycy9kb3ducmV2LnhtbFBLBQYAAAAABAAEAPkAAACUAwAAAAA=&#10;" strokeweight=".5pt"/>
                    <v:shape id="AutoShape 6010" o:spid="_x0000_s1478" type="#_x0000_t32" style="position:absolute;left:7598;top:7592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01p8EAAADcAAAADwAAAGRycy9kb3ducmV2LnhtbERPy4rCMBTdC/5DuMJsBk1VRrQaRRzU&#10;WcxifO0vzbUpNjeliVr9erMYcHk479misaW4Ue0Lxwr6vQQEceZ0wbmC42HdHYPwAVlj6ZgUPMjD&#10;Yt5uzTDV7s47uu1DLmII+xQVmBCqVEqfGbLoe64ijtzZ1RZDhHUudY33GG5LOUiSkbRYcGwwWNHK&#10;UHbZX62C4WbC34/Jc/Vpfv++SjrxwY22Sn10muUURKAmvMX/7h+tYDCMa+OZeATk/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LTWnwQAAANwAAAAPAAAAAAAAAAAAAAAA&#10;AKECAABkcnMvZG93bnJldi54bWxQSwUGAAAAAAQABAD5AAAAjwMAAAAA&#10;" strokecolor="#7f7f7f" strokeweight=".25pt"/>
                    <v:shape id="AutoShape 6011" o:spid="_x0000_s1479" type="#_x0000_t32" style="position:absolute;left:7598;top:7880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GQPMYAAADcAAAADwAAAGRycy9kb3ducmV2LnhtbESPT2vCQBTE74V+h+UVeilmo1IxMauI&#10;pbUHD/Xf/ZF9ZoPZtyG71dhP7xYKPQ4z8xumWPS2ERfqfO1YwTBJQRCXTtdcKTjs3wdTED4ga2wc&#10;k4IbeVjMHx8KzLW78pYuu1CJCGGfowITQptL6UtDFn3iWuLonVxnMUTZVVJ3eI1w28hRmk6kxZrj&#10;gsGWVobK8+7bKhh/ZPx2y35WL2bz9drQkfduslbq+alfzkAE6sN/+K/9qRWMxhn8nolHQM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xhkDzGAAAA3AAAAA8AAAAAAAAA&#10;AAAAAAAAoQIAAGRycy9kb3ducmV2LnhtbFBLBQYAAAAABAAEAPkAAACUAwAAAAA=&#10;" strokecolor="#7f7f7f" strokeweight=".25pt"/>
                    <v:shape id="AutoShape 6012" o:spid="_x0000_s1480" type="#_x0000_t32" style="position:absolute;left:7598;top:8168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1K3MIAAADcAAAADwAAAGRycy9kb3ducmV2LnhtbERPu27CMBTdK/EP1kViqcApFAQBgyoQ&#10;tEMHnvtVfIkj4usoNhD4ejxU6nh03rNFY0txo9oXjhV89BIQxJnTBecKjod1dwzCB2SNpWNS8CAP&#10;i3nrbYapdnfe0W0fchFD2KeowIRQpVL6zJBF33MVceTOrrYYIqxzqWu8x3Bbyn6SjKTFgmODwYqW&#10;hrLL/moVDDYTXj0mz+W7+d0OSzrxwY2+leq0m68piEBN+Bf/uX+0gv5nnB/PxCMg5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1K3MIAAADcAAAADwAAAAAAAAAAAAAA&#10;AAChAgAAZHJzL2Rvd25yZXYueG1sUEsFBgAAAAAEAAQA+QAAAJADAAAAAA==&#10;" strokecolor="#7f7f7f" strokeweight=".25pt"/>
                    <v:shape id="AutoShape 6013" o:spid="_x0000_s1481" type="#_x0000_t32" style="position:absolute;left:7598;top:8456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HvR8YAAADcAAAADwAAAGRycy9kb3ducmV2LnhtbESPQWvCQBSE74X+h+UVvEjdRK1o6kbE&#10;ovXgoVV7f2Rfs6HZtyG71eiv7wpCj8PMfMPMF52txYlaXzlWkA4SEMSF0xWXCo6H9fMUhA/IGmvH&#10;pOBCHhb548McM+3O/EmnfShFhLDPUIEJocmk9IUhi37gGuLofbvWYoiyLaVu8RzhtpbDJJlIixXH&#10;BYMNrQwVP/tfq2C0mfHbZXZd9c3u46WmLz64ybtSvadu+QoiUBf+w/f2VisYjlO4nYlHQO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R70fGAAAA3AAAAA8AAAAAAAAA&#10;AAAAAAAAoQIAAGRycy9kb3ducmV2LnhtbFBLBQYAAAAABAAEAPkAAACUAwAAAAA=&#10;" strokecolor="#7f7f7f" strokeweight=".25pt"/>
                    <v:shape id="AutoShape 6014" o:spid="_x0000_s1482" type="#_x0000_t32" style="position:absolute;left:7598;top:8744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NxMMcAAADcAAAADwAAAGRycy9kb3ducmV2LnhtbESPS2/CMBCE75X6H6yt1AsCp4FGkGJQ&#10;RcXj0EPL476Kt3HUeB3FLgR+PUZC6nE0M99opvPO1uJIra8cK3gZJCCIC6crLhXsd8v+GIQPyBpr&#10;x6TgTB7ms8eHKebanfibjttQighhn6MCE0KTS+kLQxb9wDXE0ftxrcUQZVtK3eIpwm0t0yTJpMWK&#10;44LBhhaGit/tn1UwXE344zy5LHrm8+u1pgPvXLZW6vmpe38DEagL/+F7e6MVpKMUbmfiEZC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w3EwxwAAANwAAAAPAAAAAAAA&#10;AAAAAAAAAKECAABkcnMvZG93bnJldi54bWxQSwUGAAAAAAQABAD5AAAAlQMAAAAA&#10;" strokecolor="#7f7f7f" strokeweight=".25pt"/>
                    <v:shape id="AutoShape 6015" o:spid="_x0000_s1483" type="#_x0000_t32" style="position:absolute;left:7598;top:9032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/Uq8UAAADcAAAADwAAAGRycy9kb3ducmV2LnhtbESPT2sCMRTE7wW/Q3iCl6JZtYquRhFL&#10;bQ89+Pf+2Dw3i5uXZRN19dM3hUKPw8z8hpkvG1uKG9W+cKyg30tAEGdOF5wrOB4+uhMQPiBrLB2T&#10;ggd5WC5aL3NMtbvzjm77kIsIYZ+iAhNClUrpM0MWfc9VxNE7u9piiLLOpa7xHuG2lIMkGUuLBccF&#10;gxWtDWWX/dUqGG6m/P6YPtev5ns7KunEBzf+VKrTblYzEIGa8B/+a39pBYO3IfyeiUdAL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Y/Uq8UAAADcAAAADwAAAAAAAAAA&#10;AAAAAAChAgAAZHJzL2Rvd25yZXYueG1sUEsFBgAAAAAEAAQA+QAAAJMDAAAAAA==&#10;" strokecolor="#7f7f7f" strokeweight=".25pt"/>
                    <v:shape id="AutoShape 6016" o:spid="_x0000_s1484" type="#_x0000_t32" style="position:absolute;left:9326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ZM38YAAADcAAAADwAAAGRycy9kb3ducmV2LnhtbESPQWvCQBSE74L/YXlCL6VualU0dROK&#10;YttDD1bt/ZF9ZoPZtyG71eivdwsFj8PMfMMs8s7W4kStrxwreB4mIIgLpysuFex366cZCB+QNdaO&#10;ScGFPORZv7fAVLszf9NpG0oRIexTVGBCaFIpfWHIoh+6hjh6B9daDFG2pdQtniPc1nKUJFNpseK4&#10;YLChpaHiuP21Cl7e57y6zK/LR/O1mdT0wzs3/VDqYdC9vYII1IV7+L/9qRWMxmP4OxOPgMx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pmTN/GAAAA3AAAAA8AAAAAAAAA&#10;AAAAAAAAoQIAAGRycy9kb3ducmV2LnhtbFBLBQYAAAAABAAEAPkAAACUAwAAAAA=&#10;" strokecolor="#7f7f7f" strokeweight=".25pt"/>
                    <v:shape id="AutoShape 6017" o:spid="_x0000_s1485" type="#_x0000_t32" style="position:absolute;left:9614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rpRMUAAADcAAAADwAAAGRycy9kb3ducmV2LnhtbESPT2sCMRTE70K/Q3gFL6LZWhVdjVIU&#10;Ww891H/3x+Z1s3Tzsmyirn56UxA8DjPzG2a2aGwpzlT7wrGCt14CgjhzuuBcwWG/7o5B+ICssXRM&#10;Cq7kYTF/ac0w1e7CWzrvQi4ihH2KCkwIVSqlzwxZ9D1XEUfv19UWQ5R1LnWNlwi3pewnyUhaLDgu&#10;GKxoaSj7252sgvfPCa+uk9uyY75/hiUdee9GX0q1X5uPKYhATXiGH+2NVtAfDOH/TDwCcn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SrpRMUAAADcAAAADwAAAAAAAAAA&#10;AAAAAAChAgAAZHJzL2Rvd25yZXYueG1sUEsFBgAAAAAEAAQA+QAAAJMDAAAAAA==&#10;" strokecolor="#7f7f7f" strokeweight=".25pt"/>
                    <v:shape id="AutoShape 6018" o:spid="_x0000_s1486" type="#_x0000_t32" style="position:absolute;left:9902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h3M8YAAADcAAAADwAAAGRycy9kb3ducmV2LnhtbESPT2vCQBTE7wW/w/IEL1I39U+oqauI&#10;YuvBQxvb+yP7mg3Nvg3ZVWM/fVcQehxm5jfMYtXZWpyp9ZVjBU+jBARx4XTFpYLP4+7xGYQPyBpr&#10;x6TgSh5Wy97DAjPtLvxB5zyUIkLYZ6jAhNBkUvrCkEU/cg1x9L5dazFE2ZZSt3iJcFvLcZKk0mLF&#10;ccFgQxtDxU9+sgomr3PeXue/m6E5vM9q+uKjS9+UGvS79QuIQF34D9/be61gPE3hdiYeAbn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X4dzPGAAAA3AAAAA8AAAAAAAAA&#10;AAAAAAAAoQIAAGRycy9kb3ducmV2LnhtbFBLBQYAAAAABAAEAPkAAACUAwAAAAA=&#10;" strokecolor="#7f7f7f" strokeweight=".25pt"/>
                  </v:group>
                  <v:shape id="Text Box 6019" o:spid="_x0000_s1487" type="#_x0000_t202" style="position:absolute;left:3053;top:8059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gRJ8YA&#10;AADcAAAADwAAAGRycy9kb3ducmV2LnhtbESPQWvCQBSE74X+h+UVvNVNRbSmWUVKC0JBGuPB4zP7&#10;kixm36bZVdN/7xaEHoeZ+YbJVoNtxYV6bxwreBknIIhLpw3XCvbF5/MrCB+QNbaOScEveVgtHx8y&#10;TLW7ck6XXahFhLBPUUETQpdK6cuGLPqx64ijV7neYoiyr6Xu8RrhtpWTJJlJi4bjQoMdvTdUnnZn&#10;q2B94PzD/GyP33mVm6JYJPw1Oyk1ehrWbyACDeE/fG9vtILJdA5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3gRJ8YAAADcAAAADwAAAAAAAAAAAAAAAACYAgAAZHJz&#10;L2Rvd25yZXYueG1sUEsFBgAAAAAEAAQA9QAAAIsDAAAAAA==&#10;" filled="f" stroked="f">
                    <v:textbox inset="0,0,0,0">
                      <w:txbxContent>
                        <w:p w14:paraId="6EBAB40F" w14:textId="77777777" w:rsidR="0051179B" w:rsidRPr="00D3569F" w:rsidRDefault="0051179B" w:rsidP="00EE140C">
                          <w:pPr>
                            <w:jc w:val="right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i/>
                              <w:sz w:val="20"/>
                              <w:lang w:val="en-CA"/>
                            </w:rPr>
                            <w:t>y</w:t>
                          </w:r>
                          <w:r>
                            <w:rPr>
                              <w:sz w:val="20"/>
                              <w:lang w:val="en-CA"/>
                            </w:rPr>
                            <w:t> </w:t>
                          </w:r>
                        </w:p>
                      </w:txbxContent>
                    </v:textbox>
                  </v:shape>
                  <v:shape id="Text Box 6020" o:spid="_x0000_s1488" type="#_x0000_t202" style="position:absolute;left:3029;top:8616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eFVcEA&#10;AADcAAAADwAAAGRycy9kb3ducmV2LnhtbERPTYvCMBC9L/gfwgje1lQRWatRRHZBWBBrPXgcm7EN&#10;NpPaRO3+e3MQ9vh434tVZ2vxoNYbxwpGwwQEceG04VLBMf/5/ALhA7LG2jEp+CMPq2XvY4Gpdk/O&#10;6HEIpYgh7FNUUIXQpFL6oiKLfuga4shdXGsxRNiWUrf4jOG2luMkmUqLhmNDhQ1tKiquh7tVsD5x&#10;9m1uu/M+u2Qmz2cJ/06vSg363XoOIlAX/sVv91YrGE/i2n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nhVXBAAAA3AAAAA8AAAAAAAAAAAAAAAAAmAIAAGRycy9kb3du&#10;cmV2LnhtbFBLBQYAAAAABAAEAPUAAACGAwAAAAA=&#10;" filled="f" stroked="f">
                    <v:textbox inset="0,0,0,0">
                      <w:txbxContent>
                        <w:p w14:paraId="238FD2ED" w14:textId="77777777" w:rsidR="0051179B" w:rsidRPr="003E349E" w:rsidRDefault="0051179B" w:rsidP="00EE140C">
                          <w:pPr>
                            <w:jc w:val="right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sz w:val="20"/>
                              <w:lang w:val="en-C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6021" o:spid="_x0000_s1489" type="#_x0000_t202" style="position:absolute;left:3038;top:9079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sgzsQA&#10;AADcAAAADwAAAGRycy9kb3ducmV2LnhtbESPQWvCQBSE74L/YXmCN90oIhpdRYpCQSiN8dDja/aZ&#10;LGbfptmtxn/fLQgeh5n5hllvO1uLG7XeOFYwGScgiAunDZcKzvlhtADhA7LG2jEpeJCH7abfW2Oq&#10;3Z0zup1CKSKEfYoKqhCaVEpfVGTRj11DHL2Lay2GKNtS6hbvEW5rOU2SubRoOC5U2NBbRcX19GsV&#10;7L4425ufj+/P7JKZPF8mfJxflRoOut0KRKAuvMLP9rtWMJ0t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rIM7EAAAA3AAAAA8AAAAAAAAAAAAAAAAAmAIAAGRycy9k&#10;b3ducmV2LnhtbFBLBQYAAAAABAAEAPUAAACJAwAAAAA=&#10;" filled="f" stroked="f">
                    <v:textbox inset="0,0,0,0">
                      <w:txbxContent>
                        <w:p w14:paraId="25DC26BB" w14:textId="77777777" w:rsidR="0051179B" w:rsidRPr="003E349E" w:rsidRDefault="0051179B" w:rsidP="00EE140C">
                          <w:pPr>
                            <w:jc w:val="right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sz w:val="20"/>
                              <w:lang w:val="en-CA"/>
                            </w:rPr>
                            <w:sym w:font="Symbol" w:char="F02D"/>
                          </w:r>
                          <w:r>
                            <w:rPr>
                              <w:sz w:val="20"/>
                              <w:lang w:val="en-CA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022" o:spid="_x0000_s1490" type="#_x0000_t202" style="position:absolute;left:3037;top:9658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gfjsEA&#10;AADcAAAADwAAAGRycy9kb3ducmV2LnhtbERPTYvCMBC9L/gfwgje1lRBWatRRHZBWBBrPXgcm7EN&#10;NpPaRO3+e3MQ9vh434tVZ2vxoNYbxwpGwwQEceG04VLBMf/5/ALhA7LG2jEp+CMPq2XvY4Gpdk/O&#10;6HEIpYgh7FNUUIXQpFL6oiKLfuga4shdXGsxRNiWUrf4jOG2luMkmUqLhmNDhQ1tKiquh7tVsD5x&#10;9m1uu/M+u2Qmz2cJ/06vSg363XoOIlAX/sVv91YrGE/i/H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lIH47BAAAA3AAAAA8AAAAAAAAAAAAAAAAAmAIAAGRycy9kb3du&#10;cmV2LnhtbFBLBQYAAAAABAAEAPUAAACGAwAAAAA=&#10;" filled="f" stroked="f">
                    <v:textbox inset="0,0,0,0">
                      <w:txbxContent>
                        <w:p w14:paraId="19C83EF4" w14:textId="77777777" w:rsidR="0051179B" w:rsidRPr="003E349E" w:rsidRDefault="0051179B" w:rsidP="00EE140C">
                          <w:pPr>
                            <w:jc w:val="center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sz w:val="20"/>
                              <w:lang w:val="en-CA"/>
                            </w:rPr>
                            <w:sym w:font="Symbol" w:char="F02D"/>
                          </w:r>
                          <w:r>
                            <w:rPr>
                              <w:sz w:val="20"/>
                              <w:lang w:val="en-CA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6023" o:spid="_x0000_s1491" type="#_x0000_t202" style="position:absolute;left:2605;top:8653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S6FcQA&#10;AADcAAAADwAAAGRycy9kb3ducmV2LnhtbESPQWvCQBSE74L/YXmCN90oKBpdRYpCQSiN6aHHZ/aZ&#10;LGbfptmtxn/fLQgeh5n5hllvO1uLG7XeOFYwGScgiAunDZcKvvLDaAHCB2SNtWNS8CAP202/t8ZU&#10;uztndDuFUkQI+xQVVCE0qZS+qMiiH7uGOHoX11oMUbal1C3eI9zWcpokc2nRcFyosKG3iorr6dcq&#10;2H1ztjc/H+fP7JKZPF8mfJxflRoOut0KRKAuvMLP9rtWMJ1N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EuhXEAAAA3AAAAA8AAAAAAAAAAAAAAAAAmAIAAGRycy9k&#10;b3ducmV2LnhtbFBLBQYAAAAABAAEAPUAAACJAwAAAAA=&#10;" filled="f" stroked="f">
                    <v:textbox inset="0,0,0,0">
                      <w:txbxContent>
                        <w:p w14:paraId="6B0DC745" w14:textId="77777777" w:rsidR="0051179B" w:rsidRPr="003E349E" w:rsidRDefault="0051179B" w:rsidP="00EE140C">
                          <w:pPr>
                            <w:jc w:val="center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sz w:val="20"/>
                              <w:lang w:val="en-CA"/>
                            </w:rPr>
                            <w:sym w:font="Symbol" w:char="F02D"/>
                          </w:r>
                          <w:r>
                            <w:rPr>
                              <w:sz w:val="20"/>
                              <w:lang w:val="en-CA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024" o:spid="_x0000_s1492" type="#_x0000_t202" style="position:absolute;left:3759;top:8653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YkYsUA&#10;AADcAAAADwAAAGRycy9kb3ducmV2LnhtbESPQWvCQBSE7wX/w/KE3urGQKVGVxFpQSgUYzx4fGaf&#10;yWL2bcyumv77rlDwOMzMN8x82dtG3KjzxrGC8SgBQVw6bbhSsC++3j5A+ICssXFMCn7Jw3IxeJlj&#10;pt2dc7rtQiUihH2GCuoQ2kxKX9Zk0Y9cSxy9k+sshii7SuoO7xFuG5kmyURaNBwXamxpXVN53l2t&#10;gtWB809z+Tlu81NuimKa8PfkrNTrsF/NQATqwzP8395oBel7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1iRixQAAANwAAAAPAAAAAAAAAAAAAAAAAJgCAABkcnMv&#10;ZG93bnJldi54bWxQSwUGAAAAAAQABAD1AAAAigMAAAAA&#10;" filled="f" stroked="f">
                    <v:textbox inset="0,0,0,0">
                      <w:txbxContent>
                        <w:p w14:paraId="1A225F94" w14:textId="77777777" w:rsidR="0051179B" w:rsidRPr="003E349E" w:rsidRDefault="0051179B" w:rsidP="00EE140C">
                          <w:pPr>
                            <w:jc w:val="center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sz w:val="20"/>
                              <w:lang w:val="en-CA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B7745B" w:rsidRPr="00B156CE">
        <w:rPr>
          <w:lang w:val="en-CA"/>
        </w:rPr>
        <w:tab/>
      </w:r>
      <w:r w:rsidR="00B7745B">
        <w:rPr>
          <w:b/>
          <w:lang w:val="en-CA"/>
        </w:rPr>
        <w:t>a)</w:t>
      </w:r>
      <w:r w:rsidR="00B7745B" w:rsidRPr="00B156CE">
        <w:rPr>
          <w:lang w:val="en-CA"/>
        </w:rPr>
        <w:tab/>
      </w:r>
      <w:r w:rsidR="00B7745B">
        <w:rPr>
          <w:b/>
          <w:lang w:val="en-CA"/>
        </w:rPr>
        <w:t>b)</w:t>
      </w:r>
      <w:r w:rsidR="00B7745B" w:rsidRPr="00B156CE">
        <w:rPr>
          <w:lang w:val="en-CA"/>
        </w:rPr>
        <w:tab/>
      </w:r>
    </w:p>
    <w:p w14:paraId="11FC278B" w14:textId="77777777" w:rsidR="00B7745B" w:rsidRDefault="00B7745B" w:rsidP="00B7745B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lang w:val="en-CA"/>
        </w:rPr>
      </w:pPr>
    </w:p>
    <w:p w14:paraId="1185C376" w14:textId="77777777" w:rsidR="00B7745B" w:rsidRDefault="00B7745B" w:rsidP="00B7745B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lang w:val="en-CA"/>
        </w:rPr>
      </w:pPr>
    </w:p>
    <w:p w14:paraId="53A82FAD" w14:textId="77777777" w:rsidR="00B7745B" w:rsidRDefault="00B7745B" w:rsidP="00B7745B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lang w:val="en-CA"/>
        </w:rPr>
      </w:pPr>
    </w:p>
    <w:p w14:paraId="7639E752" w14:textId="77777777" w:rsidR="00B7745B" w:rsidRDefault="00B7745B" w:rsidP="00B7745B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lang w:val="en-CA"/>
        </w:rPr>
      </w:pPr>
    </w:p>
    <w:p w14:paraId="266C2F13" w14:textId="77777777" w:rsidR="00B7745B" w:rsidRDefault="00B7745B" w:rsidP="00B7745B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lang w:val="en-CA"/>
        </w:rPr>
      </w:pPr>
    </w:p>
    <w:p w14:paraId="1F56B02A" w14:textId="77777777" w:rsidR="00B7745B" w:rsidRDefault="00B7745B" w:rsidP="00B7745B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lang w:val="en-CA"/>
        </w:rPr>
      </w:pPr>
    </w:p>
    <w:p w14:paraId="5BB100F1" w14:textId="77777777" w:rsidR="00B7745B" w:rsidRDefault="00B7745B" w:rsidP="00B7745B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lang w:val="en-CA"/>
        </w:rPr>
      </w:pPr>
    </w:p>
    <w:p w14:paraId="307DF48B" w14:textId="77777777" w:rsidR="00B7745B" w:rsidRDefault="00B7745B" w:rsidP="00B7745B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lang w:val="en-CA"/>
        </w:rPr>
      </w:pPr>
    </w:p>
    <w:p w14:paraId="6B1B4DE9" w14:textId="77777777" w:rsidR="00B7745B" w:rsidRDefault="00B7745B" w:rsidP="00B7745B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1188E68C" w14:textId="77777777" w:rsidR="00B7745B" w:rsidRPr="00B156CE" w:rsidRDefault="00082E5C" w:rsidP="00B7745B">
      <w:pPr>
        <w:tabs>
          <w:tab w:val="left" w:pos="540"/>
          <w:tab w:val="left" w:pos="5580"/>
          <w:tab w:val="right" w:pos="10080"/>
        </w:tabs>
        <w:ind w:left="540" w:hanging="540"/>
        <w:rPr>
          <w:szCs w:val="24"/>
        </w:rPr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566080" behindDoc="0" locked="0" layoutInCell="1" allowOverlap="1" wp14:anchorId="7B3769EB" wp14:editId="488E7C81">
                <wp:simplePos x="0" y="0"/>
                <wp:positionH relativeFrom="column">
                  <wp:posOffset>3886200</wp:posOffset>
                </wp:positionH>
                <wp:positionV relativeFrom="paragraph">
                  <wp:posOffset>0</wp:posOffset>
                </wp:positionV>
                <wp:extent cx="1463040" cy="1463040"/>
                <wp:effectExtent l="0" t="0" r="0" b="0"/>
                <wp:wrapNone/>
                <wp:docPr id="195" name="Group 6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3040" cy="1463040"/>
                          <a:chOff x="7200" y="10819"/>
                          <a:chExt cx="2304" cy="2304"/>
                        </a:xfrm>
                      </wpg:grpSpPr>
                      <wpg:grpSp>
                        <wpg:cNvPr id="196" name="Group 6141"/>
                        <wpg:cNvGrpSpPr>
                          <a:grpSpLocks/>
                        </wpg:cNvGrpSpPr>
                        <wpg:grpSpPr bwMode="auto">
                          <a:xfrm>
                            <a:off x="7200" y="10819"/>
                            <a:ext cx="2304" cy="2304"/>
                            <a:chOff x="2160" y="8059"/>
                            <a:chExt cx="2304" cy="2304"/>
                          </a:xfrm>
                        </wpg:grpSpPr>
                        <wps:wsp>
                          <wps:cNvPr id="197" name="Text Box 61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88" y="8563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6CC3B5" w14:textId="77777777" w:rsidR="0051179B" w:rsidRPr="003E349E" w:rsidRDefault="0051179B" w:rsidP="00D6095E">
                                <w:pPr>
                                  <w:jc w:val="right"/>
                                  <w:rPr>
                                    <w:i/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  <w:lang w:val="en-CA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98" name="Group 6143"/>
                          <wpg:cNvGrpSpPr>
                            <a:grpSpLocks/>
                          </wpg:cNvGrpSpPr>
                          <wpg:grpSpPr bwMode="auto">
                            <a:xfrm>
                              <a:off x="2160" y="8059"/>
                              <a:ext cx="2304" cy="2304"/>
                              <a:chOff x="7598" y="6728"/>
                              <a:chExt cx="2304" cy="2304"/>
                            </a:xfrm>
                          </wpg:grpSpPr>
                          <wps:wsp>
                            <wps:cNvPr id="199" name="AutoShape 61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38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" name="AutoShape 61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1" name="AutoShape 61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86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2" name="AutoShape 61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74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3" name="AutoShape 61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62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4" name="AutoShape 61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50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5" name="AutoShape 61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6728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6" name="AutoShape 61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7016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7" name="AutoShape 61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7304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8" name="AutoShape 61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7592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9" name="AutoShape 61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7880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0" name="AutoShape 61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8168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1" name="AutoShape 61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8456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2" name="AutoShape 61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8744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3" name="AutoShape 61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9032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4" name="AutoShape 61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326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5" name="AutoShape 61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614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6" name="AutoShape 61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902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17" name="Text Box 6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53" y="8059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F6114E" w14:textId="77777777" w:rsidR="0051179B" w:rsidRPr="00D3569F" w:rsidRDefault="0051179B" w:rsidP="00D6095E">
                                <w:pPr>
                                  <w:jc w:val="right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  <w:lang w:val="en-CA"/>
                                  </w:rPr>
                                  <w:t>y</w:t>
                                </w: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18" name="Text Box 61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29" y="8616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08AD87" w14:textId="77777777" w:rsidR="0051179B" w:rsidRPr="003E349E" w:rsidRDefault="0051179B" w:rsidP="00D6095E">
                                <w:pPr>
                                  <w:jc w:val="right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19" name="Text Box 61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8" y="9079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4F910A" w14:textId="77777777" w:rsidR="0051179B" w:rsidRPr="003E349E" w:rsidRDefault="0051179B" w:rsidP="00D6095E">
                                <w:pPr>
                                  <w:jc w:val="right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sz w:val="20"/>
                                    <w:lang w:val="en-CA"/>
                                  </w:rPr>
                                  <w:sym w:font="Symbol" w:char="F02D"/>
                                </w: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0" name="Text Box 61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7" y="9658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5BF27D" w14:textId="77777777" w:rsidR="0051179B" w:rsidRPr="003E349E" w:rsidRDefault="0051179B" w:rsidP="00D6095E">
                                <w:pPr>
                                  <w:jc w:val="center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sz w:val="20"/>
                                    <w:lang w:val="en-CA"/>
                                  </w:rPr>
                                  <w:sym w:font="Symbol" w:char="F02D"/>
                                </w: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1" name="Text Box 61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5" y="8653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48D23E" w14:textId="77777777" w:rsidR="0051179B" w:rsidRPr="003E349E" w:rsidRDefault="0051179B" w:rsidP="00D6095E">
                                <w:pPr>
                                  <w:jc w:val="center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sz w:val="20"/>
                                    <w:lang w:val="en-CA"/>
                                  </w:rPr>
                                  <w:sym w:font="Symbol" w:char="F02D"/>
                                </w: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2" name="Text Box 61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59" y="8653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739A7D" w14:textId="77777777" w:rsidR="0051179B" w:rsidRPr="003E349E" w:rsidRDefault="0051179B" w:rsidP="00D6095E">
                                <w:pPr>
                                  <w:jc w:val="center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223" name="Freeform 6108"/>
                        <wps:cNvSpPr>
                          <a:spLocks/>
                        </wps:cNvSpPr>
                        <wps:spPr bwMode="auto">
                          <a:xfrm flipV="1">
                            <a:off x="8024" y="11395"/>
                            <a:ext cx="655" cy="1440"/>
                          </a:xfrm>
                          <a:custGeom>
                            <a:avLst/>
                            <a:gdLst>
                              <a:gd name="T0" fmla="*/ 0 w 8640"/>
                              <a:gd name="T1" fmla="*/ 0 h 12960"/>
                              <a:gd name="T2" fmla="*/ 1440 w 8640"/>
                              <a:gd name="T3" fmla="*/ 7200 h 12960"/>
                              <a:gd name="T4" fmla="*/ 2880 w 8640"/>
                              <a:gd name="T5" fmla="*/ 11520 h 12960"/>
                              <a:gd name="T6" fmla="*/ 4320 w 8640"/>
                              <a:gd name="T7" fmla="*/ 12960 h 12960"/>
                              <a:gd name="T8" fmla="*/ 5760 w 8640"/>
                              <a:gd name="T9" fmla="*/ 11520 h 12960"/>
                              <a:gd name="T10" fmla="*/ 7200 w 8640"/>
                              <a:gd name="T11" fmla="*/ 7200 h 12960"/>
                              <a:gd name="T12" fmla="*/ 8640 w 8640"/>
                              <a:gd name="T13" fmla="*/ 0 h 129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8640" h="12960">
                                <a:moveTo>
                                  <a:pt x="0" y="0"/>
                                </a:moveTo>
                                <a:cubicBezTo>
                                  <a:pt x="480" y="2640"/>
                                  <a:pt x="960" y="5280"/>
                                  <a:pt x="1440" y="7200"/>
                                </a:cubicBezTo>
                                <a:cubicBezTo>
                                  <a:pt x="1920" y="9120"/>
                                  <a:pt x="2400" y="10560"/>
                                  <a:pt x="2880" y="11520"/>
                                </a:cubicBezTo>
                                <a:cubicBezTo>
                                  <a:pt x="3360" y="12480"/>
                                  <a:pt x="3840" y="12960"/>
                                  <a:pt x="4320" y="12960"/>
                                </a:cubicBezTo>
                                <a:cubicBezTo>
                                  <a:pt x="4800" y="12960"/>
                                  <a:pt x="5280" y="12480"/>
                                  <a:pt x="5760" y="11520"/>
                                </a:cubicBezTo>
                                <a:cubicBezTo>
                                  <a:pt x="6240" y="10560"/>
                                  <a:pt x="6720" y="9120"/>
                                  <a:pt x="7200" y="7200"/>
                                </a:cubicBezTo>
                                <a:cubicBezTo>
                                  <a:pt x="7680" y="5280"/>
                                  <a:pt x="8160" y="2640"/>
                                  <a:pt x="864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stealth" w="med" len="med"/>
                            <a:tailEnd type="stealth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3769EB" id="Group 6168" o:spid="_x0000_s1493" style="position:absolute;left:0;text-align:left;margin-left:306pt;margin-top:0;width:115.2pt;height:115.2pt;z-index:251566080" coordorigin="7200,10819" coordsize="2304,2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">
                <v:group id="Group 6141" o:spid="_x0000_s1494" style="position:absolute;left:7200;top:10819;width:2304;height:2304" coordorigin="2160,8059" coordsize="2304,23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<v:shape id="Text Box 6142" o:spid="_x0000_s1495" type="#_x0000_t202" style="position:absolute;left:4188;top:8563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1cHMMA&#10;AADcAAAADwAAAGRycy9kb3ducmV2LnhtbERPTWvCQBC9F/oflhG81Y0etEY3IkWhIJTG9NDjmJ0k&#10;i9nZmN1q+u/dQsHbPN7nrDeDbcWVem8cK5hOEhDEpdOGawVfxf7lFYQPyBpbx6TglzxssuenNaba&#10;3Tin6zHUIoawT1FBE0KXSunLhiz6ieuII1e53mKIsK+l7vEWw20rZ0kylxYNx4YGO3prqDwff6yC&#10;7TfnO3P5OH3mVW6KYpnwYX5WajwatisQgYbwEP+733Wcv1zA3zPxAp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j1cHMMAAADcAAAADwAAAAAAAAAAAAAAAACYAgAAZHJzL2Rv&#10;d25yZXYueG1sUEsFBgAAAAAEAAQA9QAAAIgDAAAAAA==&#10;" filled="f" stroked="f">
                    <v:textbox inset="0,0,0,0">
                      <w:txbxContent>
                        <w:p w14:paraId="276CC3B5" w14:textId="77777777" w:rsidR="0051179B" w:rsidRPr="003E349E" w:rsidRDefault="0051179B" w:rsidP="00D6095E">
                          <w:pPr>
                            <w:jc w:val="right"/>
                            <w:rPr>
                              <w:i/>
                              <w:sz w:val="20"/>
                              <w:lang w:val="en-CA"/>
                            </w:rPr>
                          </w:pPr>
                          <w:r>
                            <w:rPr>
                              <w:i/>
                              <w:sz w:val="20"/>
                              <w:lang w:val="en-CA"/>
                            </w:rPr>
                            <w:t>x</w:t>
                          </w:r>
                        </w:p>
                      </w:txbxContent>
                    </v:textbox>
                  </v:shape>
                  <v:group id="Group 6143" o:spid="_x0000_s1496" style="position:absolute;left:2160;top:8059;width:2304;height:2304" coordorigin="7598,6728" coordsize="2304,23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gD3c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uAPdxgAAANwA&#10;AAAPAAAAAAAAAAAAAAAAAKoCAABkcnMvZG93bnJldi54bWxQSwUGAAAAAAQABAD6AAAAnQMAAAAA&#10;">
                    <v:shape id="AutoShape 6144" o:spid="_x0000_s1497" type="#_x0000_t32" style="position:absolute;left:9038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KuesIAAADcAAAADwAAAGRycy9kb3ducmV2LnhtbERPTWsCMRC9F/wPYYReimZVlO7WKKJo&#10;e/Bg1d6HzbhZ3EyWTaqrv74pCN7m8T5nOm9tJS7U+NKxgkE/AUGcO11yoeB4WPfeQfiArLFyTApu&#10;5GE+67xMMdPuyt902YdCxBD2GSowIdSZlD43ZNH3XU0cuZNrLIYIm0LqBq8x3FZymCQTabHk2GCw&#10;pqWh/Lz/tQpGm5RXt/S+fDPb3biiHz64yadSr9128QEiUBue4of7S8f5aQr/z8QL5Ow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SKuesIAAADcAAAADwAAAAAAAAAAAAAA&#10;AAChAgAAZHJzL2Rvd25yZXYueG1sUEsFBgAAAAAEAAQA+QAAAJADAAAAAA==&#10;" strokecolor="#7f7f7f" strokeweight=".25pt"/>
                    <v:shape id="AutoShape 6145" o:spid="_x0000_s1498" type="#_x0000_t32" style="position:absolute;left:7598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fzHMQAAADcAAAADwAAAGRycy9kb3ducmV2LnhtbESPT2sCMRTE7wW/Q3iCl1KzWhTdGkUU&#10;tQcP/mnvj81zs7h5WTZR1356UxA8DjPzG2Yya2wprlT7wrGCXjcBQZw5XXCu4Oe4+hiB8AFZY+mY&#10;FNzJw2zaeptgqt2N93Q9hFxECPsUFZgQqlRKnxmy6LuuIo7eydUWQ5R1LnWNtwi3pewnyVBaLDgu&#10;GKxoYSg7Hy5Wwed6zMv7+G/xbra7QUm/fHTDjVKddjP/AhGoCa/ws/2tFUQi/J+JR0B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N/McxAAAANwAAAAPAAAAAAAAAAAA&#10;AAAAAKECAABkcnMvZG93bnJldi54bWxQSwUGAAAAAAQABAD5AAAAkgMAAAAA&#10;" strokecolor="#7f7f7f" strokeweight=".25pt"/>
                    <v:shape id="AutoShape 6146" o:spid="_x0000_s1499" type="#_x0000_t32" style="position:absolute;left:7886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tWh8UAAADcAAAADwAAAGRycy9kb3ducmV2LnhtbESPT2sCMRTE70K/Q3iFXkSzKoquRhGl&#10;tQcP9d/9sXluFjcvyybV1U9vCkKPw8z8hpktGluKK9W+cKyg101AEGdOF5wrOB4+O2MQPiBrLB2T&#10;gjt5WMzfWjNMtbvxjq77kIsIYZ+iAhNClUrpM0MWfddVxNE7u9piiLLOpa7xFuG2lP0kGUmLBccF&#10;gxWtDGWX/a9VMPia8Po+eazaZvszLOnEBzfaKPXx3iynIAI14T/8an9rBf2kB39n4hGQ8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HtWh8UAAADcAAAADwAAAAAAAAAA&#10;AAAAAAChAgAAZHJzL2Rvd25yZXYueG1sUEsFBgAAAAAEAAQA+QAAAJMDAAAAAA==&#10;" strokecolor="#7f7f7f" strokeweight=".25pt"/>
                    <v:shape id="AutoShape 6147" o:spid="_x0000_s1500" type="#_x0000_t32" style="position:absolute;left:8174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nI8MUAAADcAAAADwAAAGRycy9kb3ducmV2LnhtbESPT2sCMRTE70K/Q3gFL6LZrii6GqVY&#10;tD14aP1zf2yem6Wbl2UTdfXTNwXB4zAzv2Hmy9ZW4kKNLx0reBskIIhzp0suFBz26/4EhA/IGivH&#10;pOBGHpaLl84cM+2u/EOXXShEhLDPUIEJoc6k9Lkhi37gauLonVxjMUTZFFI3eI1wW8k0ScbSYslx&#10;wWBNK0P57+5sFQw3U/64Te+rntl+jyo68t6NP5XqvrbvMxCB2vAMP9pfWkGapPB/Jh4B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KnI8MUAAADcAAAADwAAAAAAAAAA&#10;AAAAAAChAgAAZHJzL2Rvd25yZXYueG1sUEsFBgAAAAAEAAQA+QAAAJMDAAAAAA==&#10;" strokecolor="#7f7f7f" strokeweight=".25pt"/>
                    <v:shape id="AutoShape 6148" o:spid="_x0000_s1501" type="#_x0000_t32" style="position:absolute;left:8462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Vta8UAAADcAAAADwAAAGRycy9kb3ducmV2LnhtbESPT2sCMRTE74LfITyhF9FsFUVXoxRL&#10;tQcP9d/9sXluFjcvyybV1U9vCkKPw8z8hpkvG1uKK9W+cKzgvZ+AIM6cLjhXcDx89SYgfEDWWDom&#10;BXfysFy0W3NMtbvxjq77kIsIYZ+iAhNClUrpM0MWfd9VxNE7u9piiLLOpa7xFuG2lIMkGUuLBccF&#10;gxWtDGWX/a9VMFxP+fM+fay6ZvszKunEBzfeKPXWaT5mIAI14T/8an9rBYNkCH9n4hG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+Vta8UAAADcAAAADwAAAAAAAAAA&#10;AAAAAAChAgAAZHJzL2Rvd25yZXYueG1sUEsFBgAAAAAEAAQA+QAAAJMDAAAAAA==&#10;" strokecolor="#7f7f7f" strokeweight=".25pt"/>
                    <v:shape id="AutoShape 6149" o:spid="_x0000_s1502" type="#_x0000_t32" style="position:absolute;left:8750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LJUsQAAADcAAAADwAAAGRycy9kb3ducmV2LnhtbESPQWsCMRSE74X+h/AK3mq2IlK2RpGK&#10;pQqlqD14fGyem+jmZUniuv77plDwOMzMN8x03rtGdBSi9azgZViAIK68tlwr+Nmvnl9BxISssfFM&#10;Cm4UYT57fJhiqf2Vt9TtUi0yhGOJCkxKbSllrAw5jEPfEmfv6IPDlGWopQ54zXDXyFFRTKRDy3nB&#10;YEvvhqrz7uIULE8bu1h/b8YHezmFj69z3xk0Sg2e+sUbiER9uof/259awagYw9+ZfATk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IslSxAAAANwAAAAPAAAAAAAAAAAA&#10;AAAAAKECAABkcnMvZG93bnJldi54bWxQSwUGAAAAAAQABAD5AAAAkgMAAAAA&#10;" strokeweight=".5pt"/>
                    <v:shape id="AutoShape 6150" o:spid="_x0000_s1503" type="#_x0000_t32" style="position:absolute;left:7598;top:6728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BQhMUAAADcAAAADwAAAGRycy9kb3ducmV2LnhtbESPT2vCQBTE70K/w/IKXsRsalE0ZpWi&#10;2Pbgof67P7Kv2dDs25BdNfbTu0Khx2FmfsPky87W4kKtrxwreElSEMSF0xWXCo6HzXAKwgdkjbVj&#10;UnAjD8vFUy/HTLsr7+iyD6WIEPYZKjAhNJmUvjBk0SeuIY7et2sthijbUuoWrxFuazlK04m0WHFc&#10;MNjQylDxsz9bBa/vM17fZr+rgdl+jWs68cFNPpTqP3dvcxCBuvAf/mt/agWjdAyPM/E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0BQhMUAAADcAAAADwAAAAAAAAAA&#10;AAAAAAChAgAAZHJzL2Rvd25yZXYueG1sUEsFBgAAAAAEAAQA+QAAAJMDAAAAAA==&#10;" strokecolor="#7f7f7f" strokeweight=".25pt"/>
                    <v:shape id="AutoShape 6151" o:spid="_x0000_s1504" type="#_x0000_t32" style="position:absolute;left:7598;top:7016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LO88UAAADcAAAADwAAAGRycy9kb3ducmV2LnhtbESPT2sCMRTE7wW/Q3hCL6VmVbrUrVFE&#10;UXvw4N/7Y/O6Wdy8LJtUVz+9KRQ8DjPzG2Y8bW0lLtT40rGCfi8BQZw7XXKh4HhYvn+C8AFZY+WY&#10;FNzIw3TSeRljpt2Vd3TZh0JECPsMFZgQ6kxKnxuy6HuuJo7ej2sshiibQuoGrxFuKzlIklRaLDku&#10;GKxpbig/73+tguFqxIvb6D5/M5vtR0UnPrh0rdRrt519gQjUhmf4v/2tFQySFP7OxCMgJ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5LO88UAAADcAAAADwAAAAAAAAAA&#10;AAAAAAChAgAAZHJzL2Rvd25yZXYueG1sUEsFBgAAAAAEAAQA+QAAAJMDAAAAAA==&#10;" strokecolor="#7f7f7f" strokeweight=".25pt"/>
                    <v:shape id="AutoShape 6152" o:spid="_x0000_s1505" type="#_x0000_t32" style="position:absolute;left:7598;top:7304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BXJcUAAADcAAAADwAAAGRycy9kb3ducmV2LnhtbESPQUsDMRSE7wX/Q3iCN5u1SCvbpqUo&#10;ihZKcfXQ42Pz3KTdvCxJut3+eyMIPQ4z8w2zWA2uFT2FaD0reBgXIIhrry03Cr6/Xu+fQMSErLH1&#10;TAouFGG1vBktsNT+zJ/UV6kRGcKxRAUmpa6UMtaGHMax74iz9+ODw5RlaKQOeM5w18pJUUylQ8t5&#10;wWBHz4bqY3VyCl4OG7v+2G0e9/Z0CG/b49AbNErd3Q7rOYhEQ7qG/9vvWsGkmMHfmXw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PBXJcUAAADcAAAADwAAAAAAAAAA&#10;AAAAAAChAgAAZHJzL2Rvd25yZXYueG1sUEsFBgAAAAAEAAQA+QAAAJMDAAAAAA==&#10;" strokeweight=".5pt"/>
                    <v:shape id="AutoShape 6153" o:spid="_x0000_s1506" type="#_x0000_t32" style="position:absolute;left:7598;top:7592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H/GsEAAADcAAAADwAAAGRycy9kb3ducmV2LnhtbERPy4rCMBTdC/MP4Q64GcZURRmrUQbF&#10;x8KFz/2luTZlmpvSRK1+vVkMuDyc92TW2FLcqPaFYwXdTgKCOHO64FzB6bj8/gHhA7LG0jEpeJCH&#10;2fSjNcFUuzvv6XYIuYgh7FNUYEKoUil9Zsii77iKOHIXV1sMEda51DXeY7gtZS9JhtJiwbHBYEVz&#10;Q9nf4WoV9FcjXjxGz/mX2e4GJZ356IZrpdqfze8YRKAmvMX/7o1W0Evi2ngmHgE5f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Qf8awQAAANwAAAAPAAAAAAAAAAAAAAAA&#10;AKECAABkcnMvZG93bnJldi54bWxQSwUGAAAAAAQABAD5AAAAjwMAAAAA&#10;" strokecolor="#7f7f7f" strokeweight=".25pt"/>
                    <v:shape id="AutoShape 6154" o:spid="_x0000_s1507" type="#_x0000_t32" style="position:absolute;left:7598;top:7880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1agcUAAADcAAAADwAAAGRycy9kb3ducmV2LnhtbESPT2vCQBTE7wW/w/KEXkqz0VJp0qwi&#10;SquHHvx7f2Rfs8Hs25Ddauynd4VCj8PM/IYpZr1txJk6XztWMEpSEMSl0zVXCg77j+c3ED4ga2wc&#10;k4IreZhNBw8F5tpdeEvnXahEhLDPUYEJoc2l9KUhiz5xLXH0vl1nMUTZVVJ3eIlw28hxmk6kxZrj&#10;gsGWFobK0+7HKnj5zHh5zX4XT+Zr89rQkfduslLqcdjP30EE6sN/+K+91grGaQb3M/EIyO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g1agcUAAADcAAAADwAAAAAAAAAA&#10;AAAAAAChAgAAZHJzL2Rvd25yZXYueG1sUEsFBgAAAAAEAAQA+QAAAJMDAAAAAA==&#10;" strokecolor="#7f7f7f" strokeweight=".25pt"/>
                    <v:shape id="AutoShape 6155" o:spid="_x0000_s1508" type="#_x0000_t32" style="position:absolute;left:7598;top:8168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5lwcIAAADcAAAADwAAAGRycy9kb3ducmV2LnhtbERPy4rCMBTdC/5DuMJsRFMVZaxGEUXH&#10;hQvHx/7S3GnKNDelyWj16ycLweXhvOfLxpbiRrUvHCsY9BMQxJnTBecKLudt7xOED8gaS8ek4EEe&#10;lot2a46pdnf+ptsp5CKGsE9RgQmhSqX0mSGLvu8q4sj9uNpiiLDOpa7xHsNtKYdJMpEWC44NBita&#10;G8p+T39WwWg35c1j+lx3zeE4LunKZzf5Uuqj06xmIAI14S1+ufdawXAQ58cz8QjI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5lwcIAAADcAAAADwAAAAAAAAAAAAAA&#10;AAChAgAAZHJzL2Rvd25yZXYueG1sUEsFBgAAAAAEAAQA+QAAAJADAAAAAA==&#10;" strokecolor="#7f7f7f" strokeweight=".25pt"/>
                    <v:shape id="AutoShape 6156" o:spid="_x0000_s1509" type="#_x0000_t32" style="position:absolute;left:7598;top:8456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LAWsUAAADcAAAADwAAAGRycy9kb3ducmV2LnhtbESPQWsCMRSE70L/Q3gFL1Kzqyi6GqVY&#10;tB48VK33x+Z1s3Tzsmyirv76RhB6HGbmG2a+bG0lLtT40rGCtJ+AIM6dLrlQ8H1cv01A+ICssXJM&#10;Cm7kYbl46cwx0+7Ke7ocQiEihH2GCkwIdSalzw1Z9H1XE0fvxzUWQ5RNIXWD1wi3lRwkyVhaLDku&#10;GKxpZSj/PZytguFmyh+36X3VM7uvUUUnPrrxp1Ld1/Z9BiJQG/7Dz/ZWKxikKTzOxCM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aLAWsUAAADcAAAADwAAAAAAAAAA&#10;AAAAAAChAgAAZHJzL2Rvd25yZXYueG1sUEsFBgAAAAAEAAQA+QAAAJMDAAAAAA==&#10;" strokecolor="#7f7f7f" strokeweight=".25pt"/>
                    <v:shape id="AutoShape 6157" o:spid="_x0000_s1510" type="#_x0000_t32" style="position:absolute;left:7598;top:8744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BeLcYAAADcAAAADwAAAGRycy9kb3ducmV2LnhtbESPT2vCQBTE74V+h+UVeim6MUXR6CrF&#10;ovbgof67P7Kv2dDs25DdmqSf3i0IPQ4z8xtmsepsJa7U+NKxgtEwAUGcO11yoeB82gymIHxA1lg5&#10;JgU9eVgtHx8WmGnX8oGux1CICGGfoQITQp1J6XNDFv3Q1cTR+3KNxRBlU0jdYBvhtpJpkkykxZLj&#10;gsGa1oby7+OPVfC6nfF7P/tdv5j957iiC5/cZKfU81P3NgcRqAv/4Xv7QytIRyn8nYlH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lwXi3GAAAA3AAAAA8AAAAAAAAA&#10;AAAAAAAAoQIAAGRycy9kb3ducmV2LnhtbFBLBQYAAAAABAAEAPkAAACUAwAAAAA=&#10;" strokecolor="#7f7f7f" strokeweight=".25pt"/>
                    <v:shape id="AutoShape 6158" o:spid="_x0000_s1511" type="#_x0000_t32" style="position:absolute;left:7598;top:9032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z7tsQAAADcAAAADwAAAGRycy9kb3ducmV2LnhtbESPT2sCMRTE7wW/Q3hCL0WzKoquRhGL&#10;tYce/Ht/bJ6bxc3Lsom69tObgtDjMDO/YWaLxpbiRrUvHCvodRMQxJnTBecKjod1ZwzCB2SNpWNS&#10;8CAPi3nrbYapdnfe0W0fchEh7FNUYEKoUil9Zsii77qKOHpnV1sMUda51DXeI9yWsp8kI2mx4Lhg&#10;sKKVoeyyv1oFg68Jfz4mv6sP87MdlnTigxttlHpvN8spiEBN+A+/2t9aQb83gL8z8QjI+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PPu2xAAAANwAAAAPAAAAAAAAAAAA&#10;AAAAAKECAABkcnMvZG93bnJldi54bWxQSwUGAAAAAAQABAD5AAAAkgMAAAAA&#10;" strokecolor="#7f7f7f" strokeweight=".25pt"/>
                    <v:shape id="AutoShape 6159" o:spid="_x0000_s1512" type="#_x0000_t32" style="position:absolute;left:9326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VjwsYAAADcAAAADwAAAGRycy9kb3ducmV2LnhtbESPQWvCQBSE74X+h+UVvEjdRK1o6kbE&#10;ovXgoVV7f2Rfs6HZtyG71eiv7wpCj8PMfMPMF52txYlaXzlWkA4SEMSF0xWXCo6H9fMUhA/IGmvH&#10;pOBCHhb548McM+3O/EmnfShFhLDPUIEJocmk9IUhi37gGuLofbvWYoiyLaVu8RzhtpbDJJlIixXH&#10;BYMNrQwVP/tfq2C0mfHbZXZd9c3u46WmLz64ybtSvadu+QoiUBf+w/f2VisYpmO4nYlHQO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VY8LGAAAA3AAAAA8AAAAAAAAA&#10;AAAAAAAAoQIAAGRycy9kb3ducmV2LnhtbFBLBQYAAAAABAAEAPkAAACUAwAAAAA=&#10;" strokecolor="#7f7f7f" strokeweight=".25pt"/>
                    <v:shape id="AutoShape 6160" o:spid="_x0000_s1513" type="#_x0000_t32" style="position:absolute;left:9614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nGWcQAAADcAAAADwAAAGRycy9kb3ducmV2LnhtbESPT2sCMRTE7wW/Q3hCL0WzKoquRhGL&#10;2kMP/r0/Ns/N4uZl2URd/fRNodDjMDO/YWaLxpbiTrUvHCvodRMQxJnTBecKTsd1ZwzCB2SNpWNS&#10;8CQPi3nrbYapdg/e0/0QchEh7FNUYEKoUil9Zsii77qKOHoXV1sMUda51DU+ItyWsp8kI2mx4Lhg&#10;sKKVoex6uFkFg82EP5+T1+rDfO+GJZ356EZbpd7bzXIKIlAT/sN/7S+toN8bwu+ZeATk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mcZZxAAAANwAAAAPAAAAAAAAAAAA&#10;AAAAAKECAABkcnMvZG93bnJldi54bWxQSwUGAAAAAAQABAD5AAAAkgMAAAAA&#10;" strokecolor="#7f7f7f" strokeweight=".25pt"/>
                    <v:shape id="AutoShape 6161" o:spid="_x0000_s1514" type="#_x0000_t32" style="position:absolute;left:9902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tYLsYAAADcAAAADwAAAGRycy9kb3ducmV2LnhtbESPT2vCQBTE74V+h+UVeim6UTHU6Cqi&#10;tPbgofXP/ZF9zYZm34bsNol+ercg9DjMzG+Yxaq3lWip8aVjBaNhAoI4d7rkQsHp+DZ4BeEDssbK&#10;MSm4kIfV8vFhgZl2HX9RewiFiBD2GSowIdSZlD43ZNEPXU0cvW/XWAxRNoXUDXYRbis5TpJUWiw5&#10;LhisaWMo/zn8WgWT9xlvL7Pr5sXsP6cVnfno0p1Sz0/9eg4iUB/+w/f2h1YwHqXwdyYeAbm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ZLWC7GAAAA3AAAAA8AAAAAAAAA&#10;AAAAAAAAoQIAAGRycy9kb3ducmV2LnhtbFBLBQYAAAAABAAEAPkAAACUAwAAAAA=&#10;" strokecolor="#7f7f7f" strokeweight=".25pt"/>
                  </v:group>
                  <v:shape id="Text Box 6162" o:spid="_x0000_s1515" type="#_x0000_t202" style="position:absolute;left:3053;top:8059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s+OsUA&#10;AADcAAAADwAAAGRycy9kb3ducmV2LnhtbESPQWvCQBSE70L/w/IKvelGD7ambkSkBaEgjfHg8TX7&#10;TJZk38bsqvHfdwsFj8PMfMMsV4NtxZV6bxwrmE4SEMSl04YrBYfic/wGwgdkja1jUnAnD6vsabTE&#10;VLsb53Tdh0pECPsUFdQhdKmUvqzJop+4jjh6J9dbDFH2ldQ93iLctnKWJHNp0XBcqLGjTU1ls79Y&#10;Besj5x/mvPv5zk+5KYpFwl/zRqmX52H9DiLQEB7h//ZWK5hNX+HvTDwC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yz46xQAAANwAAAAPAAAAAAAAAAAAAAAAAJgCAABkcnMv&#10;ZG93bnJldi54bWxQSwUGAAAAAAQABAD1AAAAigMAAAAA&#10;" filled="f" stroked="f">
                    <v:textbox inset="0,0,0,0">
                      <w:txbxContent>
                        <w:p w14:paraId="77F6114E" w14:textId="77777777" w:rsidR="0051179B" w:rsidRPr="00D3569F" w:rsidRDefault="0051179B" w:rsidP="00D6095E">
                          <w:pPr>
                            <w:jc w:val="right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i/>
                              <w:sz w:val="20"/>
                              <w:lang w:val="en-CA"/>
                            </w:rPr>
                            <w:t>y</w:t>
                          </w:r>
                          <w:r>
                            <w:rPr>
                              <w:sz w:val="20"/>
                              <w:lang w:val="en-CA"/>
                            </w:rPr>
                            <w:t> </w:t>
                          </w:r>
                        </w:p>
                      </w:txbxContent>
                    </v:textbox>
                  </v:shape>
                  <v:shape id="Text Box 6163" o:spid="_x0000_s1516" type="#_x0000_t202" style="position:absolute;left:3029;top:8616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SqSMEA&#10;AADcAAAADwAAAGRycy9kb3ducmV2LnhtbERPTYvCMBC9C/sfwgjebKoH0a5RRFZYEBZrPXicbcY2&#10;2Exqk9XuvzcHwePjfS/XvW3EnTpvHCuYJCkI4tJpw5WCU7Ebz0H4gKyxcUwK/snDevUxWGKm3YNz&#10;uh9DJWII+wwV1CG0mZS+rMmiT1xLHLmL6yyGCLtK6g4fMdw2cpqmM2nRcGyosaVtTeX1+GcVbM6c&#10;f5nbz+8hv+SmKBYp72dXpUbDfvMJIlAf3uKX+1srmE7i2ngmHgG5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UqkjBAAAA3AAAAA8AAAAAAAAAAAAAAAAAmAIAAGRycy9kb3du&#10;cmV2LnhtbFBLBQYAAAAABAAEAPUAAACGAwAAAAA=&#10;" filled="f" stroked="f">
                    <v:textbox inset="0,0,0,0">
                      <w:txbxContent>
                        <w:p w14:paraId="5808AD87" w14:textId="77777777" w:rsidR="0051179B" w:rsidRPr="003E349E" w:rsidRDefault="0051179B" w:rsidP="00D6095E">
                          <w:pPr>
                            <w:jc w:val="right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sz w:val="20"/>
                              <w:lang w:val="en-C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6164" o:spid="_x0000_s1517" type="#_x0000_t202" style="position:absolute;left:3038;top:9079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gP08QA&#10;AADcAAAADwAAAGRycy9kb3ducmV2LnhtbESPQYvCMBSE78L+h/AEb5rqQdZqFJEVFgSx1oPHZ/Ns&#10;g81LbbJa/71ZWNjjMDPfMItVZ2vxoNYbxwrGowQEceG04VLBKd8OP0H4gKyxdkwKXuRhtfzoLTDV&#10;7skZPY6hFBHCPkUFVQhNKqUvKrLoR64hjt7VtRZDlG0pdYvPCLe1nCTJVFo0HBcqbGhTUXE7/lgF&#10;6zNnX+a+vxyya2byfJbwbnpTatDv1nMQgbrwH/5rf2sFk/EMfs/EIyCX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YD9PEAAAA3AAAAA8AAAAAAAAAAAAAAAAAmAIAAGRycy9k&#10;b3ducmV2LnhtbFBLBQYAAAAABAAEAPUAAACJAwAAAAA=&#10;" filled="f" stroked="f">
                    <v:textbox inset="0,0,0,0">
                      <w:txbxContent>
                        <w:p w14:paraId="354F910A" w14:textId="77777777" w:rsidR="0051179B" w:rsidRPr="003E349E" w:rsidRDefault="0051179B" w:rsidP="00D6095E">
                          <w:pPr>
                            <w:jc w:val="right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sz w:val="20"/>
                              <w:lang w:val="en-CA"/>
                            </w:rPr>
                            <w:sym w:font="Symbol" w:char="F02D"/>
                          </w:r>
                          <w:r>
                            <w:rPr>
                              <w:sz w:val="20"/>
                              <w:lang w:val="en-CA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165" o:spid="_x0000_s1518" type="#_x0000_t202" style="position:absolute;left:3037;top:9658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5s88MA&#10;AADcAAAADwAAAGRycy9kb3ducmV2LnhtbERPPWvDMBDdC/kP4grZarkeQutYMaGkEAiUOs6Q8Wpd&#10;bGHr5FpK4v77aih0fLzvopztIG40eeNYwXOSgiBunDbcKjjV708vIHxA1jg4JgU/5KHcLB4KzLW7&#10;c0W3Y2hFDGGfo4IuhDGX0jcdWfSJG4kjd3GTxRDh1Eo94T2G20FmabqSFg3Hhg5Heuuo6Y9Xq2B7&#10;5mpnvj++PqtLZer6NeXDqldq+Thv1yACzeFf/OfeawVZFufHM/EI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U5s88MAAADcAAAADwAAAAAAAAAAAAAAAACYAgAAZHJzL2Rv&#10;d25yZXYueG1sUEsFBgAAAAAEAAQA9QAAAIgDAAAAAA==&#10;" filled="f" stroked="f">
                    <v:textbox inset="0,0,0,0">
                      <w:txbxContent>
                        <w:p w14:paraId="035BF27D" w14:textId="77777777" w:rsidR="0051179B" w:rsidRPr="003E349E" w:rsidRDefault="0051179B" w:rsidP="00D6095E">
                          <w:pPr>
                            <w:jc w:val="center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sz w:val="20"/>
                              <w:lang w:val="en-CA"/>
                            </w:rPr>
                            <w:sym w:font="Symbol" w:char="F02D"/>
                          </w:r>
                          <w:r>
                            <w:rPr>
                              <w:sz w:val="20"/>
                              <w:lang w:val="en-CA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6166" o:spid="_x0000_s1519" type="#_x0000_t202" style="position:absolute;left:2605;top:8653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LJaMQA&#10;AADcAAAADwAAAGRycy9kb3ducmV2LnhtbESPQWvCQBSE7wX/w/IEb3VjDtJGVxFREARpjAePz+wz&#10;Wcy+jdlV03/fLRR6HGbmG2a+7G0jntR541jBZJyAIC6dNlwpOBXb9w8QPiBrbByTgm/ysFwM3uaY&#10;affinJ7HUIkIYZ+hgjqENpPSlzVZ9GPXEkfv6jqLIcqukrrDV4TbRqZJMpUWDceFGlta11Tejg+r&#10;YHXmfGPuh8tXfs1NUXwmvJ/elBoN+9UMRKA+/If/2jutIE0n8HsmHgG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4CyWjEAAAA3AAAAA8AAAAAAAAAAAAAAAAAmAIAAGRycy9k&#10;b3ducmV2LnhtbFBLBQYAAAAABAAEAPUAAACJAwAAAAA=&#10;" filled="f" stroked="f">
                    <v:textbox inset="0,0,0,0">
                      <w:txbxContent>
                        <w:p w14:paraId="2048D23E" w14:textId="77777777" w:rsidR="0051179B" w:rsidRPr="003E349E" w:rsidRDefault="0051179B" w:rsidP="00D6095E">
                          <w:pPr>
                            <w:jc w:val="center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sz w:val="20"/>
                              <w:lang w:val="en-CA"/>
                            </w:rPr>
                            <w:sym w:font="Symbol" w:char="F02D"/>
                          </w:r>
                          <w:r>
                            <w:rPr>
                              <w:sz w:val="20"/>
                              <w:lang w:val="en-CA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167" o:spid="_x0000_s1520" type="#_x0000_t202" style="position:absolute;left:3759;top:8653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BXH8QA&#10;AADcAAAADwAAAGRycy9kb3ducmV2LnhtbESPQWvCQBSE7wX/w/IEb83GHKSNriJioSBIYzx4fGaf&#10;yWL2bcyumv77bqHQ4zAz3zCL1WBb8aDeG8cKpkkKgrhy2nCt4Fh+vL6B8AFZY+uYFHyTh9Vy9LLA&#10;XLsnF/Q4hFpECPscFTQhdLmUvmrIok9cRxy9i+sthij7WuoenxFuW5ml6UxaNBwXGuxo01B1Pdyt&#10;gvWJi6257c9fxaUwZfme8m52VWoyHtZzEIGG8B/+a39qBVmWwe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QVx/EAAAA3AAAAA8AAAAAAAAAAAAAAAAAmAIAAGRycy9k&#10;b3ducmV2LnhtbFBLBQYAAAAABAAEAPUAAACJAwAAAAA=&#10;" filled="f" stroked="f">
                    <v:textbox inset="0,0,0,0">
                      <w:txbxContent>
                        <w:p w14:paraId="59739A7D" w14:textId="77777777" w:rsidR="0051179B" w:rsidRPr="003E349E" w:rsidRDefault="0051179B" w:rsidP="00D6095E">
                          <w:pPr>
                            <w:jc w:val="center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sz w:val="20"/>
                              <w:lang w:val="en-CA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Freeform 6108" o:spid="_x0000_s1521" style="position:absolute;left:8024;top:11395;width:655;height:1440;flip:y;visibility:visible;mso-wrap-style:square;v-text-anchor:top" coordsize="8640,129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SsLsYA&#10;AADcAAAADwAAAGRycy9kb3ducmV2LnhtbESPQWvCQBSE7wX/w/KEXqRujFAldZUgWEQKVeOhx9fs&#10;M4lm34bsatJ/3y0IPQ4z8w2zWPWmFndqXWVZwWQcgSDOra64UHDKNi9zEM4ja6wtk4IfcrBaDp4W&#10;mGjb8YHuR1+IAGGXoILS+yaR0uUlGXRj2xAH72xbgz7ItpC6xS7ATS3jKHqVBisOCyU2tC4pvx5v&#10;RsEs81/2o0vdpN99v582afY52l+Ueh726RsIT73/Dz/aW60gjqfwdyYcAbn8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BSsLsYAAADcAAAADwAAAAAAAAAAAAAAAACYAgAAZHJz&#10;L2Rvd25yZXYueG1sUEsFBgAAAAAEAAQA9QAAAIsDAAAAAA==&#10;" path="m,c480,2640,960,5280,1440,7200v480,1920,960,3360,1440,4320c3360,12480,3840,12960,4320,12960v480,,960,-480,1440,-1440c6240,10560,6720,9120,7200,7200,7680,5280,8160,2640,8640,e" filled="f">
                  <v:stroke startarrow="classic" endarrow="classic"/>
                  <v:path arrowok="t" o:connecttype="custom" o:connectlocs="0,0;109,800;218,1280;328,1440;437,1280;546,800;655,0" o:connectangles="0,0,0,0,0,0,0"/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564032" behindDoc="0" locked="0" layoutInCell="1" allowOverlap="1" wp14:anchorId="1FFCFA91" wp14:editId="1D4B4C3D">
                <wp:simplePos x="0" y="0"/>
                <wp:positionH relativeFrom="column">
                  <wp:posOffset>685800</wp:posOffset>
                </wp:positionH>
                <wp:positionV relativeFrom="paragraph">
                  <wp:posOffset>0</wp:posOffset>
                </wp:positionV>
                <wp:extent cx="1463040" cy="1463040"/>
                <wp:effectExtent l="0" t="0" r="0" b="0"/>
                <wp:wrapNone/>
                <wp:docPr id="166" name="Group 6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3040" cy="1463040"/>
                          <a:chOff x="2160" y="10819"/>
                          <a:chExt cx="2304" cy="2304"/>
                        </a:xfrm>
                      </wpg:grpSpPr>
                      <wpg:grpSp>
                        <wpg:cNvPr id="167" name="Group 6106"/>
                        <wpg:cNvGrpSpPr>
                          <a:grpSpLocks/>
                        </wpg:cNvGrpSpPr>
                        <wpg:grpSpPr bwMode="auto">
                          <a:xfrm>
                            <a:off x="2160" y="10819"/>
                            <a:ext cx="2304" cy="2304"/>
                            <a:chOff x="2160" y="10819"/>
                            <a:chExt cx="2304" cy="2304"/>
                          </a:xfrm>
                        </wpg:grpSpPr>
                        <wpg:grpSp>
                          <wpg:cNvPr id="168" name="Group 6072"/>
                          <wpg:cNvGrpSpPr>
                            <a:grpSpLocks/>
                          </wpg:cNvGrpSpPr>
                          <wpg:grpSpPr bwMode="auto">
                            <a:xfrm>
                              <a:off x="2160" y="10819"/>
                              <a:ext cx="2304" cy="2304"/>
                              <a:chOff x="7598" y="6728"/>
                              <a:chExt cx="2304" cy="2304"/>
                            </a:xfrm>
                          </wpg:grpSpPr>
                          <wps:wsp>
                            <wps:cNvPr id="169" name="AutoShape 60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38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" name="AutoShape 607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1" name="AutoShape 60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86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2" name="AutoShape 607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174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3" name="AutoShape 607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62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4" name="AutoShape 60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50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5" name="AutoShape 60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6728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6" name="AutoShape 60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7016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7" name="AutoShape 60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7304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" name="AutoShape 60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7592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" name="AutoShape 60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7880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0" name="AutoShape 60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8168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" name="AutoShape 60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8456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" name="AutoShape 60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8744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3" name="AutoShape 60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98" y="9032"/>
                                <a:ext cx="230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" name="AutoShape 60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326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" name="AutoShape 60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614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" name="AutoShape 60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902" y="6728"/>
                                <a:ext cx="0" cy="230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87" name="Text Box 60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88" y="12480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10F6AE" w14:textId="77777777" w:rsidR="0051179B" w:rsidRPr="003E349E" w:rsidRDefault="0051179B" w:rsidP="00D2689B">
                                <w:pPr>
                                  <w:jc w:val="right"/>
                                  <w:rPr>
                                    <w:i/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  <w:lang w:val="en-CA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8" name="Text Box 60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53" y="10819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2E5C03" w14:textId="77777777" w:rsidR="0051179B" w:rsidRPr="00D3569F" w:rsidRDefault="0051179B" w:rsidP="00D2689B">
                                <w:pPr>
                                  <w:jc w:val="right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  <w:lang w:val="en-CA"/>
                                  </w:rPr>
                                  <w:t>y</w:t>
                                </w: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9" name="Text Box 60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29" y="12525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8532BC" w14:textId="77777777" w:rsidR="0051179B" w:rsidRPr="003E349E" w:rsidRDefault="0051179B" w:rsidP="00D2689B">
                                <w:pPr>
                                  <w:jc w:val="right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0" name="Text Box 60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8" y="11266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6BE1DA8" w14:textId="77777777" w:rsidR="0051179B" w:rsidRPr="003E349E" w:rsidRDefault="0051179B" w:rsidP="00D2689B">
                                <w:pPr>
                                  <w:jc w:val="right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1" name="Text Box 60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5" y="12559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D1BB163" w14:textId="77777777" w:rsidR="0051179B" w:rsidRPr="003E349E" w:rsidRDefault="0051179B" w:rsidP="00D2689B">
                                <w:pPr>
                                  <w:jc w:val="center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sz w:val="20"/>
                                    <w:lang w:val="en-CA"/>
                                  </w:rPr>
                                  <w:sym w:font="Symbol" w:char="F02D"/>
                                </w: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2" name="Text Box 60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59" y="12559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40514C" w14:textId="77777777" w:rsidR="0051179B" w:rsidRPr="003E349E" w:rsidRDefault="0051179B" w:rsidP="00D2689B">
                                <w:pPr>
                                  <w:jc w:val="center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3" name="Text Box 61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8" y="11839"/>
                              <a:ext cx="259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19BE23" w14:textId="77777777" w:rsidR="0051179B" w:rsidRPr="003E349E" w:rsidRDefault="0051179B" w:rsidP="00D2689B">
                                <w:pPr>
                                  <w:jc w:val="right"/>
                                  <w:rPr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sz w:val="20"/>
                                    <w:lang w:val="en-C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94" name="Freeform 6107"/>
                        <wps:cNvSpPr>
                          <a:spLocks/>
                        </wps:cNvSpPr>
                        <wps:spPr bwMode="auto">
                          <a:xfrm>
                            <a:off x="2981" y="11107"/>
                            <a:ext cx="655" cy="1440"/>
                          </a:xfrm>
                          <a:custGeom>
                            <a:avLst/>
                            <a:gdLst>
                              <a:gd name="T0" fmla="*/ 0 w 8640"/>
                              <a:gd name="T1" fmla="*/ 0 h 12960"/>
                              <a:gd name="T2" fmla="*/ 1440 w 8640"/>
                              <a:gd name="T3" fmla="*/ 7200 h 12960"/>
                              <a:gd name="T4" fmla="*/ 2880 w 8640"/>
                              <a:gd name="T5" fmla="*/ 11520 h 12960"/>
                              <a:gd name="T6" fmla="*/ 4320 w 8640"/>
                              <a:gd name="T7" fmla="*/ 12960 h 12960"/>
                              <a:gd name="T8" fmla="*/ 5760 w 8640"/>
                              <a:gd name="T9" fmla="*/ 11520 h 12960"/>
                              <a:gd name="T10" fmla="*/ 7200 w 8640"/>
                              <a:gd name="T11" fmla="*/ 7200 h 12960"/>
                              <a:gd name="T12" fmla="*/ 8640 w 8640"/>
                              <a:gd name="T13" fmla="*/ 0 h 129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8640" h="12960">
                                <a:moveTo>
                                  <a:pt x="0" y="0"/>
                                </a:moveTo>
                                <a:cubicBezTo>
                                  <a:pt x="480" y="2640"/>
                                  <a:pt x="960" y="5280"/>
                                  <a:pt x="1440" y="7200"/>
                                </a:cubicBezTo>
                                <a:cubicBezTo>
                                  <a:pt x="1920" y="9120"/>
                                  <a:pt x="2400" y="10560"/>
                                  <a:pt x="2880" y="11520"/>
                                </a:cubicBezTo>
                                <a:cubicBezTo>
                                  <a:pt x="3360" y="12480"/>
                                  <a:pt x="3840" y="12960"/>
                                  <a:pt x="4320" y="12960"/>
                                </a:cubicBezTo>
                                <a:cubicBezTo>
                                  <a:pt x="4800" y="12960"/>
                                  <a:pt x="5280" y="12480"/>
                                  <a:pt x="5760" y="11520"/>
                                </a:cubicBezTo>
                                <a:cubicBezTo>
                                  <a:pt x="6240" y="10560"/>
                                  <a:pt x="6720" y="9120"/>
                                  <a:pt x="7200" y="7200"/>
                                </a:cubicBezTo>
                                <a:cubicBezTo>
                                  <a:pt x="7680" y="5280"/>
                                  <a:pt x="8160" y="2640"/>
                                  <a:pt x="864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stealth" w="med" len="med"/>
                            <a:tailEnd type="stealth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FCFA91" id="Group 6109" o:spid="_x0000_s1522" style="position:absolute;left:0;text-align:left;margin-left:54pt;margin-top:0;width:115.2pt;height:115.2pt;z-index:251564032" coordorigin="2160,10819" coordsize="2304,2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">
                <v:group id="Group 6106" o:spid="_x0000_s1523" style="position:absolute;left:2160;top:10819;width:2304;height:2304" coordorigin="2160,10819" coordsize="2304,23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niM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8ueIwwAAANwAAAAP&#10;AAAAAAAAAAAAAAAAAKoCAABkcnMvZG93bnJldi54bWxQSwUGAAAAAAQABAD6AAAAmgMAAAAA&#10;">
                  <v:group id="Group 6072" o:spid="_x0000_s1524" style="position:absolute;left:2160;top:10819;width:2304;height:2304" coordorigin="7598,6728" coordsize="2304,23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1z+s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bXP6xgAAANwA&#10;AAAPAAAAAAAAAAAAAAAAAKoCAABkcnMvZG93bnJldi54bWxQSwUGAAAAAAQABAD6AAAAnQMAAAAA&#10;">
                    <v:shape id="AutoShape 6073" o:spid="_x0000_s1525" type="#_x0000_t32" style="position:absolute;left:9038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feXcMAAADcAAAADwAAAGRycy9kb3ducmV2LnhtbERPS2vCQBC+F/wPywheSt1oaTCpq4jS&#10;2oMHH+19yI7ZYHY2ZFeN/fVuoeBtPr7nTOedrcWFWl85VjAaJiCIC6crLhV8Hz5eJiB8QNZYOyYF&#10;N/Iwn/Wepphrd+UdXfahFDGEfY4KTAhNLqUvDFn0Q9cQR+7oWoshwraUusVrDLe1HCdJKi1WHBsM&#10;NrQ0VJz2Z6vg9TPj1S37XT6bzfatph8+uHSt1KDfLd5BBOrCQ/zv/tJxfprB3zPxAjm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T33l3DAAAA3AAAAA8AAAAAAAAAAAAA&#10;AAAAoQIAAGRycy9kb3ducmV2LnhtbFBLBQYAAAAABAAEAPkAAACRAwAAAAA=&#10;" strokecolor="#7f7f7f" strokeweight=".25pt"/>
                    <v:shape id="AutoShape 6074" o:spid="_x0000_s1526" type="#_x0000_t32" style="position:absolute;left:7598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ThHcYAAADcAAAADwAAAGRycy9kb3ducmV2LnhtbESPT2/CMAzF75P2HSJP4jKNdExj0BHQ&#10;xDTgwIF/u1uN11RrnKrJoPDp8WESN1vv+b2fJ7PO1+pIbawCG3juZ6CIi2ArLg0c9l9PI1AxIVus&#10;A5OBM0WYTe/vJpjbcOItHXepVBLCMUcDLqUm1zoWjjzGfmiIRfsJrccka1tq2+JJwn2tB1k21B4r&#10;lgaHDc0dFb+7P2/gZTHmz/P4Mn90681rTd+8D8OlMb2H7uMdVKIu3cz/1ysr+G+CL8/IBHp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U4R3GAAAA3AAAAA8AAAAAAAAA&#10;AAAAAAAAoQIAAGRycy9kb3ducmV2LnhtbFBLBQYAAAAABAAEAPkAAACUAwAAAAA=&#10;" strokecolor="#7f7f7f" strokeweight=".25pt"/>
                    <v:shape id="AutoShape 6075" o:spid="_x0000_s1527" type="#_x0000_t32" style="position:absolute;left:7886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hEhsMAAADcAAAADwAAAGRycy9kb3ducmV2LnhtbERPS2sCMRC+C/6HMEIvolkrat0apSha&#10;Dz34aO/DZtwsbibLJtXVX28KQm/z8T1ntmhsKS5U+8KxgkE/AUGcOV1wruD7uO69gfABWWPpmBTc&#10;yMNi3m7NMNXuynu6HEIuYgj7FBWYEKpUSp8Zsuj7riKO3MnVFkOEdS51jdcYbkv5miRjabHg2GCw&#10;oqWh7Hz4tQqGmymvbtP7smu+dqOSfvjoxp9KvXSaj3cQgZrwL366tzrOnwzg75l4gZ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9YRIbDAAAA3AAAAA8AAAAAAAAAAAAA&#10;AAAAoQIAAGRycy9kb3ducmV2LnhtbFBLBQYAAAAABAAEAPkAAACRAwAAAAA=&#10;" strokecolor="#7f7f7f" strokeweight=".25pt"/>
                    <v:shape id="AutoShape 6076" o:spid="_x0000_s1528" type="#_x0000_t32" style="position:absolute;left:8174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ra8cMAAADcAAAADwAAAGRycy9kb3ducmV2LnhtbERPS2sCMRC+C/0PYQpeRLO1+FqNUhRb&#10;Dx5aH/dhM90s3UyWTdTVX28Kgrf5+J4zWzS2FGeqfeFYwVsvAUGcOV1wruCwX3fHIHxA1lg6JgVX&#10;8rCYv7RmmGp34R8670IuYgj7FBWYEKpUSp8Zsuh7riKO3K+rLYYI61zqGi8x3JaynyRDabHg2GCw&#10;oqWh7G93sgrePye8uk5uy47Zfg9KOvLeDb+Uar82H1MQgZrwFD/cGx3nj/rw/0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+K2vHDAAAA3AAAAA8AAAAAAAAAAAAA&#10;AAAAoQIAAGRycy9kb3ducmV2LnhtbFBLBQYAAAAABAAEAPkAAACRAwAAAAA=&#10;" strokecolor="#7f7f7f" strokeweight=".25pt"/>
                    <v:shape id="AutoShape 6077" o:spid="_x0000_s1529" type="#_x0000_t32" style="position:absolute;left:8462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Z/asQAAADcAAAADwAAAGRycy9kb3ducmV2LnhtbERPS2vCQBC+F/oflil4KbpR8RWzilha&#10;PfTQ+rgP2Wk2NDsbstsY++u7gtDbfHzPydadrURLjS8dKxgOEhDEudMlFwpOx9f+HIQPyBorx6Tg&#10;Sh7Wq8eHDFPtLvxJ7SEUIoawT1GBCaFOpfS5IYt+4GriyH25xmKIsCmkbvASw20lR0kylRZLjg0G&#10;a9oayr8PP1bB+G3BL9fF7/bZvH9MKjrz0U13SvWeus0SRKAu/Ivv7r2O82djuD0TL5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xn9qxAAAANwAAAAPAAAAAAAAAAAA&#10;AAAAAKECAABkcnMvZG93bnJldi54bWxQSwUGAAAAAAQABAD5AAAAkgMAAAAA&#10;" strokecolor="#7f7f7f" strokeweight=".25pt"/>
                    <v:shape id="AutoShape 6078" o:spid="_x0000_s1530" type="#_x0000_t32" style="position:absolute;left:8750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HbU8MAAADcAAAADwAAAGRycy9kb3ducmV2LnhtbERPTWsCMRC9F/wPYYTearYibVmNIoql&#10;FYrU9uBx2Ew30c1kSeK6/fdGKPQ2j/c5s0XvGtFRiNazgsdRAYK48tpyreD7a/PwAiImZI2NZ1Lw&#10;SxEW88HdDEvtL/xJ3T7VIodwLFGBSaktpYyVIYdx5FvizP344DBlGGqpA15yuGvkuCiepEPLucFg&#10;SytD1Wl/dgrWx61dvu+2k4M9H8Prx6nvDBql7of9cgoiUZ/+xX/uN53nP0/g9ky+QM6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MB21PDAAAA3AAAAA8AAAAAAAAAAAAA&#10;AAAAoQIAAGRycy9kb3ducmV2LnhtbFBLBQYAAAAABAAEAPkAAACRAwAAAAA=&#10;" strokeweight=".5pt"/>
                    <v:shape id="AutoShape 6079" o:spid="_x0000_s1531" type="#_x0000_t32" style="position:absolute;left:7598;top:6728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NChcQAAADcAAAADwAAAGRycy9kb3ducmV2LnhtbERPS2vCQBC+F/wPywi9FN20Ra1pNlKU&#10;Wg89+GjvQ3bMBrOzIbtq9Ne7QqG3+fiek806W4sTtb5yrOB5mIAgLpyuuFTws/scvIHwAVlj7ZgU&#10;XMjDLO89ZJhqd+YNnbahFDGEfYoKTAhNKqUvDFn0Q9cQR27vWoshwraUusVzDLe1fEmSsbRYcWww&#10;2NDcUHHYHq2C1+WUF5fpdf5kvtejmn5558ZfSj32u493EIG68C/+c690nD8Zwf2ZeIHM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Y0KFxAAAANwAAAAPAAAAAAAAAAAA&#10;AAAAAKECAABkcnMvZG93bnJldi54bWxQSwUGAAAAAAQABAD5AAAAkgMAAAAA&#10;" strokecolor="#7f7f7f" strokeweight=".25pt"/>
                    <v:shape id="AutoShape 6080" o:spid="_x0000_s1532" type="#_x0000_t32" style="position:absolute;left:7598;top:7016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Hc8sMAAADcAAAADwAAAGRycy9kb3ducmV2LnhtbERPS2sCMRC+F/wPYQQvRbO2dNXVKEWx&#10;7cGDz/uwGTeLm8myibr21zeFQm/z8T1ntmhtJW7U+NKxguEgAUGcO11yoeB4WPfHIHxA1lg5JgUP&#10;8rCYd55mmGl35x3d9qEQMYR9hgpMCHUmpc8NWfQDVxNH7uwaiyHCppC6wXsMt5V8SZJUWiw5Nhis&#10;aWkov+yvVsHrx4RXj8n38tlstm8Vnfjg0k+let32fQoiUBv+xX/uLx3nj1L4fSZ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Cx3PLDAAAA3AAAAA8AAAAAAAAAAAAA&#10;AAAAoQIAAGRycy9kb3ducmV2LnhtbFBLBQYAAAAABAAEAPkAAACRAwAAAAA=&#10;" strokecolor="#7f7f7f" strokeweight=".25pt"/>
                    <v:shape id="AutoShape 6081" o:spid="_x0000_s1533" type="#_x0000_t32" style="position:absolute;left:7598;top:7304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15acMAAADcAAAADwAAAGRycy9kb3ducmV2LnhtbERPS2sCMRC+F/wPYYReimZVfK1GEUXr&#10;oYdW2/uwGTeLm8mySXX115uC0Nt8fM+ZLxtbigvVvnCsoNdNQBBnThecK/g+bjsTED4gaywdk4Ib&#10;eVguWi9zTLW78hddDiEXMYR9igpMCFUqpc8MWfRdVxFH7uRqiyHCOpe6xmsMt6XsJ8lIWiw4Nhis&#10;aG0oOx9+rYLBbsqb2/S+fjMfn8OSfvjoRu9Kvbab1QxEoCb8i5/uvY7zx2P4eyZe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9eWnDAAAA3AAAAA8AAAAAAAAAAAAA&#10;AAAAoQIAAGRycy9kb3ducmV2LnhtbFBLBQYAAAAABAAEAPkAAACRAwAAAAA=&#10;" strokecolor="#7f7f7f" strokeweight=".25pt"/>
                    <v:shape id="AutoShape 6082" o:spid="_x0000_s1534" type="#_x0000_t32" style="position:absolute;left:7598;top:7592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LtG8YAAADcAAAADwAAAGRycy9kb3ducmV2LnhtbESPT2/CMAzF75P2HSJP4jKNdExj0BHQ&#10;xDTgwIF/u1uN11RrnKrJoPDp8WESN1vv+b2fJ7PO1+pIbawCG3juZ6CIi2ArLg0c9l9PI1AxIVus&#10;A5OBM0WYTe/vJpjbcOItHXepVBLCMUcDLqUm1zoWjjzGfmiIRfsJrccka1tq2+JJwn2tB1k21B4r&#10;lgaHDc0dFb+7P2/gZTHmz/P4Mn90681rTd+8D8OlMb2H7uMdVKIu3cz/1ysr+G9CK8/IBHp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5i7RvGAAAA3AAAAA8AAAAAAAAA&#10;AAAAAAAAoQIAAGRycy9kb3ducmV2LnhtbFBLBQYAAAAABAAEAPkAAACUAwAAAAA=&#10;" strokecolor="#7f7f7f" strokeweight=".25pt"/>
                    <v:shape id="AutoShape 6083" o:spid="_x0000_s1535" type="#_x0000_t32" style="position:absolute;left:7598;top:7880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5IgMMAAADcAAAADwAAAGRycy9kb3ducmV2LnhtbERPS2sCMRC+F/wPYQQvRbNWqu5qlGKp&#10;7cGDz/uwGTeLm8myibr21zeFQm/z8T1nvmxtJW7U+NKxguEgAUGcO11yoeB4+OhPQfiArLFyTAoe&#10;5GG56DzNMdPuzju67UMhYgj7DBWYEOpMSp8bsugHriaO3Nk1FkOETSF1g/cYbiv5kiRjabHk2GCw&#10;ppWh/LK/WgWjdcrvj/R79Ww229eKTnxw40+let32bQYiUBv+xX/uLx3nT1L4fSZeIB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uSIDDAAAA3AAAAA8AAAAAAAAAAAAA&#10;AAAAoQIAAGRycy9kb3ducmV2LnhtbFBLBQYAAAAABAAEAPkAAACRAwAAAAA=&#10;" strokecolor="#7f7f7f" strokeweight=".25pt"/>
                    <v:shape id="AutoShape 6084" o:spid="_x0000_s1536" type="#_x0000_t32" style="position:absolute;left:7598;top:8168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GROsYAAADcAAAADwAAAGRycy9kb3ducmV2LnhtbESPQW/CMAyF75P2HyJP2gWNdKAh6Aho&#10;AgE7cNhgu1uNaSoap2oyKPx6fEDazdZ7fu/zdN75Wp2ojVVgA6/9DBRxEWzFpYGf/eplDComZIt1&#10;YDJwoQjz2ePDFHMbzvxNp10qlYRwzNGAS6nJtY6FI4+xHxpi0Q6h9ZhkbUttWzxLuK/1IMtG2mPF&#10;0uCwoYWj4rj78waG6wkvL5Proue2X281/fI+jDbGPD91H++gEnXp33y//rSCPxZ8eUYm0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XBkTrGAAAA3AAAAA8AAAAAAAAA&#10;AAAAAAAAoQIAAGRycy9kb3ducmV2LnhtbFBLBQYAAAAABAAEAPkAAACUAwAAAAA=&#10;" strokecolor="#7f7f7f" strokeweight=".25pt"/>
                    <v:shape id="AutoShape 6085" o:spid="_x0000_s1537" type="#_x0000_t32" style="position:absolute;left:7598;top:8456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MI7MIAAADcAAAADwAAAGRycy9kb3ducmV2LnhtbERPTWsCMRC9C/0PYQreNKtIka1RpEWx&#10;Qim1PXgcNuMmupksSVy3/74pFLzN433OYtW7RnQUovWsYDIuQBBXXluuFXx/bUZzEDEha2w8k4If&#10;irBaPgwWWGp/40/qDqkWOYRjiQpMSm0pZawMOYxj3xJn7uSDw5RhqKUOeMvhrpHToniSDi3nBoMt&#10;vRiqLoerU/B63tv128d+drTXc9i+X/rOoFFq+Nivn0Ek6tNd/O/e6Tx/PoG/Z/IFcv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qMI7MIAAADcAAAADwAAAAAAAAAAAAAA&#10;AAChAgAAZHJzL2Rvd25yZXYueG1sUEsFBgAAAAAEAAQA+QAAAJADAAAAAA==&#10;" strokeweight=".5pt"/>
                    <v:shape id="AutoShape 6086" o:spid="_x0000_s1538" type="#_x0000_t32" style="position:absolute;left:7598;top:8744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+q1sIAAADcAAAADwAAAGRycy9kb3ducmV2LnhtbERPS2sCMRC+C/0PYYReRLNVKroapVi0&#10;Hjz4vA+bcbO4mSybVFd/fSMUvM3H95zpvLGluFLtC8cKPnoJCOLM6YJzBcfDsjsC4QOyxtIxKbiT&#10;h/nsrTXFVLsb7+i6D7mIIexTVGBCqFIpfWbIou+5ijhyZ1dbDBHWudQ13mK4LWU/SYbSYsGxwWBF&#10;C0PZZf9rFQxWY/6+jx+LjtlsP0s68cENf5R6bzdfExCBmvAS/7vXOs4f9eH5TLxAz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l+q1sIAAADcAAAADwAAAAAAAAAAAAAA&#10;AAChAgAAZHJzL2Rvd25yZXYueG1sUEsFBgAAAAAEAAQA+QAAAJADAAAAAA==&#10;" strokecolor="#7f7f7f" strokeweight=".25pt"/>
                    <v:shape id="AutoShape 6087" o:spid="_x0000_s1539" type="#_x0000_t32" style="position:absolute;left:7598;top:9032;width:230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MPTcIAAADcAAAADwAAAGRycy9kb3ducmV2LnhtbERPS2sCMRC+C/0PYYReRLOtVHQ1SrFo&#10;PXjweR8242ZxM1k2UVd/fSMUvM3H95zJrLGluFLtC8cKPnoJCOLM6YJzBYf9ojsE4QOyxtIxKbiT&#10;h9n0rTXBVLsbb+m6C7mIIexTVGBCqFIpfWbIou+5ijhyJ1dbDBHWudQ13mK4LeVnkgykxYJjg8GK&#10;5oay8+5iFfSXI/65jx7zjllvvko68t4NfpV6bzffYxCBmvAS/7tXOs4f9uH5TLxAT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RMPTcIAAADcAAAADwAAAAAAAAAAAAAA&#10;AAChAgAAZHJzL2Rvd25yZXYueG1sUEsFBgAAAAAEAAQA+QAAAJADAAAAAA==&#10;" strokecolor="#7f7f7f" strokeweight=".25pt"/>
                    <v:shape id="AutoShape 6088" o:spid="_x0000_s1540" type="#_x0000_t32" style="position:absolute;left:9326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qXOcQAAADcAAAADwAAAGRycy9kb3ducmV2LnhtbERPTWvCQBC9C/6HZYReRDetVWLqKsVi&#10;68FDa+x9yI7ZYHY2ZLca++u7BcHbPN7nLFadrcWZWl85VvA4TkAQF05XXCo45JtRCsIHZI21Y1Jw&#10;JQ+rZb+3wEy7C3/ReR9KEUPYZ6jAhNBkUvrCkEU/dg1x5I6utRgibEupW7zEcFvLpySZSYsVxwaD&#10;Da0NFaf9j1UweZ/z23X+ux6a3ee0pm/O3exDqYdB9/oCIlAX7uKbe6vj/PQZ/p+JF8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+pc5xAAAANwAAAAPAAAAAAAAAAAA&#10;AAAAAKECAABkcnMvZG93bnJldi54bWxQSwUGAAAAAAQABAD5AAAAkgMAAAAA&#10;" strokecolor="#7f7f7f" strokeweight=".25pt"/>
                    <v:shape id="AutoShape 6089" o:spid="_x0000_s1541" type="#_x0000_t32" style="position:absolute;left:9614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YyosIAAADcAAAADwAAAGRycy9kb3ducmV2LnhtbERPS2sCMRC+C/0PYYReRLO2KLoapSi2&#10;PXjweR8242ZxM1k2Udf+eiMUvM3H95zpvLGluFLtC8cK+r0EBHHmdMG5gsN+1R2B8AFZY+mYFNzJ&#10;w3z21ppiqt2Nt3TdhVzEEPYpKjAhVKmUPjNk0fdcRRy5k6sthgjrXOoabzHclvIjSYbSYsGxwWBF&#10;C0PZeXexCj6/x7y8j/8WHbPeDEo68t4Nf5R6bzdfExCBmvAS/7t/dZw/GsDzmXiBn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bYyosIAAADcAAAADwAAAAAAAAAAAAAA&#10;AAChAgAAZHJzL2Rvd25yZXYueG1sUEsFBgAAAAAEAAQA+QAAAJADAAAAAA==&#10;" strokecolor="#7f7f7f" strokeweight=".25pt"/>
                    <v:shape id="AutoShape 6090" o:spid="_x0000_s1542" type="#_x0000_t32" style="position:absolute;left:9902;top:6728;width:0;height:2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Ss1cMAAADcAAAADwAAAGRycy9kb3ducmV2LnhtbERPTWvCQBC9F/wPywheSrOxxaAxq4hF&#10;20MPrdb7kB2zwexsyK4a++u7BaG3ebzPKZa9bcSFOl87VjBOUhDEpdM1Vwq+95unKQgfkDU2jknB&#10;jTwsF4OHAnPtrvxFl12oRAxhn6MCE0KbS+lLQxZ94lriyB1dZzFE2FVSd3iN4baRz2maSYs1xwaD&#10;La0Nlafd2Sp42c749Tb7WT+aj89JQwfeu+xNqdGwX81BBOrDv/juftdx/jSDv2fiBXL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krNXDAAAA3AAAAA8AAAAAAAAAAAAA&#10;AAAAoQIAAGRycy9kb3ducmV2LnhtbFBLBQYAAAAABAAEAPkAAACRAwAAAAA=&#10;" strokecolor="#7f7f7f" strokeweight=".25pt"/>
                  </v:group>
                  <v:shape id="Text Box 6071" o:spid="_x0000_s1543" type="#_x0000_t202" style="position:absolute;left:4188;top:12480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TKwcMA&#10;AADcAAAADwAAAGRycy9kb3ducmV2LnhtbERPTWvCQBC9C/0PyxR6M5t6UJu6iohCQZDG9NDjNDsm&#10;i9nZmF01/vuuIHibx/uc2aK3jbhQ541jBe9JCoK4dNpwpeCn2AynIHxA1tg4JgU38rCYvwxmmGl3&#10;5Zwu+1CJGMI+QwV1CG0mpS9rsugT1xJH7uA6iyHCrpK6w2sMt40cpelYWjQcG2psaVVTedyfrYLl&#10;L+drc9r9feeH3BTFR8rb8VGpt9d++QkiUB+e4of7S8f50wncn4kXyP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+TKwcMAAADcAAAADwAAAAAAAAAAAAAAAACYAgAAZHJzL2Rv&#10;d25yZXYueG1sUEsFBgAAAAAEAAQA9QAAAIgDAAAAAA==&#10;" filled="f" stroked="f">
                    <v:textbox inset="0,0,0,0">
                      <w:txbxContent>
                        <w:p w14:paraId="7410F6AE" w14:textId="77777777" w:rsidR="0051179B" w:rsidRPr="003E349E" w:rsidRDefault="0051179B" w:rsidP="00D2689B">
                          <w:pPr>
                            <w:jc w:val="right"/>
                            <w:rPr>
                              <w:i/>
                              <w:sz w:val="20"/>
                              <w:lang w:val="en-CA"/>
                            </w:rPr>
                          </w:pPr>
                          <w:r>
                            <w:rPr>
                              <w:i/>
                              <w:sz w:val="20"/>
                              <w:lang w:val="en-CA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6091" o:spid="_x0000_s1544" type="#_x0000_t202" style="position:absolute;left:3053;top:10819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tes8UA&#10;AADcAAAADwAAAGRycy9kb3ducmV2LnhtbESPQWvCQBCF7wX/wzKCt7qxB7HRVUQsFArSGA8ex+yY&#10;LGZn0+xW03/fORR6m+G9ee+b1WbwrbpTH11gA7NpBoq4CtZxbeBUvj0vQMWEbLENTAZ+KMJmPXpa&#10;YW7Dgwu6H1OtJIRjjgaalLpc61g15DFOQ0cs2jX0HpOsfa1tjw8J961+ybK59uhYGhrsaNdQdTt+&#10;ewPbMxd793W4fBbXwpXla8Yf85sxk/GwXYJKNKR/89/1uxX8hdDKMzKBX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e16zxQAAANwAAAAPAAAAAAAAAAAAAAAAAJgCAABkcnMv&#10;ZG93bnJldi54bWxQSwUGAAAAAAQABAD1AAAAigMAAAAA&#10;" filled="f" stroked="f">
                    <v:textbox inset="0,0,0,0">
                      <w:txbxContent>
                        <w:p w14:paraId="022E5C03" w14:textId="77777777" w:rsidR="0051179B" w:rsidRPr="00D3569F" w:rsidRDefault="0051179B" w:rsidP="00D2689B">
                          <w:pPr>
                            <w:jc w:val="right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i/>
                              <w:sz w:val="20"/>
                              <w:lang w:val="en-CA"/>
                            </w:rPr>
                            <w:t>y</w:t>
                          </w:r>
                          <w:r>
                            <w:rPr>
                              <w:sz w:val="20"/>
                              <w:lang w:val="en-CA"/>
                            </w:rPr>
                            <w:t> </w:t>
                          </w:r>
                        </w:p>
                      </w:txbxContent>
                    </v:textbox>
                  </v:shape>
                  <v:shape id="Text Box 6092" o:spid="_x0000_s1545" type="#_x0000_t202" style="position:absolute;left:3029;top:12525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f7KMMA&#10;AADcAAAADwAAAGRycy9kb3ducmV2LnhtbERPTWvCQBC9F/oflin0Vjf1IEnqGqS0IBSKMR56nGbH&#10;ZEl2Ns1uNf57VxC8zeN9zrKYbC+ONHrjWMHrLAFBXDttuFGwrz5fUhA+IGvsHZOCM3koVo8PS8y1&#10;O3FJx11oRAxhn6OCNoQhl9LXLVn0MzcQR+7gRoshwrGResRTDLe9nCfJQlo0HBtaHOi9pbrb/VsF&#10;6x8uP8zf9++2PJSmqrKEvxadUs9P0/oNRKAp3MU390bH+WkG12fiBXJ1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f7KMMAAADcAAAADwAAAAAAAAAAAAAAAACYAgAAZHJzL2Rv&#10;d25yZXYueG1sUEsFBgAAAAAEAAQA9QAAAIgDAAAAAA==&#10;" filled="f" stroked="f">
                    <v:textbox inset="0,0,0,0">
                      <w:txbxContent>
                        <w:p w14:paraId="138532BC" w14:textId="77777777" w:rsidR="0051179B" w:rsidRPr="003E349E" w:rsidRDefault="0051179B" w:rsidP="00D2689B">
                          <w:pPr>
                            <w:jc w:val="right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sz w:val="20"/>
                              <w:lang w:val="en-CA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6093" o:spid="_x0000_s1546" type="#_x0000_t202" style="position:absolute;left:3038;top:11266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TEaMUA&#10;AADcAAAADwAAAGRycy9kb3ducmV2LnhtbESPQWvCQBCF7wX/wzKCt7qxB6nRVUQsFArSGA8ex+yY&#10;LGZn0+xW03/fORR6m+G9ee+b1WbwrbpTH11gA7NpBoq4CtZxbeBUvj2/gooJ2WIbmAz8UITNevS0&#10;wtyGBxd0P6ZaSQjHHA00KXW51rFqyGOcho5YtGvoPSZZ+1rbHh8S7lv9kmVz7dGxNDTY0a6h6nb8&#10;9ga2Zy727utw+SyuhSvLRcYf85sxk/GwXYJKNKR/89/1uxX8heDLMzKBX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1MRoxQAAANwAAAAPAAAAAAAAAAAAAAAAAJgCAABkcnMv&#10;ZG93bnJldi54bWxQSwUGAAAAAAQABAD1AAAAigMAAAAA&#10;" filled="f" stroked="f">
                    <v:textbox inset="0,0,0,0">
                      <w:txbxContent>
                        <w:p w14:paraId="36BE1DA8" w14:textId="77777777" w:rsidR="0051179B" w:rsidRPr="003E349E" w:rsidRDefault="0051179B" w:rsidP="00D2689B">
                          <w:pPr>
                            <w:jc w:val="right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sz w:val="20"/>
                              <w:lang w:val="en-CA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6095" o:spid="_x0000_s1547" type="#_x0000_t202" style="position:absolute;left:2605;top:12559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hh88EA&#10;AADcAAAADwAAAGRycy9kb3ducmV2LnhtbERPTYvCMBC9C/6HMII3TfUg2jWKyAoLgljrYY9jM7bB&#10;ZtJtslr/vREW9jaP9znLdWdrcafWG8cKJuMEBHHhtOFSwTnfjeYgfEDWWDsmBU/ysF71e0tMtXtw&#10;RvdTKEUMYZ+igiqEJpXSFxVZ9GPXEEfu6lqLIcK2lLrFRwy3tZwmyUxaNBwbKmxoW1FxO/1aBZtv&#10;zj7Nz+FyzK6ZyfNFwvvZTanhoNt8gAjUhX/xn/tLx/mLCbyfi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YYfPBAAAA3AAAAA8AAAAAAAAAAAAAAAAAmAIAAGRycy9kb3du&#10;cmV2LnhtbFBLBQYAAAAABAAEAPUAAACGAwAAAAA=&#10;" filled="f" stroked="f">
                    <v:textbox inset="0,0,0,0">
                      <w:txbxContent>
                        <w:p w14:paraId="6D1BB163" w14:textId="77777777" w:rsidR="0051179B" w:rsidRPr="003E349E" w:rsidRDefault="0051179B" w:rsidP="00D2689B">
                          <w:pPr>
                            <w:jc w:val="center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sz w:val="20"/>
                              <w:lang w:val="en-CA"/>
                            </w:rPr>
                            <w:sym w:font="Symbol" w:char="F02D"/>
                          </w:r>
                          <w:r>
                            <w:rPr>
                              <w:sz w:val="20"/>
                              <w:lang w:val="en-CA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096" o:spid="_x0000_s1548" type="#_x0000_t202" style="position:absolute;left:3759;top:12559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r/hMMA&#10;AADcAAAADwAAAGRycy9kb3ducmV2LnhtbERPTWvCQBC9F/wPyxR6q5t6kCa6BikWhII0xoPHaXZM&#10;lmRn0+xq4r/vFgq9zeN9zjqfbCduNHjjWMHLPAFBXDltuFZwKt+fX0H4gKyxc0wK7uQh38we1php&#10;N3JBt2OoRQxhn6GCJoQ+k9JXDVn0c9cTR+7iBoshwqGWesAxhttOLpJkKS0ajg0N9vTWUNUer1bB&#10;9szFznwfvj6LS2HKMk34Y9kq9fQ4bVcgAk3hX/zn3us4P13A7zPxA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kr/hMMAAADcAAAADwAAAAAAAAAAAAAAAACYAgAAZHJzL2Rv&#10;d25yZXYueG1sUEsFBgAAAAAEAAQA9QAAAIgDAAAAAA==&#10;" filled="f" stroked="f">
                    <v:textbox inset="0,0,0,0">
                      <w:txbxContent>
                        <w:p w14:paraId="2440514C" w14:textId="77777777" w:rsidR="0051179B" w:rsidRPr="003E349E" w:rsidRDefault="0051179B" w:rsidP="00D2689B">
                          <w:pPr>
                            <w:jc w:val="center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sz w:val="20"/>
                              <w:lang w:val="en-CA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105" o:spid="_x0000_s1549" type="#_x0000_t202" style="position:absolute;left:3038;top:11839;width:259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ZaH8IA&#10;AADcAAAADwAAAGRycy9kb3ducmV2LnhtbERPTYvCMBC9L/gfwix4W9NVkLVrFBEFQVis9eBxthnb&#10;YDOpTdT67zfCgrd5vM+Zzjtbixu13jhW8DlIQBAXThsuFRzy9ccXCB+QNdaOScGDPMxnvbcpptrd&#10;OaPbPpQihrBPUUEVQpNK6YuKLPqBa4gjd3KtxRBhW0rd4j2G21oOk2QsLRqODRU2tKyoOO+vVsHi&#10;yNnKXH5+d9kpM3k+SXg7PivVf+8W3yACdeEl/ndvdJw/GcH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BlofwgAAANwAAAAPAAAAAAAAAAAAAAAAAJgCAABkcnMvZG93&#10;bnJldi54bWxQSwUGAAAAAAQABAD1AAAAhwMAAAAA&#10;" filled="f" stroked="f">
                    <v:textbox inset="0,0,0,0">
                      <w:txbxContent>
                        <w:p w14:paraId="3F19BE23" w14:textId="77777777" w:rsidR="0051179B" w:rsidRPr="003E349E" w:rsidRDefault="0051179B" w:rsidP="00D2689B">
                          <w:pPr>
                            <w:jc w:val="right"/>
                            <w:rPr>
                              <w:sz w:val="20"/>
                              <w:lang w:val="en-CA"/>
                            </w:rPr>
                          </w:pPr>
                          <w:r>
                            <w:rPr>
                              <w:sz w:val="20"/>
                              <w:lang w:val="en-CA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Freeform 6107" o:spid="_x0000_s1550" style="position:absolute;left:2981;top:11107;width:655;height:1440;visibility:visible;mso-wrap-style:square;v-text-anchor:top" coordsize="8640,129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GggsIA&#10;AADcAAAADwAAAGRycy9kb3ducmV2LnhtbERPTWsCMRC9C/0PYQpepGa1Iu3WKEVQ9CSuUnocNtPd&#10;xc0kJFHXf98Igrd5vM+ZLTrTigv50FhWMBpmIIhLqxuuFBwPq7cPECEia2wtk4IbBVjMX3ozzLW9&#10;8p4uRaxECuGQo4I6RpdLGcqaDIahdcSJ+7PeYEzQV1J7vKZw08pxlk2lwYZTQ42OljWVp+JsFGzt&#10;1p/L/fF9d1qOzU9Yk/t1A6X6r933F4hIXXyKH+6NTvM/J3B/Jl0g5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waCCwgAAANwAAAAPAAAAAAAAAAAAAAAAAJgCAABkcnMvZG93&#10;bnJldi54bWxQSwUGAAAAAAQABAD1AAAAhwMAAAAA&#10;" path="m,c480,2640,960,5280,1440,7200v480,1920,960,3360,1440,4320c3360,12480,3840,12960,4320,12960v480,,960,-480,1440,-1440c6240,10560,6720,9120,7200,7200,7680,5280,8160,2640,8640,e" filled="f">
                  <v:stroke startarrow="classic" endarrow="classic"/>
                  <v:path arrowok="t" o:connecttype="custom" o:connectlocs="0,0;109,800;218,1280;328,1440;437,1280;546,800;655,0" o:connectangles="0,0,0,0,0,0,0"/>
                </v:shape>
              </v:group>
            </w:pict>
          </mc:Fallback>
        </mc:AlternateContent>
      </w:r>
      <w:r w:rsidR="00B7745B" w:rsidRPr="00B156CE">
        <w:rPr>
          <w:lang w:val="en-CA"/>
        </w:rPr>
        <w:tab/>
      </w:r>
      <w:r w:rsidR="00B7745B">
        <w:rPr>
          <w:b/>
          <w:lang w:val="en-CA"/>
        </w:rPr>
        <w:t>c)</w:t>
      </w:r>
      <w:r w:rsidR="00B7745B" w:rsidRPr="00B156CE">
        <w:rPr>
          <w:lang w:val="en-CA"/>
        </w:rPr>
        <w:tab/>
      </w:r>
      <w:r w:rsidR="00B7745B">
        <w:rPr>
          <w:b/>
          <w:lang w:val="en-CA"/>
        </w:rPr>
        <w:t>d)</w:t>
      </w:r>
      <w:r w:rsidR="00B7745B" w:rsidRPr="00B156CE">
        <w:rPr>
          <w:lang w:val="en-CA"/>
        </w:rPr>
        <w:tab/>
      </w:r>
    </w:p>
    <w:p w14:paraId="4C0148EC" w14:textId="77777777" w:rsidR="00B7745B" w:rsidRDefault="00B7745B" w:rsidP="00B7745B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lang w:val="en-CA"/>
        </w:rPr>
      </w:pPr>
    </w:p>
    <w:p w14:paraId="68576B2F" w14:textId="77777777" w:rsidR="00B7745B" w:rsidRDefault="00B7745B" w:rsidP="00B7745B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lang w:val="en-CA"/>
        </w:rPr>
      </w:pPr>
    </w:p>
    <w:p w14:paraId="7CB7E806" w14:textId="77777777" w:rsidR="00B7745B" w:rsidRDefault="00B7745B" w:rsidP="00B7745B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lang w:val="en-CA"/>
        </w:rPr>
      </w:pPr>
    </w:p>
    <w:p w14:paraId="364D3B58" w14:textId="77777777" w:rsidR="00B7745B" w:rsidRDefault="00B7745B" w:rsidP="00B7745B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lang w:val="en-CA"/>
        </w:rPr>
      </w:pPr>
    </w:p>
    <w:p w14:paraId="4BEA80E6" w14:textId="77777777" w:rsidR="00B7745B" w:rsidRDefault="00B7745B" w:rsidP="00B7745B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lang w:val="en-CA"/>
        </w:rPr>
      </w:pPr>
    </w:p>
    <w:p w14:paraId="7E5FE0E6" w14:textId="77777777" w:rsidR="00B7745B" w:rsidRDefault="00B7745B" w:rsidP="00B7745B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lang w:val="en-CA"/>
        </w:rPr>
      </w:pPr>
    </w:p>
    <w:p w14:paraId="3F43E698" w14:textId="77777777" w:rsidR="00B7745B" w:rsidRDefault="00B7745B" w:rsidP="00B7745B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lang w:val="en-CA"/>
        </w:rPr>
      </w:pPr>
    </w:p>
    <w:p w14:paraId="2AF2259E" w14:textId="77777777" w:rsidR="00B7745B" w:rsidRDefault="00B7745B" w:rsidP="00B7745B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lang w:val="en-CA"/>
        </w:rPr>
      </w:pPr>
    </w:p>
    <w:p w14:paraId="2699F46B" w14:textId="77777777" w:rsidR="00B7745B" w:rsidRDefault="00B7745B" w:rsidP="00B7745B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7B42746D" w14:textId="77777777" w:rsidR="00B7745B" w:rsidRPr="00B156CE" w:rsidRDefault="00B7745B" w:rsidP="00B7745B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3F796558" w14:textId="77777777" w:rsidR="00D6095E" w:rsidRDefault="00D6095E" w:rsidP="00D6095E">
      <w:pPr>
        <w:tabs>
          <w:tab w:val="right" w:pos="360"/>
          <w:tab w:val="left" w:pos="540"/>
          <w:tab w:val="right" w:pos="10080"/>
        </w:tabs>
        <w:ind w:left="540" w:hanging="540"/>
        <w:rPr>
          <w:lang w:val="en-CA"/>
        </w:rPr>
      </w:pPr>
    </w:p>
    <w:p w14:paraId="2F31C29A" w14:textId="77777777" w:rsidR="00D6095E" w:rsidRPr="00B156CE" w:rsidRDefault="00D6095E" w:rsidP="00D6095E">
      <w:pPr>
        <w:tabs>
          <w:tab w:val="right" w:pos="360"/>
          <w:tab w:val="left" w:pos="540"/>
          <w:tab w:val="right" w:pos="10080"/>
        </w:tabs>
        <w:ind w:left="540" w:hanging="540"/>
        <w:rPr>
          <w:szCs w:val="24"/>
        </w:rPr>
      </w:pPr>
      <w:r w:rsidRPr="00B156CE">
        <w:rPr>
          <w:lang w:val="en-CA"/>
        </w:rPr>
        <w:tab/>
      </w:r>
      <w:r>
        <w:rPr>
          <w:b/>
          <w:lang w:val="en-CA"/>
        </w:rPr>
        <w:t>4</w:t>
      </w:r>
      <w:r w:rsidRPr="001B4906">
        <w:rPr>
          <w:b/>
          <w:lang w:val="en-CA"/>
        </w:rPr>
        <w:t>.</w:t>
      </w:r>
      <w:r w:rsidRPr="00B156CE">
        <w:rPr>
          <w:lang w:val="en-CA"/>
        </w:rPr>
        <w:tab/>
      </w:r>
      <w:r>
        <w:rPr>
          <w:lang w:val="en-CA"/>
        </w:rPr>
        <w:t xml:space="preserve">Find the equation of the parabola with vertex (0,0) which passes through each point. </w:t>
      </w:r>
    </w:p>
    <w:p w14:paraId="23035B6C" w14:textId="77777777" w:rsidR="00D6095E" w:rsidRDefault="00D6095E" w:rsidP="00D6095E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52D71108" w14:textId="77777777" w:rsidR="00D6095E" w:rsidRDefault="00D6095E" w:rsidP="00D6095E">
      <w:pPr>
        <w:tabs>
          <w:tab w:val="left" w:pos="900"/>
          <w:tab w:val="left" w:pos="2880"/>
          <w:tab w:val="left" w:pos="3240"/>
          <w:tab w:val="left" w:pos="5220"/>
          <w:tab w:val="left" w:pos="5580"/>
          <w:tab w:val="left" w:pos="7560"/>
          <w:tab w:val="left" w:pos="7920"/>
          <w:tab w:val="right" w:pos="10080"/>
        </w:tabs>
        <w:ind w:left="540"/>
        <w:rPr>
          <w:lang w:val="en-CA"/>
        </w:rPr>
      </w:pPr>
      <w:r w:rsidRPr="00B308C8">
        <w:rPr>
          <w:b/>
          <w:lang w:val="en-CA"/>
        </w:rPr>
        <w:t>a)</w:t>
      </w:r>
      <w:r>
        <w:rPr>
          <w:lang w:val="en-CA"/>
        </w:rPr>
        <w:tab/>
        <w:t>(3,18)</w:t>
      </w:r>
      <w:r>
        <w:rPr>
          <w:lang w:val="en-CA"/>
        </w:rPr>
        <w:tab/>
      </w:r>
      <w:r w:rsidRPr="00B308C8">
        <w:rPr>
          <w:b/>
          <w:lang w:val="en-CA"/>
        </w:rPr>
        <w:t>b)</w:t>
      </w:r>
      <w:r>
        <w:rPr>
          <w:lang w:val="en-CA"/>
        </w:rPr>
        <w:tab/>
        <w:t>(4,</w:t>
      </w:r>
      <w:r>
        <w:rPr>
          <w:lang w:val="en-CA"/>
        </w:rPr>
        <w:sym w:font="Symbol" w:char="F02D"/>
      </w:r>
      <w:r>
        <w:rPr>
          <w:lang w:val="en-CA"/>
        </w:rPr>
        <w:t>16)</w:t>
      </w:r>
      <w:r>
        <w:rPr>
          <w:lang w:val="en-CA"/>
        </w:rPr>
        <w:tab/>
      </w:r>
      <w:r w:rsidRPr="00B308C8">
        <w:rPr>
          <w:b/>
          <w:lang w:val="en-CA"/>
        </w:rPr>
        <w:t>c)</w:t>
      </w:r>
      <w:r>
        <w:rPr>
          <w:lang w:val="en-CA"/>
        </w:rPr>
        <w:tab/>
        <w:t>(6,</w:t>
      </w:r>
      <w:r>
        <w:rPr>
          <w:lang w:val="en-CA"/>
        </w:rPr>
        <w:sym w:font="Symbol" w:char="F02D"/>
      </w:r>
      <w:r>
        <w:rPr>
          <w:lang w:val="en-CA"/>
        </w:rPr>
        <w:t>9)</w:t>
      </w:r>
      <w:r>
        <w:rPr>
          <w:lang w:val="en-CA"/>
        </w:rPr>
        <w:tab/>
      </w:r>
      <w:r w:rsidRPr="00B308C8">
        <w:rPr>
          <w:b/>
          <w:lang w:val="en-CA"/>
        </w:rPr>
        <w:t>d)</w:t>
      </w:r>
      <w:r>
        <w:rPr>
          <w:lang w:val="en-CA"/>
        </w:rPr>
        <w:tab/>
      </w:r>
      <w:r w:rsidR="0046270F">
        <w:rPr>
          <w:lang w:val="en-CA"/>
        </w:rPr>
        <w:t>(2,24)</w:t>
      </w:r>
    </w:p>
    <w:p w14:paraId="1FB52EBC" w14:textId="77777777" w:rsidR="00D6095E" w:rsidRDefault="00D6095E" w:rsidP="00D6095E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04CE9913" w14:textId="77777777" w:rsidR="0046270F" w:rsidRDefault="0046270F" w:rsidP="0046270F">
      <w:pPr>
        <w:tabs>
          <w:tab w:val="right" w:pos="360"/>
          <w:tab w:val="left" w:pos="540"/>
          <w:tab w:val="right" w:pos="10080"/>
        </w:tabs>
        <w:ind w:left="540" w:hanging="540"/>
        <w:rPr>
          <w:lang w:val="en-CA"/>
        </w:rPr>
      </w:pPr>
    </w:p>
    <w:p w14:paraId="04D318EA" w14:textId="77777777" w:rsidR="0046270F" w:rsidRPr="00B156CE" w:rsidRDefault="0046270F" w:rsidP="0046270F">
      <w:pPr>
        <w:tabs>
          <w:tab w:val="right" w:pos="360"/>
          <w:tab w:val="left" w:pos="540"/>
          <w:tab w:val="right" w:pos="10080"/>
        </w:tabs>
        <w:ind w:left="540" w:hanging="540"/>
        <w:rPr>
          <w:szCs w:val="24"/>
        </w:rPr>
      </w:pPr>
      <w:r w:rsidRPr="00B156CE">
        <w:rPr>
          <w:lang w:val="en-CA"/>
        </w:rPr>
        <w:lastRenderedPageBreak/>
        <w:tab/>
      </w:r>
      <w:r>
        <w:rPr>
          <w:b/>
          <w:lang w:val="en-CA"/>
        </w:rPr>
        <w:t>5</w:t>
      </w:r>
      <w:r w:rsidRPr="001B4906">
        <w:rPr>
          <w:b/>
          <w:lang w:val="en-CA"/>
        </w:rPr>
        <w:t>.</w:t>
      </w:r>
      <w:r w:rsidRPr="00B156CE">
        <w:rPr>
          <w:lang w:val="en-CA"/>
        </w:rPr>
        <w:tab/>
      </w:r>
      <w:r>
        <w:rPr>
          <w:lang w:val="en-CA"/>
        </w:rPr>
        <w:t xml:space="preserve">Find the equation of the parabola with vertex (0,0) which passes through each point. </w:t>
      </w:r>
    </w:p>
    <w:p w14:paraId="316F8686" w14:textId="77777777" w:rsidR="0046270F" w:rsidRDefault="0046270F" w:rsidP="0046270F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1E88A164" w14:textId="77777777" w:rsidR="0046270F" w:rsidRDefault="0046270F" w:rsidP="0046270F">
      <w:pPr>
        <w:tabs>
          <w:tab w:val="left" w:pos="900"/>
          <w:tab w:val="left" w:pos="2880"/>
          <w:tab w:val="left" w:pos="3240"/>
          <w:tab w:val="left" w:pos="5220"/>
          <w:tab w:val="left" w:pos="5580"/>
          <w:tab w:val="left" w:pos="7560"/>
          <w:tab w:val="left" w:pos="7920"/>
          <w:tab w:val="right" w:pos="10080"/>
        </w:tabs>
        <w:ind w:left="540"/>
        <w:rPr>
          <w:lang w:val="en-CA"/>
        </w:rPr>
      </w:pPr>
      <w:r w:rsidRPr="00B308C8">
        <w:rPr>
          <w:b/>
          <w:lang w:val="en-CA"/>
        </w:rPr>
        <w:t>a)</w:t>
      </w:r>
      <w:r>
        <w:rPr>
          <w:lang w:val="en-CA"/>
        </w:rPr>
        <w:tab/>
        <w:t>(2,</w:t>
      </w:r>
      <w:r>
        <w:rPr>
          <w:lang w:val="en-CA"/>
        </w:rPr>
        <w:sym w:font="Symbol" w:char="F02D"/>
      </w:r>
      <w:r>
        <w:rPr>
          <w:lang w:val="en-CA"/>
        </w:rPr>
        <w:t>10)</w:t>
      </w:r>
      <w:r>
        <w:rPr>
          <w:lang w:val="en-CA"/>
        </w:rPr>
        <w:tab/>
      </w:r>
      <w:r w:rsidRPr="00B308C8">
        <w:rPr>
          <w:b/>
          <w:lang w:val="en-CA"/>
        </w:rPr>
        <w:t>b)</w:t>
      </w:r>
      <w:r>
        <w:rPr>
          <w:lang w:val="en-CA"/>
        </w:rPr>
        <w:tab/>
        <w:t>(3,5)</w:t>
      </w:r>
      <w:r>
        <w:rPr>
          <w:lang w:val="en-CA"/>
        </w:rPr>
        <w:tab/>
      </w:r>
      <w:r w:rsidRPr="00B308C8">
        <w:rPr>
          <w:b/>
          <w:lang w:val="en-CA"/>
        </w:rPr>
        <w:t>c)</w:t>
      </w:r>
      <w:r>
        <w:rPr>
          <w:lang w:val="en-CA"/>
        </w:rPr>
        <w:tab/>
      </w:r>
      <w:r w:rsidRPr="0046270F">
        <w:rPr>
          <w:position w:val="-22"/>
          <w:lang w:val="en-CA"/>
        </w:rPr>
        <w:object w:dxaOrig="680" w:dyaOrig="560" w14:anchorId="7B8B04CB">
          <v:shape id="_x0000_i1042" type="#_x0000_t75" style="width:33.9pt;height:28.1pt" o:ole="">
            <v:imagedata r:id="rId2363" o:title=""/>
          </v:shape>
          <o:OLEObject Type="Embed" ProgID="Equation.DSMT4" ShapeID="_x0000_i1042" DrawAspect="Content" ObjectID="_1485606149" r:id="rId2364"/>
        </w:object>
      </w:r>
      <w:r>
        <w:rPr>
          <w:lang w:val="en-CA"/>
        </w:rPr>
        <w:tab/>
      </w:r>
      <w:r w:rsidRPr="00B308C8">
        <w:rPr>
          <w:b/>
          <w:lang w:val="en-CA"/>
        </w:rPr>
        <w:t>d)</w:t>
      </w:r>
      <w:r>
        <w:rPr>
          <w:lang w:val="en-CA"/>
        </w:rPr>
        <w:tab/>
      </w:r>
      <w:r w:rsidRPr="0046270F">
        <w:rPr>
          <w:sz w:val="28"/>
          <w:szCs w:val="28"/>
          <w:lang w:val="en-CA"/>
        </w:rPr>
        <w:t>(</w:t>
      </w:r>
      <w:r w:rsidRPr="0046270F">
        <w:rPr>
          <w:position w:val="-6"/>
          <w:lang w:val="en-CA"/>
        </w:rPr>
        <w:object w:dxaOrig="380" w:dyaOrig="320" w14:anchorId="1F43D83C">
          <v:shape id="_x0000_i1043" type="#_x0000_t75" style="width:19.05pt;height:16.15pt" o:ole="">
            <v:imagedata r:id="rId2365" o:title=""/>
          </v:shape>
          <o:OLEObject Type="Embed" ProgID="Equation.DSMT4" ShapeID="_x0000_i1043" DrawAspect="Content" ObjectID="_1485606150" r:id="rId2366"/>
        </w:object>
      </w:r>
      <w:r>
        <w:rPr>
          <w:lang w:val="en-CA"/>
        </w:rPr>
        <w:t>,</w:t>
      </w:r>
      <w:r>
        <w:rPr>
          <w:lang w:val="en-CA"/>
        </w:rPr>
        <w:sym w:font="Symbol" w:char="F02D"/>
      </w:r>
      <w:r>
        <w:rPr>
          <w:lang w:val="en-CA"/>
        </w:rPr>
        <w:t>6</w:t>
      </w:r>
      <w:r w:rsidRPr="0046270F">
        <w:rPr>
          <w:sz w:val="28"/>
          <w:szCs w:val="28"/>
          <w:lang w:val="en-CA"/>
        </w:rPr>
        <w:t>)</w:t>
      </w:r>
      <w:r>
        <w:rPr>
          <w:lang w:val="en-CA"/>
        </w:rPr>
        <w:t xml:space="preserve"> </w:t>
      </w:r>
    </w:p>
    <w:p w14:paraId="7AA44394" w14:textId="77777777" w:rsidR="0046270F" w:rsidRDefault="0046270F" w:rsidP="0046270F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0AC18532" w14:textId="77777777" w:rsidR="0046270F" w:rsidRPr="00B156CE" w:rsidRDefault="0046270F" w:rsidP="0046270F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3D1F8F87" w14:textId="77777777" w:rsidR="0046270F" w:rsidRDefault="0046270F" w:rsidP="0046270F">
      <w:pPr>
        <w:tabs>
          <w:tab w:val="right" w:pos="360"/>
          <w:tab w:val="left" w:pos="540"/>
          <w:tab w:val="right" w:pos="10080"/>
        </w:tabs>
        <w:ind w:left="540" w:hanging="540"/>
        <w:rPr>
          <w:lang w:val="en-CA"/>
        </w:rPr>
      </w:pPr>
    </w:p>
    <w:p w14:paraId="7ED20901" w14:textId="77777777" w:rsidR="00EA3DF5" w:rsidRDefault="0046270F" w:rsidP="0046270F">
      <w:pPr>
        <w:tabs>
          <w:tab w:val="right" w:pos="360"/>
          <w:tab w:val="left" w:pos="540"/>
          <w:tab w:val="right" w:pos="10080"/>
        </w:tabs>
        <w:ind w:left="540" w:hanging="540"/>
        <w:rPr>
          <w:lang w:val="en-CA"/>
        </w:rPr>
      </w:pPr>
      <w:r w:rsidRPr="00B156CE">
        <w:rPr>
          <w:lang w:val="en-CA"/>
        </w:rPr>
        <w:tab/>
      </w:r>
      <w:r>
        <w:rPr>
          <w:b/>
          <w:lang w:val="en-CA"/>
        </w:rPr>
        <w:t>6</w:t>
      </w:r>
      <w:r w:rsidRPr="001B4906">
        <w:rPr>
          <w:b/>
          <w:lang w:val="en-CA"/>
        </w:rPr>
        <w:t>.</w:t>
      </w:r>
      <w:r w:rsidRPr="00B156CE">
        <w:rPr>
          <w:lang w:val="en-CA"/>
        </w:rPr>
        <w:tab/>
      </w:r>
      <w:r w:rsidR="00EA3DF5">
        <w:rPr>
          <w:lang w:val="en-CA"/>
        </w:rPr>
        <w:t>Determine</w:t>
      </w:r>
      <w:r w:rsidR="00BF34FE">
        <w:rPr>
          <w:lang w:val="en-CA"/>
        </w:rPr>
        <w:t xml:space="preserve"> the equation of the parabola that is the result of</w:t>
      </w:r>
    </w:p>
    <w:p w14:paraId="5AB058D5" w14:textId="77777777" w:rsidR="00EA3DF5" w:rsidRDefault="00EA3DF5" w:rsidP="0046270F">
      <w:pPr>
        <w:tabs>
          <w:tab w:val="right" w:pos="360"/>
          <w:tab w:val="left" w:pos="540"/>
          <w:tab w:val="right" w:pos="10080"/>
        </w:tabs>
        <w:ind w:left="540" w:hanging="540"/>
        <w:rPr>
          <w:lang w:val="en-CA"/>
        </w:rPr>
      </w:pPr>
    </w:p>
    <w:p w14:paraId="3A4CCBC1" w14:textId="77777777" w:rsidR="0046270F" w:rsidRDefault="00EA3DF5" w:rsidP="00EA3DF5">
      <w:pPr>
        <w:tabs>
          <w:tab w:val="left" w:pos="900"/>
          <w:tab w:val="right" w:pos="10080"/>
        </w:tabs>
        <w:ind w:left="540"/>
        <w:rPr>
          <w:lang w:val="en-CA"/>
        </w:rPr>
      </w:pPr>
      <w:r w:rsidRPr="00EA3DF5">
        <w:rPr>
          <w:b/>
          <w:lang w:val="en-CA"/>
        </w:rPr>
        <w:t>a)</w:t>
      </w:r>
      <w:r>
        <w:rPr>
          <w:lang w:val="en-CA"/>
        </w:rPr>
        <w:tab/>
      </w:r>
      <w:r w:rsidR="00BF34FE" w:rsidRPr="00EA3DF5">
        <w:rPr>
          <w:u w:val="single"/>
          <w:lang w:val="en-CA"/>
        </w:rPr>
        <w:t>horizontally</w:t>
      </w:r>
      <w:r w:rsidR="00BF34FE">
        <w:rPr>
          <w:lang w:val="en-CA"/>
        </w:rPr>
        <w:t xml:space="preserve"> expanding the basic quadratic fun</w:t>
      </w:r>
      <w:r>
        <w:rPr>
          <w:lang w:val="en-CA"/>
        </w:rPr>
        <w:t>ction's graph by a factor of 2</w:t>
      </w:r>
    </w:p>
    <w:p w14:paraId="2F3185ED" w14:textId="77777777" w:rsidR="00EA3DF5" w:rsidRDefault="00EA3DF5" w:rsidP="00EA3DF5">
      <w:pPr>
        <w:tabs>
          <w:tab w:val="left" w:pos="900"/>
          <w:tab w:val="right" w:pos="10080"/>
        </w:tabs>
        <w:ind w:left="540"/>
        <w:rPr>
          <w:lang w:val="en-CA"/>
        </w:rPr>
      </w:pPr>
    </w:p>
    <w:p w14:paraId="19EBB4A2" w14:textId="77777777" w:rsidR="00EA3DF5" w:rsidRPr="00EA3DF5" w:rsidRDefault="00EA3DF5" w:rsidP="00EA3DF5">
      <w:pPr>
        <w:tabs>
          <w:tab w:val="left" w:pos="900"/>
          <w:tab w:val="right" w:pos="10080"/>
        </w:tabs>
        <w:ind w:left="540"/>
        <w:rPr>
          <w:szCs w:val="24"/>
        </w:rPr>
      </w:pPr>
      <w:r>
        <w:rPr>
          <w:b/>
          <w:lang w:val="en-CA"/>
        </w:rPr>
        <w:t>b)</w:t>
      </w:r>
      <w:r>
        <w:rPr>
          <w:lang w:val="en-CA"/>
        </w:rPr>
        <w:tab/>
        <w:t xml:space="preserve">reflecting the basic quadratic function's graph about the </w:t>
      </w:r>
      <w:r>
        <w:rPr>
          <w:i/>
          <w:u w:val="single"/>
          <w:lang w:val="en-CA"/>
        </w:rPr>
        <w:t>y</w:t>
      </w:r>
      <w:r>
        <w:rPr>
          <w:u w:val="single"/>
          <w:lang w:val="en-CA"/>
        </w:rPr>
        <w:noBreakHyphen/>
        <w:t>axis</w:t>
      </w:r>
      <w:r>
        <w:rPr>
          <w:lang w:val="en-CA"/>
        </w:rPr>
        <w:t xml:space="preserve"> </w:t>
      </w:r>
    </w:p>
    <w:p w14:paraId="027D7509" w14:textId="77777777" w:rsidR="0046270F" w:rsidRDefault="0046270F" w:rsidP="0046270F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21FF8701" w14:textId="77777777" w:rsidR="00D6095E" w:rsidRDefault="00D6095E" w:rsidP="00D6095E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62EAF5B3" w14:textId="77777777" w:rsidR="00EA3DF5" w:rsidRDefault="00EA3DF5" w:rsidP="00D6095E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6AE0B7AE" w14:textId="77777777" w:rsidR="00EA3DF5" w:rsidRDefault="00EA3DF5" w:rsidP="00D6095E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49F37E61" w14:textId="77777777" w:rsidR="00EA3DF5" w:rsidRDefault="00EA3DF5" w:rsidP="00D6095E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1D4425EF" w14:textId="77777777" w:rsidR="00EA3DF5" w:rsidRDefault="00EA3DF5" w:rsidP="00D6095E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5A6FFB5E" w14:textId="77777777" w:rsidR="00EA3DF5" w:rsidRDefault="00EA3DF5" w:rsidP="00D6095E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150B322C" w14:textId="77777777" w:rsidR="00EA3DF5" w:rsidRDefault="00EA3DF5" w:rsidP="00D6095E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69908079" w14:textId="77777777" w:rsidR="00EA3DF5" w:rsidRDefault="00EA3DF5" w:rsidP="00D6095E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679D8E87" w14:textId="77777777" w:rsidR="00D6095E" w:rsidRPr="00B156CE" w:rsidRDefault="00D6095E" w:rsidP="00D6095E">
      <w:pPr>
        <w:tabs>
          <w:tab w:val="right" w:pos="360"/>
          <w:tab w:val="left" w:pos="540"/>
          <w:tab w:val="right" w:pos="5760"/>
          <w:tab w:val="left" w:pos="5940"/>
          <w:tab w:val="right" w:pos="10080"/>
        </w:tabs>
        <w:ind w:left="540" w:hanging="540"/>
        <w:rPr>
          <w:szCs w:val="24"/>
        </w:rPr>
      </w:pPr>
    </w:p>
    <w:p w14:paraId="2271B274" w14:textId="77777777" w:rsidR="00A042D9" w:rsidRPr="00B30825" w:rsidRDefault="00A042D9" w:rsidP="00A042D9">
      <w:pPr>
        <w:tabs>
          <w:tab w:val="right" w:pos="10080"/>
        </w:tabs>
        <w:spacing w:after="60"/>
        <w:rPr>
          <w:b/>
          <w:sz w:val="20"/>
          <w:u w:val="single"/>
          <w:lang w:val="en-CA"/>
        </w:rPr>
      </w:pPr>
      <w:r w:rsidRPr="00B30825">
        <w:rPr>
          <w:b/>
          <w:sz w:val="20"/>
          <w:u w:val="single"/>
          <w:lang w:val="en-CA"/>
        </w:rPr>
        <w:t>ANSWERS</w:t>
      </w:r>
      <w:r w:rsidRPr="00B30825">
        <w:rPr>
          <w:b/>
          <w:sz w:val="20"/>
          <w:u w:val="single"/>
          <w:lang w:val="en-CA"/>
        </w:rPr>
        <w:tab/>
      </w:r>
    </w:p>
    <w:p w14:paraId="7ED7C4B5" w14:textId="77777777" w:rsidR="002E00A4" w:rsidRDefault="002E00A4" w:rsidP="00BF34FE">
      <w:pPr>
        <w:tabs>
          <w:tab w:val="right" w:pos="270"/>
          <w:tab w:val="right" w:pos="450"/>
          <w:tab w:val="left" w:pos="540"/>
          <w:tab w:val="right" w:pos="279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sz w:val="20"/>
          <w:lang w:val="en-CA"/>
        </w:rPr>
      </w:pPr>
    </w:p>
    <w:p w14:paraId="36A25947" w14:textId="77777777" w:rsidR="00E66332" w:rsidRDefault="00BF34FE" w:rsidP="00BF34FE">
      <w:pPr>
        <w:tabs>
          <w:tab w:val="right" w:pos="270"/>
          <w:tab w:val="right" w:pos="450"/>
          <w:tab w:val="left" w:pos="540"/>
          <w:tab w:val="right" w:pos="279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b/>
          <w:sz w:val="20"/>
          <w:lang w:val="en-CA"/>
        </w:rPr>
      </w:pPr>
      <w:r>
        <w:rPr>
          <w:sz w:val="20"/>
          <w:lang w:val="en-CA"/>
        </w:rPr>
        <w:tab/>
      </w:r>
      <w:r w:rsidRPr="007F78D9">
        <w:rPr>
          <w:b/>
          <w:sz w:val="20"/>
          <w:lang w:val="en-CA"/>
        </w:rPr>
        <w:t>1.</w:t>
      </w:r>
      <w:r w:rsidR="00E66332" w:rsidRPr="00E66332">
        <w:rPr>
          <w:sz w:val="20"/>
          <w:lang w:val="en-CA"/>
        </w:rPr>
        <w:t xml:space="preserve"> </w:t>
      </w:r>
      <w:r w:rsidR="00E66332">
        <w:rPr>
          <w:sz w:val="20"/>
          <w:lang w:val="en-CA"/>
        </w:rPr>
        <w:tab/>
      </w:r>
      <w:r w:rsidR="00E66332">
        <w:rPr>
          <w:b/>
          <w:sz w:val="20"/>
          <w:lang w:val="en-CA"/>
        </w:rPr>
        <w:t>a)</w:t>
      </w:r>
      <w:r w:rsidR="00E66332">
        <w:rPr>
          <w:sz w:val="20"/>
          <w:lang w:val="en-CA"/>
        </w:rPr>
        <w:tab/>
        <w:t>no transformation</w:t>
      </w:r>
    </w:p>
    <w:p w14:paraId="0D47C6A6" w14:textId="77777777" w:rsidR="00BF34FE" w:rsidRDefault="00E66332" w:rsidP="00BF34FE">
      <w:pPr>
        <w:tabs>
          <w:tab w:val="right" w:pos="270"/>
          <w:tab w:val="right" w:pos="450"/>
          <w:tab w:val="left" w:pos="540"/>
          <w:tab w:val="right" w:pos="279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sz w:val="20"/>
          <w:lang w:val="en-CA"/>
        </w:rPr>
      </w:pPr>
      <w:r>
        <w:rPr>
          <w:b/>
          <w:sz w:val="20"/>
          <w:lang w:val="en-CA"/>
        </w:rPr>
        <w:tab/>
      </w:r>
      <w:r w:rsidR="00BF34FE">
        <w:rPr>
          <w:b/>
          <w:sz w:val="20"/>
          <w:lang w:val="en-CA"/>
        </w:rPr>
        <w:tab/>
      </w:r>
      <w:r>
        <w:rPr>
          <w:b/>
          <w:sz w:val="20"/>
          <w:lang w:val="en-CA"/>
        </w:rPr>
        <w:t>b</w:t>
      </w:r>
      <w:r w:rsidR="00BF34FE">
        <w:rPr>
          <w:b/>
          <w:sz w:val="20"/>
          <w:lang w:val="en-CA"/>
        </w:rPr>
        <w:t>)</w:t>
      </w:r>
      <w:r w:rsidR="00BF34FE">
        <w:rPr>
          <w:sz w:val="20"/>
          <w:lang w:val="en-CA"/>
        </w:rPr>
        <w:tab/>
        <w:t>vertically expanded</w:t>
      </w:r>
      <w:r w:rsidR="0095242E">
        <w:rPr>
          <w:sz w:val="20"/>
          <w:lang w:val="en-CA"/>
        </w:rPr>
        <w:t xml:space="preserve"> away from the </w:t>
      </w:r>
      <w:r w:rsidR="0095242E">
        <w:rPr>
          <w:i/>
          <w:sz w:val="20"/>
          <w:lang w:val="en-CA"/>
        </w:rPr>
        <w:t>x</w:t>
      </w:r>
      <w:r w:rsidR="0095242E">
        <w:rPr>
          <w:sz w:val="20"/>
          <w:lang w:val="en-CA"/>
        </w:rPr>
        <w:noBreakHyphen/>
        <w:t>axis</w:t>
      </w:r>
      <w:r w:rsidR="00BF34FE">
        <w:rPr>
          <w:sz w:val="20"/>
          <w:lang w:val="en-CA"/>
        </w:rPr>
        <w:t xml:space="preserve"> by a factor of </w:t>
      </w:r>
      <w:r w:rsidR="00BF34FE">
        <w:rPr>
          <w:i/>
          <w:sz w:val="20"/>
          <w:lang w:val="en-CA"/>
        </w:rPr>
        <w:t>a</w:t>
      </w:r>
    </w:p>
    <w:p w14:paraId="159C7738" w14:textId="77777777" w:rsidR="00BF34FE" w:rsidRDefault="00BF34FE" w:rsidP="00BF34FE">
      <w:pPr>
        <w:tabs>
          <w:tab w:val="right" w:pos="270"/>
          <w:tab w:val="right" w:pos="450"/>
          <w:tab w:val="left" w:pos="540"/>
          <w:tab w:val="right" w:pos="279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i/>
          <w:sz w:val="20"/>
          <w:lang w:val="en-CA"/>
        </w:rPr>
      </w:pPr>
      <w:r>
        <w:rPr>
          <w:sz w:val="20"/>
          <w:lang w:val="en-CA"/>
        </w:rPr>
        <w:tab/>
      </w:r>
      <w:r>
        <w:rPr>
          <w:sz w:val="20"/>
          <w:lang w:val="en-CA"/>
        </w:rPr>
        <w:tab/>
      </w:r>
      <w:r w:rsidR="00E66332">
        <w:rPr>
          <w:b/>
          <w:sz w:val="20"/>
          <w:lang w:val="en-CA"/>
        </w:rPr>
        <w:t>c</w:t>
      </w:r>
      <w:r w:rsidRPr="00BF34FE">
        <w:rPr>
          <w:b/>
          <w:sz w:val="20"/>
          <w:lang w:val="en-CA"/>
        </w:rPr>
        <w:t>)</w:t>
      </w:r>
      <w:r>
        <w:rPr>
          <w:sz w:val="20"/>
          <w:lang w:val="en-CA"/>
        </w:rPr>
        <w:tab/>
        <w:t>vertically compressed</w:t>
      </w:r>
      <w:r w:rsidR="0095242E">
        <w:rPr>
          <w:sz w:val="20"/>
          <w:lang w:val="en-CA"/>
        </w:rPr>
        <w:t xml:space="preserve"> towards the </w:t>
      </w:r>
      <w:r w:rsidR="0095242E">
        <w:rPr>
          <w:i/>
          <w:sz w:val="20"/>
          <w:lang w:val="en-CA"/>
        </w:rPr>
        <w:t>x</w:t>
      </w:r>
      <w:r w:rsidR="0095242E">
        <w:rPr>
          <w:sz w:val="20"/>
          <w:lang w:val="en-CA"/>
        </w:rPr>
        <w:noBreakHyphen/>
        <w:t>axis</w:t>
      </w:r>
      <w:r>
        <w:rPr>
          <w:sz w:val="20"/>
          <w:lang w:val="en-CA"/>
        </w:rPr>
        <w:t xml:space="preserve"> by a factor of </w:t>
      </w:r>
      <w:r>
        <w:rPr>
          <w:i/>
          <w:sz w:val="20"/>
          <w:lang w:val="en-CA"/>
        </w:rPr>
        <w:t>a</w:t>
      </w:r>
    </w:p>
    <w:p w14:paraId="2E965990" w14:textId="77777777" w:rsidR="00E66332" w:rsidRDefault="00E66332" w:rsidP="00E66332">
      <w:pPr>
        <w:tabs>
          <w:tab w:val="right" w:pos="270"/>
          <w:tab w:val="right" w:pos="450"/>
          <w:tab w:val="left" w:pos="540"/>
          <w:tab w:val="right" w:pos="279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sz w:val="20"/>
          <w:lang w:val="en-CA"/>
        </w:rPr>
      </w:pPr>
      <w:r>
        <w:rPr>
          <w:sz w:val="20"/>
          <w:lang w:val="en-CA"/>
        </w:rPr>
        <w:tab/>
      </w:r>
      <w:r>
        <w:rPr>
          <w:sz w:val="20"/>
          <w:lang w:val="en-CA"/>
        </w:rPr>
        <w:tab/>
      </w:r>
      <w:r>
        <w:rPr>
          <w:b/>
          <w:sz w:val="20"/>
          <w:lang w:val="en-CA"/>
        </w:rPr>
        <w:t>d)</w:t>
      </w:r>
      <w:r>
        <w:rPr>
          <w:sz w:val="20"/>
          <w:lang w:val="en-CA"/>
        </w:rPr>
        <w:tab/>
        <w:t xml:space="preserve">reflected about the </w:t>
      </w:r>
      <w:r>
        <w:rPr>
          <w:i/>
          <w:sz w:val="20"/>
          <w:lang w:val="en-CA"/>
        </w:rPr>
        <w:t>x</w:t>
      </w:r>
      <w:r>
        <w:rPr>
          <w:sz w:val="20"/>
          <w:lang w:val="en-CA"/>
        </w:rPr>
        <w:noBreakHyphen/>
        <w:t>axis</w:t>
      </w:r>
    </w:p>
    <w:p w14:paraId="58F6C852" w14:textId="77777777" w:rsidR="00BF34FE" w:rsidRDefault="00BF34FE" w:rsidP="00BF34FE">
      <w:pPr>
        <w:tabs>
          <w:tab w:val="right" w:pos="270"/>
          <w:tab w:val="right" w:pos="450"/>
          <w:tab w:val="left" w:pos="540"/>
          <w:tab w:val="right" w:pos="279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sz w:val="20"/>
          <w:lang w:val="en-CA"/>
        </w:rPr>
      </w:pPr>
      <w:r>
        <w:rPr>
          <w:sz w:val="20"/>
          <w:lang w:val="en-CA"/>
        </w:rPr>
        <w:tab/>
      </w:r>
      <w:r>
        <w:rPr>
          <w:sz w:val="20"/>
          <w:lang w:val="en-CA"/>
        </w:rPr>
        <w:tab/>
      </w:r>
      <w:r w:rsidR="00E66332">
        <w:rPr>
          <w:b/>
          <w:sz w:val="20"/>
          <w:lang w:val="en-CA"/>
        </w:rPr>
        <w:t>e</w:t>
      </w:r>
      <w:r w:rsidRPr="00BF34FE">
        <w:rPr>
          <w:b/>
          <w:sz w:val="20"/>
          <w:lang w:val="en-CA"/>
        </w:rPr>
        <w:t>)</w:t>
      </w:r>
      <w:r>
        <w:rPr>
          <w:sz w:val="20"/>
          <w:lang w:val="en-CA"/>
        </w:rPr>
        <w:tab/>
        <w:t xml:space="preserve">reflected about the </w:t>
      </w:r>
      <w:r>
        <w:rPr>
          <w:i/>
          <w:sz w:val="20"/>
          <w:lang w:val="en-CA"/>
        </w:rPr>
        <w:t>x</w:t>
      </w:r>
      <w:r>
        <w:rPr>
          <w:sz w:val="20"/>
          <w:lang w:val="en-CA"/>
        </w:rPr>
        <w:noBreakHyphen/>
        <w:t>axis and vertically expanded</w:t>
      </w:r>
      <w:r w:rsidR="0095242E">
        <w:rPr>
          <w:sz w:val="20"/>
          <w:lang w:val="en-CA"/>
        </w:rPr>
        <w:t xml:space="preserve"> away from the </w:t>
      </w:r>
      <w:r w:rsidR="0095242E">
        <w:rPr>
          <w:i/>
          <w:sz w:val="20"/>
          <w:lang w:val="en-CA"/>
        </w:rPr>
        <w:t>x</w:t>
      </w:r>
      <w:r w:rsidR="0095242E">
        <w:rPr>
          <w:sz w:val="20"/>
          <w:lang w:val="en-CA"/>
        </w:rPr>
        <w:noBreakHyphen/>
        <w:t>axis</w:t>
      </w:r>
      <w:r>
        <w:rPr>
          <w:sz w:val="20"/>
          <w:lang w:val="en-CA"/>
        </w:rPr>
        <w:t xml:space="preserve"> by a factor of </w:t>
      </w:r>
      <w:r>
        <w:rPr>
          <w:sz w:val="20"/>
          <w:lang w:val="en-CA"/>
        </w:rPr>
        <w:sym w:font="Symbol" w:char="F07C"/>
      </w:r>
      <w:r w:rsidRPr="00BF34FE">
        <w:rPr>
          <w:i/>
          <w:sz w:val="20"/>
          <w:lang w:val="en-CA"/>
        </w:rPr>
        <w:t>a</w:t>
      </w:r>
      <w:r>
        <w:rPr>
          <w:sz w:val="20"/>
          <w:lang w:val="en-CA"/>
        </w:rPr>
        <w:sym w:font="Symbol" w:char="F07C"/>
      </w:r>
    </w:p>
    <w:p w14:paraId="0E6FD7EB" w14:textId="77777777" w:rsidR="00BF34FE" w:rsidRDefault="00BF34FE" w:rsidP="00BF34FE">
      <w:pPr>
        <w:tabs>
          <w:tab w:val="right" w:pos="270"/>
          <w:tab w:val="right" w:pos="450"/>
          <w:tab w:val="left" w:pos="540"/>
          <w:tab w:val="right" w:pos="279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sz w:val="20"/>
          <w:lang w:val="en-CA"/>
        </w:rPr>
      </w:pPr>
      <w:r>
        <w:rPr>
          <w:sz w:val="20"/>
          <w:lang w:val="en-CA"/>
        </w:rPr>
        <w:tab/>
      </w:r>
      <w:r>
        <w:rPr>
          <w:sz w:val="20"/>
          <w:lang w:val="en-CA"/>
        </w:rPr>
        <w:tab/>
      </w:r>
      <w:r w:rsidR="00E66332">
        <w:rPr>
          <w:b/>
          <w:sz w:val="20"/>
          <w:lang w:val="en-CA"/>
        </w:rPr>
        <w:t>f</w:t>
      </w:r>
      <w:r>
        <w:rPr>
          <w:b/>
          <w:sz w:val="20"/>
          <w:lang w:val="en-CA"/>
        </w:rPr>
        <w:t>)</w:t>
      </w:r>
      <w:r>
        <w:rPr>
          <w:sz w:val="20"/>
          <w:lang w:val="en-CA"/>
        </w:rPr>
        <w:tab/>
        <w:t xml:space="preserve">reflected about the </w:t>
      </w:r>
      <w:r>
        <w:rPr>
          <w:i/>
          <w:sz w:val="20"/>
          <w:lang w:val="en-CA"/>
        </w:rPr>
        <w:t>x</w:t>
      </w:r>
      <w:r>
        <w:rPr>
          <w:sz w:val="20"/>
          <w:lang w:val="en-CA"/>
        </w:rPr>
        <w:noBreakHyphen/>
        <w:t>axis and vertically</w:t>
      </w:r>
      <w:r w:rsidR="0095242E">
        <w:rPr>
          <w:sz w:val="20"/>
          <w:lang w:val="en-CA"/>
        </w:rPr>
        <w:t xml:space="preserve"> towards the </w:t>
      </w:r>
      <w:r w:rsidR="0095242E">
        <w:rPr>
          <w:i/>
          <w:sz w:val="20"/>
          <w:lang w:val="en-CA"/>
        </w:rPr>
        <w:t>x</w:t>
      </w:r>
      <w:r w:rsidR="0095242E">
        <w:rPr>
          <w:sz w:val="20"/>
          <w:lang w:val="en-CA"/>
        </w:rPr>
        <w:noBreakHyphen/>
        <w:t>axis</w:t>
      </w:r>
      <w:r>
        <w:rPr>
          <w:sz w:val="20"/>
          <w:lang w:val="en-CA"/>
        </w:rPr>
        <w:t xml:space="preserve"> compressed by a factor of </w:t>
      </w:r>
      <w:r>
        <w:rPr>
          <w:sz w:val="20"/>
          <w:lang w:val="en-CA"/>
        </w:rPr>
        <w:sym w:font="Symbol" w:char="F07C"/>
      </w:r>
      <w:r w:rsidRPr="00BF34FE">
        <w:rPr>
          <w:i/>
          <w:sz w:val="20"/>
          <w:lang w:val="en-CA"/>
        </w:rPr>
        <w:t>a</w:t>
      </w:r>
      <w:r>
        <w:rPr>
          <w:sz w:val="20"/>
          <w:lang w:val="en-CA"/>
        </w:rPr>
        <w:sym w:font="Symbol" w:char="F07C"/>
      </w:r>
    </w:p>
    <w:p w14:paraId="73BB1BF3" w14:textId="77777777" w:rsidR="00E66332" w:rsidRPr="00E66332" w:rsidRDefault="00E66332" w:rsidP="00BF34FE">
      <w:pPr>
        <w:tabs>
          <w:tab w:val="right" w:pos="270"/>
          <w:tab w:val="right" w:pos="450"/>
          <w:tab w:val="left" w:pos="540"/>
          <w:tab w:val="right" w:pos="279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sz w:val="20"/>
          <w:lang w:val="en-CA"/>
        </w:rPr>
      </w:pPr>
      <w:r>
        <w:rPr>
          <w:sz w:val="20"/>
          <w:lang w:val="en-CA"/>
        </w:rPr>
        <w:tab/>
      </w:r>
      <w:r>
        <w:rPr>
          <w:sz w:val="20"/>
          <w:lang w:val="en-CA"/>
        </w:rPr>
        <w:tab/>
      </w:r>
      <w:r>
        <w:rPr>
          <w:b/>
          <w:sz w:val="20"/>
          <w:lang w:val="en-CA"/>
        </w:rPr>
        <w:t>g)</w:t>
      </w:r>
      <w:r>
        <w:rPr>
          <w:sz w:val="20"/>
          <w:lang w:val="en-CA"/>
        </w:rPr>
        <w:tab/>
        <w:t xml:space="preserve">vertically compressed until the graph becomes a horizontal line </w:t>
      </w:r>
    </w:p>
    <w:p w14:paraId="6C2C215A" w14:textId="77777777" w:rsidR="002E00A4" w:rsidRDefault="002E00A4" w:rsidP="00EC7347">
      <w:pPr>
        <w:tabs>
          <w:tab w:val="right" w:pos="270"/>
          <w:tab w:val="right" w:pos="450"/>
          <w:tab w:val="left" w:pos="54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sz w:val="20"/>
          <w:lang w:val="en-CA"/>
        </w:rPr>
      </w:pPr>
    </w:p>
    <w:p w14:paraId="74085F12" w14:textId="77777777" w:rsidR="00A042D9" w:rsidRDefault="00082E5C" w:rsidP="00EC7347">
      <w:pPr>
        <w:tabs>
          <w:tab w:val="right" w:pos="270"/>
          <w:tab w:val="right" w:pos="450"/>
          <w:tab w:val="left" w:pos="54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sz w:val="20"/>
          <w:lang w:val="en-CA"/>
        </w:rPr>
      </w:pPr>
      <w:r>
        <w:rPr>
          <w:noProof/>
          <w:sz w:val="20"/>
          <w:lang w:val="en-CA" w:eastAsia="en-CA"/>
        </w:rPr>
        <mc:AlternateContent>
          <mc:Choice Requires="wpg">
            <w:drawing>
              <wp:anchor distT="0" distB="0" distL="114300" distR="114300" simplePos="0" relativeHeight="251578368" behindDoc="0" locked="0" layoutInCell="1" allowOverlap="1" wp14:anchorId="08CB2C46" wp14:editId="6CB87ECC">
                <wp:simplePos x="0" y="0"/>
                <wp:positionH relativeFrom="column">
                  <wp:posOffset>5147945</wp:posOffset>
                </wp:positionH>
                <wp:positionV relativeFrom="paragraph">
                  <wp:posOffset>20320</wp:posOffset>
                </wp:positionV>
                <wp:extent cx="951865" cy="1397000"/>
                <wp:effectExtent l="0" t="0" r="0" b="0"/>
                <wp:wrapNone/>
                <wp:docPr id="125" name="Group 6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51865" cy="1397000"/>
                          <a:chOff x="9187" y="5713"/>
                          <a:chExt cx="1499" cy="2200"/>
                        </a:xfrm>
                      </wpg:grpSpPr>
                      <wpg:grpSp>
                        <wpg:cNvPr id="126" name="Group 6329"/>
                        <wpg:cNvGrpSpPr>
                          <a:grpSpLocks/>
                        </wpg:cNvGrpSpPr>
                        <wpg:grpSpPr bwMode="auto">
                          <a:xfrm>
                            <a:off x="9187" y="5753"/>
                            <a:ext cx="1442" cy="2160"/>
                            <a:chOff x="1632" y="5752"/>
                            <a:chExt cx="1442" cy="2160"/>
                          </a:xfrm>
                        </wpg:grpSpPr>
                        <wpg:grpSp>
                          <wpg:cNvPr id="127" name="Group 6330"/>
                          <wpg:cNvGrpSpPr>
                            <a:grpSpLocks/>
                          </wpg:cNvGrpSpPr>
                          <wpg:grpSpPr bwMode="auto">
                            <a:xfrm>
                              <a:off x="1632" y="5752"/>
                              <a:ext cx="1442" cy="2160"/>
                              <a:chOff x="1632" y="5752"/>
                              <a:chExt cx="1442" cy="2160"/>
                            </a:xfrm>
                          </wpg:grpSpPr>
                          <wpg:grpSp>
                            <wpg:cNvPr id="128" name="Group 633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632" y="5752"/>
                                <a:ext cx="1442" cy="2160"/>
                                <a:chOff x="1632" y="5752"/>
                                <a:chExt cx="1442" cy="2160"/>
                              </a:xfrm>
                            </wpg:grpSpPr>
                            <wps:wsp>
                              <wps:cNvPr id="129" name="AutoShape 633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737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" name="AutoShape 633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755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" name="AutoShape 633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773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" name="AutoShape 633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791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" name="AutoShape 633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53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AutoShape 633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AutoShape 633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81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AutoShape 633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17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AutoShape 634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35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AutoShape 634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575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AutoShape 634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593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AutoShape 634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611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AutoShape 634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629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AutoShape 634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647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" name="AutoShape 634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665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" name="AutoShape 634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683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" name="AutoShape 634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701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" name="AutoShape 634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719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7" name="AutoShape 635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71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" name="AutoShape 635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9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9" name="AutoShape 635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07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" name="AutoShape 635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99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51" name="Text Box 6354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180" y="7111"/>
                                <a:ext cx="162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19DFDA1" w14:textId="77777777" w:rsidR="0051179B" w:rsidRPr="007F78D9" w:rsidRDefault="0051179B" w:rsidP="009429F4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  <w:lang w:val="en-CA"/>
                                    </w:rPr>
                                  </w:pPr>
                                  <w:r w:rsidRPr="004C63BD"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sym w:font="Symbol" w:char="F02D"/>
                                  </w:r>
                                  <w:r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52" name="Text Box 6355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180" y="7471"/>
                                <a:ext cx="162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81683F3" w14:textId="77777777" w:rsidR="0051179B" w:rsidRPr="007F78D9" w:rsidRDefault="0051179B" w:rsidP="009429F4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  <w:lang w:val="en-CA"/>
                                    </w:rPr>
                                  </w:pPr>
                                  <w:r w:rsidRPr="004C63BD"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sym w:font="Symbol" w:char="F02D"/>
                                  </w:r>
                                  <w:r w:rsidRPr="004C63BD"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53" name="Text Box 6356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900" y="6795"/>
                                <a:ext cx="161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FFD3C7E" w14:textId="77777777" w:rsidR="0051179B" w:rsidRPr="00B32AC0" w:rsidRDefault="0051179B" w:rsidP="009429F4">
                                  <w:pPr>
                                    <w:spacing w:before="20"/>
                                    <w:jc w:val="right"/>
                                    <w:rPr>
                                      <w:i/>
                                      <w:sz w:val="12"/>
                                      <w:szCs w:val="12"/>
                                      <w:lang w:val="en-CA"/>
                                    </w:rPr>
                                  </w:pPr>
                                  <w:r w:rsidRPr="00B32AC0">
                                    <w:rPr>
                                      <w:i/>
                                      <w:sz w:val="12"/>
                                      <w:szCs w:val="12"/>
                                      <w:lang w:val="en-CA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54" name="Text Box 6357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190" y="5752"/>
                                <a:ext cx="162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0E020AC" w14:textId="77777777" w:rsidR="0051179B" w:rsidRPr="00B32AC0" w:rsidRDefault="0051179B" w:rsidP="009429F4">
                                  <w:pPr>
                                    <w:jc w:val="right"/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</w:pPr>
                                  <w:r w:rsidRPr="00B32AC0">
                                    <w:rPr>
                                      <w:i/>
                                      <w:sz w:val="12"/>
                                      <w:szCs w:val="12"/>
                                      <w:lang w:val="en-CA"/>
                                    </w:rPr>
                                    <w:t>y</w:t>
                                  </w:r>
                                  <w:r w:rsidRPr="00B32AC0"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55" name="Text Box 6358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175" y="6818"/>
                                <a:ext cx="162" cy="1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3C5B354" w14:textId="77777777" w:rsidR="0051179B" w:rsidRPr="00B32AC0" w:rsidRDefault="0051179B" w:rsidP="009429F4">
                                  <w:pPr>
                                    <w:spacing w:before="20"/>
                                    <w:jc w:val="right"/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</w:pPr>
                                  <w:r w:rsidRPr="00B32AC0"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56" name="Text Box 6359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181" y="6031"/>
                                <a:ext cx="162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FF97C0F" w14:textId="77777777" w:rsidR="0051179B" w:rsidRPr="00B32AC0" w:rsidRDefault="0051179B" w:rsidP="009429F4">
                                  <w:pPr>
                                    <w:jc w:val="right"/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</w:pPr>
                                  <w:r w:rsidRPr="00B32AC0"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57" name="Text Box 636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180" y="6391"/>
                                <a:ext cx="162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2722DB8" w14:textId="77777777" w:rsidR="0051179B" w:rsidRPr="00B32AC0" w:rsidRDefault="0051179B" w:rsidP="009429F4">
                                  <w:pPr>
                                    <w:jc w:val="right"/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58" name="Text Box 6361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1910" y="6844"/>
                                <a:ext cx="162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954DD11" w14:textId="77777777" w:rsidR="0051179B" w:rsidRPr="00B32AC0" w:rsidRDefault="0051179B" w:rsidP="009429F4">
                                  <w:pPr>
                                    <w:jc w:val="center"/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</w:pPr>
                                  <w:r w:rsidRPr="00B32AC0"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sym w:font="Symbol" w:char="F02D"/>
                                  </w:r>
                                  <w:r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59" name="Text Box 6362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631" y="6844"/>
                                <a:ext cx="162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A54D253" w14:textId="77777777" w:rsidR="0051179B" w:rsidRPr="00B32AC0" w:rsidRDefault="0051179B" w:rsidP="009429F4">
                                  <w:pPr>
                                    <w:jc w:val="center"/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60" name="Freeform 6363"/>
                          <wps:cNvSpPr>
                            <a:spLocks/>
                          </wps:cNvSpPr>
                          <wps:spPr bwMode="auto">
                            <a:xfrm flipV="1">
                              <a:off x="1907" y="5784"/>
                              <a:ext cx="893" cy="1080"/>
                            </a:xfrm>
                            <a:custGeom>
                              <a:avLst/>
                              <a:gdLst>
                                <a:gd name="T0" fmla="*/ 0 w 1729"/>
                                <a:gd name="T1" fmla="*/ 2688 h 2688"/>
                                <a:gd name="T2" fmla="*/ 577 w 1729"/>
                                <a:gd name="T3" fmla="*/ 384 h 2688"/>
                                <a:gd name="T4" fmla="*/ 1153 w 1729"/>
                                <a:gd name="T5" fmla="*/ 384 h 2688"/>
                                <a:gd name="T6" fmla="*/ 1729 w 1729"/>
                                <a:gd name="T7" fmla="*/ 2688 h 268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729" h="2688">
                                  <a:moveTo>
                                    <a:pt x="0" y="2688"/>
                                  </a:moveTo>
                                  <a:cubicBezTo>
                                    <a:pt x="192" y="1728"/>
                                    <a:pt x="385" y="768"/>
                                    <a:pt x="577" y="384"/>
                                  </a:cubicBezTo>
                                  <a:cubicBezTo>
                                    <a:pt x="769" y="0"/>
                                    <a:pt x="961" y="0"/>
                                    <a:pt x="1153" y="384"/>
                                  </a:cubicBezTo>
                                  <a:cubicBezTo>
                                    <a:pt x="1345" y="768"/>
                                    <a:pt x="1537" y="1728"/>
                                    <a:pt x="1729" y="2688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arrow" w="sm" len="sm"/>
                              <a:tailEnd type="arrow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1" name="Freeform 6364"/>
                        <wps:cNvSpPr>
                          <a:spLocks/>
                        </wps:cNvSpPr>
                        <wps:spPr bwMode="auto">
                          <a:xfrm flipV="1">
                            <a:off x="9584" y="5785"/>
                            <a:ext cx="648" cy="1080"/>
                          </a:xfrm>
                          <a:custGeom>
                            <a:avLst/>
                            <a:gdLst>
                              <a:gd name="T0" fmla="*/ 0 w 1729"/>
                              <a:gd name="T1" fmla="*/ 2688 h 2688"/>
                              <a:gd name="T2" fmla="*/ 577 w 1729"/>
                              <a:gd name="T3" fmla="*/ 384 h 2688"/>
                              <a:gd name="T4" fmla="*/ 1153 w 1729"/>
                              <a:gd name="T5" fmla="*/ 384 h 2688"/>
                              <a:gd name="T6" fmla="*/ 1729 w 1729"/>
                              <a:gd name="T7" fmla="*/ 2688 h 26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729" h="2688">
                                <a:moveTo>
                                  <a:pt x="0" y="2688"/>
                                </a:moveTo>
                                <a:cubicBezTo>
                                  <a:pt x="192" y="1728"/>
                                  <a:pt x="385" y="768"/>
                                  <a:pt x="577" y="384"/>
                                </a:cubicBezTo>
                                <a:cubicBezTo>
                                  <a:pt x="769" y="0"/>
                                  <a:pt x="961" y="0"/>
                                  <a:pt x="1153" y="384"/>
                                </a:cubicBezTo>
                                <a:cubicBezTo>
                                  <a:pt x="1345" y="768"/>
                                  <a:pt x="1537" y="1728"/>
                                  <a:pt x="1729" y="2688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arrow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Freeform 6365"/>
                        <wps:cNvSpPr>
                          <a:spLocks/>
                        </wps:cNvSpPr>
                        <wps:spPr bwMode="auto">
                          <a:xfrm flipV="1">
                            <a:off x="9368" y="6056"/>
                            <a:ext cx="1080" cy="803"/>
                          </a:xfrm>
                          <a:custGeom>
                            <a:avLst/>
                            <a:gdLst>
                              <a:gd name="T0" fmla="*/ 0 w 1729"/>
                              <a:gd name="T1" fmla="*/ 2688 h 2688"/>
                              <a:gd name="T2" fmla="*/ 577 w 1729"/>
                              <a:gd name="T3" fmla="*/ 384 h 2688"/>
                              <a:gd name="T4" fmla="*/ 1153 w 1729"/>
                              <a:gd name="T5" fmla="*/ 384 h 2688"/>
                              <a:gd name="T6" fmla="*/ 1729 w 1729"/>
                              <a:gd name="T7" fmla="*/ 2688 h 26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729" h="2688">
                                <a:moveTo>
                                  <a:pt x="0" y="2688"/>
                                </a:moveTo>
                                <a:cubicBezTo>
                                  <a:pt x="192" y="1728"/>
                                  <a:pt x="385" y="768"/>
                                  <a:pt x="577" y="384"/>
                                </a:cubicBezTo>
                                <a:cubicBezTo>
                                  <a:pt x="769" y="0"/>
                                  <a:pt x="961" y="0"/>
                                  <a:pt x="1153" y="384"/>
                                </a:cubicBezTo>
                                <a:cubicBezTo>
                                  <a:pt x="1345" y="768"/>
                                  <a:pt x="1537" y="1728"/>
                                  <a:pt x="1729" y="2688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arrow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" name="Text Box 6366"/>
                        <wps:cNvSpPr txBox="1">
                          <a:spLocks noChangeArrowheads="1"/>
                        </wps:cNvSpPr>
                        <wps:spPr bwMode="auto">
                          <a:xfrm>
                            <a:off x="9941" y="5713"/>
                            <a:ext cx="43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E3CCD0" w14:textId="77777777" w:rsidR="0051179B" w:rsidRPr="004A068B" w:rsidRDefault="0051179B" w:rsidP="009429F4">
                              <w:pPr>
                                <w:jc w:val="center"/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</w:pPr>
                              <w:r w:rsidRPr="00B32AC0"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  <w:t>y</w:t>
                              </w:r>
                              <w:r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t> = 2</w:t>
                              </w:r>
                              <w:r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  <w:t>x</w:t>
                              </w:r>
                              <w:r w:rsidRPr="004A068B">
                                <w:rPr>
                                  <w:sz w:val="12"/>
                                  <w:szCs w:val="12"/>
                                  <w:vertAlign w:val="superscript"/>
                                  <w:lang w:val="en-C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4" name="Text Box 6367"/>
                        <wps:cNvSpPr txBox="1">
                          <a:spLocks noChangeArrowheads="1"/>
                        </wps:cNvSpPr>
                        <wps:spPr bwMode="auto">
                          <a:xfrm>
                            <a:off x="10254" y="5920"/>
                            <a:ext cx="43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DC862F" w14:textId="77777777" w:rsidR="0051179B" w:rsidRPr="004A068B" w:rsidRDefault="0051179B" w:rsidP="009429F4">
                              <w:pPr>
                                <w:jc w:val="center"/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</w:pPr>
                              <w:r w:rsidRPr="00B32AC0"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  <w:t>y</w:t>
                              </w:r>
                              <w:r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t> = </w:t>
                              </w:r>
                              <w:r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  <w:t>x</w:t>
                              </w:r>
                              <w:r w:rsidRPr="004A068B">
                                <w:rPr>
                                  <w:sz w:val="12"/>
                                  <w:szCs w:val="12"/>
                                  <w:vertAlign w:val="superscript"/>
                                  <w:lang w:val="en-C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5" name="Text Box 6368"/>
                        <wps:cNvSpPr txBox="1">
                          <a:spLocks noChangeArrowheads="1"/>
                        </wps:cNvSpPr>
                        <wps:spPr bwMode="auto">
                          <a:xfrm>
                            <a:off x="10191" y="6527"/>
                            <a:ext cx="43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11B4F4" w14:textId="77777777" w:rsidR="0051179B" w:rsidRPr="004A068B" w:rsidRDefault="0051179B" w:rsidP="009429F4">
                              <w:pPr>
                                <w:jc w:val="center"/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</w:pPr>
                              <w:r w:rsidRPr="00B32AC0"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  <w:t>y</w:t>
                              </w:r>
                              <w:r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t> = ½</w:t>
                              </w:r>
                              <w:r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  <w:t>x</w:t>
                              </w:r>
                              <w:r w:rsidRPr="004A068B">
                                <w:rPr>
                                  <w:sz w:val="12"/>
                                  <w:szCs w:val="12"/>
                                  <w:vertAlign w:val="superscript"/>
                                  <w:lang w:val="en-C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CB2C46" id="Group 6414" o:spid="_x0000_s1551" style="position:absolute;margin-left:405.35pt;margin-top:1.6pt;width:74.95pt;height:110pt;z-index:251578368" coordorigin="9187,5713" coordsize="1499,2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">
                <v:group id="Group 6329" o:spid="_x0000_s1552" style="position:absolute;left:9187;top:5753;width:1442;height:2160" coordorigin="1632,5752" coordsize="1442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<v:group id="Group 6330" o:spid="_x0000_s1553" style="position:absolute;left:1632;top:5752;width:1442;height:2160" coordorigin="1632,5752" coordsize="1442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<v:group id="Group 6331" o:spid="_x0000_s1554" style="position:absolute;left:1632;top:5752;width:1442;height:2160" coordorigin="1632,5752" coordsize="1442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    <v:shape id="AutoShape 6332" o:spid="_x0000_s1555" type="#_x0000_t32" style="position:absolute;left:1632;top:737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1nncMAAADcAAAADwAAAGRycy9kb3ducmV2LnhtbERPS2vCQBC+F/wPywi9lGajpdKkWUWU&#10;Vg89+LwP2Wk2mJ0N2a3G/npXKPQ2H99zillvG3GmzteOFYySFARx6XTNlYLD/uP5DYQPyBobx6Tg&#10;Sh5m08FDgbl2F97SeRcqEUPY56jAhNDmUvrSkEWfuJY4ct+usxgi7CqpO7zEcNvIcZpOpMWaY4PB&#10;lhaGytPuxyp4+cx4ec1+F0/ma/Pa0JH3brJS6nHYz99BBOrDv/jPvdZx/jiD+zPxAjm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KdZ53DAAAA3AAAAA8AAAAAAAAAAAAA&#10;AAAAoQIAAGRycy9kb3ducmV2LnhtbFBLBQYAAAAABAAEAPkAAACRAwAAAAA=&#10;" strokecolor="#7f7f7f" strokeweight=".25pt">
                        <o:lock v:ext="edit" aspectratio="t"/>
                      </v:shape>
                      <v:shape id="AutoShape 6333" o:spid="_x0000_s1556" type="#_x0000_t32" style="position:absolute;left:1632;top:755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5Y3cYAAADcAAAADwAAAGRycy9kb3ducmV2LnhtbESPQW/CMAyF75P4D5En7YIgZQgEHQEh&#10;EBsHDhtsd6vxmmqNUzUByn79fEDazdZ7fu/zYtX5Wl2ojVVgA6NhBoq4CLbi0sDnaTeYgYoJ2WId&#10;mAzcKMJq2XtYYG7DlT/ockylkhCOORpwKTW51rFw5DEOQ0Ms2ndoPSZZ21LbFq8S7mv9nGVT7bFi&#10;aXDY0MZR8XM8ewPj1zlvb/PfTd8d3ic1ffEpTN+MeXrs1i+gEnXp33y/3lvBHwu+PCMT6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Z+WN3GAAAA3AAAAA8AAAAAAAAA&#10;AAAAAAAAoQIAAGRycy9kb3ducmV2LnhtbFBLBQYAAAAABAAEAPkAAACUAwAAAAA=&#10;" strokecolor="#7f7f7f" strokeweight=".25pt">
                        <o:lock v:ext="edit" aspectratio="t"/>
                      </v:shape>
                      <v:shape id="AutoShape 6334" o:spid="_x0000_s1557" type="#_x0000_t32" style="position:absolute;left:1632;top:773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L9RsMAAADcAAAADwAAAGRycy9kb3ducmV2LnhtbERPS2vCQBC+C/0PyxR6EbOxomjMKsVi&#10;7cFDfd2H7DQbmp0N2VVjf71bEHqbj+85+bKztbhQ6yvHCoZJCoK4cLriUsHxsB5MQfiArLF2TApu&#10;5GG5eOrlmGl35R1d9qEUMYR9hgpMCE0mpS8MWfSJa4gj9+1aiyHCtpS6xWsMt7V8TdOJtFhxbDDY&#10;0MpQ8bM/WwWjjxm/32a/q77Zfo1rOvHBTTZKvTx3b3MQgbrwL364P3WcPxrC3zPxArm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y/UbDAAAA3AAAAA8AAAAAAAAAAAAA&#10;AAAAoQIAAGRycy9kb3ducmV2LnhtbFBLBQYAAAAABAAEAPkAAACRAwAAAAA=&#10;" strokecolor="#7f7f7f" strokeweight=".25pt">
                        <o:lock v:ext="edit" aspectratio="t"/>
                      </v:shape>
                      <v:shape id="AutoShape 6335" o:spid="_x0000_s1558" type="#_x0000_t32" style="position:absolute;left:1632;top:791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BjMcMAAADcAAAADwAAAGRycy9kb3ducmV2LnhtbERPTWsCMRC9C/6HMEIvolmVSt0aRSy1&#10;HjzY1d6HzbhZ3EyWTaqrv74RCt7m8T5nvmxtJS7U+NKxgtEwAUGcO11yoeB4+By8gfABWWPlmBTc&#10;yMNy0e3MMdXuyt90yUIhYgj7FBWYEOpUSp8bsuiHriaO3Mk1FkOETSF1g9cYbis5TpKptFhybDBY&#10;09pQfs5+rYLJZsYft9l93Te7/WtFP3xw0y+lXnrt6h1EoDY8xf/urY7zJ2N4PBMvkI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gYzHDAAAA3AAAAA8AAAAAAAAAAAAA&#10;AAAAoQIAAGRycy9kb3ducmV2LnhtbFBLBQYAAAAABAAEAPkAAACRAwAAAAA=&#10;" strokecolor="#7f7f7f" strokeweight=".25pt">
                        <o:lock v:ext="edit" aspectratio="t"/>
                      </v:shape>
                      <v:shape id="AutoShape 6336" o:spid="_x0000_s1559" type="#_x0000_t32" style="position:absolute;left:253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zGqsIAAADcAAAADwAAAGRycy9kb3ducmV2LnhtbERPS2sCMRC+F/wPYQpeimbrouhqFLHU&#10;9uDB533YjJulm8mySXX11zcFwdt8fM+ZLVpbiQs1vnSs4L2fgCDOnS65UHA8fPbGIHxA1lg5JgU3&#10;8rCYd15mmGl35R1d9qEQMYR9hgpMCHUmpc8NWfR9VxNH7uwaiyHCppC6wWsMt5UcJMlIWiw5Nhis&#10;aWUo/9n/WgXpesIft8l99WY222FFJz640ZdS3dd2OQURqA1P8cP9reP8NIX/Z+IF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qzGqsIAAADcAAAADwAAAAAAAAAAAAAA&#10;AAChAgAAZHJzL2Rvd25yZXYueG1sUEsFBgAAAAAEAAQA+QAAAJADAAAAAA==&#10;" strokecolor="#7f7f7f" strokeweight=".25pt">
                        <o:lock v:ext="edit" aspectratio="t"/>
                      </v:shape>
                      <v:shape id="AutoShape 6337" o:spid="_x0000_s1560" type="#_x0000_t32" style="position:absolute;left:163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Ve3sQAAADcAAAADwAAAGRycy9kb3ducmV2LnhtbERPTWvCQBC9C/6HZYReRDc2rWh0lWKp&#10;9dBDq+19yI7ZYHY2ZLcm+uu7BcHbPN7nLNedrcSZGl86VjAZJyCIc6dLLhR8H95GMxA+IGusHJOC&#10;C3lYr/q9JWbatfxF530oRAxhn6ECE0KdSelzQxb92NXEkTu6xmKIsCmkbrCN4baSj0kylRZLjg0G&#10;a9oYyk/7X6sg3c759TK/bobm4/O5oh8+uOm7Ug+D7mUBIlAX7uKbe6fj/PQJ/p+JF8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RV7exAAAANwAAAAPAAAAAAAAAAAA&#10;AAAAAKECAABkcnMvZG93bnJldi54bWxQSwUGAAAAAAQABAD5AAAAkgMAAAAA&#10;" strokecolor="#7f7f7f" strokeweight=".25pt">
                        <o:lock v:ext="edit" aspectratio="t"/>
                      </v:shape>
                      <v:shape id="AutoShape 6338" o:spid="_x0000_s1561" type="#_x0000_t32" style="position:absolute;left:181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n7RcIAAADcAAAADwAAAGRycy9kb3ducmV2LnhtbERPS2sCMRC+C/0PYQpeRLMqSl2NIoq2&#10;Bw/Wx33YTDdLN5NlE3XtrzdCwdt8fM+ZLRpbiivVvnCsoN9LQBBnThecKzgdN90PED4gaywdk4I7&#10;eVjM31ozTLW78TddDyEXMYR9igpMCFUqpc8MWfQ9VxFH7sfVFkOEdS51jbcYbks5SJKxtFhwbDBY&#10;0cpQ9nu4WAXD7YTX98nfqmN2+1FJZz668adS7fdmOQURqAkv8b/7S8f5wxE8n4kX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gn7RcIAAADcAAAADwAAAAAAAAAAAAAA&#10;AAChAgAAZHJzL2Rvd25yZXYueG1sUEsFBgAAAAAEAAQA+QAAAJADAAAAAA==&#10;" strokecolor="#7f7f7f" strokeweight=".25pt">
                        <o:lock v:ext="edit" aspectratio="t"/>
                      </v:shape>
                      <v:shape id="AutoShape 6339" o:spid="_x0000_s1562" type="#_x0000_t32" style="position:absolute;left:217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tlMsMAAADcAAAADwAAAGRycy9kb3ducmV2LnhtbERPS2vCQBC+F/wPywi9lLpppaGmrkFS&#10;qh568HkfstNsMDsbsluN/npXKPQ2H99zpnlvG3GizteOFbyMEhDEpdM1Vwr2u6/ndxA+IGtsHJOC&#10;C3nIZ4OHKWbanXlDp22oRAxhn6ECE0KbSelLQxb9yLXEkftxncUQYVdJ3eE5httGviZJKi3WHBsM&#10;tlQYKo/bX6tgvJjw52VyLZ7M9/qtoQPvXLpU6nHYzz9ABOrDv/jPvdJx/jiF+zPxAjm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bZTLDAAAA3AAAAA8AAAAAAAAAAAAA&#10;AAAAoQIAAGRycy9kb3ducmV2LnhtbFBLBQYAAAAABAAEAPkAAACRAwAAAAA=&#10;" strokecolor="#7f7f7f" strokeweight=".25pt">
                        <o:lock v:ext="edit" aspectratio="t"/>
                      </v:shape>
                      <v:shape id="AutoShape 6340" o:spid="_x0000_s1563" type="#_x0000_t32" style="position:absolute;left:235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n85MMAAADcAAAADwAAAGRycy9kb3ducmV2LnhtbERPS0sDMRC+C/6HMEJvNqsVLdumpVgq&#10;WijSx6HHYTNu0m4mS5Ju139vBMHbfHzPmc5714iOQrSeFTwMCxDEldeWawWH/ep+DCImZI2NZ1Lw&#10;TRHms9ubKZbaX3lL3S7VIodwLFGBSaktpYyVIYdx6FvizH354DBlGGqpA15zuGvkY1E8S4eWc4PB&#10;ll4NVefdxSlYntZ28fG5fjrayym8bc59Z9AoNbjrFxMQifr0L/5zv+s8f/QCv8/kC+Ts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5/OTDAAAA3AAAAA8AAAAAAAAAAAAA&#10;AAAAoQIAAGRycy9kb3ducmV2LnhtbFBLBQYAAAAABAAEAPkAAACRAwAAAAA=&#10;" strokeweight=".5pt">
                        <o:lock v:ext="edit" aspectratio="t"/>
                      </v:shape>
                      <v:shape id="AutoShape 6341" o:spid="_x0000_s1564" type="#_x0000_t32" style="position:absolute;left:1632;top:575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hU28YAAADcAAAADwAAAGRycy9kb3ducmV2LnhtbESPQW/CMAyF75P4D5En7YIgZQgEHQEh&#10;EBsHDhtsd6vxmmqNUzUByn79fEDazdZ7fu/zYtX5Wl2ojVVgA6NhBoq4CLbi0sDnaTeYgYoJ2WId&#10;mAzcKMJq2XtYYG7DlT/ockylkhCOORpwKTW51rFw5DEOQ0Ms2ndoPSZZ21LbFq8S7mv9nGVT7bFi&#10;aXDY0MZR8XM8ewPj1zlvb/PfTd8d3ic1ffEpTN+MeXrs1i+gEnXp33y/3lvBHwutPCMT6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gIVNvGAAAA3AAAAA8AAAAAAAAA&#10;AAAAAAAAoQIAAGRycy9kb3ducmV2LnhtbFBLBQYAAAAABAAEAPkAAACUAwAAAAA=&#10;" strokecolor="#7f7f7f" strokeweight=".25pt">
                        <o:lock v:ext="edit" aspectratio="t"/>
                      </v:shape>
                      <v:shape id="AutoShape 6342" o:spid="_x0000_s1565" type="#_x0000_t32" style="position:absolute;left:1632;top:593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TxQMQAAADcAAAADwAAAGRycy9kb3ducmV2LnhtbERPS2vCQBC+F/oflil4KbpRUUx0E4rS&#10;1kMPrY/7kB2zodnZkN1q7K/vCkJv8/E9Z1X0thFn6nztWMF4lIAgLp2uuVJw2L8OFyB8QNbYOCYF&#10;V/JQ5I8PK8y0u/AXnXehEjGEfYYKTAhtJqUvDVn0I9cSR+7kOoshwq6SusNLDLeNnCTJXFqsOTYY&#10;bGltqPze/VgF07eUN9f0d/1sPj5nDR157+bvSg2e+pcliEB9+Bff3Vsd509TuD0TL5D5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RPFAxAAAANwAAAAPAAAAAAAAAAAA&#10;AAAAAKECAABkcnMvZG93bnJldi54bWxQSwUGAAAAAAQABAD5AAAAkgMAAAAA&#10;" strokecolor="#7f7f7f" strokeweight=".25pt">
                        <o:lock v:ext="edit" aspectratio="t"/>
                      </v:shape>
                      <v:shape id="AutoShape 6343" o:spid="_x0000_s1566" type="#_x0000_t32" style="position:absolute;left:1632;top:611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groMYAAADcAAAADwAAAGRycy9kb3ducmV2LnhtbESPS2/CMBCE75X6H6ytxKUChz4QpBhU&#10;gWg59NDyuK/ibRwRr6PYQODXs4dKve1qZme+nc47X6sTtbEKbGA4yEARF8FWXBrYbVf9MaiYkC3W&#10;gcnAhSLMZ/d3U8xtOPMPnTapVBLCMUcDLqUm1zoWjjzGQWiIRfsNrccka1tq2+JZwn2tn7JspD1W&#10;LA0OG1o4Kg6bozfw/DHh5WVyXTy6r+/Xmva8DaNPY3oP3fsbqERd+jf/Xa+t4L8IvjwjE+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54K6DGAAAA3AAAAA8AAAAAAAAA&#10;AAAAAAAAoQIAAGRycy9kb3ducmV2LnhtbFBLBQYAAAAABAAEAPkAAACUAwAAAAA=&#10;" strokecolor="#7f7f7f" strokeweight=".25pt">
                        <o:lock v:ext="edit" aspectratio="t"/>
                      </v:shape>
                      <v:shape id="AutoShape 6344" o:spid="_x0000_s1567" type="#_x0000_t32" style="position:absolute;left:1632;top:629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SOO8QAAADcAAAADwAAAGRycy9kb3ducmV2LnhtbERPTWvCQBC9C/6HZQQvRTexrWh0I2Kp&#10;9dBDq+19yI7ZYHY2ZLca/fXdQsHbPN7nLFedrcWZWl85VpCOExDEhdMVlwq+Dq+jGQgfkDXWjknB&#10;lTys8n5viZl2F/6k8z6UIoawz1CBCaHJpPSFIYt+7BriyB1dazFE2JZSt3iJ4baWkySZSosVxwaD&#10;DW0MFaf9j1XwuJ3zy3V+2zyY94/nmr754KZvSg0H3XoBIlAX7uJ/907H+U8p/D0TL5D5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NI47xAAAANwAAAAPAAAAAAAAAAAA&#10;AAAAAKECAABkcnMvZG93bnJldi54bWxQSwUGAAAAAAQABAD5AAAAkgMAAAAA&#10;" strokecolor="#7f7f7f" strokeweight=".25pt">
                        <o:lock v:ext="edit" aspectratio="t"/>
                      </v:shape>
                      <v:shape id="AutoShape 6345" o:spid="_x0000_s1568" type="#_x0000_t32" style="position:absolute;left:1632;top:647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YQTMQAAADcAAAADwAAAGRycy9kb3ducmV2LnhtbERPTWvCQBC9C/6HZQQvRTfaVjS6ilhq&#10;PfTQansfsmM2mJ0N2W0S/fXdQsHbPN7nrDadLUVDtS8cK5iMExDEmdMF5wq+Tq+jOQgfkDWWjknB&#10;lTxs1v3eClPtWv6k5hhyEUPYp6jAhFClUvrMkEU/dhVx5M6uthgirHOpa2xjuC3lNElm0mLBscFg&#10;RTtD2eX4YxU87hf8cl3cdg/m/eO5pG8+udmbUsNBt12CCNSFu/jffdBx/tMU/p6JF8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5hBMxAAAANwAAAAPAAAAAAAAAAAA&#10;AAAAAKECAABkcnMvZG93bnJldi54bWxQSwUGAAAAAAQABAD5AAAAkgMAAAAA&#10;" strokecolor="#7f7f7f" strokeweight=".25pt">
                        <o:lock v:ext="edit" aspectratio="t"/>
                      </v:shape>
                      <v:shape id="AutoShape 6346" o:spid="_x0000_s1569" type="#_x0000_t32" style="position:absolute;left:1632;top:665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q118QAAADcAAAADwAAAGRycy9kb3ducmV2LnhtbERPTWvCQBC9C/6HZYReRDc2rWh0lWKp&#10;9dBDq+19yI7ZYHY2ZLcm+uu7BcHbPN7nLNedrcSZGl86VjAZJyCIc6dLLhR8H95GMxA+IGusHJOC&#10;C3lYr/q9JWbatfxF530oRAxhn6ECE0KdSelzQxb92NXEkTu6xmKIsCmkbrCN4baSj0kylRZLjg0G&#10;a9oYyk/7X6sg3c759TK/bobm4/O5oh8+uOm7Ug+D7mUBIlAX7uKbe6fj/KcU/p+JF8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qrXXxAAAANwAAAAPAAAAAAAAAAAA&#10;AAAAAKECAABkcnMvZG93bnJldi54bWxQSwUGAAAAAAQABAD5AAAAkgMAAAAA&#10;" strokecolor="#7f7f7f" strokeweight=".25pt">
                        <o:lock v:ext="edit" aspectratio="t"/>
                      </v:shape>
                      <v:shape id="AutoShape 6347" o:spid="_x0000_s1570" type="#_x0000_t32" style="position:absolute;left:1632;top:683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0R7sMAAADcAAAADwAAAGRycy9kb3ducmV2LnhtbERP30vDMBB+H/g/hBN821KlyOiWlqEo&#10;OpDh9GGPR3M22ZpLSbKu/vdGEHy7j+/nrZvJ9WKkEK1nBbeLAgRx67XlTsHnx9N8CSImZI29Z1Lw&#10;TRGa+mq2xkr7C7/TuE+dyCEcK1RgUhoqKWNryGFc+IE4c18+OEwZhk7qgJcc7np5VxT30qHl3GBw&#10;oAdD7Wl/dgoej1u7ed1ty4M9H8Pz22kaDRqlbq6nzQpEoin9i//cLzrPL0v4fSZfIO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1tEe7DAAAA3AAAAA8AAAAAAAAAAAAA&#10;AAAAoQIAAGRycy9kb3ducmV2LnhtbFBLBQYAAAAABAAEAPkAAACRAwAAAAA=&#10;" strokeweight=".5pt">
                        <o:lock v:ext="edit" aspectratio="t"/>
                      </v:shape>
                      <v:shape id="AutoShape 6348" o:spid="_x0000_s1571" type="#_x0000_t32" style="position:absolute;left:1632;top:701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+IOMIAAADcAAAADwAAAGRycy9kb3ducmV2LnhtbERPS2sCMRC+F/wPYYReimZ9oqtRRNF6&#10;6KHV9j5sxs3iZrJsUl399aYg9DYf33Pmy8aW4kK1Lxwr6HUTEMSZ0wXnCr6P284EhA/IGkvHpOBG&#10;HpaL1sscU+2u/EWXQ8hFDGGfogITQpVK6TNDFn3XVcSRO7naYoiwzqWu8RrDbSn7STKWFguODQYr&#10;WhvKzodfq2Cwm/LmNr2v38zH56ikHz668btSr+1mNQMRqAn/4qd7r+P84Qj+nokX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g+IOMIAAADcAAAADwAAAAAAAAAAAAAA&#10;AAChAgAAZHJzL2Rvd25yZXYueG1sUEsFBgAAAAAEAAQA+QAAAJADAAAAAA==&#10;" strokecolor="#7f7f7f" strokeweight=".25pt">
                        <o:lock v:ext="edit" aspectratio="t"/>
                      </v:shape>
                      <v:shape id="AutoShape 6349" o:spid="_x0000_s1572" type="#_x0000_t32" style="position:absolute;left:1632;top:719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0WT8MAAADcAAAADwAAAGRycy9kb3ducmV2LnhtbERPTWsCMRC9C/6HMEIvpWZt66Jbo4il&#10;6sGDVXsfNuNmcTNZNqmu/npTKHibx/ucyay1lThT40vHCgb9BARx7nTJhYLD/utlBMIHZI2VY1Jw&#10;JQ+zabczwUy7C3/TeRcKEUPYZ6jAhFBnUvrckEXfdzVx5I6usRgibAqpG7zEcFvJ1yRJpcWSY4PB&#10;mhaG8tPu1yp4W4758zq+LZ7NZjus6If3Ll0p9dRr5x8gArXhIf53r3Wc/57C3zPxAjm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7dFk/DAAAA3AAAAA8AAAAAAAAAAAAA&#10;AAAAoQIAAGRycy9kb3ducmV2LnhtbFBLBQYAAAAABAAEAPkAAACRAwAAAAA=&#10;" strokecolor="#7f7f7f" strokeweight=".25pt">
                        <o:lock v:ext="edit" aspectratio="t"/>
                      </v:shape>
                      <v:shape id="AutoShape 6350" o:spid="_x0000_s1573" type="#_x0000_t32" style="position:absolute;left:271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Gz1MMAAADcAAAADwAAAGRycy9kb3ducmV2LnhtbERPS2sCMRC+C/0PYQpeimbVVuvWKKJU&#10;e/Dgq/dhM90sbibLJurqr28KBW/z8T1nMmtsKS5U+8Kxgl43AUGcOV1wruB4+Oy8g/ABWWPpmBTc&#10;yMNs+tSaYKrdlXd02YdcxBD2KSowIVSplD4zZNF3XUUcuR9XWwwR1rnUNV5juC1lP0mG0mLBscFg&#10;RQtD2Wl/tgoGqzEvb+P74sVstm8lffPBDddKtZ+b+QeIQE14iP/dXzrOfx3B3zPxAj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GRs9TDAAAA3AAAAA8AAAAAAAAAAAAA&#10;AAAAoQIAAGRycy9kb3ducmV2LnhtbFBLBQYAAAAABAAEAPkAAACRAwAAAAA=&#10;" strokecolor="#7f7f7f" strokeweight=".25pt">
                        <o:lock v:ext="edit" aspectratio="t"/>
                      </v:shape>
                      <v:shape id="AutoShape 6351" o:spid="_x0000_s1574" type="#_x0000_t32" style="position:absolute;left:289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4npsYAAADcAAAADwAAAGRycy9kb3ducmV2LnhtbESPS2/CMBCE75X6H6ytxKUChz4QpBhU&#10;gWg59NDyuK/ibRwRr6PYQODXs4dKve1qZme+nc47X6sTtbEKbGA4yEARF8FWXBrYbVf9MaiYkC3W&#10;gcnAhSLMZ/d3U8xtOPMPnTapVBLCMUcDLqUm1zoWjjzGQWiIRfsNrccka1tq2+JZwn2tn7JspD1W&#10;LA0OG1o4Kg6bozfw/DHh5WVyXTy6r+/Xmva8DaNPY3oP3fsbqERd+jf/Xa+t4L8IrTwjE+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AOJ6bGAAAA3AAAAA8AAAAAAAAA&#10;AAAAAAAAoQIAAGRycy9kb3ducmV2LnhtbFBLBQYAAAAABAAEAPkAAACUAwAAAAA=&#10;" strokecolor="#7f7f7f" strokeweight=".25pt">
                        <o:lock v:ext="edit" aspectratio="t"/>
                      </v:shape>
                      <v:shape id="AutoShape 6352" o:spid="_x0000_s1575" type="#_x0000_t32" style="position:absolute;left:307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KCPcMAAADcAAAADwAAAGRycy9kb3ducmV2LnhtbERPS2sCMRC+C/6HMIVeRLO2VtzVKGJp&#10;68FDfd2HzXSzuJksm1TX/vpGELzNx/ec2aK1lThT40vHCoaDBARx7nTJhYLD/qM/AeEDssbKMSm4&#10;kofFvNuZYabdhbd03oVCxBD2GSowIdSZlD43ZNEPXE0cuR/XWAwRNoXUDV5iuK3kS5KMpcWSY4PB&#10;mlaG8tPu1yp4/Uz5/Zr+rXpm8/1W0ZH3bvyl1PNTu5yCCNSGh/juXus4f5TC7Zl4gZz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9Cgj3DAAAA3AAAAA8AAAAAAAAAAAAA&#10;AAAAoQIAAGRycy9kb3ducmV2LnhtbFBLBQYAAAAABAAEAPkAAACRAwAAAAA=&#10;" strokecolor="#7f7f7f" strokeweight=".25pt">
                        <o:lock v:ext="edit" aspectratio="t"/>
                      </v:shape>
                      <v:shape id="AutoShape 6353" o:spid="_x0000_s1576" type="#_x0000_t32" style="position:absolute;left:199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G9fcYAAADcAAAADwAAAGRycy9kb3ducmV2LnhtbESPQW/CMAyF70j8h8iTdkGQbhMIOgJC&#10;TGwcOGyw3a3Ga6o1TtUEKPv1+IDEzdZ7fu/zfNn5Wp2ojVVgA0+jDBRxEWzFpYHvw2Y4BRUTssU6&#10;MBm4UITlot+bY27Dmb/otE+lkhCOORpwKTW51rFw5DGOQkMs2m9oPSZZ21LbFs8S7mv9nGUT7bFi&#10;aXDY0NpR8bc/egMv7zN+u8z+1wO3+xzX9MOHMPkw5vGhW72CStSlu/l2vbWCPxZ8eUYm0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hvX3GAAAA3AAAAA8AAAAAAAAA&#10;AAAAAAAAoQIAAGRycy9kb3ducmV2LnhtbFBLBQYAAAAABAAEAPkAAACUAwAAAAA=&#10;" strokecolor="#7f7f7f" strokeweight=".25pt">
                        <o:lock v:ext="edit" aspectratio="t"/>
                      </v:shape>
                    </v:group>
                    <v:shape id="Text Box 6354" o:spid="_x0000_s1577" type="#_x0000_t202" style="position:absolute;left:2180;top:7111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HbacMA&#10;AADcAAAADwAAAGRycy9kb3ducmV2LnhtbERPTWvCQBC9F/oflil4azYKSpu6ESkKBUEa00OP0+yY&#10;LMnOxuxW4793CwVv83ifs1yNthNnGrxxrGCapCCIK6cN1wq+yu3zCwgfkDV2jknBlTys8seHJWba&#10;Xbig8yHUIoawz1BBE0KfSemrhiz6xPXEkTu6wWKIcKilHvASw20nZ2m6kBYNx4YGe3pvqGoPv1bB&#10;+puLjTntfz6LY2HK8jXl3aJVavI0rt9ABBrDXfzv/tBx/nwK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SHbacMAAADcAAAADwAAAAAAAAAAAAAAAACYAgAAZHJzL2Rv&#10;d25yZXYueG1sUEsFBgAAAAAEAAQA9QAAAIgDAAAAAA==&#10;" filled="f" stroked="f">
                      <o:lock v:ext="edit" aspectratio="t"/>
                      <v:textbox inset="0,0,0,0">
                        <w:txbxContent>
                          <w:p w14:paraId="519DFDA1" w14:textId="77777777" w:rsidR="0051179B" w:rsidRPr="007F78D9" w:rsidRDefault="0051179B" w:rsidP="009429F4">
                            <w:pPr>
                              <w:jc w:val="center"/>
                              <w:rPr>
                                <w:sz w:val="16"/>
                                <w:szCs w:val="16"/>
                                <w:lang w:val="en-CA"/>
                              </w:rPr>
                            </w:pPr>
                            <w:r w:rsidRPr="004C63BD">
                              <w:rPr>
                                <w:sz w:val="12"/>
                                <w:szCs w:val="12"/>
                                <w:lang w:val="en-CA"/>
                              </w:rPr>
                              <w:sym w:font="Symbol" w:char="F02D"/>
                            </w:r>
                            <w:r>
                              <w:rPr>
                                <w:sz w:val="12"/>
                                <w:szCs w:val="12"/>
                                <w:lang w:val="en-C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6355" o:spid="_x0000_s1578" type="#_x0000_t202" style="position:absolute;left:2180;top:7471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NFHsMA&#10;AADcAAAADwAAAGRycy9kb3ducmV2LnhtbERPTWvCQBC9F/oflin01mwUKm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fNFHsMAAADcAAAADwAAAAAAAAAAAAAAAACYAgAAZHJzL2Rv&#10;d25yZXYueG1sUEsFBgAAAAAEAAQA9QAAAIgDAAAAAA==&#10;" filled="f" stroked="f">
                      <o:lock v:ext="edit" aspectratio="t"/>
                      <v:textbox inset="0,0,0,0">
                        <w:txbxContent>
                          <w:p w14:paraId="581683F3" w14:textId="77777777" w:rsidR="0051179B" w:rsidRPr="007F78D9" w:rsidRDefault="0051179B" w:rsidP="009429F4">
                            <w:pPr>
                              <w:jc w:val="center"/>
                              <w:rPr>
                                <w:sz w:val="16"/>
                                <w:szCs w:val="16"/>
                                <w:lang w:val="en-CA"/>
                              </w:rPr>
                            </w:pPr>
                            <w:r w:rsidRPr="004C63BD">
                              <w:rPr>
                                <w:sz w:val="12"/>
                                <w:szCs w:val="12"/>
                                <w:lang w:val="en-CA"/>
                              </w:rPr>
                              <w:sym w:font="Symbol" w:char="F02D"/>
                            </w:r>
                            <w:r w:rsidRPr="004C63BD">
                              <w:rPr>
                                <w:sz w:val="12"/>
                                <w:szCs w:val="12"/>
                                <w:lang w:val="en-CA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6356" o:spid="_x0000_s1579" type="#_x0000_t202" style="position:absolute;left:2900;top:6795;width:161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/ghcMA&#10;AADcAAAADwAAAGRycy9kb3ducmV2LnhtbERPTWvCQBC9F/wPywi91Y0tFY2uIqIgFEpjPHgcs2Oy&#10;mJ1Ns6vGf+8WCt7m8T5ntuhsLa7UeuNYwXCQgCAunDZcKtjnm7cxCB+QNdaOScGdPCzmvZcZptrd&#10;OKPrLpQihrBPUUEVQpNK6YuKLPqBa4gjd3KtxRBhW0rd4i2G21q+J8lIWjQcGypsaFVRcd5drILl&#10;gbO1+f0+/mSnzOT5JOGv0Vm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r/ghcMAAADcAAAADwAAAAAAAAAAAAAAAACYAgAAZHJzL2Rv&#10;d25yZXYueG1sUEsFBgAAAAAEAAQA9QAAAIgDAAAAAA==&#10;" filled="f" stroked="f">
                      <o:lock v:ext="edit" aspectratio="t"/>
                      <v:textbox inset="0,0,0,0">
                        <w:txbxContent>
                          <w:p w14:paraId="6FFD3C7E" w14:textId="77777777" w:rsidR="0051179B" w:rsidRPr="00B32AC0" w:rsidRDefault="0051179B" w:rsidP="009429F4">
                            <w:pPr>
                              <w:spacing w:before="20"/>
                              <w:jc w:val="right"/>
                              <w:rPr>
                                <w:i/>
                                <w:sz w:val="12"/>
                                <w:szCs w:val="12"/>
                                <w:lang w:val="en-CA"/>
                              </w:rPr>
                            </w:pPr>
                            <w:r w:rsidRPr="00B32AC0">
                              <w:rPr>
                                <w:i/>
                                <w:sz w:val="12"/>
                                <w:szCs w:val="12"/>
                                <w:lang w:val="en-CA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6357" o:spid="_x0000_s1580" type="#_x0000_t202" style="position:absolute;left:2190;top:5752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Z48cMA&#10;AADcAAAADwAAAGRycy9kb3ducmV2LnhtbERPTWvCQBC9F/wPywi91Y2lFY2uIqIgFEpjPHgcs2Oy&#10;mJ1Ns6vGf+8WCt7m8T5ntuhsLa7UeuNYwXCQgCAunDZcKtjnm7cxCB+QNdaOScGdPCzmvZcZptrd&#10;OKPrLpQihrBPUUEVQpNK6YuKLPqBa4gjd3KtxRBhW0rd4i2G21q+J8lIWjQcGypsaFVRcd5drILl&#10;gbO1+f0+/mSnzOT5JOGv0Vmp1363nIII1IWn+N+91XH+5w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Z48cMAAADcAAAADwAAAAAAAAAAAAAAAACYAgAAZHJzL2Rv&#10;d25yZXYueG1sUEsFBgAAAAAEAAQA9QAAAIgDAAAAAA==&#10;" filled="f" stroked="f">
                      <o:lock v:ext="edit" aspectratio="t"/>
                      <v:textbox inset="0,0,0,0">
                        <w:txbxContent>
                          <w:p w14:paraId="60E020AC" w14:textId="77777777" w:rsidR="0051179B" w:rsidRPr="00B32AC0" w:rsidRDefault="0051179B" w:rsidP="009429F4">
                            <w:pPr>
                              <w:jc w:val="right"/>
                              <w:rPr>
                                <w:sz w:val="12"/>
                                <w:szCs w:val="12"/>
                                <w:lang w:val="en-CA"/>
                              </w:rPr>
                            </w:pPr>
                            <w:r w:rsidRPr="00B32AC0">
                              <w:rPr>
                                <w:i/>
                                <w:sz w:val="12"/>
                                <w:szCs w:val="12"/>
                                <w:lang w:val="en-CA"/>
                              </w:rPr>
                              <w:t>y</w:t>
                            </w:r>
                            <w:r w:rsidRPr="00B32AC0">
                              <w:rPr>
                                <w:sz w:val="12"/>
                                <w:szCs w:val="12"/>
                                <w:lang w:val="en-CA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  <v:shape id="Text Box 6358" o:spid="_x0000_s1581" type="#_x0000_t202" style="position:absolute;left:2175;top:6818;width:162;height:1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rdasIA&#10;AADcAAAADwAAAGRycy9kb3ducmV2LnhtbERPTYvCMBC9C/sfwix403QFxe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Gt1qwgAAANwAAAAPAAAAAAAAAAAAAAAAAJgCAABkcnMvZG93&#10;bnJldi54bWxQSwUGAAAAAAQABAD1AAAAhwMAAAAA&#10;" filled="f" stroked="f">
                      <o:lock v:ext="edit" aspectratio="t"/>
                      <v:textbox inset="0,0,0,0">
                        <w:txbxContent>
                          <w:p w14:paraId="33C5B354" w14:textId="77777777" w:rsidR="0051179B" w:rsidRPr="00B32AC0" w:rsidRDefault="0051179B" w:rsidP="009429F4">
                            <w:pPr>
                              <w:spacing w:before="20"/>
                              <w:jc w:val="right"/>
                              <w:rPr>
                                <w:sz w:val="12"/>
                                <w:szCs w:val="12"/>
                                <w:lang w:val="en-CA"/>
                              </w:rPr>
                            </w:pPr>
                            <w:r w:rsidRPr="00B32AC0">
                              <w:rPr>
                                <w:sz w:val="12"/>
                                <w:szCs w:val="12"/>
                                <w:lang w:val="en-CA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6359" o:spid="_x0000_s1582" type="#_x0000_t202" style="position:absolute;left:2181;top:6031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hDHcIA&#10;AADcAAAADwAAAGRycy9kb3ducmV2LnhtbERPTWvCQBC9C/0PyxS86aaC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yEMdwgAAANwAAAAPAAAAAAAAAAAAAAAAAJgCAABkcnMvZG93&#10;bnJldi54bWxQSwUGAAAAAAQABAD1AAAAhwMAAAAA&#10;" filled="f" stroked="f">
                      <o:lock v:ext="edit" aspectratio="t"/>
                      <v:textbox inset="0,0,0,0">
                        <w:txbxContent>
                          <w:p w14:paraId="5FF97C0F" w14:textId="77777777" w:rsidR="0051179B" w:rsidRPr="00B32AC0" w:rsidRDefault="0051179B" w:rsidP="009429F4">
                            <w:pPr>
                              <w:jc w:val="right"/>
                              <w:rPr>
                                <w:sz w:val="12"/>
                                <w:szCs w:val="12"/>
                                <w:lang w:val="en-CA"/>
                              </w:rPr>
                            </w:pPr>
                            <w:r w:rsidRPr="00B32AC0">
                              <w:rPr>
                                <w:sz w:val="12"/>
                                <w:szCs w:val="12"/>
                                <w:lang w:val="en-CA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6360" o:spid="_x0000_s1583" type="#_x0000_t202" style="position:absolute;left:2180;top:6391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TmhsMA&#10;AADcAAAADwAAAGRycy9kb3ducmV2LnhtbERPTWvCQBC9F/wPywi91Y2FWo2uIqIgFKQxHjyO2TFZ&#10;zM6m2VXTf+8WCt7m8T5ntuhsLW7UeuNYwXCQgCAunDZcKjjkm7cxCB+QNdaOScEveVjMey8zTLW7&#10;c0a3fShFDGGfooIqhCaV0hcVWfQD1xBH7uxaiyHCtpS6xXsMt7V8T5KRtGg4NlTY0Kqi4rK/WgXL&#10;I2dr87M7fWfnzOT5JOGv0UW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YTmhsMAAADcAAAADwAAAAAAAAAAAAAAAACYAgAAZHJzL2Rv&#10;d25yZXYueG1sUEsFBgAAAAAEAAQA9QAAAIgDAAAAAA==&#10;" filled="f" stroked="f">
                      <o:lock v:ext="edit" aspectratio="t"/>
                      <v:textbox inset="0,0,0,0">
                        <w:txbxContent>
                          <w:p w14:paraId="22722DB8" w14:textId="77777777" w:rsidR="0051179B" w:rsidRPr="00B32AC0" w:rsidRDefault="0051179B" w:rsidP="009429F4">
                            <w:pPr>
                              <w:jc w:val="right"/>
                              <w:rPr>
                                <w:sz w:val="12"/>
                                <w:szCs w:val="12"/>
                                <w:lang w:val="en-CA"/>
                              </w:rPr>
                            </w:pPr>
                            <w:r>
                              <w:rPr>
                                <w:sz w:val="12"/>
                                <w:szCs w:val="12"/>
                                <w:lang w:val="en-C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6361" o:spid="_x0000_s1584" type="#_x0000_t202" style="position:absolute;left:1910;top:6844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ty9MUA&#10;AADcAAAADwAAAGRycy9kb3ducmV2LnhtbESPQWvCQBCF74X+h2UEb3VjQampq0ixIBSkMT30OM2O&#10;yWJ2NmZXTf+9cyj0NsN78943y/XgW3WlPrrABqaTDBRxFazj2sBX+f70AiomZIttYDLwSxHWq8eH&#10;JeY23Lig6yHVSkI45migSanLtY5VQx7jJHTEoh1D7zHJ2tfa9niTcN/q5yyba4+OpaHBjt4aqk6H&#10;izew+eZi6877n8/iWLiyXGT8MT8ZMx4Nm1dQiYb0b/673lnBnwmt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G3L0xQAAANwAAAAPAAAAAAAAAAAAAAAAAJgCAABkcnMv&#10;ZG93bnJldi54bWxQSwUGAAAAAAQABAD1AAAAigMAAAAA&#10;" filled="f" stroked="f">
                      <o:lock v:ext="edit" aspectratio="t"/>
                      <v:textbox inset="0,0,0,0">
                        <w:txbxContent>
                          <w:p w14:paraId="1954DD11" w14:textId="77777777" w:rsidR="0051179B" w:rsidRPr="00B32AC0" w:rsidRDefault="0051179B" w:rsidP="009429F4">
                            <w:pPr>
                              <w:jc w:val="center"/>
                              <w:rPr>
                                <w:sz w:val="12"/>
                                <w:szCs w:val="12"/>
                                <w:lang w:val="en-CA"/>
                              </w:rPr>
                            </w:pPr>
                            <w:r w:rsidRPr="00B32AC0">
                              <w:rPr>
                                <w:sz w:val="12"/>
                                <w:szCs w:val="12"/>
                                <w:lang w:val="en-CA"/>
                              </w:rPr>
                              <w:sym w:font="Symbol" w:char="F02D"/>
                            </w:r>
                            <w:r>
                              <w:rPr>
                                <w:sz w:val="12"/>
                                <w:szCs w:val="12"/>
                                <w:lang w:val="en-C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6362" o:spid="_x0000_s1585" type="#_x0000_t202" style="position:absolute;left:2631;top:6844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fXb8IA&#10;AADcAAAADwAAAGRycy9kb3ducmV2LnhtbERPTYvCMBC9L/gfwix4W9MVlLVrFBEFQVis9eBxthnb&#10;YDOpTdT67zfCgrd5vM+Zzjtbixu13jhW8DlIQBAXThsuFRzy9ccXCB+QNdaOScGDPMxnvbcpptrd&#10;OaPbPpQihrBPUUEVQpNK6YuKLPqBa4gjd3KtxRBhW0rd4j2G21oOk2QsLRqODRU2tKyoOO+vVsHi&#10;yNnKXH5+d9kpM3k+SXg7PivVf+8W3yACdeEl/ndvdJw/msD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V9dvwgAAANwAAAAPAAAAAAAAAAAAAAAAAJgCAABkcnMvZG93&#10;bnJldi54bWxQSwUGAAAAAAQABAD1AAAAhwMAAAAA&#10;" filled="f" stroked="f">
                      <o:lock v:ext="edit" aspectratio="t"/>
                      <v:textbox inset="0,0,0,0">
                        <w:txbxContent>
                          <w:p w14:paraId="0A54D253" w14:textId="77777777" w:rsidR="0051179B" w:rsidRPr="00B32AC0" w:rsidRDefault="0051179B" w:rsidP="009429F4">
                            <w:pPr>
                              <w:jc w:val="center"/>
                              <w:rPr>
                                <w:sz w:val="12"/>
                                <w:szCs w:val="12"/>
                                <w:lang w:val="en-CA"/>
                              </w:rPr>
                            </w:pPr>
                            <w:r>
                              <w:rPr>
                                <w:sz w:val="12"/>
                                <w:szCs w:val="12"/>
                                <w:lang w:val="en-C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shape id="Freeform 6363" o:spid="_x0000_s1586" style="position:absolute;left:1907;top:5784;width:893;height:1080;flip:y;visibility:visible;mso-wrap-style:square;v-text-anchor:top" coordsize="1729,26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QdUMUA&#10;AADcAAAADwAAAGRycy9kb3ducmV2LnhtbESPQWvDMAyF74P+B6PCbquTMspI64YSKHRslzUd7Chi&#10;NQmN5RA7abZfPx0Gu0m8p/c+7fLZdWqiIbSeDaSrBBRx5W3LtYFLeXx6ARUissXOMxn4pgD5fvGw&#10;w8z6O3/QdI61khAOGRpoYuwzrUPVkMOw8j2xaFc/OIyyDrW2A94l3HV6nSQb7bBlaWiwp6Kh6nYe&#10;nYEvX/jjezqNl7dp/hyfX8vypyiNeVzOhy2oSHP8N/9dn6zgbwRfnpEJ9P4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lB1QxQAAANwAAAAPAAAAAAAAAAAAAAAAAJgCAABkcnMv&#10;ZG93bnJldi54bWxQSwUGAAAAAAQABAD1AAAAigMAAAAA&#10;" path="m,2688c192,1728,385,768,577,384,769,,961,,1153,384v192,384,384,1344,576,2304e" filled="f">
                    <v:stroke startarrow="open" startarrowwidth="narrow" startarrowlength="short" endarrow="open" endarrowwidth="narrow" endarrowlength="short"/>
                    <v:path arrowok="t" o:connecttype="custom" o:connectlocs="0,1080;298,154;596,154;893,1080" o:connectangles="0,0,0,0"/>
                  </v:shape>
                </v:group>
                <v:shape id="Freeform 6364" o:spid="_x0000_s1587" style="position:absolute;left:9584;top:5785;width:648;height:1080;flip:y;visibility:visible;mso-wrap-style:square;v-text-anchor:top" coordsize="1729,26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i4y8IA&#10;AADcAAAADwAAAGRycy9kb3ducmV2LnhtbERPTYvCMBC9L/gfwgh7W9OKyFKNIgVB0YtWwePQjG2x&#10;mZQmrV1/vVlY2Ns83ucs14OpRU+tqywriCcRCOLc6ooLBZds+/UNwnlkjbVlUvBDDtar0ccSE22f&#10;fKL+7AsRQtglqKD0vkmkdHlJBt3ENsSBu9vWoA+wLaRu8RnCTS2nUTSXBisODSU2lJaUP86dUXCz&#10;qd0e4767HPrh2s32WfZKM6U+x8NmAcLT4P/Ff+6dDvPnMfw+Ey6Qq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2LjLwgAAANwAAAAPAAAAAAAAAAAAAAAAAJgCAABkcnMvZG93&#10;bnJldi54bWxQSwUGAAAAAAQABAD1AAAAhwMAAAAA&#10;" path="m,2688c192,1728,385,768,577,384,769,,961,,1153,384v192,384,384,1344,576,2304e" filled="f">
                  <v:stroke startarrow="open" startarrowwidth="narrow" startarrowlength="short" endarrow="open" endarrowwidth="narrow" endarrowlength="short"/>
                  <v:path arrowok="t" o:connecttype="custom" o:connectlocs="0,1080;216,154;432,154;648,1080" o:connectangles="0,0,0,0"/>
                </v:shape>
                <v:shape id="Freeform 6365" o:spid="_x0000_s1588" style="position:absolute;left:9368;top:6056;width:1080;height:803;flip:y;visibility:visible;mso-wrap-style:square;v-text-anchor:top" coordsize="1729,26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omvMEA&#10;AADcAAAADwAAAGRycy9kb3ducmV2LnhtbERPTYvCMBC9L/gfwgje1lQRWapRpCAoetG6sMehGdti&#10;MylNWqu/3gjC3ubxPme57k0lOmpcaVnBZByBIM6sLjlXcEm33z8gnEfWWFkmBQ9ysF4NvpYYa3vn&#10;E3Vnn4sQwi5GBYX3dSylywoy6Ma2Jg7c1TYGfYBNLnWD9xBuKjmNork0WHJoKLCmpKDsdm6Ngj+b&#10;2O1x0rWXQ9f/trN9mj6TVKnRsN8sQHjq/b/4497pMH8+hfcz4QK5e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gKJrzBAAAA3AAAAA8AAAAAAAAAAAAAAAAAmAIAAGRycy9kb3du&#10;cmV2LnhtbFBLBQYAAAAABAAEAPUAAACGAwAAAAA=&#10;" path="m,2688c192,1728,385,768,577,384,769,,961,,1153,384v192,384,384,1344,576,2304e" filled="f">
                  <v:stroke startarrow="open" startarrowwidth="narrow" startarrowlength="short" endarrow="open" endarrowwidth="narrow" endarrowlength="short"/>
                  <v:path arrowok="t" o:connecttype="custom" o:connectlocs="0,803;360,115;720,115;1080,803" o:connectangles="0,0,0,0"/>
                </v:shape>
                <v:shape id="Text Box 6366" o:spid="_x0000_s1589" type="#_x0000_t202" style="position:absolute;left:9941;top:5713;width:432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MqOMIA&#10;AADcAAAADwAAAGRycy9kb3ducmV2LnhtbERPTWvCQBC9C/0PyxS86aYKQVNXkaJQEKQxPfQ4zY7J&#10;YnY2Zrca/71bELzN433OYtXbRlyo88axgrdxAoK4dNpwpeC72I5mIHxA1tg4JgU38rBavgwWmGl3&#10;5Zwuh1CJGMI+QwV1CG0mpS9rsujHriWO3NF1FkOEXSV1h9cYbhs5SZJUWjQcG2ps6aOm8nT4swrW&#10;P5xvzHn/+5Ufc1MU84R36Ump4Wu/fgcRqA9P8cP9qeP8dA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0yo4wgAAANwAAAAPAAAAAAAAAAAAAAAAAJgCAABkcnMvZG93&#10;bnJldi54bWxQSwUGAAAAAAQABAD1AAAAhwMAAAAA&#10;" filled="f" stroked="f">
                  <v:textbox inset="0,0,0,0">
                    <w:txbxContent>
                      <w:p w14:paraId="62E3CCD0" w14:textId="77777777" w:rsidR="0051179B" w:rsidRPr="004A068B" w:rsidRDefault="0051179B" w:rsidP="009429F4">
                        <w:pPr>
                          <w:jc w:val="center"/>
                          <w:rPr>
                            <w:i/>
                            <w:sz w:val="12"/>
                            <w:szCs w:val="12"/>
                            <w:lang w:val="en-CA"/>
                          </w:rPr>
                        </w:pPr>
                        <w:r w:rsidRPr="00B32AC0">
                          <w:rPr>
                            <w:i/>
                            <w:sz w:val="12"/>
                            <w:szCs w:val="12"/>
                            <w:lang w:val="en-CA"/>
                          </w:rPr>
                          <w:t>y</w:t>
                        </w:r>
                        <w:r>
                          <w:rPr>
                            <w:sz w:val="12"/>
                            <w:szCs w:val="12"/>
                            <w:lang w:val="en-CA"/>
                          </w:rPr>
                          <w:t> = 2</w:t>
                        </w:r>
                        <w:r>
                          <w:rPr>
                            <w:i/>
                            <w:sz w:val="12"/>
                            <w:szCs w:val="12"/>
                            <w:lang w:val="en-CA"/>
                          </w:rPr>
                          <w:t>x</w:t>
                        </w:r>
                        <w:r w:rsidRPr="004A068B">
                          <w:rPr>
                            <w:sz w:val="12"/>
                            <w:szCs w:val="12"/>
                            <w:vertAlign w:val="superscript"/>
                            <w:lang w:val="en-CA"/>
                          </w:rPr>
                          <w:t>2</w:t>
                        </w:r>
                      </w:p>
                    </w:txbxContent>
                  </v:textbox>
                </v:shape>
                <v:shape id="Text Box 6367" o:spid="_x0000_s1590" type="#_x0000_t202" style="position:absolute;left:10254;top:5920;width:432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qyTMIA&#10;AADcAAAADwAAAGRycy9kb3ducmV2LnhtbERPTWvCQBC9C/0PyxS86aYiQVNXkaJQEKQxPfQ4zY7J&#10;YnY2Zrca/71bELzN433OYtXbRlyo88axgrdxAoK4dNpwpeC72I5mIHxA1tg4JgU38rBavgwWmGl3&#10;5Zwuh1CJGMI+QwV1CG0mpS9rsujHriWO3NF1FkOEXSV1h9cYbhs5SZJUWjQcG2ps6aOm8nT4swrW&#10;P5xvzHn/+5Ufc1MU84R36Ump4Wu/fgcRqA9P8cP9qeP8dA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OrJMwgAAANwAAAAPAAAAAAAAAAAAAAAAAJgCAABkcnMvZG93&#10;bnJldi54bWxQSwUGAAAAAAQABAD1AAAAhwMAAAAA&#10;" filled="f" stroked="f">
                  <v:textbox inset="0,0,0,0">
                    <w:txbxContent>
                      <w:p w14:paraId="72DC862F" w14:textId="77777777" w:rsidR="0051179B" w:rsidRPr="004A068B" w:rsidRDefault="0051179B" w:rsidP="009429F4">
                        <w:pPr>
                          <w:jc w:val="center"/>
                          <w:rPr>
                            <w:i/>
                            <w:sz w:val="12"/>
                            <w:szCs w:val="12"/>
                            <w:lang w:val="en-CA"/>
                          </w:rPr>
                        </w:pPr>
                        <w:r w:rsidRPr="00B32AC0">
                          <w:rPr>
                            <w:i/>
                            <w:sz w:val="12"/>
                            <w:szCs w:val="12"/>
                            <w:lang w:val="en-CA"/>
                          </w:rPr>
                          <w:t>y</w:t>
                        </w:r>
                        <w:r>
                          <w:rPr>
                            <w:sz w:val="12"/>
                            <w:szCs w:val="12"/>
                            <w:lang w:val="en-CA"/>
                          </w:rPr>
                          <w:t> = </w:t>
                        </w:r>
                        <w:r>
                          <w:rPr>
                            <w:i/>
                            <w:sz w:val="12"/>
                            <w:szCs w:val="12"/>
                            <w:lang w:val="en-CA"/>
                          </w:rPr>
                          <w:t>x</w:t>
                        </w:r>
                        <w:r w:rsidRPr="004A068B">
                          <w:rPr>
                            <w:sz w:val="12"/>
                            <w:szCs w:val="12"/>
                            <w:vertAlign w:val="superscript"/>
                            <w:lang w:val="en-CA"/>
                          </w:rPr>
                          <w:t>2</w:t>
                        </w:r>
                      </w:p>
                    </w:txbxContent>
                  </v:textbox>
                </v:shape>
                <v:shape id="Text Box 6368" o:spid="_x0000_s1591" type="#_x0000_t202" style="position:absolute;left:10191;top:6527;width:432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YX18IA&#10;AADcAAAADwAAAGRycy9kb3ducmV2LnhtbERPTWvCQBC9C/0PyxS86aaCQVNXkaJQEKQxPfQ4zY7J&#10;YnY2Zrca/71bELzN433OYtXbRlyo88axgrdxAoK4dNpwpeC72I5mIHxA1tg4JgU38rBavgwWmGl3&#10;5Zwuh1CJGMI+QwV1CG0mpS9rsujHriWO3NF1FkOEXSV1h9cYbhs5SZJUWjQcG2ps6aOm8nT4swrW&#10;P5xvzHn/+5Ufc1MU84R36Ump4Wu/fgcRqA9P8cP9qeP8dA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dhfXwgAAANwAAAAPAAAAAAAAAAAAAAAAAJgCAABkcnMvZG93&#10;bnJldi54bWxQSwUGAAAAAAQABAD1AAAAhwMAAAAA&#10;" filled="f" stroked="f">
                  <v:textbox inset="0,0,0,0">
                    <w:txbxContent>
                      <w:p w14:paraId="3F11B4F4" w14:textId="77777777" w:rsidR="0051179B" w:rsidRPr="004A068B" w:rsidRDefault="0051179B" w:rsidP="009429F4">
                        <w:pPr>
                          <w:jc w:val="center"/>
                          <w:rPr>
                            <w:i/>
                            <w:sz w:val="12"/>
                            <w:szCs w:val="12"/>
                            <w:lang w:val="en-CA"/>
                          </w:rPr>
                        </w:pPr>
                        <w:r w:rsidRPr="00B32AC0">
                          <w:rPr>
                            <w:i/>
                            <w:sz w:val="12"/>
                            <w:szCs w:val="12"/>
                            <w:lang w:val="en-CA"/>
                          </w:rPr>
                          <w:t>y</w:t>
                        </w:r>
                        <w:r>
                          <w:rPr>
                            <w:sz w:val="12"/>
                            <w:szCs w:val="12"/>
                            <w:lang w:val="en-CA"/>
                          </w:rPr>
                          <w:t> = ½</w:t>
                        </w:r>
                        <w:r>
                          <w:rPr>
                            <w:i/>
                            <w:sz w:val="12"/>
                            <w:szCs w:val="12"/>
                            <w:lang w:val="en-CA"/>
                          </w:rPr>
                          <w:t>x</w:t>
                        </w:r>
                        <w:r w:rsidRPr="004A068B">
                          <w:rPr>
                            <w:sz w:val="12"/>
                            <w:szCs w:val="12"/>
                            <w:vertAlign w:val="superscript"/>
                            <w:lang w:val="en-CA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0"/>
          <w:lang w:val="en-CA" w:eastAsia="en-CA"/>
        </w:rPr>
        <mc:AlternateContent>
          <mc:Choice Requires="wpg">
            <w:drawing>
              <wp:anchor distT="0" distB="0" distL="114300" distR="114300" simplePos="0" relativeHeight="251572224" behindDoc="0" locked="0" layoutInCell="1" allowOverlap="1" wp14:anchorId="1F0B2E77" wp14:editId="7CE5529D">
                <wp:simplePos x="0" y="0"/>
                <wp:positionH relativeFrom="column">
                  <wp:posOffset>3547745</wp:posOffset>
                </wp:positionH>
                <wp:positionV relativeFrom="paragraph">
                  <wp:posOffset>45085</wp:posOffset>
                </wp:positionV>
                <wp:extent cx="1002665" cy="1371600"/>
                <wp:effectExtent l="0" t="0" r="0" b="0"/>
                <wp:wrapNone/>
                <wp:docPr id="86" name="Group 6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02665" cy="1371600"/>
                          <a:chOff x="6667" y="5752"/>
                          <a:chExt cx="1579" cy="2160"/>
                        </a:xfrm>
                      </wpg:grpSpPr>
                      <wps:wsp>
                        <wps:cNvPr id="87" name="Text Box 6409"/>
                        <wps:cNvSpPr txBox="1">
                          <a:spLocks noChangeArrowheads="1"/>
                        </wps:cNvSpPr>
                        <wps:spPr bwMode="auto">
                          <a:xfrm>
                            <a:off x="7664" y="7746"/>
                            <a:ext cx="43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ADA430" w14:textId="77777777" w:rsidR="0051179B" w:rsidRPr="004A068B" w:rsidRDefault="0051179B" w:rsidP="00DD6AE8">
                              <w:pPr>
                                <w:jc w:val="center"/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</w:pPr>
                              <w:r w:rsidRPr="00B32AC0"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  <w:t>y</w:t>
                              </w:r>
                              <w:r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t> = </w:t>
                              </w:r>
                              <w:r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sym w:font="Symbol" w:char="F02D"/>
                              </w:r>
                              <w:r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t>3</w:t>
                              </w:r>
                              <w:r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  <w:t>x</w:t>
                              </w:r>
                              <w:r w:rsidRPr="004A068B">
                                <w:rPr>
                                  <w:sz w:val="12"/>
                                  <w:szCs w:val="12"/>
                                  <w:vertAlign w:val="superscript"/>
                                  <w:lang w:val="en-C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8" name="Text Box 6410"/>
                        <wps:cNvSpPr txBox="1">
                          <a:spLocks noChangeArrowheads="1"/>
                        </wps:cNvSpPr>
                        <wps:spPr bwMode="auto">
                          <a:xfrm>
                            <a:off x="7738" y="5920"/>
                            <a:ext cx="43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1C9981" w14:textId="77777777" w:rsidR="0051179B" w:rsidRPr="004A068B" w:rsidRDefault="0051179B" w:rsidP="00DD6AE8">
                              <w:pPr>
                                <w:jc w:val="center"/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</w:pPr>
                              <w:r w:rsidRPr="00B32AC0"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  <w:t>y</w:t>
                              </w:r>
                              <w:r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t> = </w:t>
                              </w:r>
                              <w:r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  <w:t>x</w:t>
                              </w:r>
                              <w:r w:rsidRPr="004A068B">
                                <w:rPr>
                                  <w:sz w:val="12"/>
                                  <w:szCs w:val="12"/>
                                  <w:vertAlign w:val="superscript"/>
                                  <w:lang w:val="en-C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" name="Text Box 6411"/>
                        <wps:cNvSpPr txBox="1">
                          <a:spLocks noChangeArrowheads="1"/>
                        </wps:cNvSpPr>
                        <wps:spPr bwMode="auto">
                          <a:xfrm>
                            <a:off x="7814" y="6998"/>
                            <a:ext cx="43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D3CE81" w14:textId="77777777" w:rsidR="0051179B" w:rsidRPr="004A068B" w:rsidRDefault="0051179B" w:rsidP="00DD6AE8">
                              <w:pPr>
                                <w:jc w:val="center"/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</w:pPr>
                              <w:r w:rsidRPr="00B32AC0"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  <w:t>y</w:t>
                              </w:r>
                              <w:r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t> = </w:t>
                              </w:r>
                              <w:r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sym w:font="Symbol" w:char="F02D"/>
                              </w:r>
                              <w:r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t>⅓</w:t>
                              </w:r>
                              <w:r w:rsidRPr="004A068B">
                                <w:rPr>
                                  <w:sz w:val="4"/>
                                  <w:szCs w:val="4"/>
                                  <w:lang w:val="en-CA"/>
                                </w:rPr>
                                <w:t> </w:t>
                              </w:r>
                              <w:r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  <w:t>x</w:t>
                              </w:r>
                              <w:r w:rsidRPr="004A068B">
                                <w:rPr>
                                  <w:sz w:val="12"/>
                                  <w:szCs w:val="12"/>
                                  <w:vertAlign w:val="superscript"/>
                                  <w:lang w:val="en-C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90" name="Group 6412"/>
                        <wpg:cNvGrpSpPr>
                          <a:grpSpLocks/>
                        </wpg:cNvGrpSpPr>
                        <wpg:grpSpPr bwMode="auto">
                          <a:xfrm>
                            <a:off x="6667" y="5752"/>
                            <a:ext cx="1442" cy="2160"/>
                            <a:chOff x="6667" y="5752"/>
                            <a:chExt cx="1442" cy="2160"/>
                          </a:xfrm>
                        </wpg:grpSpPr>
                        <wpg:grpSp>
                          <wpg:cNvPr id="91" name="Group 6375"/>
                          <wpg:cNvGrpSpPr>
                            <a:grpSpLocks/>
                          </wpg:cNvGrpSpPr>
                          <wpg:grpSpPr bwMode="auto">
                            <a:xfrm>
                              <a:off x="6667" y="5752"/>
                              <a:ext cx="1442" cy="2160"/>
                              <a:chOff x="1632" y="5752"/>
                              <a:chExt cx="1442" cy="2160"/>
                            </a:xfrm>
                          </wpg:grpSpPr>
                          <wpg:grpSp>
                            <wpg:cNvPr id="92" name="Group 637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632" y="5752"/>
                                <a:ext cx="1442" cy="2160"/>
                                <a:chOff x="1632" y="5752"/>
                                <a:chExt cx="1442" cy="2160"/>
                              </a:xfrm>
                            </wpg:grpSpPr>
                            <wps:wsp>
                              <wps:cNvPr id="93" name="AutoShape 637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737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AutoShape 637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755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AutoShape 637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773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AutoShape 638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791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AutoShape 638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53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AutoShape 638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" name="AutoShape 638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81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" name="AutoShape 638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17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" name="AutoShape 638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35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" name="AutoShape 638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575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" name="AutoShape 638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593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" name="AutoShape 638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611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" name="AutoShape 638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629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" name="AutoShape 639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647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" name="AutoShape 639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665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" name="AutoShape 639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683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" name="AutoShape 639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701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0" name="AutoShape 639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719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" name="AutoShape 639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71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" name="AutoShape 639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9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" name="AutoShape 639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07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" name="AutoShape 639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99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15" name="Text Box 6399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180" y="7111"/>
                                <a:ext cx="162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DDAF1F4" w14:textId="77777777" w:rsidR="0051179B" w:rsidRPr="007F78D9" w:rsidRDefault="0051179B" w:rsidP="00DD6AE8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  <w:lang w:val="en-CA"/>
                                    </w:rPr>
                                  </w:pPr>
                                  <w:r w:rsidRPr="004C63BD"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sym w:font="Symbol" w:char="F02D"/>
                                  </w:r>
                                  <w:r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16" name="Text Box 640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180" y="7471"/>
                                <a:ext cx="162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24B1762" w14:textId="77777777" w:rsidR="0051179B" w:rsidRPr="007F78D9" w:rsidRDefault="0051179B" w:rsidP="00DD6AE8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  <w:lang w:val="en-CA"/>
                                    </w:rPr>
                                  </w:pPr>
                                  <w:r w:rsidRPr="004C63BD"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sym w:font="Symbol" w:char="F02D"/>
                                  </w:r>
                                  <w:r w:rsidRPr="004C63BD"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17" name="Text Box 6401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900" y="6795"/>
                                <a:ext cx="161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74F13A7" w14:textId="77777777" w:rsidR="0051179B" w:rsidRPr="00B32AC0" w:rsidRDefault="0051179B" w:rsidP="00DD6AE8">
                                  <w:pPr>
                                    <w:spacing w:before="20"/>
                                    <w:jc w:val="right"/>
                                    <w:rPr>
                                      <w:i/>
                                      <w:sz w:val="12"/>
                                      <w:szCs w:val="12"/>
                                      <w:lang w:val="en-CA"/>
                                    </w:rPr>
                                  </w:pPr>
                                  <w:r w:rsidRPr="00B32AC0">
                                    <w:rPr>
                                      <w:i/>
                                      <w:sz w:val="12"/>
                                      <w:szCs w:val="12"/>
                                      <w:lang w:val="en-CA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18" name="Text Box 6402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190" y="5752"/>
                                <a:ext cx="162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2A68618" w14:textId="77777777" w:rsidR="0051179B" w:rsidRPr="00B32AC0" w:rsidRDefault="0051179B" w:rsidP="00DD6AE8">
                                  <w:pPr>
                                    <w:jc w:val="right"/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</w:pPr>
                                  <w:r w:rsidRPr="00B32AC0">
                                    <w:rPr>
                                      <w:i/>
                                      <w:sz w:val="12"/>
                                      <w:szCs w:val="12"/>
                                      <w:lang w:val="en-CA"/>
                                    </w:rPr>
                                    <w:t>y</w:t>
                                  </w:r>
                                  <w:r w:rsidRPr="00B32AC0"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19" name="Text Box 6403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175" y="6818"/>
                                <a:ext cx="162" cy="1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76048B8" w14:textId="77777777" w:rsidR="0051179B" w:rsidRPr="00B32AC0" w:rsidRDefault="0051179B" w:rsidP="00DD6AE8">
                                  <w:pPr>
                                    <w:spacing w:before="20"/>
                                    <w:jc w:val="right"/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</w:pPr>
                                  <w:r w:rsidRPr="00B32AC0"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0" name="Text Box 6404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181" y="6031"/>
                                <a:ext cx="162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3FCF2A2" w14:textId="77777777" w:rsidR="0051179B" w:rsidRPr="00B32AC0" w:rsidRDefault="0051179B" w:rsidP="00DD6AE8">
                                  <w:pPr>
                                    <w:jc w:val="right"/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</w:pPr>
                                  <w:r w:rsidRPr="00B32AC0"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1" name="Text Box 6405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180" y="6391"/>
                                <a:ext cx="162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A8C98A1" w14:textId="77777777" w:rsidR="0051179B" w:rsidRPr="00B32AC0" w:rsidRDefault="0051179B" w:rsidP="00DD6AE8">
                                  <w:pPr>
                                    <w:jc w:val="right"/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2" name="Text Box 6406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1910" y="6844"/>
                                <a:ext cx="162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72CB208" w14:textId="77777777" w:rsidR="0051179B" w:rsidRPr="00B32AC0" w:rsidRDefault="0051179B" w:rsidP="00DD6AE8">
                                  <w:pPr>
                                    <w:jc w:val="center"/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</w:pPr>
                                  <w:r w:rsidRPr="00B32AC0"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sym w:font="Symbol" w:char="F02D"/>
                                  </w:r>
                                  <w:r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23" name="Text Box 6407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631" y="6844"/>
                                <a:ext cx="162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B6B0CF5" w14:textId="77777777" w:rsidR="0051179B" w:rsidRPr="00B32AC0" w:rsidRDefault="0051179B" w:rsidP="00DD6AE8">
                                  <w:pPr>
                                    <w:jc w:val="center"/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24" name="Freeform 6408"/>
                          <wps:cNvSpPr>
                            <a:spLocks/>
                          </wps:cNvSpPr>
                          <wps:spPr bwMode="auto">
                            <a:xfrm flipV="1">
                              <a:off x="6942" y="5784"/>
                              <a:ext cx="893" cy="1080"/>
                            </a:xfrm>
                            <a:custGeom>
                              <a:avLst/>
                              <a:gdLst>
                                <a:gd name="T0" fmla="*/ 0 w 1729"/>
                                <a:gd name="T1" fmla="*/ 2688 h 2688"/>
                                <a:gd name="T2" fmla="*/ 577 w 1729"/>
                                <a:gd name="T3" fmla="*/ 384 h 2688"/>
                                <a:gd name="T4" fmla="*/ 1153 w 1729"/>
                                <a:gd name="T5" fmla="*/ 384 h 2688"/>
                                <a:gd name="T6" fmla="*/ 1729 w 1729"/>
                                <a:gd name="T7" fmla="*/ 2688 h 268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729" h="2688">
                                  <a:moveTo>
                                    <a:pt x="0" y="2688"/>
                                  </a:moveTo>
                                  <a:cubicBezTo>
                                    <a:pt x="192" y="1728"/>
                                    <a:pt x="385" y="768"/>
                                    <a:pt x="577" y="384"/>
                                  </a:cubicBezTo>
                                  <a:cubicBezTo>
                                    <a:pt x="769" y="0"/>
                                    <a:pt x="961" y="0"/>
                                    <a:pt x="1153" y="384"/>
                                  </a:cubicBezTo>
                                  <a:cubicBezTo>
                                    <a:pt x="1345" y="768"/>
                                    <a:pt x="1537" y="1728"/>
                                    <a:pt x="1729" y="2688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arrow" w="sm" len="sm"/>
                              <a:tailEnd type="arrow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0B2E77" id="Group 6413" o:spid="_x0000_s1592" style="position:absolute;margin-left:279.35pt;margin-top:3.55pt;width:78.95pt;height:108pt;z-index:251572224" coordorigin="6667,5752" coordsize="1579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">
                <v:shape id="Text Box 6409" o:spid="_x0000_s1593" type="#_x0000_t202" style="position:absolute;left:7664;top:7746;width:432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qvRMQA&#10;AADbAAAADwAAAGRycy9kb3ducmV2LnhtbESPQWvCQBSE74X+h+UVvDUbPaiNriLFglAQY3rw+Mw+&#10;k8Xs2zS71fTfu4LgcZiZb5j5sreNuFDnjWMFwyQFQVw6bbhS8FN8vU9B+ICssXFMCv7Jw3Lx+jLH&#10;TLsr53TZh0pECPsMFdQhtJmUvqzJok9cSxy9k+sshii7SuoOrxFuGzlK07G0aDgu1NjSZ03lef9n&#10;FawOnK/N7/a4y0+5KYqPlL/HZ6UGb/1qBiJQH57hR3ujFUwncP8Sf4B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ar0TEAAAA2wAAAA8AAAAAAAAAAAAAAAAAmAIAAGRycy9k&#10;b3ducmV2LnhtbFBLBQYAAAAABAAEAPUAAACJAwAAAAA=&#10;" filled="f" stroked="f">
                  <v:textbox inset="0,0,0,0">
                    <w:txbxContent>
                      <w:p w14:paraId="41ADA430" w14:textId="77777777" w:rsidR="0051179B" w:rsidRPr="004A068B" w:rsidRDefault="0051179B" w:rsidP="00DD6AE8">
                        <w:pPr>
                          <w:jc w:val="center"/>
                          <w:rPr>
                            <w:i/>
                            <w:sz w:val="12"/>
                            <w:szCs w:val="12"/>
                            <w:lang w:val="en-CA"/>
                          </w:rPr>
                        </w:pPr>
                        <w:r w:rsidRPr="00B32AC0">
                          <w:rPr>
                            <w:i/>
                            <w:sz w:val="12"/>
                            <w:szCs w:val="12"/>
                            <w:lang w:val="en-CA"/>
                          </w:rPr>
                          <w:t>y</w:t>
                        </w:r>
                        <w:r>
                          <w:rPr>
                            <w:sz w:val="12"/>
                            <w:szCs w:val="12"/>
                            <w:lang w:val="en-CA"/>
                          </w:rPr>
                          <w:t> = </w:t>
                        </w:r>
                        <w:r>
                          <w:rPr>
                            <w:sz w:val="12"/>
                            <w:szCs w:val="12"/>
                            <w:lang w:val="en-CA"/>
                          </w:rPr>
                          <w:sym w:font="Symbol" w:char="F02D"/>
                        </w:r>
                        <w:r>
                          <w:rPr>
                            <w:sz w:val="12"/>
                            <w:szCs w:val="12"/>
                            <w:lang w:val="en-CA"/>
                          </w:rPr>
                          <w:t>3</w:t>
                        </w:r>
                        <w:r>
                          <w:rPr>
                            <w:i/>
                            <w:sz w:val="12"/>
                            <w:szCs w:val="12"/>
                            <w:lang w:val="en-CA"/>
                          </w:rPr>
                          <w:t>x</w:t>
                        </w:r>
                        <w:r w:rsidRPr="004A068B">
                          <w:rPr>
                            <w:sz w:val="12"/>
                            <w:szCs w:val="12"/>
                            <w:vertAlign w:val="superscript"/>
                            <w:lang w:val="en-CA"/>
                          </w:rPr>
                          <w:t>2</w:t>
                        </w:r>
                      </w:p>
                    </w:txbxContent>
                  </v:textbox>
                </v:shape>
                <v:shape id="Text Box 6410" o:spid="_x0000_s1594" type="#_x0000_t202" style="position:absolute;left:7738;top:5920;width:432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U7Ns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Wx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0U7NsAAAADbAAAADwAAAAAAAAAAAAAAAACYAgAAZHJzL2Rvd25y&#10;ZXYueG1sUEsFBgAAAAAEAAQA9QAAAIUDAAAAAA==&#10;" filled="f" stroked="f">
                  <v:textbox inset="0,0,0,0">
                    <w:txbxContent>
                      <w:p w14:paraId="681C9981" w14:textId="77777777" w:rsidR="0051179B" w:rsidRPr="004A068B" w:rsidRDefault="0051179B" w:rsidP="00DD6AE8">
                        <w:pPr>
                          <w:jc w:val="center"/>
                          <w:rPr>
                            <w:i/>
                            <w:sz w:val="12"/>
                            <w:szCs w:val="12"/>
                            <w:lang w:val="en-CA"/>
                          </w:rPr>
                        </w:pPr>
                        <w:r w:rsidRPr="00B32AC0">
                          <w:rPr>
                            <w:i/>
                            <w:sz w:val="12"/>
                            <w:szCs w:val="12"/>
                            <w:lang w:val="en-CA"/>
                          </w:rPr>
                          <w:t>y</w:t>
                        </w:r>
                        <w:r>
                          <w:rPr>
                            <w:sz w:val="12"/>
                            <w:szCs w:val="12"/>
                            <w:lang w:val="en-CA"/>
                          </w:rPr>
                          <w:t> = </w:t>
                        </w:r>
                        <w:r>
                          <w:rPr>
                            <w:i/>
                            <w:sz w:val="12"/>
                            <w:szCs w:val="12"/>
                            <w:lang w:val="en-CA"/>
                          </w:rPr>
                          <w:t>x</w:t>
                        </w:r>
                        <w:r w:rsidRPr="004A068B">
                          <w:rPr>
                            <w:sz w:val="12"/>
                            <w:szCs w:val="12"/>
                            <w:vertAlign w:val="superscript"/>
                            <w:lang w:val="en-CA"/>
                          </w:rPr>
                          <w:t>2</w:t>
                        </w:r>
                      </w:p>
                    </w:txbxContent>
                  </v:textbox>
                </v:shape>
                <v:shape id="Text Box 6411" o:spid="_x0000_s1595" type="#_x0000_t202" style="position:absolute;left:7814;top:6998;width:432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mercMA&#10;AADbAAAADwAAAGRycy9kb3ducmV2LnhtbESPQYvCMBSE78L+h/CEvWmqB9GuUURWEBYWaz3s8dk8&#10;22DzUpus1n9vBMHjMDPfMPNlZ2txpdYbxwpGwwQEceG04VLBId8MpiB8QNZYOyYFd/KwXHz05phq&#10;d+OMrvtQighhn6KCKoQmldIXFVn0Q9cQR+/kWoshyraUusVbhNtajpNkIi0ajgsVNrSuqDjv/62C&#10;1R9n3+bye9xlp8zk+Szhn8lZqc9+t/oCEagL7/CrvdUKpjN4fo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AmercMAAADbAAAADwAAAAAAAAAAAAAAAACYAgAAZHJzL2Rv&#10;d25yZXYueG1sUEsFBgAAAAAEAAQA9QAAAIgDAAAAAA==&#10;" filled="f" stroked="f">
                  <v:textbox inset="0,0,0,0">
                    <w:txbxContent>
                      <w:p w14:paraId="7ED3CE81" w14:textId="77777777" w:rsidR="0051179B" w:rsidRPr="004A068B" w:rsidRDefault="0051179B" w:rsidP="00DD6AE8">
                        <w:pPr>
                          <w:jc w:val="center"/>
                          <w:rPr>
                            <w:i/>
                            <w:sz w:val="12"/>
                            <w:szCs w:val="12"/>
                            <w:lang w:val="en-CA"/>
                          </w:rPr>
                        </w:pPr>
                        <w:r w:rsidRPr="00B32AC0">
                          <w:rPr>
                            <w:i/>
                            <w:sz w:val="12"/>
                            <w:szCs w:val="12"/>
                            <w:lang w:val="en-CA"/>
                          </w:rPr>
                          <w:t>y</w:t>
                        </w:r>
                        <w:r>
                          <w:rPr>
                            <w:sz w:val="12"/>
                            <w:szCs w:val="12"/>
                            <w:lang w:val="en-CA"/>
                          </w:rPr>
                          <w:t> = </w:t>
                        </w:r>
                        <w:r>
                          <w:rPr>
                            <w:sz w:val="12"/>
                            <w:szCs w:val="12"/>
                            <w:lang w:val="en-CA"/>
                          </w:rPr>
                          <w:sym w:font="Symbol" w:char="F02D"/>
                        </w:r>
                        <w:r>
                          <w:rPr>
                            <w:sz w:val="12"/>
                            <w:szCs w:val="12"/>
                            <w:lang w:val="en-CA"/>
                          </w:rPr>
                          <w:t>⅓</w:t>
                        </w:r>
                        <w:r w:rsidRPr="004A068B">
                          <w:rPr>
                            <w:sz w:val="4"/>
                            <w:szCs w:val="4"/>
                            <w:lang w:val="en-CA"/>
                          </w:rPr>
                          <w:t> </w:t>
                        </w:r>
                        <w:r>
                          <w:rPr>
                            <w:i/>
                            <w:sz w:val="12"/>
                            <w:szCs w:val="12"/>
                            <w:lang w:val="en-CA"/>
                          </w:rPr>
                          <w:t>x</w:t>
                        </w:r>
                        <w:r w:rsidRPr="004A068B">
                          <w:rPr>
                            <w:sz w:val="12"/>
                            <w:szCs w:val="12"/>
                            <w:vertAlign w:val="superscript"/>
                            <w:lang w:val="en-CA"/>
                          </w:rPr>
                          <w:t>2</w:t>
                        </w:r>
                      </w:p>
                    </w:txbxContent>
                  </v:textbox>
                </v:shape>
                <v:group id="Group 6412" o:spid="_x0000_s1596" style="position:absolute;left:6667;top:5752;width:1442;height:2160" coordorigin="6667,5752" coordsize="1442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<v:group id="Group 6375" o:spid="_x0000_s1597" style="position:absolute;left:6667;top:5752;width:1442;height:2160" coordorigin="1632,5752" coordsize="1442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<v:group id="Group 6376" o:spid="_x0000_s1598" style="position:absolute;left:1632;top:5752;width:1442;height:2160" coordorigin="1632,5752" coordsize="1442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  <v:shape id="AutoShape 6377" o:spid="_x0000_s1599" type="#_x0000_t32" style="position:absolute;left:1632;top:737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5tPMQAAADbAAAADwAAAGRycy9kb3ducmV2LnhtbESPT2sCMRTE70K/Q3gFL6LZKoq7GqVY&#10;tD14aP1zf2yem6Wbl2UTdfXTNwXB4zAzv2Hmy9ZW4kKNLx0reBskIIhzp0suFBz26/4UhA/IGivH&#10;pOBGHpaLl84cM+2u/EOXXShEhLDPUIEJoc6k9Lkhi37gauLonVxjMUTZFFI3eI1wW8lhkkykxZLj&#10;gsGaVoby393ZKhhtUv64pfdVz2y/xxUdee8mn0p1X9v3GYhAbXiGH+0vrSAdwf+X+APk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rm08xAAAANsAAAAPAAAAAAAAAAAA&#10;AAAAAKECAABkcnMvZG93bnJldi54bWxQSwUGAAAAAAQABAD5AAAAkgMAAAAA&#10;" strokecolor="#7f7f7f" strokeweight=".25pt">
                        <o:lock v:ext="edit" aspectratio="t"/>
                      </v:shape>
                      <v:shape id="AutoShape 6378" o:spid="_x0000_s1600" type="#_x0000_t32" style="position:absolute;left:1632;top:755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f1SMUAAADbAAAADwAAAGRycy9kb3ducmV2LnhtbESPT2sCMRTE74LfIbxCL6JZWyvuahSx&#10;tPXgof67Pzavm8XNy7JJde2nbwTB4zAzv2Fmi9ZW4kyNLx0rGA4SEMS50yUXCg77j/4EhA/IGivH&#10;pOBKHhbzbmeGmXYX3tJ5FwoRIewzVGBCqDMpfW7Ioh+4mjh6P66xGKJsCqkbvES4reRLkoylxZLj&#10;gsGaVoby0+7XKnj9TPn9mv6tembz/VbRkfdu/KXU81O7nIII1IZH+N5eawXpCG5f4g+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0f1SMUAAADbAAAADwAAAAAAAAAA&#10;AAAAAAChAgAAZHJzL2Rvd25yZXYueG1sUEsFBgAAAAAEAAQA+QAAAJMDAAAAAA==&#10;" strokecolor="#7f7f7f" strokeweight=".25pt">
                        <o:lock v:ext="edit" aspectratio="t"/>
                      </v:shape>
                      <v:shape id="AutoShape 6379" o:spid="_x0000_s1601" type="#_x0000_t32" style="position:absolute;left:1632;top:773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tQ08QAAADbAAAADwAAAGRycy9kb3ducmV2LnhtbESPT2sCMRTE70K/Q3gFL6JZFcVdjVIU&#10;bQ89tP65PzbPzdLNy7KJuvbTG6HQ4zAzv2EWq9ZW4kqNLx0rGA4SEMS50yUXCo6HbX8GwgdkjZVj&#10;UnAnD6vlS2eBmXY3/qbrPhQiQthnqMCEUGdS+tyQRT9wNXH0zq6xGKJsCqkbvEW4reQoSabSYslx&#10;wWBNa0P5z/5iFYx3KW/u6e+6Zz6/JhWd+OCm70p1X9u3OYhAbfgP/7U/tIJ0As8v8QfI5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C1DTxAAAANsAAAAPAAAAAAAAAAAA&#10;AAAAAKECAABkcnMvZG93bnJldi54bWxQSwUGAAAAAAQABAD5AAAAkgMAAAAA&#10;" strokecolor="#7f7f7f" strokeweight=".25pt">
                        <o:lock v:ext="edit" aspectratio="t"/>
                      </v:shape>
                      <v:shape id="AutoShape 6380" o:spid="_x0000_s1602" type="#_x0000_t32" style="position:absolute;left:1632;top:791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nOpMUAAADbAAAADwAAAGRycy9kb3ducmV2LnhtbESPQWvCQBSE74L/YXlCL1I3bTGY1FWK&#10;RduDB43t/ZF9ZoPZtyG71dhf3y0IHoeZ+YaZL3vbiDN1vnas4GmSgCAuna65UvB1WD/OQPiArLFx&#10;TAqu5GG5GA7mmGt34T2di1CJCGGfowITQptL6UtDFv3EtcTRO7rOYoiyq6Tu8BLhtpHPSZJKizXH&#10;BYMtrQyVp+LHKnjZZPx+zX5XY7PdTRv65oNLP5R6GPVvryAC9eEevrU/tYIshf8v8QfI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nOpMUAAADbAAAADwAAAAAAAAAA&#10;AAAAAAChAgAAZHJzL2Rvd25yZXYueG1sUEsFBgAAAAAEAAQA+QAAAJMDAAAAAA==&#10;" strokecolor="#7f7f7f" strokeweight=".25pt">
                        <o:lock v:ext="edit" aspectratio="t"/>
                      </v:shape>
                      <v:shape id="AutoShape 6381" o:spid="_x0000_s1603" type="#_x0000_t32" style="position:absolute;left:253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VrP8UAAADbAAAADwAAAGRycy9kb3ducmV2LnhtbESPS2/CMBCE75X4D9YicanAKRWPpBiE&#10;QLQ99FBe91W8jaPG6yg2EPj1uBJSj6OZ+UYzW7S2EmdqfOlYwcsgAUGcO11yoeCw3/SnIHxA1lg5&#10;JgVX8rCYd55mmGl34S2dd6EQEcI+QwUmhDqT0ueGLPqBq4mj9+MaiyHKppC6wUuE20oOk2QsLZYc&#10;FwzWtDKU/+5OVsHre8rra3pbPZuv71FFR9678YdSvW67fAMRqA3/4Uf7UytIJ/D3Jf4A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5VrP8UAAADbAAAADwAAAAAAAAAA&#10;AAAAAAChAgAAZHJzL2Rvd25yZXYueG1sUEsFBgAAAAAEAAQA+QAAAJMDAAAAAA==&#10;" strokecolor="#7f7f7f" strokeweight=".25pt">
                        <o:lock v:ext="edit" aspectratio="t"/>
                      </v:shape>
                      <v:shape id="AutoShape 6382" o:spid="_x0000_s1604" type="#_x0000_t32" style="position:absolute;left:163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r/TcIAAADbAAAADwAAAGRycy9kb3ducmV2LnhtbERPu27CMBTdK/EP1kXqghqnIFCTxqAK&#10;xGNgoNDuV/FtHDW+jmIXAl+PB6SOR+ddLHrbiDN1vnas4DVJQRCXTtdcKfg6rV/eQPiArLFxTAqu&#10;5GExHzwVmGt34U86H0MlYgj7HBWYENpcSl8asugT1xJH7sd1FkOEXSV1h5cYbhs5TtOZtFhzbDDY&#10;0tJQ+Xv8swomm4xX1+y2HJn9YdrQN5/cbKvU87D/eAcRqA//4od7pxVkcWz8En+An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gr/TcIAAADbAAAADwAAAAAAAAAAAAAA&#10;AAChAgAAZHJzL2Rvd25yZXYueG1sUEsFBgAAAAAEAAQA+QAAAJADAAAAAA==&#10;" strokecolor="#7f7f7f" strokeweight=".25pt">
                        <o:lock v:ext="edit" aspectratio="t"/>
                      </v:shape>
                      <v:shape id="AutoShape 6383" o:spid="_x0000_s1605" type="#_x0000_t32" style="position:absolute;left:181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Za1sUAAADbAAAADwAAAGRycy9kb3ducmV2LnhtbESPT2vCQBTE70K/w/IKXsRs2lIxMasU&#10;S6sHD/Xf/ZF9zYZm34bsqrGf3hUKPQ4z8xumWPS2EWfqfO1YwVOSgiAuna65UnDYf4ynIHxA1tg4&#10;JgVX8rCYPwwKzLW78JbOu1CJCGGfowITQptL6UtDFn3iWuLofbvOYoiyq6Tu8BLhtpHPaTqRFmuO&#10;CwZbWhoqf3Ynq+DlM+P3a/a7HJnN12tDR967yUqp4WP/NgMRqA//4b/2WivIMrh/i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UZa1sUAAADbAAAADwAAAAAAAAAA&#10;AAAAAAChAgAAZHJzL2Rvd25yZXYueG1sUEsFBgAAAAAEAAQA+QAAAJMDAAAAAA==&#10;" strokecolor="#7f7f7f" strokeweight=".25pt">
                        <o:lock v:ext="edit" aspectratio="t"/>
                      </v:shape>
                      <v:shape id="AutoShape 6384" o:spid="_x0000_s1606" type="#_x0000_t32" style="position:absolute;left:217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KSYMUAAADcAAAADwAAAGRycy9kb3ducmV2LnhtbESPT2/CMAzF75P2HSJP2mWCdENDUAho&#10;YtrYgQN/71ZjmorGqZoMCp8eHybtZus9v/fzdN75Wp2pjVVgA6/9DBRxEWzFpYH97qs3AhUTssU6&#10;MBm4UoT57PFhirkNF97QeZtKJSEcczTgUmpyrWPhyGPsh4ZYtGNoPSZZ21LbFi8S7mv9lmVD7bFi&#10;aXDY0MJRcdr+egOD7zF/Xse3xYtbrd9rOvAuDJfGPD91HxNQibr0b/67/rGCnwm+PCMT6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BKSYMUAAADcAAAADwAAAAAAAAAA&#10;AAAAAAChAgAAZHJzL2Rvd25yZXYueG1sUEsFBgAAAAAEAAQA+QAAAJMDAAAAAA==&#10;" strokecolor="#7f7f7f" strokeweight=".25pt">
                        <o:lock v:ext="edit" aspectratio="t"/>
                      </v:shape>
                      <v:shape id="AutoShape 6385" o:spid="_x0000_s1607" type="#_x0000_t32" style="position:absolute;left:235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ALtsIAAADcAAAADwAAAGRycy9kb3ducmV2LnhtbERPTWsCMRC9F/wPYQRvNauUIlujSEWp&#10;gkhtDz0Om+kmupksSVy3/94UCr3N433OfNm7RnQUovWsYDIuQBBXXluuFXx+bB5nIGJC1th4JgU/&#10;FGG5GDzMsdT+xu/UnVItcgjHEhWYlNpSylgZchjHviXO3LcPDlOGoZY64C2Hu0ZOi+JZOrScGwy2&#10;9GqoupyuTsH6vLer3XH/9GWv57A9XPrOoFFqNOxXLyAS9elf/Od+03l+MYHfZ/IF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3ALtsIAAADcAAAADwAAAAAAAAAAAAAA&#10;AAChAgAAZHJzL2Rvd25yZXYueG1sUEsFBgAAAAAEAAQA+QAAAJADAAAAAA==&#10;" strokeweight=".5pt">
                        <o:lock v:ext="edit" aspectratio="t"/>
                      </v:shape>
                      <v:shape id="AutoShape 6386" o:spid="_x0000_s1608" type="#_x0000_t32" style="position:absolute;left:1632;top:575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ypjMMAAADcAAAADwAAAGRycy9kb3ducmV2LnhtbERPTWvCQBC9C/6HZQq9iG60VEzqKqK0&#10;euihTfQ+ZKfZ0OxsyG419te7QqG3ebzPWa5724gzdb52rGA6SUAQl07XXCk4Fq/jBQgfkDU2jknB&#10;lTysV8PBEjPtLvxJ5zxUIoawz1CBCaHNpPSlIYt+4lriyH25zmKIsKuk7vASw20jZ0kylxZrjg0G&#10;W9oaKr/zH6vg6S3l3TX93Y7M+8dzQycu3Hyv1ONDv3kBEagP/+I/90HH+ckM7s/EC+Tq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eMqYzDAAAA3AAAAA8AAAAAAAAAAAAA&#10;AAAAoQIAAGRycy9kb3ducmV2LnhtbFBLBQYAAAAABAAEAPkAAACRAwAAAAA=&#10;" strokecolor="#7f7f7f" strokeweight=".25pt">
                        <o:lock v:ext="edit" aspectratio="t"/>
                      </v:shape>
                      <v:shape id="AutoShape 6387" o:spid="_x0000_s1609" type="#_x0000_t32" style="position:absolute;left:1632;top:593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AMF8MAAADcAAAADwAAAGRycy9kb3ducmV2LnhtbERPTWvCQBC9F/wPywheim6qVEx0FbG0&#10;9tCDGr0P2TEbzM6G7FZjf71bKPQ2j/c5i1Vna3Gl1leOFbyMEhDEhdMVlwqO+ftwBsIHZI21Y1Jw&#10;Jw+rZe9pgZl2N97T9RBKEUPYZ6jAhNBkUvrCkEU/cg1x5M6utRgibEupW7zFcFvLcZJMpcWKY4PB&#10;hjaGisvh2yqYfKT8dk9/Ns/ma/da04lzN90qNeh36zmIQF34F/+5P3Wcn0zg95l4gVw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ADBfDAAAA3AAAAA8AAAAAAAAAAAAA&#10;AAAAoQIAAGRycy9kb3ducmV2LnhtbFBLBQYAAAAABAAEAPkAAACRAwAAAAA=&#10;" strokecolor="#7f7f7f" strokeweight=".25pt">
                        <o:lock v:ext="edit" aspectratio="t"/>
                      </v:shape>
                      <v:shape id="AutoShape 6388" o:spid="_x0000_s1610" type="#_x0000_t32" style="position:absolute;left:1632;top:611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mUY8MAAADcAAAADwAAAGRycy9kb3ducmV2LnhtbERPTWvCQBC9C/6HZQQvpdnUqtToKsXS&#10;1oMHa+p9yI7ZYHY2ZLca++u7QsHbPN7nLFadrcWZWl85VvCUpCCIC6crLhV85++PLyB8QNZYOyYF&#10;V/KwWvZ7C8y0u/AXnfehFDGEfYYKTAhNJqUvDFn0iWuII3d0rcUQYVtK3eIlhttajtJ0Ki1WHBsM&#10;NrQ2VJz2P1bB88eM366z3/WD2e4mNR04d9NPpYaD7nUOIlAX7uJ/90bH+ekYbs/EC+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plGPDAAAA3AAAAA8AAAAAAAAAAAAA&#10;AAAAoQIAAGRycy9kb3ducmV2LnhtbFBLBQYAAAAABAAEAPkAAACRAwAAAAA=&#10;" strokecolor="#7f7f7f" strokeweight=".25pt">
                        <o:lock v:ext="edit" aspectratio="t"/>
                      </v:shape>
                      <v:shape id="AutoShape 6389" o:spid="_x0000_s1611" type="#_x0000_t32" style="position:absolute;left:1632;top:629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Ux+MMAAADcAAAADwAAAGRycy9kb3ducmV2LnhtbERPTWvCQBC9F/wPywheim5qUUx0FbG0&#10;9tCDGr0P2TEbzM6G7Fajv75bKPQ2j/c5i1Vna3Gl1leOFbyMEhDEhdMVlwqO+ftwBsIHZI21Y1Jw&#10;Jw+rZe9pgZl2N97T9RBKEUPYZ6jAhNBkUvrCkEU/cg1x5M6utRgibEupW7zFcFvLcZJMpcWKY4PB&#10;hjaGisvh2yp4/Uj57Z4+Ns/mazep6cS5m26VGvS79RxEoC78i//cnzrOTybw+0y8QC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hlMfjDAAAA3AAAAA8AAAAAAAAAAAAA&#10;AAAAoQIAAGRycy9kb3ducmV2LnhtbFBLBQYAAAAABAAEAPkAAACRAwAAAAA=&#10;" strokecolor="#7f7f7f" strokeweight=".25pt">
                        <o:lock v:ext="edit" aspectratio="t"/>
                      </v:shape>
                      <v:shape id="AutoShape 6390" o:spid="_x0000_s1612" type="#_x0000_t32" style="position:absolute;left:1632;top:647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evj8MAAADcAAAADwAAAGRycy9kb3ducmV2LnhtbERPS2vCQBC+C/0PyxR6Ed3Y0qDRNUhK&#10;Ww8efN6H7DQbmp0N2a3G/vquUPA2H99zFnlvG3GmzteOFUzGCQji0umaKwXHw/toCsIHZI2NY1Jw&#10;JQ/58mGwwEy7C+/ovA+ViCHsM1RgQmgzKX1pyKIfu5Y4cl+usxgi7CqpO7zEcNvI5yRJpcWaY4PB&#10;lgpD5ff+xyp4+Zjx23X2WwzNZvva0IkPLv1U6umxX81BBOrDXfzvXus4P0nh9ky8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3r4/DAAAA3AAAAA8AAAAAAAAAAAAA&#10;AAAAoQIAAGRycy9kb3ducmV2LnhtbFBLBQYAAAAABAAEAPkAAACRAwAAAAA=&#10;" strokecolor="#7f7f7f" strokeweight=".25pt">
                        <o:lock v:ext="edit" aspectratio="t"/>
                      </v:shape>
                      <v:shape id="AutoShape 6391" o:spid="_x0000_s1613" type="#_x0000_t32" style="position:absolute;left:1632;top:665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sKFMQAAADcAAAADwAAAGRycy9kb3ducmV2LnhtbERPS2vCQBC+C/0PyxR6Ed20Uh9pNlIs&#10;VQ8efLT3ITvNhmZnQ3ar0V/vCgVv8/E9J5t3thZHan3lWMHzMAFBXDhdcang6/A5mILwAVlj7ZgU&#10;nMnDPH/oZZhqd+IdHfehFDGEfYoKTAhNKqUvDFn0Q9cQR+7HtRZDhG0pdYunGG5r+ZIkY2mx4thg&#10;sKGFoeJ3/2cVjJYz/jjPLou+2Wxfa/rmgxuvlHp67N7fQATqwl38717rOD+ZwO2ZeIHM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+woUxAAAANwAAAAPAAAAAAAAAAAA&#10;AAAAAKECAABkcnMvZG93bnJldi54bWxQSwUGAAAAAAQABAD5AAAAkgMAAAAA&#10;" strokecolor="#7f7f7f" strokeweight=".25pt">
                        <o:lock v:ext="edit" aspectratio="t"/>
                      </v:shape>
                      <v:shape id="AutoShape 6392" o:spid="_x0000_s1614" type="#_x0000_t32" style="position:absolute;left:1632;top:683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qiK8UAAADcAAAADwAAAGRycy9kb3ducmV2LnhtbESPQUsDMRCF70L/Q5iCN5tVRGRtWoql&#10;ogURq4ceh810k3YzWZJ0u/575yB4m+G9ee+b+XIMnRooZR/ZwO2sAkXcROu5NfD9tbl5BJULssUu&#10;Mhn4oQzLxeRqjrWNF/6kYVdaJSGcazTgSulrrXPjKGCexZ5YtENMAYusqdU24UXCQ6fvqupBB/Qs&#10;DQ57enbUnHbnYGB93PrV28f2fu/Px/TyfhoHh86Y6+m4egJVaCz/5r/rVyv4ldDKMzKBXv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kqiK8UAAADcAAAADwAAAAAAAAAA&#10;AAAAAAChAgAAZHJzL2Rvd25yZXYueG1sUEsFBgAAAAAEAAQA+QAAAJMDAAAAAA==&#10;" strokeweight=".5pt">
                        <o:lock v:ext="edit" aspectratio="t"/>
                      </v:shape>
                      <v:shape id="AutoShape 6393" o:spid="_x0000_s1615" type="#_x0000_t32" style="position:absolute;left:1632;top:701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g7/cIAAADcAAAADwAAAGRycy9kb3ducmV2LnhtbERPTWsCMRC9F/wPYQQvRbNVlO7WKEVR&#10;e/DQqr0Pm3GzuJksm6irv94UhN7m8T5nOm9tJS7U+NKxgrdBAoI4d7rkQsFhv+q/g/ABWWPlmBTc&#10;yMN81nmZYqbdlX/osguFiCHsM1RgQqgzKX1uyKIfuJo4ckfXWAwRNoXUDV5juK3kMEkm0mLJscFg&#10;TQtD+Wl3tgpG65SXt/S+eDXb73FFv7x3k41SvW77+QEiUBv+xU/3l47zkxT+nokXyN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Sg7/cIAAADcAAAADwAAAAAAAAAAAAAA&#10;AAChAgAAZHJzL2Rvd25yZXYueG1sUEsFBgAAAAAEAAQA+QAAAJADAAAAAA==&#10;" strokecolor="#7f7f7f" strokeweight=".25pt">
                        <o:lock v:ext="edit" aspectratio="t"/>
                      </v:shape>
                      <v:shape id="AutoShape 6394" o:spid="_x0000_s1616" type="#_x0000_t32" style="position:absolute;left:1632;top:719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sEvcYAAADcAAAADwAAAGRycy9kb3ducmV2LnhtbESPT2/CMAzF75P2HSJP4jKNFNDQ6Aho&#10;AgE7cODPdrcar6nWOFUToPDp8WHSbrbe83s/T+edr9WZ2lgFNjDoZ6CIi2ArLg18HVcvb6BiQrZY&#10;ByYDV4ownz0+TDG34cJ7Oh9SqSSEY44GXEpNrnUsHHmM/dAQi/YTWo9J1rbUtsWLhPtaD7NsrD1W&#10;LA0OG1o4Kn4PJ29gtJ7w8jq5LZ7ddvda0zcfw3hjTO+p+3gHlahL/+a/608r+APBl2dkAj2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3LBL3GAAAA3AAAAA8AAAAAAAAA&#10;AAAAAAAAoQIAAGRycy9kb3ducmV2LnhtbFBLBQYAAAAABAAEAPkAAACUAwAAAAA=&#10;" strokecolor="#7f7f7f" strokeweight=".25pt">
                        <o:lock v:ext="edit" aspectratio="t"/>
                      </v:shape>
                      <v:shape id="AutoShape 6395" o:spid="_x0000_s1617" type="#_x0000_t32" style="position:absolute;left:271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ehJsMAAADcAAAADwAAAGRycy9kb3ducmV2LnhtbERPS2vCQBC+F/wPywi9lLqJpVJT1yCR&#10;Vg89+LwP2Wk2mJ0N2a3G/npXKPQ2H99zZnlvG3GmzteOFaSjBARx6XTNlYLD/uP5DYQPyBobx6Tg&#10;Sh7y+eBhhpl2F97SeRcqEUPYZ6jAhNBmUvrSkEU/ci1x5L5dZzFE2FVSd3iJ4baR4ySZSIs1xwaD&#10;LRWGytPuxyp4+Zzy8jr9LZ7M1+a1oSPv3WSl1OOwX7yDCNSHf/Gfe63j/DSF+zPxAjm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KHoSbDAAAA3AAAAA8AAAAAAAAAAAAA&#10;AAAAoQIAAGRycy9kb3ducmV2LnhtbFBLBQYAAAAABAAEAPkAAACRAwAAAAA=&#10;" strokecolor="#7f7f7f" strokeweight=".25pt">
                        <o:lock v:ext="edit" aspectratio="t"/>
                      </v:shape>
                      <v:shape id="AutoShape 6396" o:spid="_x0000_s1618" type="#_x0000_t32" style="position:absolute;left:289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U/UcMAAADcAAAADwAAAGRycy9kb3ducmV2LnhtbERPTWvCQBC9F/oflin0UsxGi1JjVhGl&#10;1YOHNup9yE6zodnZkN1q7K93BaG3ebzPyRe9bcSJOl87VjBMUhDEpdM1VwoO+/fBGwgfkDU2jknB&#10;hTws5o8POWbanfmLTkWoRAxhn6ECE0KbSelLQxZ94lriyH27zmKIsKuk7vAcw20jR2k6kRZrjg0G&#10;W1oZKn+KX6vg9WPK68v0b/Vidp/jho68d5ONUs9P/XIGIlAf/sV391bH+cMR3J6JF8j5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JVP1HDAAAA3AAAAA8AAAAAAAAAAAAA&#10;AAAAoQIAAGRycy9kb3ducmV2LnhtbFBLBQYAAAAABAAEAPkAAACRAwAAAAA=&#10;" strokecolor="#7f7f7f" strokeweight=".25pt">
                        <o:lock v:ext="edit" aspectratio="t"/>
                      </v:shape>
                      <v:shape id="AutoShape 6397" o:spid="_x0000_s1619" type="#_x0000_t32" style="position:absolute;left:307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maysMAAADcAAAADwAAAGRycy9kb3ducmV2LnhtbERPS2vCQBC+C/0PyxR6EbOxomjMKsVi&#10;7cFDfd2H7DQbmp0N2VVjf71bEHqbj+85+bKztbhQ6yvHCoZJCoK4cLriUsHxsB5MQfiArLF2TApu&#10;5GG5eOrlmGl35R1d9qEUMYR9hgpMCE0mpS8MWfSJa4gj9+1aiyHCtpS6xWsMt7V8TdOJtFhxbDDY&#10;0MpQ8bM/WwWjjxm/32a/q77Zfo1rOvHBTTZKvTx3b3MQgbrwL364P3WcPxzB3zPxArm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0ZmsrDAAAA3AAAAA8AAAAAAAAAAAAA&#10;AAAAoQIAAGRycy9kb3ducmV2LnhtbFBLBQYAAAAABAAEAPkAAACRAwAAAAA=&#10;" strokecolor="#7f7f7f" strokeweight=".25pt">
                        <o:lock v:ext="edit" aspectratio="t"/>
                      </v:shape>
                      <v:shape id="AutoShape 6398" o:spid="_x0000_s1620" type="#_x0000_t32" style="position:absolute;left:199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ACvsQAAADcAAAADwAAAGRycy9kb3ducmV2LnhtbERPTWvCQBC9C/6HZQQvRTexrWh0I2Kp&#10;9dBDq+19yI7ZYHY2ZLca/fXdQsHbPN7nLFedrcWZWl85VpCOExDEhdMVlwq+Dq+jGQgfkDXWjknB&#10;lTys8n5viZl2F/6k8z6UIoawz1CBCaHJpPSFIYt+7BriyB1dazFE2JZSt3iJ4baWkySZSosVxwaD&#10;DW0MFaf9j1XwuJ3zy3V+2zyY94/nmr754KZvSg0H3XoBIlAX7uJ/907H+ekT/D0TL5D5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8AK+xAAAANwAAAAPAAAAAAAAAAAA&#10;AAAAAKECAABkcnMvZG93bnJldi54bWxQSwUGAAAAAAQABAD5AAAAkgMAAAAA&#10;" strokecolor="#7f7f7f" strokeweight=".25pt">
                        <o:lock v:ext="edit" aspectratio="t"/>
                      </v:shape>
                    </v:group>
                    <v:shape id="Text Box 6399" o:spid="_x0000_s1621" type="#_x0000_t202" style="position:absolute;left:2180;top:7111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BkqsMA&#10;AADcAAAADwAAAGRycy9kb3ducmV2LnhtbERPTWvCQBC9F/oflil4azYKSpu6ESkKBUEa00OP0+yY&#10;LMnOxuxW4793CwVv83ifs1yNthNnGrxxrGCapCCIK6cN1wq+yu3zCwgfkDV2jknBlTys8seHJWba&#10;Xbig8yHUIoawz1BBE0KfSemrhiz6xPXEkTu6wWKIcKilHvASw20nZ2m6kBYNx4YGe3pvqGoPv1bB&#10;+puLjTntfz6LY2HK8jXl3aJVavI0rt9ABBrDXfzv/tBx/nQO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HBkqsMAAADcAAAADwAAAAAAAAAAAAAAAACYAgAAZHJzL2Rv&#10;d25yZXYueG1sUEsFBgAAAAAEAAQA9QAAAIgDAAAAAA==&#10;" filled="f" stroked="f">
                      <o:lock v:ext="edit" aspectratio="t"/>
                      <v:textbox inset="0,0,0,0">
                        <w:txbxContent>
                          <w:p w14:paraId="1DDAF1F4" w14:textId="77777777" w:rsidR="0051179B" w:rsidRPr="007F78D9" w:rsidRDefault="0051179B" w:rsidP="00DD6AE8">
                            <w:pPr>
                              <w:jc w:val="center"/>
                              <w:rPr>
                                <w:sz w:val="16"/>
                                <w:szCs w:val="16"/>
                                <w:lang w:val="en-CA"/>
                              </w:rPr>
                            </w:pPr>
                            <w:r w:rsidRPr="004C63BD">
                              <w:rPr>
                                <w:sz w:val="12"/>
                                <w:szCs w:val="12"/>
                                <w:lang w:val="en-CA"/>
                              </w:rPr>
                              <w:sym w:font="Symbol" w:char="F02D"/>
                            </w:r>
                            <w:r>
                              <w:rPr>
                                <w:sz w:val="12"/>
                                <w:szCs w:val="12"/>
                                <w:lang w:val="en-C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6400" o:spid="_x0000_s1622" type="#_x0000_t202" style="position:absolute;left:2180;top:7471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L63cIA&#10;AADcAAAADwAAAGRycy9kb3ducmV2LnhtbERPTYvCMBC9L/gfwix4W1M9FLdrFFkUBEGs3cMeZ5ux&#10;DTaT2kSt/94Iwt7m8T5ntuhtI67UeeNYwXiUgCAunTZcKfgp1h9TED4ga2wck4I7eVjMB28zzLS7&#10;cU7XQ6hEDGGfoYI6hDaT0pc1WfQj1xJH7ug6iyHCrpK6w1sMt42cJEkqLRqODTW29F1TeTpcrILl&#10;L+crc9797fNjboriM+FtelJq+N4vv0AE6sO/+OXe6Dh/nMLzmXi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ovrdwgAAANwAAAAPAAAAAAAAAAAAAAAAAJgCAABkcnMvZG93&#10;bnJldi54bWxQSwUGAAAAAAQABAD1AAAAhwMAAAAA&#10;" filled="f" stroked="f">
                      <o:lock v:ext="edit" aspectratio="t"/>
                      <v:textbox inset="0,0,0,0">
                        <w:txbxContent>
                          <w:p w14:paraId="324B1762" w14:textId="77777777" w:rsidR="0051179B" w:rsidRPr="007F78D9" w:rsidRDefault="0051179B" w:rsidP="00DD6AE8">
                            <w:pPr>
                              <w:jc w:val="center"/>
                              <w:rPr>
                                <w:sz w:val="16"/>
                                <w:szCs w:val="16"/>
                                <w:lang w:val="en-CA"/>
                              </w:rPr>
                            </w:pPr>
                            <w:r w:rsidRPr="004C63BD">
                              <w:rPr>
                                <w:sz w:val="12"/>
                                <w:szCs w:val="12"/>
                                <w:lang w:val="en-CA"/>
                              </w:rPr>
                              <w:sym w:font="Symbol" w:char="F02D"/>
                            </w:r>
                            <w:r w:rsidRPr="004C63BD">
                              <w:rPr>
                                <w:sz w:val="12"/>
                                <w:szCs w:val="12"/>
                                <w:lang w:val="en-CA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6401" o:spid="_x0000_s1623" type="#_x0000_t202" style="position:absolute;left:2900;top:6795;width:161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5fRsMA&#10;AADcAAAADwAAAGRycy9kb3ducmV2LnhtbERPTWvCQBC9F/oflhG81Y0etI1uRIpCQSiN6cHjmB2T&#10;JdnZmN1q+u/dQsHbPN7nrNaDbcWVem8cK5hOEhDEpdOGKwXfxe7lFYQPyBpbx6Tglzyss+enFaba&#10;3Tin6yFUIoawT1FBHUKXSunLmiz6ieuII3d2vcUQYV9J3eMthttWzpJkLi0ajg01dvReU9kcfqyC&#10;zZHzrbl8nr7yc26K4i3h/bxRajwaNksQgYbwEP+7P3ScP13A3zPxAp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+5fRsMAAADcAAAADwAAAAAAAAAAAAAAAACYAgAAZHJzL2Rv&#10;d25yZXYueG1sUEsFBgAAAAAEAAQA9QAAAIgDAAAAAA==&#10;" filled="f" stroked="f">
                      <o:lock v:ext="edit" aspectratio="t"/>
                      <v:textbox inset="0,0,0,0">
                        <w:txbxContent>
                          <w:p w14:paraId="574F13A7" w14:textId="77777777" w:rsidR="0051179B" w:rsidRPr="00B32AC0" w:rsidRDefault="0051179B" w:rsidP="00DD6AE8">
                            <w:pPr>
                              <w:spacing w:before="20"/>
                              <w:jc w:val="right"/>
                              <w:rPr>
                                <w:i/>
                                <w:sz w:val="12"/>
                                <w:szCs w:val="12"/>
                                <w:lang w:val="en-CA"/>
                              </w:rPr>
                            </w:pPr>
                            <w:r w:rsidRPr="00B32AC0">
                              <w:rPr>
                                <w:i/>
                                <w:sz w:val="12"/>
                                <w:szCs w:val="12"/>
                                <w:lang w:val="en-CA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6402" o:spid="_x0000_s1624" type="#_x0000_t202" style="position:absolute;left:2190;top:5752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HLNMUA&#10;AADcAAAADwAAAGRycy9kb3ducmV2LnhtbESPQWvCQBCF74L/YRmhN93oQTR1FSkVCoXSGA89TrNj&#10;spidTbNbTf995yB4m+G9ee+bzW7wrbpSH11gA/NZBoq4CtZxbeBUHqYrUDEhW2wDk4E/irDbjkcb&#10;zG24cUHXY6qVhHDM0UCTUpdrHauGPMZZ6IhFO4feY5K1r7Xt8SbhvtWLLFtqj46locGOXhqqLsdf&#10;b2D/xcWr+/n4/izOhSvLdcbvy4sxT5Nh/wwq0ZAe5vv1mxX8udDKMzKB3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ccs0xQAAANwAAAAPAAAAAAAAAAAAAAAAAJgCAABkcnMv&#10;ZG93bnJldi54bWxQSwUGAAAAAAQABAD1AAAAigMAAAAA&#10;" filled="f" stroked="f">
                      <o:lock v:ext="edit" aspectratio="t"/>
                      <v:textbox inset="0,0,0,0">
                        <w:txbxContent>
                          <w:p w14:paraId="72A68618" w14:textId="77777777" w:rsidR="0051179B" w:rsidRPr="00B32AC0" w:rsidRDefault="0051179B" w:rsidP="00DD6AE8">
                            <w:pPr>
                              <w:jc w:val="right"/>
                              <w:rPr>
                                <w:sz w:val="12"/>
                                <w:szCs w:val="12"/>
                                <w:lang w:val="en-CA"/>
                              </w:rPr>
                            </w:pPr>
                            <w:r w:rsidRPr="00B32AC0">
                              <w:rPr>
                                <w:i/>
                                <w:sz w:val="12"/>
                                <w:szCs w:val="12"/>
                                <w:lang w:val="en-CA"/>
                              </w:rPr>
                              <w:t>y</w:t>
                            </w:r>
                            <w:r w:rsidRPr="00B32AC0">
                              <w:rPr>
                                <w:sz w:val="12"/>
                                <w:szCs w:val="12"/>
                                <w:lang w:val="en-CA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  <v:shape id="Text Box 6403" o:spid="_x0000_s1625" type="#_x0000_t202" style="position:absolute;left:2175;top:6818;width:162;height:1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1ur8EA&#10;AADcAAAADwAAAGRycy9kb3ducmV2LnhtbERPTYvCMBC9C/6HMII3TfUg2jWKyAoLgljrYY9jM7bB&#10;ZtJtslr/vREW9jaP9znLdWdrcafWG8cKJuMEBHHhtOFSwTnfjeYgfEDWWDsmBU/ysF71e0tMtXtw&#10;RvdTKEUMYZ+igiqEJpXSFxVZ9GPXEEfu6lqLIcK2lLrFRwy3tZwmyUxaNBwbKmxoW1FxO/1aBZtv&#10;zj7Nz+FyzK6ZyfNFwvvZTanhoNt8gAjUhX/xn/tLx/mTBbyfi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9bq/BAAAA3AAAAA8AAAAAAAAAAAAAAAAAmAIAAGRycy9kb3du&#10;cmV2LnhtbFBLBQYAAAAABAAEAPUAAACGAwAAAAA=&#10;" filled="f" stroked="f">
                      <o:lock v:ext="edit" aspectratio="t"/>
                      <v:textbox inset="0,0,0,0">
                        <w:txbxContent>
                          <w:p w14:paraId="276048B8" w14:textId="77777777" w:rsidR="0051179B" w:rsidRPr="00B32AC0" w:rsidRDefault="0051179B" w:rsidP="00DD6AE8">
                            <w:pPr>
                              <w:spacing w:before="20"/>
                              <w:jc w:val="right"/>
                              <w:rPr>
                                <w:sz w:val="12"/>
                                <w:szCs w:val="12"/>
                                <w:lang w:val="en-CA"/>
                              </w:rPr>
                            </w:pPr>
                            <w:r w:rsidRPr="00B32AC0">
                              <w:rPr>
                                <w:sz w:val="12"/>
                                <w:szCs w:val="12"/>
                                <w:lang w:val="en-CA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6404" o:spid="_x0000_s1626" type="#_x0000_t202" style="position:absolute;left:2181;top:6031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sNj8UA&#10;AADcAAAADwAAAGRycy9kb3ducmV2LnhtbESPQWvCQBCF74X+h2WE3upGD6Kpq0ipUChIYzz0OM2O&#10;yWJ2Nma3Gv995yB4m+G9ee+b5XrwrbpQH11gA5NxBoq4CtZxbeBQbl/noGJCttgGJgM3irBePT8t&#10;MbfhygVd9qlWEsIxRwNNSl2udawa8hjHoSMW7Rh6j0nWvta2x6uE+1ZPs2ymPTqWhgY7em+oOu3/&#10;vIHNDxcf7rz7/S6OhSvLRcZfs5MxL6Nh8wYq0ZAe5vv1pxX8qeDLMzKBX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aw2PxQAAANwAAAAPAAAAAAAAAAAAAAAAAJgCAABkcnMv&#10;ZG93bnJldi54bWxQSwUGAAAAAAQABAD1AAAAigMAAAAA&#10;" filled="f" stroked="f">
                      <o:lock v:ext="edit" aspectratio="t"/>
                      <v:textbox inset="0,0,0,0">
                        <w:txbxContent>
                          <w:p w14:paraId="43FCF2A2" w14:textId="77777777" w:rsidR="0051179B" w:rsidRPr="00B32AC0" w:rsidRDefault="0051179B" w:rsidP="00DD6AE8">
                            <w:pPr>
                              <w:jc w:val="right"/>
                              <w:rPr>
                                <w:sz w:val="12"/>
                                <w:szCs w:val="12"/>
                                <w:lang w:val="en-CA"/>
                              </w:rPr>
                            </w:pPr>
                            <w:r w:rsidRPr="00B32AC0">
                              <w:rPr>
                                <w:sz w:val="12"/>
                                <w:szCs w:val="12"/>
                                <w:lang w:val="en-CA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6405" o:spid="_x0000_s1627" type="#_x0000_t202" style="position:absolute;left:2180;top:6391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eoFMEA&#10;AADcAAAADwAAAGRycy9kb3ducmV2LnhtbERPTYvCMBC9C/6HMMLeNNWDaNcoIisIC4u1HvY4NmMb&#10;bCbdJqv13xtB8DaP9zmLVWdrcaXWG8cKxqMEBHHhtOFSwTHfDmcgfEDWWDsmBXfysFr2ewtMtbtx&#10;RtdDKEUMYZ+igiqEJpXSFxVZ9CPXEEfu7FqLIcK2lLrFWwy3tZwkyVRaNBwbKmxoU1FxOfxbBetf&#10;zr7M389pn50zk+fzhL+nF6U+Bt36E0SgLrzFL/dOx/mTMTyfiRf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UnqBTBAAAA3AAAAA8AAAAAAAAAAAAAAAAAmAIAAGRycy9kb3du&#10;cmV2LnhtbFBLBQYAAAAABAAEAPUAAACGAwAAAAA=&#10;" filled="f" stroked="f">
                      <o:lock v:ext="edit" aspectratio="t"/>
                      <v:textbox inset="0,0,0,0">
                        <w:txbxContent>
                          <w:p w14:paraId="5A8C98A1" w14:textId="77777777" w:rsidR="0051179B" w:rsidRPr="00B32AC0" w:rsidRDefault="0051179B" w:rsidP="00DD6AE8">
                            <w:pPr>
                              <w:jc w:val="right"/>
                              <w:rPr>
                                <w:sz w:val="12"/>
                                <w:szCs w:val="12"/>
                                <w:lang w:val="en-CA"/>
                              </w:rPr>
                            </w:pPr>
                            <w:r>
                              <w:rPr>
                                <w:sz w:val="12"/>
                                <w:szCs w:val="12"/>
                                <w:lang w:val="en-C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6406" o:spid="_x0000_s1628" type="#_x0000_t202" style="position:absolute;left:1910;top:6844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U2Y8MA&#10;AADcAAAADwAAAGRycy9kb3ducmV2LnhtbERPTWvCQBC9C/0PyxR6MxtzCDW6ikgLhUJpjAePY3ZM&#10;FrOzaXYb03/fLRS8zeN9zno72U6MNHjjWMEiSUEQ104bbhQcq9f5MwgfkDV2jknBD3nYbh5mayy0&#10;u3FJ4yE0IoawL1BBG0JfSOnrliz6xPXEkbu4wWKIcGikHvAWw20nszTNpUXDsaHFnvYt1dfDt1Ww&#10;O3H5Yr4+zp/lpTRVtUz5Pb8q9fQ47VYgAk3hLv53v+k4P8vg75l4gd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U2Y8MAAADcAAAADwAAAAAAAAAAAAAAAACYAgAAZHJzL2Rv&#10;d25yZXYueG1sUEsFBgAAAAAEAAQA9QAAAIgDAAAAAA==&#10;" filled="f" stroked="f">
                      <o:lock v:ext="edit" aspectratio="t"/>
                      <v:textbox inset="0,0,0,0">
                        <w:txbxContent>
                          <w:p w14:paraId="472CB208" w14:textId="77777777" w:rsidR="0051179B" w:rsidRPr="00B32AC0" w:rsidRDefault="0051179B" w:rsidP="00DD6AE8">
                            <w:pPr>
                              <w:jc w:val="center"/>
                              <w:rPr>
                                <w:sz w:val="12"/>
                                <w:szCs w:val="12"/>
                                <w:lang w:val="en-CA"/>
                              </w:rPr>
                            </w:pPr>
                            <w:r w:rsidRPr="00B32AC0">
                              <w:rPr>
                                <w:sz w:val="12"/>
                                <w:szCs w:val="12"/>
                                <w:lang w:val="en-CA"/>
                              </w:rPr>
                              <w:sym w:font="Symbol" w:char="F02D"/>
                            </w:r>
                            <w:r>
                              <w:rPr>
                                <w:sz w:val="12"/>
                                <w:szCs w:val="12"/>
                                <w:lang w:val="en-C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6407" o:spid="_x0000_s1629" type="#_x0000_t202" style="position:absolute;left:2631;top:6844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mT+MMA&#10;AADcAAAADwAAAGRycy9kb3ducmV2LnhtbERPTWvCQBC9F/oflin01my0IG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rmT+MMAAADcAAAADwAAAAAAAAAAAAAAAACYAgAAZHJzL2Rv&#10;d25yZXYueG1sUEsFBgAAAAAEAAQA9QAAAIgDAAAAAA==&#10;" filled="f" stroked="f">
                      <o:lock v:ext="edit" aspectratio="t"/>
                      <v:textbox inset="0,0,0,0">
                        <w:txbxContent>
                          <w:p w14:paraId="0B6B0CF5" w14:textId="77777777" w:rsidR="0051179B" w:rsidRPr="00B32AC0" w:rsidRDefault="0051179B" w:rsidP="00DD6AE8">
                            <w:pPr>
                              <w:jc w:val="center"/>
                              <w:rPr>
                                <w:sz w:val="12"/>
                                <w:szCs w:val="12"/>
                                <w:lang w:val="en-CA"/>
                              </w:rPr>
                            </w:pPr>
                            <w:r>
                              <w:rPr>
                                <w:sz w:val="12"/>
                                <w:szCs w:val="12"/>
                                <w:lang w:val="en-C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shape id="Freeform 6408" o:spid="_x0000_s1630" style="position:absolute;left:6942;top:5784;width:893;height:1080;flip:y;visibility:visible;mso-wrap-style:square;v-text-anchor:top" coordsize="1729,26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Wik8EA&#10;AADcAAAADwAAAGRycy9kb3ducmV2LnhtbERPTYvCMBC9L/gfwgje1lQRWapRpCAo7kWr4HFoxrbY&#10;TEqT1uqv3wjC3ubxPme57k0lOmpcaVnBZByBIM6sLjlXcE633z8gnEfWWFkmBU9ysF4NvpYYa/vg&#10;I3Unn4sQwi5GBYX3dSylywoy6Ma2Jg7czTYGfYBNLnWDjxBuKjmNork0WHJoKLCmpKDsfmqNgqtN&#10;7PZ30rXnQ9df2tk+TV9JqtRo2G8WIDz1/l/8ce90mD+dwfuZcIF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7FopPBAAAA3AAAAA8AAAAAAAAAAAAAAAAAmAIAAGRycy9kb3du&#10;cmV2LnhtbFBLBQYAAAAABAAEAPUAAACGAwAAAAA=&#10;" path="m,2688c192,1728,385,768,577,384,769,,961,,1153,384v192,384,384,1344,576,2304e" filled="f">
                    <v:stroke startarrow="open" startarrowwidth="narrow" startarrowlength="short" endarrow="open" endarrowwidth="narrow" endarrowlength="short"/>
                    <v:path arrowok="t" o:connecttype="custom" o:connectlocs="0,1080;298,154;596,154;893,1080" o:connectangles="0,0,0,0"/>
                  </v:shape>
                </v:group>
              </v:group>
            </w:pict>
          </mc:Fallback>
        </mc:AlternateContent>
      </w:r>
      <w:r>
        <w:rPr>
          <w:noProof/>
          <w:sz w:val="20"/>
          <w:lang w:val="en-CA" w:eastAsia="en-CA"/>
        </w:rPr>
        <mc:AlternateContent>
          <mc:Choice Requires="wpg">
            <w:drawing>
              <wp:anchor distT="0" distB="0" distL="114300" distR="114300" simplePos="0" relativeHeight="251568128" behindDoc="0" locked="0" layoutInCell="1" allowOverlap="1" wp14:anchorId="70B0B179" wp14:editId="049F50A4">
                <wp:simplePos x="0" y="0"/>
                <wp:positionH relativeFrom="column">
                  <wp:posOffset>350520</wp:posOffset>
                </wp:positionH>
                <wp:positionV relativeFrom="paragraph">
                  <wp:posOffset>20320</wp:posOffset>
                </wp:positionV>
                <wp:extent cx="969010" cy="1396365"/>
                <wp:effectExtent l="0" t="0" r="0" b="0"/>
                <wp:wrapNone/>
                <wp:docPr id="44" name="Group 6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69010" cy="1396365"/>
                          <a:chOff x="1632" y="5713"/>
                          <a:chExt cx="1526" cy="2199"/>
                        </a:xfrm>
                      </wpg:grpSpPr>
                      <wps:wsp>
                        <wps:cNvPr id="45" name="Freeform 6242"/>
                        <wps:cNvSpPr>
                          <a:spLocks noChangeAspect="1"/>
                        </wps:cNvSpPr>
                        <wps:spPr bwMode="auto">
                          <a:xfrm flipV="1">
                            <a:off x="1712" y="6112"/>
                            <a:ext cx="1282" cy="741"/>
                          </a:xfrm>
                          <a:custGeom>
                            <a:avLst/>
                            <a:gdLst>
                              <a:gd name="T0" fmla="*/ 0 w 1729"/>
                              <a:gd name="T1" fmla="*/ 2688 h 2688"/>
                              <a:gd name="T2" fmla="*/ 577 w 1729"/>
                              <a:gd name="T3" fmla="*/ 384 h 2688"/>
                              <a:gd name="T4" fmla="*/ 1153 w 1729"/>
                              <a:gd name="T5" fmla="*/ 384 h 2688"/>
                              <a:gd name="T6" fmla="*/ 1729 w 1729"/>
                              <a:gd name="T7" fmla="*/ 2688 h 26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729" h="2688">
                                <a:moveTo>
                                  <a:pt x="0" y="2688"/>
                                </a:moveTo>
                                <a:cubicBezTo>
                                  <a:pt x="192" y="1728"/>
                                  <a:pt x="385" y="768"/>
                                  <a:pt x="577" y="384"/>
                                </a:cubicBezTo>
                                <a:cubicBezTo>
                                  <a:pt x="769" y="0"/>
                                  <a:pt x="961" y="0"/>
                                  <a:pt x="1153" y="384"/>
                                </a:cubicBezTo>
                                <a:cubicBezTo>
                                  <a:pt x="1345" y="768"/>
                                  <a:pt x="1537" y="1728"/>
                                  <a:pt x="1729" y="2688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arrow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Freeform 6243"/>
                        <wps:cNvSpPr>
                          <a:spLocks/>
                        </wps:cNvSpPr>
                        <wps:spPr bwMode="auto">
                          <a:xfrm flipV="1">
                            <a:off x="2094" y="5784"/>
                            <a:ext cx="518" cy="1080"/>
                          </a:xfrm>
                          <a:custGeom>
                            <a:avLst/>
                            <a:gdLst>
                              <a:gd name="T0" fmla="*/ 0 w 1729"/>
                              <a:gd name="T1" fmla="*/ 2688 h 2688"/>
                              <a:gd name="T2" fmla="*/ 577 w 1729"/>
                              <a:gd name="T3" fmla="*/ 384 h 2688"/>
                              <a:gd name="T4" fmla="*/ 1153 w 1729"/>
                              <a:gd name="T5" fmla="*/ 384 h 2688"/>
                              <a:gd name="T6" fmla="*/ 1729 w 1729"/>
                              <a:gd name="T7" fmla="*/ 2688 h 26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729" h="2688">
                                <a:moveTo>
                                  <a:pt x="0" y="2688"/>
                                </a:moveTo>
                                <a:cubicBezTo>
                                  <a:pt x="192" y="1728"/>
                                  <a:pt x="385" y="768"/>
                                  <a:pt x="577" y="384"/>
                                </a:cubicBezTo>
                                <a:cubicBezTo>
                                  <a:pt x="769" y="0"/>
                                  <a:pt x="961" y="0"/>
                                  <a:pt x="1153" y="384"/>
                                </a:cubicBezTo>
                                <a:cubicBezTo>
                                  <a:pt x="1345" y="768"/>
                                  <a:pt x="1537" y="1728"/>
                                  <a:pt x="1729" y="2688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arrow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7" name="Group 6323"/>
                        <wpg:cNvGrpSpPr>
                          <a:grpSpLocks/>
                        </wpg:cNvGrpSpPr>
                        <wpg:grpSpPr bwMode="auto">
                          <a:xfrm>
                            <a:off x="1632" y="5713"/>
                            <a:ext cx="1526" cy="2199"/>
                            <a:chOff x="1632" y="5713"/>
                            <a:chExt cx="1526" cy="2199"/>
                          </a:xfrm>
                        </wpg:grpSpPr>
                        <wpg:grpSp>
                          <wpg:cNvPr id="48" name="Group 6247"/>
                          <wpg:cNvGrpSpPr>
                            <a:grpSpLocks/>
                          </wpg:cNvGrpSpPr>
                          <wpg:grpSpPr bwMode="auto">
                            <a:xfrm>
                              <a:off x="1632" y="5752"/>
                              <a:ext cx="1442" cy="2160"/>
                              <a:chOff x="1632" y="5752"/>
                              <a:chExt cx="1442" cy="2160"/>
                            </a:xfrm>
                          </wpg:grpSpPr>
                          <wpg:grpSp>
                            <wpg:cNvPr id="49" name="Group 62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632" y="5752"/>
                                <a:ext cx="1442" cy="2160"/>
                                <a:chOff x="1632" y="5752"/>
                                <a:chExt cx="1442" cy="2160"/>
                              </a:xfrm>
                            </wpg:grpSpPr>
                            <wpg:grpSp>
                              <wpg:cNvPr id="50" name="Group 624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32" y="5752"/>
                                  <a:ext cx="1442" cy="2160"/>
                                  <a:chOff x="1632" y="5752"/>
                                  <a:chExt cx="1442" cy="2160"/>
                                </a:xfrm>
                              </wpg:grpSpPr>
                              <wps:wsp>
                                <wps:cNvPr id="51" name="AutoShape 620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632" y="7372"/>
                                    <a:ext cx="144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" name="AutoShape 620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632" y="7552"/>
                                    <a:ext cx="144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" name="AutoShape 619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632" y="7732"/>
                                    <a:ext cx="144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" name="AutoShape 619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632" y="7912"/>
                                    <a:ext cx="144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" name="AutoShape 575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532" y="5752"/>
                                    <a:ext cx="2" cy="216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" name="AutoShape 575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632" y="5752"/>
                                    <a:ext cx="2" cy="216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" name="AutoShape 575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812" y="5752"/>
                                    <a:ext cx="2" cy="216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" name="AutoShape 575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172" y="5752"/>
                                    <a:ext cx="2" cy="216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" name="AutoShape 575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352" y="5752"/>
                                    <a:ext cx="2" cy="216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0" name="AutoShape 576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632" y="5752"/>
                                    <a:ext cx="144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1" name="AutoShape 576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632" y="5932"/>
                                    <a:ext cx="144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" name="AutoShape 576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632" y="6112"/>
                                    <a:ext cx="144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" name="AutoShape 576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632" y="6292"/>
                                    <a:ext cx="144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4" name="AutoShape 576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632" y="6472"/>
                                    <a:ext cx="144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" name="AutoShape 576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632" y="6652"/>
                                    <a:ext cx="144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" name="AutoShape 576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632" y="6832"/>
                                    <a:ext cx="144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7" name="AutoShape 576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632" y="7012"/>
                                    <a:ext cx="144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" name="AutoShape 576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632" y="7192"/>
                                    <a:ext cx="144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9" name="AutoShape 576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712" y="5752"/>
                                    <a:ext cx="2" cy="216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0" name="AutoShape 577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892" y="5752"/>
                                    <a:ext cx="2" cy="216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" name="AutoShape 577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3072" y="5752"/>
                                    <a:ext cx="2" cy="216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" name="AutoShape 624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1992" y="5752"/>
                                    <a:ext cx="2" cy="216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7F7F7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73" name="Text Box 6199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2180" y="7111"/>
                                  <a:ext cx="162" cy="1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34DBC16" w14:textId="77777777" w:rsidR="0051179B" w:rsidRPr="007F78D9" w:rsidRDefault="0051179B" w:rsidP="00313D0C">
                                    <w:pPr>
                                      <w:jc w:val="center"/>
                                      <w:rPr>
                                        <w:sz w:val="16"/>
                                        <w:szCs w:val="16"/>
                                        <w:lang w:val="en-CA"/>
                                      </w:rPr>
                                    </w:pPr>
                                    <w:r w:rsidRPr="004C63BD">
                                      <w:rPr>
                                        <w:sz w:val="12"/>
                                        <w:szCs w:val="12"/>
                                        <w:lang w:val="en-CA"/>
                                      </w:rPr>
                                      <w:sym w:font="Symbol" w:char="F02D"/>
                                    </w:r>
                                    <w:r>
                                      <w:rPr>
                                        <w:sz w:val="12"/>
                                        <w:szCs w:val="12"/>
                                        <w:lang w:val="en-CA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4" name="Text Box 6192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2180" y="7471"/>
                                  <a:ext cx="162" cy="1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CE613ED" w14:textId="77777777" w:rsidR="0051179B" w:rsidRPr="007F78D9" w:rsidRDefault="0051179B" w:rsidP="00313D0C">
                                    <w:pPr>
                                      <w:jc w:val="center"/>
                                      <w:rPr>
                                        <w:sz w:val="16"/>
                                        <w:szCs w:val="16"/>
                                        <w:lang w:val="en-CA"/>
                                      </w:rPr>
                                    </w:pPr>
                                    <w:r w:rsidRPr="004C63BD">
                                      <w:rPr>
                                        <w:sz w:val="12"/>
                                        <w:szCs w:val="12"/>
                                        <w:lang w:val="en-CA"/>
                                      </w:rPr>
                                      <w:sym w:font="Symbol" w:char="F02D"/>
                                    </w:r>
                                    <w:r w:rsidRPr="004C63BD">
                                      <w:rPr>
                                        <w:sz w:val="12"/>
                                        <w:szCs w:val="12"/>
                                        <w:lang w:val="en-CA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5" name="Text Box 5772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2900" y="6795"/>
                                  <a:ext cx="161" cy="1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8A8F781" w14:textId="77777777" w:rsidR="0051179B" w:rsidRPr="00B32AC0" w:rsidRDefault="0051179B" w:rsidP="00A042D9">
                                    <w:pPr>
                                      <w:spacing w:before="20"/>
                                      <w:jc w:val="right"/>
                                      <w:rPr>
                                        <w:i/>
                                        <w:sz w:val="12"/>
                                        <w:szCs w:val="12"/>
                                        <w:lang w:val="en-CA"/>
                                      </w:rPr>
                                    </w:pPr>
                                    <w:r w:rsidRPr="00B32AC0">
                                      <w:rPr>
                                        <w:i/>
                                        <w:sz w:val="12"/>
                                        <w:szCs w:val="12"/>
                                        <w:lang w:val="en-CA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6" name="Text Box 5773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2190" y="5752"/>
                                  <a:ext cx="162" cy="1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4E75F90" w14:textId="77777777" w:rsidR="0051179B" w:rsidRPr="00B32AC0" w:rsidRDefault="0051179B" w:rsidP="00A042D9">
                                    <w:pPr>
                                      <w:jc w:val="right"/>
                                      <w:rPr>
                                        <w:sz w:val="12"/>
                                        <w:szCs w:val="12"/>
                                        <w:lang w:val="en-CA"/>
                                      </w:rPr>
                                    </w:pPr>
                                    <w:r w:rsidRPr="00B32AC0">
                                      <w:rPr>
                                        <w:i/>
                                        <w:sz w:val="12"/>
                                        <w:szCs w:val="12"/>
                                        <w:lang w:val="en-CA"/>
                                      </w:rPr>
                                      <w:t>y</w:t>
                                    </w:r>
                                    <w:r w:rsidRPr="00B32AC0">
                                      <w:rPr>
                                        <w:sz w:val="12"/>
                                        <w:szCs w:val="12"/>
                                        <w:lang w:val="en-CA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7" name="Text Box 5774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2175" y="6818"/>
                                  <a:ext cx="162" cy="1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2C2E828" w14:textId="77777777" w:rsidR="0051179B" w:rsidRPr="00B32AC0" w:rsidRDefault="0051179B" w:rsidP="00A042D9">
                                    <w:pPr>
                                      <w:spacing w:before="20"/>
                                      <w:jc w:val="right"/>
                                      <w:rPr>
                                        <w:sz w:val="12"/>
                                        <w:szCs w:val="12"/>
                                        <w:lang w:val="en-CA"/>
                                      </w:rPr>
                                    </w:pPr>
                                    <w:r w:rsidRPr="00B32AC0">
                                      <w:rPr>
                                        <w:sz w:val="12"/>
                                        <w:szCs w:val="12"/>
                                        <w:lang w:val="en-CA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8" name="Text Box 5775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2181" y="6031"/>
                                  <a:ext cx="162" cy="1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0C78290" w14:textId="77777777" w:rsidR="0051179B" w:rsidRPr="00B32AC0" w:rsidRDefault="0051179B" w:rsidP="00A042D9">
                                    <w:pPr>
                                      <w:jc w:val="right"/>
                                      <w:rPr>
                                        <w:sz w:val="12"/>
                                        <w:szCs w:val="12"/>
                                        <w:lang w:val="en-CA"/>
                                      </w:rPr>
                                    </w:pPr>
                                    <w:r w:rsidRPr="00B32AC0">
                                      <w:rPr>
                                        <w:sz w:val="12"/>
                                        <w:szCs w:val="12"/>
                                        <w:lang w:val="en-CA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9" name="Text Box 5776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2180" y="6391"/>
                                  <a:ext cx="162" cy="1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9114F9E" w14:textId="77777777" w:rsidR="0051179B" w:rsidRPr="00B32AC0" w:rsidRDefault="0051179B" w:rsidP="00A042D9">
                                    <w:pPr>
                                      <w:jc w:val="right"/>
                                      <w:rPr>
                                        <w:sz w:val="12"/>
                                        <w:szCs w:val="12"/>
                                        <w:lang w:val="en-CA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en-CA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0" name="Text Box 5777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1910" y="6844"/>
                                  <a:ext cx="162" cy="1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EC7145D" w14:textId="77777777" w:rsidR="0051179B" w:rsidRPr="00B32AC0" w:rsidRDefault="0051179B" w:rsidP="00A042D9">
                                    <w:pPr>
                                      <w:jc w:val="center"/>
                                      <w:rPr>
                                        <w:sz w:val="12"/>
                                        <w:szCs w:val="12"/>
                                        <w:lang w:val="en-CA"/>
                                      </w:rPr>
                                    </w:pPr>
                                    <w:r w:rsidRPr="00B32AC0">
                                      <w:rPr>
                                        <w:sz w:val="12"/>
                                        <w:szCs w:val="12"/>
                                        <w:lang w:val="en-CA"/>
                                      </w:rPr>
                                      <w:sym w:font="Symbol" w:char="F02D"/>
                                    </w:r>
                                    <w:r>
                                      <w:rPr>
                                        <w:sz w:val="12"/>
                                        <w:szCs w:val="12"/>
                                        <w:lang w:val="en-CA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1" name="Text Box 5778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2631" y="6844"/>
                                  <a:ext cx="162" cy="1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961B77E" w14:textId="77777777" w:rsidR="0051179B" w:rsidRPr="00B32AC0" w:rsidRDefault="0051179B" w:rsidP="00A042D9">
                                    <w:pPr>
                                      <w:jc w:val="center"/>
                                      <w:rPr>
                                        <w:sz w:val="12"/>
                                        <w:szCs w:val="12"/>
                                        <w:lang w:val="en-CA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en-CA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82" name="Freeform 5779"/>
                            <wps:cNvSpPr>
                              <a:spLocks/>
                            </wps:cNvSpPr>
                            <wps:spPr bwMode="auto">
                              <a:xfrm flipV="1">
                                <a:off x="1907" y="5784"/>
                                <a:ext cx="893" cy="1080"/>
                              </a:xfrm>
                              <a:custGeom>
                                <a:avLst/>
                                <a:gdLst>
                                  <a:gd name="T0" fmla="*/ 0 w 1729"/>
                                  <a:gd name="T1" fmla="*/ 2688 h 2688"/>
                                  <a:gd name="T2" fmla="*/ 577 w 1729"/>
                                  <a:gd name="T3" fmla="*/ 384 h 2688"/>
                                  <a:gd name="T4" fmla="*/ 1153 w 1729"/>
                                  <a:gd name="T5" fmla="*/ 384 h 2688"/>
                                  <a:gd name="T6" fmla="*/ 1729 w 1729"/>
                                  <a:gd name="T7" fmla="*/ 2688 h 268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729" h="2688">
                                    <a:moveTo>
                                      <a:pt x="0" y="2688"/>
                                    </a:moveTo>
                                    <a:cubicBezTo>
                                      <a:pt x="192" y="1728"/>
                                      <a:pt x="385" y="768"/>
                                      <a:pt x="577" y="384"/>
                                    </a:cubicBezTo>
                                    <a:cubicBezTo>
                                      <a:pt x="769" y="0"/>
                                      <a:pt x="961" y="0"/>
                                      <a:pt x="1153" y="384"/>
                                    </a:cubicBezTo>
                                    <a:cubicBezTo>
                                      <a:pt x="1345" y="768"/>
                                      <a:pt x="1537" y="1728"/>
                                      <a:pt x="1729" y="2688"/>
                                    </a:cubicBez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arrow" w="sm" len="sm"/>
                                <a:tailEnd type="arrow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3" name="Text Box 62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96" y="5713"/>
                              <a:ext cx="432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196F582" w14:textId="77777777" w:rsidR="0051179B" w:rsidRPr="004A068B" w:rsidRDefault="0051179B" w:rsidP="004A068B">
                                <w:pPr>
                                  <w:jc w:val="center"/>
                                  <w:rPr>
                                    <w:i/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  <w:r w:rsidRPr="00B32AC0">
                                  <w:rPr>
                                    <w:i/>
                                    <w:sz w:val="12"/>
                                    <w:szCs w:val="12"/>
                                    <w:lang w:val="en-CA"/>
                                  </w:rPr>
                                  <w:t>y</w:t>
                                </w:r>
                                <w: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  <w:t> = 3</w:t>
                                </w:r>
                                <w:r>
                                  <w:rPr>
                                    <w:i/>
                                    <w:sz w:val="12"/>
                                    <w:szCs w:val="12"/>
                                    <w:lang w:val="en-CA"/>
                                  </w:rPr>
                                  <w:t>x</w:t>
                                </w:r>
                                <w:r w:rsidRPr="004A068B">
                                  <w:rPr>
                                    <w:sz w:val="12"/>
                                    <w:szCs w:val="12"/>
                                    <w:vertAlign w:val="superscript"/>
                                    <w:lang w:val="en-C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4" name="Text Box 62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3" y="5920"/>
                              <a:ext cx="432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E78E37" w14:textId="77777777" w:rsidR="0051179B" w:rsidRPr="004A068B" w:rsidRDefault="0051179B" w:rsidP="004A068B">
                                <w:pPr>
                                  <w:jc w:val="center"/>
                                  <w:rPr>
                                    <w:i/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  <w:r w:rsidRPr="00B32AC0">
                                  <w:rPr>
                                    <w:i/>
                                    <w:sz w:val="12"/>
                                    <w:szCs w:val="12"/>
                                    <w:lang w:val="en-CA"/>
                                  </w:rPr>
                                  <w:t>y</w:t>
                                </w:r>
                                <w: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  <w:t> = </w:t>
                                </w:r>
                                <w:r>
                                  <w:rPr>
                                    <w:i/>
                                    <w:sz w:val="12"/>
                                    <w:szCs w:val="12"/>
                                    <w:lang w:val="en-CA"/>
                                  </w:rPr>
                                  <w:t>x</w:t>
                                </w:r>
                                <w:r w:rsidRPr="004A068B">
                                  <w:rPr>
                                    <w:sz w:val="12"/>
                                    <w:szCs w:val="12"/>
                                    <w:vertAlign w:val="superscript"/>
                                    <w:lang w:val="en-C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5" name="Text Box 62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26" y="6508"/>
                              <a:ext cx="432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ABE19B" w14:textId="77777777" w:rsidR="0051179B" w:rsidRPr="004A068B" w:rsidRDefault="0051179B" w:rsidP="004A068B">
                                <w:pPr>
                                  <w:jc w:val="center"/>
                                  <w:rPr>
                                    <w:i/>
                                    <w:sz w:val="12"/>
                                    <w:szCs w:val="12"/>
                                    <w:lang w:val="en-CA"/>
                                  </w:rPr>
                                </w:pPr>
                                <w:r w:rsidRPr="00B32AC0">
                                  <w:rPr>
                                    <w:i/>
                                    <w:sz w:val="12"/>
                                    <w:szCs w:val="12"/>
                                    <w:lang w:val="en-CA"/>
                                  </w:rPr>
                                  <w:t>y</w:t>
                                </w:r>
                                <w:r>
                                  <w:rPr>
                                    <w:sz w:val="12"/>
                                    <w:szCs w:val="12"/>
                                    <w:lang w:val="en-CA"/>
                                  </w:rPr>
                                  <w:t> = ⅓</w:t>
                                </w:r>
                                <w:r w:rsidRPr="004A068B">
                                  <w:rPr>
                                    <w:sz w:val="4"/>
                                    <w:szCs w:val="4"/>
                                    <w:lang w:val="en-CA"/>
                                  </w:rPr>
                                  <w:t> </w:t>
                                </w:r>
                                <w:r>
                                  <w:rPr>
                                    <w:i/>
                                    <w:sz w:val="12"/>
                                    <w:szCs w:val="12"/>
                                    <w:lang w:val="en-CA"/>
                                  </w:rPr>
                                  <w:t>x</w:t>
                                </w:r>
                                <w:r w:rsidRPr="004A068B">
                                  <w:rPr>
                                    <w:sz w:val="12"/>
                                    <w:szCs w:val="12"/>
                                    <w:vertAlign w:val="superscript"/>
                                    <w:lang w:val="en-CA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B0B179" id="Group 6369" o:spid="_x0000_s1631" style="position:absolute;margin-left:27.6pt;margin-top:1.6pt;width:76.3pt;height:109.95pt;z-index:251568128" coordorigin="1632,5713" coordsize="1526,21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">
                <v:shape id="Freeform 6242" o:spid="_x0000_s1632" style="position:absolute;left:1712;top:6112;width:1282;height:741;flip:y;visibility:visible;mso-wrap-style:square;v-text-anchor:top" coordsize="1729,26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g4QcMA&#10;AADbAAAADwAAAGRycy9kb3ducmV2LnhtbESPQYvCMBSE7wv+h/AEb2uqqCzVKFIQlN2L1gWPj+bZ&#10;FpuX0qS17q/fCILHYWa+YVab3lSio8aVlhVMxhEI4szqknMF53T3+QXCeWSNlWVS8CAHm/XgY4Wx&#10;tnc+UnfyuQgQdjEqKLyvYyldVpBBN7Y1cfCutjHog2xyqRu8B7ip5DSKFtJgyWGhwJqSgrLbqTUK&#10;Ljaxu59J156/u/63nR3S9C9JlRoN++0ShKfev8Ov9l4rmM3h+SX8ALn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dg4QcMAAADbAAAADwAAAAAAAAAAAAAAAACYAgAAZHJzL2Rv&#10;d25yZXYueG1sUEsFBgAAAAAEAAQA9QAAAIgDAAAAAA==&#10;" path="m,2688c192,1728,385,768,577,384,769,,961,,1153,384v192,384,384,1344,576,2304e" filled="f">
                  <v:stroke startarrow="open" startarrowwidth="narrow" startarrowlength="short" endarrow="open" endarrowwidth="narrow" endarrowlength="short"/>
                  <v:path arrowok="t" o:connecttype="custom" o:connectlocs="0,741;428,106;855,106;1282,741" o:connectangles="0,0,0,0"/>
                  <o:lock v:ext="edit" aspectratio="t"/>
                </v:shape>
                <v:shape id="Freeform 6243" o:spid="_x0000_s1633" style="position:absolute;left:2094;top:5784;width:518;height:1080;flip:y;visibility:visible;mso-wrap-style:square;v-text-anchor:top" coordsize="1729,26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qmNsMA&#10;AADbAAAADwAAAGRycy9kb3ducmV2LnhtbESPQYvCMBSE78L+h/AW9qapi4h0jSIFYUUv2goeH83b&#10;tti8lCatXX+9EQSPw8x8wyzXg6lFT62rLCuYTiIQxLnVFRcKsnQ7XoBwHlljbZkU/JOD9epjtMRY&#10;2xsfqT/5QgQIuxgVlN43sZQuL8mgm9iGOHh/tjXog2wLqVu8Bbip5XcUzaXBisNCiQ0lJeXXU2cU&#10;XGxit4dp32X7fjh3s12a3pNUqa/PYfMDwtPg3+FX+1crmM3h+SX8ALl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QqmNsMAAADbAAAADwAAAAAAAAAAAAAAAACYAgAAZHJzL2Rv&#10;d25yZXYueG1sUEsFBgAAAAAEAAQA9QAAAIgDAAAAAA==&#10;" path="m,2688c192,1728,385,768,577,384,769,,961,,1153,384v192,384,384,1344,576,2304e" filled="f">
                  <v:stroke startarrow="open" startarrowwidth="narrow" startarrowlength="short" endarrow="open" endarrowwidth="narrow" endarrowlength="short"/>
                  <v:path arrowok="t" o:connecttype="custom" o:connectlocs="0,1080;173,154;345,154;518,1080" o:connectangles="0,0,0,0"/>
                </v:shape>
                <v:group id="Group 6323" o:spid="_x0000_s1634" style="position:absolute;left:1632;top:5713;width:1526;height:2199" coordorigin="1632,5713" coordsize="1526,21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<v:group id="Group 6247" o:spid="_x0000_s1635" style="position:absolute;left:1632;top:5752;width:1442;height:2160" coordorigin="1632,5752" coordsize="1442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<v:group id="Group 6246" o:spid="_x0000_s1636" style="position:absolute;left:1632;top:5752;width:1442;height:2160" coordorigin="1632,5752" coordsize="1442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  <v:group id="Group 6245" o:spid="_x0000_s1637" style="position:absolute;left:1632;top:5752;width:1442;height:2160" coordorigin="1632,5752" coordsize="1442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      <v:shape id="AutoShape 6202" o:spid="_x0000_s1638" type="#_x0000_t32" style="position:absolute;left:1632;top:737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nsSsQAAADbAAAADwAAAGRycy9kb3ducmV2LnhtbESPQWsCMRSE74X+h/AKXopmVRRdjVIs&#10;VQ8e6qr3x+Z1s3TzsmxSXf31RhB6HGbmG2a+bG0lztT40rGCfi8BQZw7XXKh4Hj46k5A+ICssXJM&#10;Cq7kYbl4fZljqt2F93TOQiEihH2KCkwIdSqlzw1Z9D1XE0fvxzUWQ5RNIXWDlwi3lRwkyVhaLDku&#10;GKxpZSj/zf6sguF6yp/X6W31bnbfo4pOfHDjjVKdt/ZjBiJQG/7Dz/ZWKxj14fEl/gC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iexKxAAAANsAAAAPAAAAAAAAAAAA&#10;AAAAAKECAABkcnMvZG93bnJldi54bWxQSwUGAAAAAAQABAD5AAAAkgMAAAAA&#10;" strokecolor="#7f7f7f" strokeweight=".25pt">
                          <o:lock v:ext="edit" aspectratio="t"/>
                        </v:shape>
                        <v:shape id="AutoShape 6203" o:spid="_x0000_s1639" type="#_x0000_t32" style="position:absolute;left:1632;top:755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tyPcUAAADbAAAADwAAAGRycy9kb3ducmV2LnhtbESPT2vCQBTE74V+h+UVvBSzqaJozCpF&#10;UXvwUP/dH9nXbGj2bciuGv303UKhx2FmfsPki87W4kqtrxwreEtSEMSF0xWXCk7HdX8CwgdkjbVj&#10;UnAnD4v581OOmXY33tP1EEoRIewzVGBCaDIpfWHIok9cQxy9L9daDFG2pdQt3iLc1nKQpmNpseK4&#10;YLChpaHi+3CxCoabKa/u08fy1ew+RzWd+ejGW6V6L937DESgLvyH/9ofWsFoAL9f4g+Q8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FtyPcUAAADbAAAADwAAAAAAAAAA&#10;AAAAAAChAgAAZHJzL2Rvd25yZXYueG1sUEsFBgAAAAAEAAQA+QAAAJMDAAAAAA==&#10;" strokecolor="#7f7f7f" strokeweight=".25pt">
                          <o:lock v:ext="edit" aspectratio="t"/>
                        </v:shape>
                        <v:shape id="AutoShape 6195" o:spid="_x0000_s1640" type="#_x0000_t32" style="position:absolute;left:1632;top:773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fXpsQAAADbAAAADwAAAGRycy9kb3ducmV2LnhtbESPT2sCMRTE70K/Q3gFL6JZFaWuRhFF&#10;24MH65/7Y/O6Wbp5WTZR1356IxQ8DjPzG2a2aGwprlT7wrGCfi8BQZw5XXCu4HTcdD9A+ICssXRM&#10;Cu7kYTF/a80w1e7G33Q9hFxECPsUFZgQqlRKnxmy6HuuIo7ej6sthijrXOoabxFuSzlIkrG0WHBc&#10;MFjRylD2e7hYBcPthNf3yd+qY3b7UUlnPrrxp1Lt92Y5BRGoCa/wf/tLKxgN4fkl/gA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F9emxAAAANsAAAAPAAAAAAAAAAAA&#10;AAAAAKECAABkcnMvZG93bnJldi54bWxQSwUGAAAAAAQABAD5AAAAkgMAAAAA&#10;" strokecolor="#7f7f7f" strokeweight=".25pt">
                          <o:lock v:ext="edit" aspectratio="t"/>
                        </v:shape>
                        <v:shape id="AutoShape 6196" o:spid="_x0000_s1641" type="#_x0000_t32" style="position:absolute;left:1632;top:791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5P0sQAAADbAAAADwAAAGRycy9kb3ducmV2LnhtbESPT2sCMRTE7wW/Q3hCL0Wz/kVXo4ii&#10;9dBDq+39sXluFjcvyybV1U9vCkKPw8z8hpkvG1uKC9W+cKyg101AEGdOF5wr+D5uOxMQPiBrLB2T&#10;ght5WC5aL3NMtbvyF10OIRcRwj5FBSaEKpXSZ4Ys+q6riKN3crXFEGWdS13jNcJtKftJMpYWC44L&#10;BitaG8rOh1+rYLCb8uY2va/fzMfnqKQfPrrxu1Kv7WY1AxGoCf/hZ3uvFYyG8Pcl/gC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/k/SxAAAANsAAAAPAAAAAAAAAAAA&#10;AAAAAKECAABkcnMvZG93bnJldi54bWxQSwUGAAAAAAQABAD5AAAAkgMAAAAA&#10;" strokecolor="#7f7f7f" strokeweight=".25pt">
                          <o:lock v:ext="edit" aspectratio="t"/>
                        </v:shape>
                        <v:shape id="AutoShape 5754" o:spid="_x0000_s1642" type="#_x0000_t32" style="position:absolute;left:253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LqScQAAADbAAAADwAAAGRycy9kb3ducmV2LnhtbESPT2sCMRTE74LfITyhF6nZtqzUrVHE&#10;Yu3Bg3/vj83rZnHzsmyirn56IxQ8DjPzG2Y8bW0lztT40rGCt0ECgjh3uuRCwX63eP0E4QOyxsox&#10;KbiSh+mk2xljpt2FN3TehkJECPsMFZgQ6kxKnxuy6AeuJo7en2sshiibQuoGLxFuK/meJENpseS4&#10;YLCmuaH8uD1ZBR8/I/6+jm7zvlmt04oOvHPDpVIvvXb2BSJQG57h//avVpCm8PgSf4C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supJxAAAANsAAAAPAAAAAAAAAAAA&#10;AAAAAKECAABkcnMvZG93bnJldi54bWxQSwUGAAAAAAQABAD5AAAAkgMAAAAA&#10;" strokecolor="#7f7f7f" strokeweight=".25pt">
                          <o:lock v:ext="edit" aspectratio="t"/>
                        </v:shape>
                        <v:shape id="AutoShape 5755" o:spid="_x0000_s1643" type="#_x0000_t32" style="position:absolute;left:163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B0PsUAAADbAAAADwAAAGRycy9kb3ducmV2LnhtbESPT2vCQBTE70K/w/IKXkQ3WgwaXUOJ&#10;tPXQQ+uf+yP7zIZm34bsVmM/fbcg9DjMzG+Ydd7bRlyo87VjBdNJAoK4dLrmSsHx8DJegPABWWPj&#10;mBTcyEO+eRisMdPuyp902YdKRAj7DBWYENpMSl8asugnriWO3tl1FkOUXSV1h9cIt42cJUkqLdYc&#10;Fwy2VBgqv/bfVsHT65K3t+VPMTLvH/OGTnxw6ZtSw8f+eQUiUB/+w/f2TiuYp/D3Jf4Au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2B0PsUAAADbAAAADwAAAAAAAAAA&#10;AAAAAAChAgAAZHJzL2Rvd25yZXYueG1sUEsFBgAAAAAEAAQA+QAAAJMDAAAAAA==&#10;" strokecolor="#7f7f7f" strokeweight=".25pt">
                          <o:lock v:ext="edit" aspectratio="t"/>
                        </v:shape>
                        <v:shape id="AutoShape 5756" o:spid="_x0000_s1644" type="#_x0000_t32" style="position:absolute;left:181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zRpcQAAADbAAAADwAAAGRycy9kb3ducmV2LnhtbESPzWsCMRTE7wX/h/CEXopmrfi1GkUs&#10;th568PP+2Dw3i5uXZZPq2r/eCIUeh5n5DTNbNLYUV6p94VhBr5uAIM6cLjhXcDysO2MQPiBrLB2T&#10;gjt5WMxbLzNMtbvxjq77kIsIYZ+iAhNClUrpM0MWfddVxNE7u9piiLLOpa7xFuG2lO9JMpQWC44L&#10;BitaGcou+x+roP854Y/75Hf1Zr63g5JOfHDDL6Ve281yCiJQE/7Df+2NVjAYwfNL/AF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LNGlxAAAANsAAAAPAAAAAAAAAAAA&#10;AAAAAKECAABkcnMvZG93bnJldi54bWxQSwUGAAAAAAQABAD5AAAAkgMAAAAA&#10;" strokecolor="#7f7f7f" strokeweight=".25pt">
                          <o:lock v:ext="edit" aspectratio="t"/>
                        </v:shape>
                        <v:shape id="AutoShape 5758" o:spid="_x0000_s1645" type="#_x0000_t32" style="position:absolute;left:217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NF18IAAADbAAAADwAAAGRycy9kb3ducmV2LnhtbERPz2vCMBS+D/wfwhvsMjR1YtFqFKnM&#10;7eBhq3p/NM+mrHkpTVbr/vrlMNjx4/u93g62ET11vnasYDpJQBCXTtdcKTifXscLED4ga2wck4I7&#10;edhuRg9rzLS78Sf1RahEDGGfoQITQptJ6UtDFv3EtcSRu7rOYoiwq6Tu8BbDbSNfkiSVFmuODQZb&#10;yg2VX8W3VTA7LHl/X/7kz+b4MW/owieXvin19DjsViACDeFf/Od+1wrmcWz8En+A3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bNF18IAAADbAAAADwAAAAAAAAAAAAAA&#10;AAChAgAAZHJzL2Rvd25yZXYueG1sUEsFBgAAAAAEAAQA+QAAAJADAAAAAA==&#10;" strokecolor="#7f7f7f" strokeweight=".25pt">
                          <o:lock v:ext="edit" aspectratio="t"/>
                        </v:shape>
                        <v:shape id="AutoShape 5759" o:spid="_x0000_s1646" type="#_x0000_t32" style="position:absolute;left:235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uvwsUAAADbAAAADwAAAGRycy9kb3ducmV2LnhtbESPT0sDMRTE74LfITyhN5tVqtht01Is&#10;FS0U6Z9Dj4/Nc5N287Ik6Xb99kYQPA4z8xtmOu9dIzoK0XpW8DAsQBBXXluuFRz2q/sXEDEha2w8&#10;k4JvijCf3d5MsdT+ylvqdqkWGcKxRAUmpbaUMlaGHMahb4mz9+WDw5RlqKUOeM1w18jHoniWDi3n&#10;BYMtvRqqzruLU7A8re3i43M9OtrLKbxtzn1n0Cg1uOsXExCJ+vQf/mu/awVPY/j9kn+An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quvwsUAAADbAAAADwAAAAAAAAAA&#10;AAAAAAChAgAAZHJzL2Rvd25yZXYueG1sUEsFBgAAAAAEAAQA+QAAAJMDAAAAAA==&#10;" strokeweight=".5pt">
                          <o:lock v:ext="edit" aspectratio="t"/>
                        </v:shape>
                        <v:shape id="AutoShape 5760" o:spid="_x0000_s1647" type="#_x0000_t32" style="position:absolute;left:1632;top:575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mDbMIAAADbAAAADwAAAGRycy9kb3ducmV2LnhtbERPu27CMBTdK/EP1kXqghqnIKKSxqAK&#10;xGNgoNDuV/FtHDW+jmIXAl+PB6SOR+ddLHrbiDN1vnas4DVJQRCXTtdcKfg6rV/eQPiArLFxTAqu&#10;5GExHzwVmGt34U86H0MlYgj7HBWYENpcSl8asugT1xJH7sd1FkOEXSV1h5cYbhs5TtNMWqw5Nhhs&#10;aWmo/D3+WQWTzYxX19ltOTL7w7Shbz65bKvU87D/eAcRqA//4od7pxVkcX38En+An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amDbMIAAADbAAAADwAAAAAAAAAAAAAA&#10;AAChAgAAZHJzL2Rvd25yZXYueG1sUEsFBgAAAAAEAAQA+QAAAJADAAAAAA==&#10;" strokecolor="#7f7f7f" strokeweight=".25pt">
                          <o:lock v:ext="edit" aspectratio="t"/>
                        </v:shape>
                        <v:shape id="AutoShape 5761" o:spid="_x0000_s1648" type="#_x0000_t32" style="position:absolute;left:1632;top:593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Um98UAAADbAAAADwAAAGRycy9kb3ducmV2LnhtbESPT2vCQBTE70K/w/IKXkQ3aTFodA3F&#10;0tZDD61/7o/sMxuafRuyq8Z++q4g9DjMzG+YZdHbRpyp87VjBekkAUFcOl1zpWC/exvPQPiArLFx&#10;TAqu5KFYPQyWmGt34W86b0MlIoR9jgpMCG0upS8NWfQT1xJH7+g6iyHKrpK6w0uE20Y+JUkmLdYc&#10;Fwy2tDZU/mxPVsHz+5xfr/Pf9ch8fk0bOvDOZR9KDR/7lwWIQH34D9/bG60gS+H2Jf4Auf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uUm98UAAADbAAAADwAAAAAAAAAA&#10;AAAAAAChAgAAZHJzL2Rvd25yZXYueG1sUEsFBgAAAAAEAAQA+QAAAJMDAAAAAA==&#10;" strokecolor="#7f7f7f" strokeweight=".25pt">
                          <o:lock v:ext="edit" aspectratio="t"/>
                        </v:shape>
                        <v:shape id="AutoShape 5762" o:spid="_x0000_s1649" type="#_x0000_t32" style="position:absolute;left:1632;top:611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e4gMUAAADbAAAADwAAAGRycy9kb3ducmV2LnhtbESPT2vCQBTE74LfYXlCL1I3tTTU1DVI&#10;SquHHvx7f2Rfs8Hs25Ddauynd4VCj8PM/IaZ571txJk6XztW8DRJQBCXTtdcKTjsPx5fQfiArLFx&#10;TAqu5CFfDAdzzLS78JbOu1CJCGGfoQITQptJ6UtDFv3EtcTR+3adxRBlV0nd4SXCbSOnSZJKizXH&#10;BYMtFYbK0+7HKnj+nPH7dfZbjM3X5qWhI+9dulLqYdQv30AE6sN/+K+91grSKdy/xB8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je4gMUAAADbAAAADwAAAAAAAAAA&#10;AAAAAAChAgAAZHJzL2Rvd25yZXYueG1sUEsFBgAAAAAEAAQA+QAAAJMDAAAAAA==&#10;" strokecolor="#7f7f7f" strokeweight=".25pt">
                          <o:lock v:ext="edit" aspectratio="t"/>
                        </v:shape>
                        <v:shape id="AutoShape 5763" o:spid="_x0000_s1650" type="#_x0000_t32" style="position:absolute;left:1632;top:629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sdG8QAAADbAAAADwAAAGRycy9kb3ducmV2LnhtbESPT2sCMRTE74LfITyhF6lZK13q1iii&#10;WHvw4N/7Y/O6Wdy8LJuoaz+9KRQ8DjPzG2Yya20lrtT40rGC4SABQZw7XXKh4HhYvX6A8AFZY+WY&#10;FNzJw2za7Uww0+7GO7ruQyEihH2GCkwIdSalzw1Z9ANXE0fvxzUWQ5RNIXWDtwi3lXxLklRaLDku&#10;GKxpYSg/7y9WwehrzMv7+HfRN5vte0UnPrh0rdRLr51/ggjUhmf4v/2tFaQj+PsSf4C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ex0bxAAAANsAAAAPAAAAAAAAAAAA&#10;AAAAAKECAABkcnMvZG93bnJldi54bWxQSwUGAAAAAAQABAD5AAAAkgMAAAAA&#10;" strokecolor="#7f7f7f" strokeweight=".25pt">
                          <o:lock v:ext="edit" aspectratio="t"/>
                        </v:shape>
                        <v:shape id="AutoShape 5764" o:spid="_x0000_s1651" type="#_x0000_t32" style="position:absolute;left:1632;top:647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KFb8UAAADbAAAADwAAAGRycy9kb3ducmV2LnhtbESPQWvCQBSE74L/YXlCL1I3rRo0dZVi&#10;se2hBxvt/ZF9ZoPZtyG71dhf3xUEj8PMfMMsVp2txYlaXzlW8DRKQBAXTldcKtjvNo8zED4ga6wd&#10;k4ILeVgt+70FZtqd+ZtOeShFhLDPUIEJocmk9IUhi37kGuLoHVxrMUTZllK3eI5wW8vnJEmlxYrj&#10;gsGG1oaKY/5rFYzf5/x2mf+th+ZrO63ph3cu/VDqYdC9voAI1IV7+Nb+1ArSCVy/xB8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pKFb8UAAADbAAAADwAAAAAAAAAA&#10;AAAAAAChAgAAZHJzL2Rvd25yZXYueG1sUEsFBgAAAAAEAAQA+QAAAJMDAAAAAA==&#10;" strokecolor="#7f7f7f" strokeweight=".25pt">
                          <o:lock v:ext="edit" aspectratio="t"/>
                        </v:shape>
                        <v:shape id="AutoShape 5765" o:spid="_x0000_s1652" type="#_x0000_t32" style="position:absolute;left:1632;top:665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4g9MUAAADbAAAADwAAAGRycy9kb3ducmV2LnhtbESPT2vCQBTE70K/w/IKXkQ3WgwaXUOJ&#10;tPXQQ+uf+yP7zIZm34bsVmM/fbcg9DjMzG+Ydd7bRlyo87VjBdNJAoK4dLrmSsHx8DJegPABWWPj&#10;mBTcyEO+eRisMdPuyp902YdKRAj7DBWYENpMSl8asugnriWO3tl1FkOUXSV1h9cIt42cJUkqLdYc&#10;Fwy2VBgqv/bfVsHT65K3t+VPMTLvH/OGTnxw6ZtSw8f+eQUiUB/+w/f2TitI5/D3Jf4Au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d4g9MUAAADbAAAADwAAAAAAAAAA&#10;AAAAAAChAgAAZHJzL2Rvd25yZXYueG1sUEsFBgAAAAAEAAQA+QAAAJMDAAAAAA==&#10;" strokecolor="#7f7f7f" strokeweight=".25pt">
                          <o:lock v:ext="edit" aspectratio="t"/>
                        </v:shape>
                        <v:shape id="AutoShape 5766" o:spid="_x0000_s1653" type="#_x0000_t32" style="position:absolute;left:1632;top:683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jxDcQAAADbAAAADwAAAGRycy9kb3ducmV2LnhtbESPQWsCMRSE74X+h/AKvdVspSxlNYpY&#10;LK0gperB42Pz3EQ3L0sS1+2/N4VCj8PMfMNM54NrRU8hWs8KnkcFCOLaa8uNgv1u9fQKIiZkja1n&#10;UvBDEeaz+7spVtpf+Zv6bWpEhnCsUIFJqaukjLUhh3HkO+LsHX1wmLIMjdQBrxnuWjkuilI6tJwX&#10;DHa0NFSftxen4O20tovPr/XLwV5O4X1zHnqDRqnHh2ExAZFoSP/hv/aHVlCW8Psl/wA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WPENxAAAANsAAAAPAAAAAAAAAAAA&#10;AAAAAKECAABkcnMvZG93bnJldi54bWxQSwUGAAAAAAQABAD5AAAAkgMAAAAA&#10;" strokeweight=".5pt">
                          <o:lock v:ext="edit" aspectratio="t"/>
                        </v:shape>
                        <v:shape id="AutoShape 5767" o:spid="_x0000_s1654" type="#_x0000_t32" style="position:absolute;left:1632;top:701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AbGMUAAADbAAAADwAAAGRycy9kb3ducmV2LnhtbESPQWvCQBSE70L/w/IKvYhuqphq6ipi&#10;qXrooY3t/ZF9zYZm34bsVqO/3hUEj8PMfMPMl52txYFaXzlW8DxMQBAXTldcKvjevw+mIHxA1lg7&#10;JgUn8rBcPPTmmGl35C865KEUEcI+QwUmhCaT0heGLPqha4ij9+taiyHKtpS6xWOE21qOkiSVFiuO&#10;CwYbWhsq/vJ/q2C8mfHbaXZe983H56SmH967dKvU02O3egURqAv38K290wrSF7h+iT9AL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kAbGMUAAADbAAAADwAAAAAAAAAA&#10;AAAAAAChAgAAZHJzL2Rvd25yZXYueG1sUEsFBgAAAAAEAAQA+QAAAJMDAAAAAA==&#10;" strokecolor="#7f7f7f" strokeweight=".25pt">
                          <o:lock v:ext="edit" aspectratio="t"/>
                        </v:shape>
                        <v:shape id="AutoShape 5768" o:spid="_x0000_s1655" type="#_x0000_t32" style="position:absolute;left:1632;top:719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+PasIAAADbAAAADwAAAGRycy9kb3ducmV2LnhtbERPu27CMBTdK/EP1kXqghqnIKKSxqAK&#10;xGNgoNDuV/FtHDW+jmIXAl+PB6SOR+ddLHrbiDN1vnas4DVJQRCXTtdcKfg6rV/eQPiArLFxTAqu&#10;5GExHzwVmGt34U86H0MlYgj7HBWYENpcSl8asugT1xJH7sd1FkOEXSV1h5cYbhs5TtNMWqw5Nhhs&#10;aWmo/D3+WQWTzYxX19ltOTL7w7Shbz65bKvU87D/eAcRqA//4od7pxVkcWz8En+An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9+PasIAAADbAAAADwAAAAAAAAAAAAAA&#10;AAChAgAAZHJzL2Rvd25yZXYueG1sUEsFBgAAAAAEAAQA+QAAAJADAAAAAA==&#10;" strokecolor="#7f7f7f" strokeweight=".25pt">
                          <o:lock v:ext="edit" aspectratio="t"/>
                        </v:shape>
                        <v:shape id="AutoShape 5769" o:spid="_x0000_s1656" type="#_x0000_t32" style="position:absolute;left:271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Mq8cUAAADbAAAADwAAAGRycy9kb3ducmV2LnhtbESPQWvCQBSE74L/YXlCL1I3bTGY1FWK&#10;RduDB43t/ZF9ZoPZtyG71dhf3y0IHoeZ+YaZL3vbiDN1vnas4GmSgCAuna65UvB1WD/OQPiArLFx&#10;TAqu5GG5GA7mmGt34T2di1CJCGGfowITQptL6UtDFv3EtcTRO7rOYoiyq6Tu8BLhtpHPSZJKizXH&#10;BYMtrQyVp+LHKnjZZPx+zX5XY7PdTRv65oNLP5R6GPVvryAC9eEevrU/tYI0g/8v8QfI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Mq8cUAAADbAAAADwAAAAAAAAAA&#10;AAAAAAChAgAAZHJzL2Rvd25yZXYueG1sUEsFBgAAAAAEAAQA+QAAAJMDAAAAAA==&#10;" strokecolor="#7f7f7f" strokeweight=".25pt">
                          <o:lock v:ext="edit" aspectratio="t"/>
                        </v:shape>
                        <v:shape id="AutoShape 5770" o:spid="_x0000_s1657" type="#_x0000_t32" style="position:absolute;left:289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AVscEAAADbAAAADwAAAGRycy9kb3ducmV2LnhtbERPPW/CMBDdK/U/WFeJpSoOVFBIMQiB&#10;CgwMEOh+iq9x1PgcxQYCvx4PSIxP73sya20lztT40rGCXjcBQZw7XXKh4Hj4+RiB8AFZY+WYFFzJ&#10;w2z6+jLBVLsL7+mchULEEPYpKjAh1KmUPjdk0XddTRy5P9dYDBE2hdQNXmK4rWQ/SYbSYsmxwWBN&#10;C0P5f3ayCj5XY15ex7fFu9nuBhX98sEN10p13tr5N4hAbXiKH+6NVvAV18cv8QfI6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cBWxwQAAANsAAAAPAAAAAAAAAAAAAAAA&#10;AKECAABkcnMvZG93bnJldi54bWxQSwUGAAAAAAQABAD5AAAAjwMAAAAA&#10;" strokecolor="#7f7f7f" strokeweight=".25pt">
                          <o:lock v:ext="edit" aspectratio="t"/>
                        </v:shape>
                        <v:shape id="AutoShape 5771" o:spid="_x0000_s1658" type="#_x0000_t32" style="position:absolute;left:307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ywKsQAAADbAAAADwAAAGRycy9kb3ducmV2LnhtbESPzWsCMRTE7wX/h/AEL0WzVurHapRi&#10;qfXgwc/7Y/PcLG5elk3UtX99Uyh4HGbmN8xs0dhS3Kj2hWMF/V4CgjhzuuBcwfHw1R2D8AFZY+mY&#10;FDzIw2Leeplhqt2dd3Tbh1xECPsUFZgQqlRKnxmy6HuuIo7e2dUWQ5R1LnWN9wi3pXxLkqG0WHBc&#10;MFjR0lB22V+tgsFqwp+Pyc/y1Wy27yWd+OCG30p12s3HFESgJjzD/+21VjDqw9+X+APk/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PLAqxAAAANsAAAAPAAAAAAAAAAAA&#10;AAAAAKECAABkcnMvZG93bnJldi54bWxQSwUGAAAAAAQABAD5AAAAkgMAAAAA&#10;" strokecolor="#7f7f7f" strokeweight=".25pt">
                          <o:lock v:ext="edit" aspectratio="t"/>
                        </v:shape>
                        <v:shape id="AutoShape 6244" o:spid="_x0000_s1659" type="#_x0000_t32" style="position:absolute;left:199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4uXcUAAADbAAAADwAAAGRycy9kb3ducmV2LnhtbESPzWsCMRTE70L/h/AKXkSztfi1GqUo&#10;th48tH7cH5vXzdLNy7KJuvrXm4LgcZiZ3zCzRWNLcabaF44VvPUSEMSZ0wXnCg77dXcMwgdkjaVj&#10;UnAlD4v5S2uGqXYX/qHzLuQiQtinqMCEUKVS+syQRd9zFXH0fl1tMURZ51LXeIlwW8p+kgylxYLj&#10;gsGKloayv93JKnj/nPDqOrktO2b7PSjpyHs3/FKq/dp8TEEEasIz/GhvtIJRH/6/xB8g5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+4uXcUAAADbAAAADwAAAAAAAAAA&#10;AAAAAAChAgAAZHJzL2Rvd25yZXYueG1sUEsFBgAAAAAEAAQA+QAAAJMDAAAAAA==&#10;" strokecolor="#7f7f7f" strokeweight=".25pt">
                          <o:lock v:ext="edit" aspectratio="t"/>
                        </v:shape>
                      </v:group>
                      <v:shape id="Text Box 6199" o:spid="_x0000_s1660" type="#_x0000_t202" style="position:absolute;left:2180;top:7111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TZYM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NNlgxQAAANsAAAAPAAAAAAAAAAAAAAAAAJgCAABkcnMv&#10;ZG93bnJldi54bWxQSwUGAAAAAAQABAD1AAAAigMAAAAA&#10;" filled="f" stroked="f">
                        <o:lock v:ext="edit" aspectratio="t"/>
                        <v:textbox inset="0,0,0,0">
                          <w:txbxContent>
                            <w:p w14:paraId="134DBC16" w14:textId="77777777" w:rsidR="0051179B" w:rsidRPr="007F78D9" w:rsidRDefault="0051179B" w:rsidP="00313D0C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en-CA"/>
                                </w:rPr>
                              </w:pPr>
                              <w:r w:rsidRPr="004C63BD"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sym w:font="Symbol" w:char="F02D"/>
                              </w:r>
                              <w:r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6192" o:spid="_x0000_s1661" type="#_x0000_t202" style="position:absolute;left:2180;top:7471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1BFMUA&#10;AADbAAAADwAAAGRycy9kb3ducmV2LnhtbESPQWvCQBSE70L/w/IK3nRTE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3UEUxQAAANsAAAAPAAAAAAAAAAAAAAAAAJgCAABkcnMv&#10;ZG93bnJldi54bWxQSwUGAAAAAAQABAD1AAAAigMAAAAA&#10;" filled="f" stroked="f">
                        <o:lock v:ext="edit" aspectratio="t"/>
                        <v:textbox inset="0,0,0,0">
                          <w:txbxContent>
                            <w:p w14:paraId="4CE613ED" w14:textId="77777777" w:rsidR="0051179B" w:rsidRPr="007F78D9" w:rsidRDefault="0051179B" w:rsidP="00313D0C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en-CA"/>
                                </w:rPr>
                              </w:pPr>
                              <w:r w:rsidRPr="004C63BD"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sym w:font="Symbol" w:char="F02D"/>
                              </w:r>
                              <w:r w:rsidRPr="004C63BD"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772" o:spid="_x0000_s1662" type="#_x0000_t202" style="position:absolute;left:2900;top:6795;width:161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Hkj8UA&#10;AADbAAAADwAAAGRycy9kb3ducmV2LnhtbESPQWvCQBSE70L/w/IK3nRTQ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keSPxQAAANsAAAAPAAAAAAAAAAAAAAAAAJgCAABkcnMv&#10;ZG93bnJldi54bWxQSwUGAAAAAAQABAD1AAAAigMAAAAA&#10;" filled="f" stroked="f">
                        <o:lock v:ext="edit" aspectratio="t"/>
                        <v:textbox inset="0,0,0,0">
                          <w:txbxContent>
                            <w:p w14:paraId="58A8F781" w14:textId="77777777" w:rsidR="0051179B" w:rsidRPr="00B32AC0" w:rsidRDefault="0051179B" w:rsidP="00A042D9">
                              <w:pPr>
                                <w:spacing w:before="20"/>
                                <w:jc w:val="right"/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</w:pPr>
                              <w:r w:rsidRPr="00B32AC0"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5773" o:spid="_x0000_s1663" type="#_x0000_t202" style="position:absolute;left:2190;top:5752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N6+MUA&#10;AADbAAAADwAAAGRycy9kb3ducmV2LnhtbESPQWvCQBSE7wX/w/KE3upGD2kb3YhIBaFQGuPB4zP7&#10;kixm36bZVdN/3y0Uehxm5htmtR5tJ240eONYwXyWgCCunDbcKDiWu6cXED4ga+wck4Jv8rDOJw8r&#10;zLS7c0G3Q2hEhLDPUEEbQp9J6auWLPqZ64mjV7vBYohyaKQe8B7htpOLJEmlRcNxocWeti1Vl8PV&#10;KticuHgzXx/nz6IuTFm+JvyeXpR6nI6bJYhAY/gP/7X3WsFzCr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Q3r4xQAAANsAAAAPAAAAAAAAAAAAAAAAAJgCAABkcnMv&#10;ZG93bnJldi54bWxQSwUGAAAAAAQABAD1AAAAigMAAAAA&#10;" filled="f" stroked="f">
                        <o:lock v:ext="edit" aspectratio="t"/>
                        <v:textbox inset="0,0,0,0">
                          <w:txbxContent>
                            <w:p w14:paraId="64E75F90" w14:textId="77777777" w:rsidR="0051179B" w:rsidRPr="00B32AC0" w:rsidRDefault="0051179B" w:rsidP="00A042D9">
                              <w:pPr>
                                <w:jc w:val="right"/>
                                <w:rPr>
                                  <w:sz w:val="12"/>
                                  <w:szCs w:val="12"/>
                                  <w:lang w:val="en-CA"/>
                                </w:rPr>
                              </w:pPr>
                              <w:r w:rsidRPr="00B32AC0"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  <w:t>y</w:t>
                              </w:r>
                              <w:r w:rsidRPr="00B32AC0"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Text Box 5774" o:spid="_x0000_s1664" type="#_x0000_t202" style="position:absolute;left:2175;top:6818;width:162;height:1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/fY8UA&#10;AADbAAAADwAAAGRycy9kb3ducmV2LnhtbESPQWvCQBSE7wX/w/KE3pqNPWiNbkRKC4WCNMaDx2f2&#10;mSzJvk2zW03/vVsoeBxm5htmvRltJy40eONYwSxJQRBXThuuFRzK96cXED4ga+wck4Jf8rDJJw9r&#10;zLS7ckGXfahFhLDPUEETQp9J6auGLPrE9cTRO7vBYohyqKUe8BrhtpPPaTqXFg3HhQZ7em2oavc/&#10;VsH2yMWb+d6dvopzYcpymfLnvFXqcTpuVyACjeEe/m9/aAWLBfx9iT9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D99jxQAAANsAAAAPAAAAAAAAAAAAAAAAAJgCAABkcnMv&#10;ZG93bnJldi54bWxQSwUGAAAAAAQABAD1AAAAigMAAAAA&#10;" filled="f" stroked="f">
                        <o:lock v:ext="edit" aspectratio="t"/>
                        <v:textbox inset="0,0,0,0">
                          <w:txbxContent>
                            <w:p w14:paraId="02C2E828" w14:textId="77777777" w:rsidR="0051179B" w:rsidRPr="00B32AC0" w:rsidRDefault="0051179B" w:rsidP="00A042D9">
                              <w:pPr>
                                <w:spacing w:before="20"/>
                                <w:jc w:val="right"/>
                                <w:rPr>
                                  <w:sz w:val="12"/>
                                  <w:szCs w:val="12"/>
                                  <w:lang w:val="en-CA"/>
                                </w:rPr>
                              </w:pPr>
                              <w:r w:rsidRPr="00B32AC0"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775" o:spid="_x0000_s1665" type="#_x0000_t202" style="position:absolute;left:2181;top:6031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BLEcIA&#10;AADbAAAADwAAAGRycy9kb3ducmV2LnhtbERPz2vCMBS+C/sfwhO82VQPnXZGkTFhIIy13WHHt+bZ&#10;BpuXrslq998vh4HHj+/37jDZTow0eONYwSpJQRDXThtuFHxUp+UGhA/IGjvHpOCXPBz2D7Md5trd&#10;uKCxDI2IIexzVNCG0OdS+roliz5xPXHkLm6wGCIcGqkHvMVw28l1mmbSouHY0GJPzy3V1/LHKjh+&#10;cvFivt++3otLYapqm/I5uyq1mE/HJxCBpnAX/7tftYLHODZ+iT9A7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kEsRwgAAANsAAAAPAAAAAAAAAAAAAAAAAJgCAABkcnMvZG93&#10;bnJldi54bWxQSwUGAAAAAAQABAD1AAAAhwMAAAAA&#10;" filled="f" stroked="f">
                        <o:lock v:ext="edit" aspectratio="t"/>
                        <v:textbox inset="0,0,0,0">
                          <w:txbxContent>
                            <w:p w14:paraId="60C78290" w14:textId="77777777" w:rsidR="0051179B" w:rsidRPr="00B32AC0" w:rsidRDefault="0051179B" w:rsidP="00A042D9">
                              <w:pPr>
                                <w:jc w:val="right"/>
                                <w:rPr>
                                  <w:sz w:val="12"/>
                                  <w:szCs w:val="12"/>
                                  <w:lang w:val="en-CA"/>
                                </w:rPr>
                              </w:pPr>
                              <w:r w:rsidRPr="00B32AC0"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776" o:spid="_x0000_s1666" type="#_x0000_t202" style="position:absolute;left:2180;top:6391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zuisQA&#10;AADbAAAADwAAAGRycy9kb3ducmV2LnhtbESPQWvCQBSE74L/YXmF3nTTHqxJXUWkBaEgxnjw+Jp9&#10;JovZt2l21fjvu4LgcZiZb5jZoreNuFDnjWMFb+MEBHHptOFKwb74Hk1B+ICssXFMCm7kYTEfDmaY&#10;aXflnC67UIkIYZ+hgjqENpPSlzVZ9GPXEkfv6DqLIcqukrrDa4TbRr4nyURaNBwXamxpVVN52p2t&#10;guWB8y/zt/nd5sfcFEWa8M/kpNTrS7/8BBGoD8/wo73WCj5SuH+JP0DO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c7orEAAAA2wAAAA8AAAAAAAAAAAAAAAAAmAIAAGRycy9k&#10;b3ducmV2LnhtbFBLBQYAAAAABAAEAPUAAACJAwAAAAA=&#10;" filled="f" stroked="f">
                        <o:lock v:ext="edit" aspectratio="t"/>
                        <v:textbox inset="0,0,0,0">
                          <w:txbxContent>
                            <w:p w14:paraId="59114F9E" w14:textId="77777777" w:rsidR="0051179B" w:rsidRPr="00B32AC0" w:rsidRDefault="0051179B" w:rsidP="00A042D9">
                              <w:pPr>
                                <w:jc w:val="right"/>
                                <w:rPr>
                                  <w:sz w:val="12"/>
                                  <w:szCs w:val="12"/>
                                  <w:lang w:val="en-CA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777" o:spid="_x0000_s1667" type="#_x0000_t202" style="position:absolute;left:1910;top:6844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M3MM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X1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TM3MMAAAADbAAAADwAAAAAAAAAAAAAAAACYAgAAZHJzL2Rvd25y&#10;ZXYueG1sUEsFBgAAAAAEAAQA9QAAAIUDAAAAAA==&#10;" filled="f" stroked="f">
                        <o:lock v:ext="edit" aspectratio="t"/>
                        <v:textbox inset="0,0,0,0">
                          <w:txbxContent>
                            <w:p w14:paraId="0EC7145D" w14:textId="77777777" w:rsidR="0051179B" w:rsidRPr="00B32AC0" w:rsidRDefault="0051179B" w:rsidP="00A042D9">
                              <w:pPr>
                                <w:jc w:val="center"/>
                                <w:rPr>
                                  <w:sz w:val="12"/>
                                  <w:szCs w:val="12"/>
                                  <w:lang w:val="en-CA"/>
                                </w:rPr>
                              </w:pPr>
                              <w:r w:rsidRPr="00B32AC0"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sym w:font="Symbol" w:char="F02D"/>
                              </w:r>
                              <w:r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778" o:spid="_x0000_s1668" type="#_x0000_t202" style="position:absolute;left:2631;top:6844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+Sq8UA&#10;AADbAAAADwAAAGRycy9kb3ducmV2LnhtbESPQWvCQBSE74X+h+UVvNWNPQQbXYMUC4JQGuPB42v2&#10;mSzJvo3ZNab/vlso9DjMzDfMOp9sJ0YavHGsYDFPQBBXThuuFZzK9+clCB+QNXaOScE3ecg3jw9r&#10;zLS7c0HjMdQiQthnqKAJoc+k9FVDFv3c9cTRu7jBYohyqKUe8B7htpMvSZJKi4bjQoM9vTVUtceb&#10;VbA9c7Ez14+vz+JSmLJ8TfiQtkrNnqbtCkSgKfyH/9p7rWC5gN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f5KrxQAAANsAAAAPAAAAAAAAAAAAAAAAAJgCAABkcnMv&#10;ZG93bnJldi54bWxQSwUGAAAAAAQABAD1AAAAigMAAAAA&#10;" filled="f" stroked="f">
                        <o:lock v:ext="edit" aspectratio="t"/>
                        <v:textbox inset="0,0,0,0">
                          <w:txbxContent>
                            <w:p w14:paraId="6961B77E" w14:textId="77777777" w:rsidR="0051179B" w:rsidRPr="00B32AC0" w:rsidRDefault="0051179B" w:rsidP="00A042D9">
                              <w:pPr>
                                <w:jc w:val="center"/>
                                <w:rPr>
                                  <w:sz w:val="12"/>
                                  <w:szCs w:val="12"/>
                                  <w:lang w:val="en-CA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shape id="Freeform 5779" o:spid="_x0000_s1669" style="position:absolute;left:1907;top:5784;width:893;height:1080;flip:y;visibility:visible;mso-wrap-style:square;v-text-anchor:top" coordsize="1729,26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gar8MA&#10;AADbAAAADwAAAGRycy9kb3ducmV2LnhtbESPQYvCMBSE74L/ITzBm6aKLNI1ihQExb1oK3h8NG/b&#10;YvNSmrTW/fVmYWGPw8x8w2x2g6lFT62rLCtYzCMQxLnVFRcKsvQwW4NwHlljbZkUvMjBbjsebTDW&#10;9skX6q++EAHCLkYFpfdNLKXLSzLo5rYhDt63bQ36INtC6hafAW5quYyiD2mw4rBQYkNJSfnj2hkF&#10;d5vYw9ei77JzP9y61SlNf5JUqelk2H+C8DT4//Bf+6gVrJfw+yX8AL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Ygar8MAAADbAAAADwAAAAAAAAAAAAAAAACYAgAAZHJzL2Rv&#10;d25yZXYueG1sUEsFBgAAAAAEAAQA9QAAAIgDAAAAAA==&#10;" path="m,2688c192,1728,385,768,577,384,769,,961,,1153,384v192,384,384,1344,576,2304e" filled="f">
                      <v:stroke startarrow="open" startarrowwidth="narrow" startarrowlength="short" endarrow="open" endarrowwidth="narrow" endarrowlength="short"/>
                      <v:path arrowok="t" o:connecttype="custom" o:connectlocs="0,1080;298,154;596,154;893,1080" o:connectangles="0,0,0,0"/>
                    </v:shape>
                  </v:group>
                  <v:shape id="Text Box 6235" o:spid="_x0000_s1670" type="#_x0000_t202" style="position:absolute;left:2396;top:5713;width:432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GpR8QA&#10;AADbAAAADwAAAGRycy9kb3ducmV2LnhtbESPQWvCQBSE7wX/w/IEb3VTBdHUjUixIAjFGA89vmaf&#10;yZLs2zS71fTfu4WCx2FmvmHWm8G24kq9N44VvEwTEMSl04YrBefi/XkJwgdkja1jUvBLHjbZ6GmN&#10;qXY3zul6CpWIEPYpKqhD6FIpfVmTRT91HXH0Lq63GKLsK6l7vEW4beUsSRbSouG4UGNHbzWVzenH&#10;Kth+cr4z3x9fx/ySm6JYJXxYNEpNxsP2FUSgITzC/+29VrCcw9+X+ANk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3hqUfEAAAA2wAAAA8AAAAAAAAAAAAAAAAAmAIAAGRycy9k&#10;b3ducmV2LnhtbFBLBQYAAAAABAAEAPUAAACJAwAAAAA=&#10;" filled="f" stroked="f">
                    <v:textbox inset="0,0,0,0">
                      <w:txbxContent>
                        <w:p w14:paraId="2196F582" w14:textId="77777777" w:rsidR="0051179B" w:rsidRPr="004A068B" w:rsidRDefault="0051179B" w:rsidP="004A068B">
                          <w:pPr>
                            <w:jc w:val="center"/>
                            <w:rPr>
                              <w:i/>
                              <w:sz w:val="12"/>
                              <w:szCs w:val="12"/>
                              <w:lang w:val="en-CA"/>
                            </w:rPr>
                          </w:pPr>
                          <w:r w:rsidRPr="00B32AC0">
                            <w:rPr>
                              <w:i/>
                              <w:sz w:val="12"/>
                              <w:szCs w:val="12"/>
                              <w:lang w:val="en-CA"/>
                            </w:rPr>
                            <w:t>y</w:t>
                          </w:r>
                          <w:r>
                            <w:rPr>
                              <w:sz w:val="12"/>
                              <w:szCs w:val="12"/>
                              <w:lang w:val="en-CA"/>
                            </w:rPr>
                            <w:t> = 3</w:t>
                          </w:r>
                          <w:r>
                            <w:rPr>
                              <w:i/>
                              <w:sz w:val="12"/>
                              <w:szCs w:val="12"/>
                              <w:lang w:val="en-CA"/>
                            </w:rPr>
                            <w:t>x</w:t>
                          </w:r>
                          <w:r w:rsidRPr="004A068B">
                            <w:rPr>
                              <w:sz w:val="12"/>
                              <w:szCs w:val="12"/>
                              <w:vertAlign w:val="superscript"/>
                              <w:lang w:val="en-CA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283" o:spid="_x0000_s1671" type="#_x0000_t202" style="position:absolute;left:2703;top:5920;width:432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gxM8QA&#10;AADbAAAADwAAAGRycy9kb3ducmV2LnhtbESPQWvCQBSE7wX/w/IEb3VTEdHUjUixIAjFGA89vmaf&#10;yZLs2zS71fTfu4WCx2FmvmHWm8G24kq9N44VvEwTEMSl04YrBefi/XkJwgdkja1jUvBLHjbZ6GmN&#10;qXY3zul6CpWIEPYpKqhD6FIpfVmTRT91HXH0Lq63GKLsK6l7vEW4beUsSRbSouG4UGNHbzWVzenH&#10;Kth+cr4z3x9fx/ySm6JYJXxYNEpNxsP2FUSgITzC/+29VrCcw9+X+ANk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IMTPEAAAA2wAAAA8AAAAAAAAAAAAAAAAAmAIAAGRycy9k&#10;b3ducmV2LnhtbFBLBQYAAAAABAAEAPUAAACJAwAAAAA=&#10;" filled="f" stroked="f">
                    <v:textbox inset="0,0,0,0">
                      <w:txbxContent>
                        <w:p w14:paraId="4FE78E37" w14:textId="77777777" w:rsidR="0051179B" w:rsidRPr="004A068B" w:rsidRDefault="0051179B" w:rsidP="004A068B">
                          <w:pPr>
                            <w:jc w:val="center"/>
                            <w:rPr>
                              <w:i/>
                              <w:sz w:val="12"/>
                              <w:szCs w:val="12"/>
                              <w:lang w:val="en-CA"/>
                            </w:rPr>
                          </w:pPr>
                          <w:r w:rsidRPr="00B32AC0">
                            <w:rPr>
                              <w:i/>
                              <w:sz w:val="12"/>
                              <w:szCs w:val="12"/>
                              <w:lang w:val="en-CA"/>
                            </w:rPr>
                            <w:t>y</w:t>
                          </w:r>
                          <w:r>
                            <w:rPr>
                              <w:sz w:val="12"/>
                              <w:szCs w:val="12"/>
                              <w:lang w:val="en-CA"/>
                            </w:rPr>
                            <w:t> = </w:t>
                          </w:r>
                          <w:r>
                            <w:rPr>
                              <w:i/>
                              <w:sz w:val="12"/>
                              <w:szCs w:val="12"/>
                              <w:lang w:val="en-CA"/>
                            </w:rPr>
                            <w:t>x</w:t>
                          </w:r>
                          <w:r w:rsidRPr="004A068B">
                            <w:rPr>
                              <w:sz w:val="12"/>
                              <w:szCs w:val="12"/>
                              <w:vertAlign w:val="superscript"/>
                              <w:lang w:val="en-CA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284" o:spid="_x0000_s1672" type="#_x0000_t202" style="position:absolute;left:2726;top:6508;width:432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SUqMQA&#10;AADbAAAADwAAAGRycy9kb3ducmV2LnhtbESPQWvCQBSE7wX/w/IEb3VTQdHUjUixIAjFGA89vmaf&#10;yZLs2zS71fTfu4WCx2FmvmHWm8G24kq9N44VvEwTEMSl04YrBefi/XkJwgdkja1jUvBLHjbZ6GmN&#10;qXY3zul6CpWIEPYpKqhD6FIpfVmTRT91HXH0Lq63GKLsK6l7vEW4beUsSRbSouG4UGNHbzWVzenH&#10;Kth+cr4z3x9fx/ySm6JYJXxYNEpNxsP2FUSgITzC/+29VrCcw9+X+ANk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1ElKjEAAAA2wAAAA8AAAAAAAAAAAAAAAAAmAIAAGRycy9k&#10;b3ducmV2LnhtbFBLBQYAAAAABAAEAPUAAACJAwAAAAA=&#10;" filled="f" stroked="f">
                    <v:textbox inset="0,0,0,0">
                      <w:txbxContent>
                        <w:p w14:paraId="7AABE19B" w14:textId="77777777" w:rsidR="0051179B" w:rsidRPr="004A068B" w:rsidRDefault="0051179B" w:rsidP="004A068B">
                          <w:pPr>
                            <w:jc w:val="center"/>
                            <w:rPr>
                              <w:i/>
                              <w:sz w:val="12"/>
                              <w:szCs w:val="12"/>
                              <w:lang w:val="en-CA"/>
                            </w:rPr>
                          </w:pPr>
                          <w:r w:rsidRPr="00B32AC0">
                            <w:rPr>
                              <w:i/>
                              <w:sz w:val="12"/>
                              <w:szCs w:val="12"/>
                              <w:lang w:val="en-CA"/>
                            </w:rPr>
                            <w:t>y</w:t>
                          </w:r>
                          <w:r>
                            <w:rPr>
                              <w:sz w:val="12"/>
                              <w:szCs w:val="12"/>
                              <w:lang w:val="en-CA"/>
                            </w:rPr>
                            <w:t> = ⅓</w:t>
                          </w:r>
                          <w:r w:rsidRPr="004A068B">
                            <w:rPr>
                              <w:sz w:val="4"/>
                              <w:szCs w:val="4"/>
                              <w:lang w:val="en-CA"/>
                            </w:rPr>
                            <w:t> </w:t>
                          </w:r>
                          <w:r>
                            <w:rPr>
                              <w:i/>
                              <w:sz w:val="12"/>
                              <w:szCs w:val="12"/>
                              <w:lang w:val="en-CA"/>
                            </w:rPr>
                            <w:t>x</w:t>
                          </w:r>
                          <w:r w:rsidRPr="004A068B">
                            <w:rPr>
                              <w:sz w:val="12"/>
                              <w:szCs w:val="12"/>
                              <w:vertAlign w:val="superscript"/>
                              <w:lang w:val="en-CA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noProof/>
          <w:sz w:val="20"/>
          <w:lang w:val="en-CA" w:eastAsia="en-CA"/>
        </w:rPr>
        <mc:AlternateContent>
          <mc:Choice Requires="wpg">
            <w:drawing>
              <wp:anchor distT="0" distB="0" distL="114300" distR="114300" simplePos="0" relativeHeight="251570176" behindDoc="0" locked="0" layoutInCell="1" allowOverlap="1" wp14:anchorId="111B468A" wp14:editId="6EE563F0">
                <wp:simplePos x="0" y="0"/>
                <wp:positionH relativeFrom="column">
                  <wp:posOffset>1947545</wp:posOffset>
                </wp:positionH>
                <wp:positionV relativeFrom="paragraph">
                  <wp:posOffset>20320</wp:posOffset>
                </wp:positionV>
                <wp:extent cx="951865" cy="1397000"/>
                <wp:effectExtent l="0" t="0" r="0" b="0"/>
                <wp:wrapNone/>
                <wp:docPr id="3" name="Group 63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51865" cy="1397000"/>
                          <a:chOff x="4147" y="5713"/>
                          <a:chExt cx="1499" cy="2200"/>
                        </a:xfrm>
                      </wpg:grpSpPr>
                      <wpg:grpSp>
                        <wpg:cNvPr id="4" name="Group 6286"/>
                        <wpg:cNvGrpSpPr>
                          <a:grpSpLocks/>
                        </wpg:cNvGrpSpPr>
                        <wpg:grpSpPr bwMode="auto">
                          <a:xfrm>
                            <a:off x="4147" y="5753"/>
                            <a:ext cx="1442" cy="2160"/>
                            <a:chOff x="1632" y="5752"/>
                            <a:chExt cx="1442" cy="2160"/>
                          </a:xfrm>
                        </wpg:grpSpPr>
                        <wpg:grpSp>
                          <wpg:cNvPr id="5" name="Group 6287"/>
                          <wpg:cNvGrpSpPr>
                            <a:grpSpLocks/>
                          </wpg:cNvGrpSpPr>
                          <wpg:grpSpPr bwMode="auto">
                            <a:xfrm>
                              <a:off x="1632" y="5752"/>
                              <a:ext cx="1442" cy="2160"/>
                              <a:chOff x="1632" y="5752"/>
                              <a:chExt cx="1442" cy="2160"/>
                            </a:xfrm>
                          </wpg:grpSpPr>
                          <wpg:grpSp>
                            <wpg:cNvPr id="6" name="Group 628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632" y="5752"/>
                                <a:ext cx="1442" cy="2160"/>
                                <a:chOff x="1632" y="5752"/>
                                <a:chExt cx="1442" cy="2160"/>
                              </a:xfrm>
                            </wpg:grpSpPr>
                            <wps:wsp>
                              <wps:cNvPr id="7" name="AutoShape 628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737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AutoShape 629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755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AutoShape 629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773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AutoShape 629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791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AutoShape 629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53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AutoShape 629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AutoShape 629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81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AutoShape 629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17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AutoShape 629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35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AutoShape 629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575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AutoShape 629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593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AutoShape 630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611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AutoShape 630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629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AutoShape 630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647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AutoShape 630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665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AutoShape 630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683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AutoShape 630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701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AutoShape 630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32" y="7192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AutoShape 630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71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AutoShape 630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9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AutoShape 630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07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AutoShape 631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992" y="5752"/>
                                  <a:ext cx="2" cy="21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7F7F7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9" name="Text Box 6311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180" y="7111"/>
                                <a:ext cx="162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5A8F62B" w14:textId="77777777" w:rsidR="0051179B" w:rsidRPr="007F78D9" w:rsidRDefault="0051179B" w:rsidP="009429F4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  <w:lang w:val="en-CA"/>
                                    </w:rPr>
                                  </w:pPr>
                                  <w:r w:rsidRPr="004C63BD"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sym w:font="Symbol" w:char="F02D"/>
                                  </w:r>
                                  <w:r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0" name="Text Box 6312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180" y="7471"/>
                                <a:ext cx="162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3DABAE6" w14:textId="77777777" w:rsidR="0051179B" w:rsidRPr="007F78D9" w:rsidRDefault="0051179B" w:rsidP="009429F4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  <w:lang w:val="en-CA"/>
                                    </w:rPr>
                                  </w:pPr>
                                  <w:r w:rsidRPr="004C63BD"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sym w:font="Symbol" w:char="F02D"/>
                                  </w:r>
                                  <w:r w:rsidRPr="004C63BD"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1" name="Text Box 6313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900" y="6795"/>
                                <a:ext cx="161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584078C" w14:textId="77777777" w:rsidR="0051179B" w:rsidRPr="00B32AC0" w:rsidRDefault="0051179B" w:rsidP="009429F4">
                                  <w:pPr>
                                    <w:spacing w:before="20"/>
                                    <w:jc w:val="right"/>
                                    <w:rPr>
                                      <w:i/>
                                      <w:sz w:val="12"/>
                                      <w:szCs w:val="12"/>
                                      <w:lang w:val="en-CA"/>
                                    </w:rPr>
                                  </w:pPr>
                                  <w:r w:rsidRPr="00B32AC0">
                                    <w:rPr>
                                      <w:i/>
                                      <w:sz w:val="12"/>
                                      <w:szCs w:val="12"/>
                                      <w:lang w:val="en-CA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2" name="Text Box 6314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190" y="5752"/>
                                <a:ext cx="162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9B9E193" w14:textId="77777777" w:rsidR="0051179B" w:rsidRPr="00B32AC0" w:rsidRDefault="0051179B" w:rsidP="009429F4">
                                  <w:pPr>
                                    <w:jc w:val="right"/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</w:pPr>
                                  <w:r w:rsidRPr="00B32AC0">
                                    <w:rPr>
                                      <w:i/>
                                      <w:sz w:val="12"/>
                                      <w:szCs w:val="12"/>
                                      <w:lang w:val="en-CA"/>
                                    </w:rPr>
                                    <w:t>y</w:t>
                                  </w:r>
                                  <w:r w:rsidRPr="00B32AC0"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3" name="Text Box 6315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175" y="6818"/>
                                <a:ext cx="162" cy="1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1B0BABC" w14:textId="77777777" w:rsidR="0051179B" w:rsidRPr="00B32AC0" w:rsidRDefault="0051179B" w:rsidP="009429F4">
                                  <w:pPr>
                                    <w:spacing w:before="20"/>
                                    <w:jc w:val="right"/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</w:pPr>
                                  <w:r w:rsidRPr="00B32AC0"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4" name="Text Box 6316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181" y="6031"/>
                                <a:ext cx="162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633407B" w14:textId="77777777" w:rsidR="0051179B" w:rsidRPr="00B32AC0" w:rsidRDefault="0051179B" w:rsidP="009429F4">
                                  <w:pPr>
                                    <w:jc w:val="right"/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</w:pPr>
                                  <w:r w:rsidRPr="00B32AC0"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5" name="Text Box 6317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180" y="6391"/>
                                <a:ext cx="162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7F46929" w14:textId="77777777" w:rsidR="0051179B" w:rsidRPr="00B32AC0" w:rsidRDefault="0051179B" w:rsidP="009429F4">
                                  <w:pPr>
                                    <w:jc w:val="right"/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6" name="Text Box 6318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1910" y="6844"/>
                                <a:ext cx="162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1A9B130" w14:textId="77777777" w:rsidR="0051179B" w:rsidRPr="00B32AC0" w:rsidRDefault="0051179B" w:rsidP="009429F4">
                                  <w:pPr>
                                    <w:jc w:val="center"/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</w:pPr>
                                  <w:r w:rsidRPr="00B32AC0"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sym w:font="Symbol" w:char="F02D"/>
                                  </w:r>
                                  <w:r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7" name="Text Box 6319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2631" y="6844"/>
                                <a:ext cx="162" cy="1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2EF01D5" w14:textId="77777777" w:rsidR="0051179B" w:rsidRPr="00B32AC0" w:rsidRDefault="0051179B" w:rsidP="009429F4">
                                  <w:pPr>
                                    <w:jc w:val="center"/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  <w:lang w:val="en-CA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38" name="Freeform 6320"/>
                          <wps:cNvSpPr>
                            <a:spLocks/>
                          </wps:cNvSpPr>
                          <wps:spPr bwMode="auto">
                            <a:xfrm flipV="1">
                              <a:off x="1907" y="5784"/>
                              <a:ext cx="893" cy="1080"/>
                            </a:xfrm>
                            <a:custGeom>
                              <a:avLst/>
                              <a:gdLst>
                                <a:gd name="T0" fmla="*/ 0 w 1729"/>
                                <a:gd name="T1" fmla="*/ 2688 h 2688"/>
                                <a:gd name="T2" fmla="*/ 577 w 1729"/>
                                <a:gd name="T3" fmla="*/ 384 h 2688"/>
                                <a:gd name="T4" fmla="*/ 1153 w 1729"/>
                                <a:gd name="T5" fmla="*/ 384 h 2688"/>
                                <a:gd name="T6" fmla="*/ 1729 w 1729"/>
                                <a:gd name="T7" fmla="*/ 2688 h 268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729" h="2688">
                                  <a:moveTo>
                                    <a:pt x="0" y="2688"/>
                                  </a:moveTo>
                                  <a:cubicBezTo>
                                    <a:pt x="192" y="1728"/>
                                    <a:pt x="385" y="768"/>
                                    <a:pt x="577" y="384"/>
                                  </a:cubicBezTo>
                                  <a:cubicBezTo>
                                    <a:pt x="769" y="0"/>
                                    <a:pt x="961" y="0"/>
                                    <a:pt x="1153" y="384"/>
                                  </a:cubicBezTo>
                                  <a:cubicBezTo>
                                    <a:pt x="1345" y="768"/>
                                    <a:pt x="1537" y="1728"/>
                                    <a:pt x="1729" y="2688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arrow" w="sm" len="sm"/>
                              <a:tailEnd type="arrow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9" name="Freeform 6321"/>
                        <wps:cNvSpPr>
                          <a:spLocks/>
                        </wps:cNvSpPr>
                        <wps:spPr bwMode="auto">
                          <a:xfrm flipV="1">
                            <a:off x="4544" y="5785"/>
                            <a:ext cx="648" cy="1080"/>
                          </a:xfrm>
                          <a:custGeom>
                            <a:avLst/>
                            <a:gdLst>
                              <a:gd name="T0" fmla="*/ 0 w 1729"/>
                              <a:gd name="T1" fmla="*/ 2688 h 2688"/>
                              <a:gd name="T2" fmla="*/ 577 w 1729"/>
                              <a:gd name="T3" fmla="*/ 384 h 2688"/>
                              <a:gd name="T4" fmla="*/ 1153 w 1729"/>
                              <a:gd name="T5" fmla="*/ 384 h 2688"/>
                              <a:gd name="T6" fmla="*/ 1729 w 1729"/>
                              <a:gd name="T7" fmla="*/ 2688 h 26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729" h="2688">
                                <a:moveTo>
                                  <a:pt x="0" y="2688"/>
                                </a:moveTo>
                                <a:cubicBezTo>
                                  <a:pt x="192" y="1728"/>
                                  <a:pt x="385" y="768"/>
                                  <a:pt x="577" y="384"/>
                                </a:cubicBezTo>
                                <a:cubicBezTo>
                                  <a:pt x="769" y="0"/>
                                  <a:pt x="961" y="0"/>
                                  <a:pt x="1153" y="384"/>
                                </a:cubicBezTo>
                                <a:cubicBezTo>
                                  <a:pt x="1345" y="768"/>
                                  <a:pt x="1537" y="1728"/>
                                  <a:pt x="1729" y="2688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arrow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Freeform 6322"/>
                        <wps:cNvSpPr>
                          <a:spLocks/>
                        </wps:cNvSpPr>
                        <wps:spPr bwMode="auto">
                          <a:xfrm>
                            <a:off x="4544" y="6795"/>
                            <a:ext cx="648" cy="1080"/>
                          </a:xfrm>
                          <a:custGeom>
                            <a:avLst/>
                            <a:gdLst>
                              <a:gd name="T0" fmla="*/ 0 w 1729"/>
                              <a:gd name="T1" fmla="*/ 2688 h 2688"/>
                              <a:gd name="T2" fmla="*/ 577 w 1729"/>
                              <a:gd name="T3" fmla="*/ 384 h 2688"/>
                              <a:gd name="T4" fmla="*/ 1153 w 1729"/>
                              <a:gd name="T5" fmla="*/ 384 h 2688"/>
                              <a:gd name="T6" fmla="*/ 1729 w 1729"/>
                              <a:gd name="T7" fmla="*/ 2688 h 26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729" h="2688">
                                <a:moveTo>
                                  <a:pt x="0" y="2688"/>
                                </a:moveTo>
                                <a:cubicBezTo>
                                  <a:pt x="192" y="1728"/>
                                  <a:pt x="385" y="768"/>
                                  <a:pt x="577" y="384"/>
                                </a:cubicBezTo>
                                <a:cubicBezTo>
                                  <a:pt x="769" y="0"/>
                                  <a:pt x="961" y="0"/>
                                  <a:pt x="1153" y="384"/>
                                </a:cubicBezTo>
                                <a:cubicBezTo>
                                  <a:pt x="1345" y="768"/>
                                  <a:pt x="1537" y="1728"/>
                                  <a:pt x="1729" y="2688"/>
                                </a:cubicBez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arrow" w="sm" len="sm"/>
                            <a:tailEnd type="arrow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6324"/>
                        <wps:cNvSpPr txBox="1">
                          <a:spLocks noChangeArrowheads="1"/>
                        </wps:cNvSpPr>
                        <wps:spPr bwMode="auto">
                          <a:xfrm>
                            <a:off x="4895" y="5713"/>
                            <a:ext cx="43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8A8FF1" w14:textId="77777777" w:rsidR="0051179B" w:rsidRPr="004A068B" w:rsidRDefault="0051179B" w:rsidP="009429F4">
                              <w:pPr>
                                <w:jc w:val="center"/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</w:pPr>
                              <w:r w:rsidRPr="00B32AC0"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  <w:t>y</w:t>
                              </w:r>
                              <w:r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t> = 2</w:t>
                              </w:r>
                              <w:r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  <w:t>x</w:t>
                              </w:r>
                              <w:r w:rsidRPr="004A068B">
                                <w:rPr>
                                  <w:sz w:val="12"/>
                                  <w:szCs w:val="12"/>
                                  <w:vertAlign w:val="superscript"/>
                                  <w:lang w:val="en-C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" name="Text Box 6325"/>
                        <wps:cNvSpPr txBox="1">
                          <a:spLocks noChangeArrowheads="1"/>
                        </wps:cNvSpPr>
                        <wps:spPr bwMode="auto">
                          <a:xfrm>
                            <a:off x="5214" y="5920"/>
                            <a:ext cx="43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B00B82" w14:textId="77777777" w:rsidR="0051179B" w:rsidRPr="004A068B" w:rsidRDefault="0051179B" w:rsidP="009429F4">
                              <w:pPr>
                                <w:jc w:val="center"/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</w:pPr>
                              <w:r w:rsidRPr="00B32AC0"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  <w:t>y</w:t>
                              </w:r>
                              <w:r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t> = </w:t>
                              </w:r>
                              <w:r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  <w:t>x</w:t>
                              </w:r>
                              <w:r w:rsidRPr="004A068B">
                                <w:rPr>
                                  <w:sz w:val="12"/>
                                  <w:szCs w:val="12"/>
                                  <w:vertAlign w:val="superscript"/>
                                  <w:lang w:val="en-C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" name="Text Box 6326"/>
                        <wps:cNvSpPr txBox="1">
                          <a:spLocks noChangeArrowheads="1"/>
                        </wps:cNvSpPr>
                        <wps:spPr bwMode="auto">
                          <a:xfrm>
                            <a:off x="5157" y="7471"/>
                            <a:ext cx="43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D39DD1" w14:textId="77777777" w:rsidR="0051179B" w:rsidRPr="004A068B" w:rsidRDefault="0051179B" w:rsidP="009429F4">
                              <w:pPr>
                                <w:jc w:val="center"/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</w:pPr>
                              <w:r w:rsidRPr="00B32AC0"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  <w:t>y</w:t>
                              </w:r>
                              <w:r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t> = </w:t>
                              </w:r>
                              <w:r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sym w:font="Symbol" w:char="F02D"/>
                              </w:r>
                              <w:r>
                                <w:rPr>
                                  <w:sz w:val="12"/>
                                  <w:szCs w:val="12"/>
                                  <w:lang w:val="en-CA"/>
                                </w:rPr>
                                <w:t>2</w:t>
                              </w:r>
                              <w:r>
                                <w:rPr>
                                  <w:i/>
                                  <w:sz w:val="12"/>
                                  <w:szCs w:val="12"/>
                                  <w:lang w:val="en-CA"/>
                                </w:rPr>
                                <w:t>x</w:t>
                              </w:r>
                              <w:r w:rsidRPr="004A068B">
                                <w:rPr>
                                  <w:sz w:val="12"/>
                                  <w:szCs w:val="12"/>
                                  <w:vertAlign w:val="superscript"/>
                                  <w:lang w:val="en-CA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1B468A" id="Group 6327" o:spid="_x0000_s1673" style="position:absolute;margin-left:153.35pt;margin-top:1.6pt;width:74.95pt;height:110pt;z-index:251570176" coordorigin="4147,5713" coordsize="1499,2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">
                <v:group id="Group 6286" o:spid="_x0000_s1674" style="position:absolute;left:4147;top:5753;width:1442;height:2160" coordorigin="1632,5752" coordsize="1442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group id="Group 6287" o:spid="_x0000_s1675" style="position:absolute;left:1632;top:5752;width:1442;height:2160" coordorigin="1632,5752" coordsize="1442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<v:group id="Group 6288" o:spid="_x0000_s1676" style="position:absolute;left:1632;top:5752;width:1442;height:2160" coordorigin="1632,5752" coordsize="1442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<v:shape id="AutoShape 6289" o:spid="_x0000_s1677" type="#_x0000_t32" style="position:absolute;left:1632;top:737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L1LcUAAADaAAAADwAAAGRycy9kb3ducmV2LnhtbESPT2vCQBTE74LfYXlCL1I3VmprzEaK&#10;pdqDB+uf+yP7zAazb0N2q7GfvisUehxm5jdMtuhsLS7U+sqxgvEoAUFcOF1xqeCw/3h8BeEDssba&#10;MSm4kYdF3u9lmGp35S+67EIpIoR9igpMCE0qpS8MWfQj1xBH7+RaiyHKtpS6xWuE21o+JclUWqw4&#10;LhhsaGmoOO++rYLJasbvt9nPcmg22+eajrx307VSD4PubQ4iUBf+w3/tT63gBe5X4g2Q+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UL1LcUAAADaAAAADwAAAAAAAAAA&#10;AAAAAAChAgAAZHJzL2Rvd25yZXYueG1sUEsFBgAAAAAEAAQA+QAAAJMDAAAAAA==&#10;" strokecolor="#7f7f7f" strokeweight=".25pt">
                        <o:lock v:ext="edit" aspectratio="t"/>
                      </v:shape>
                      <v:shape id="AutoShape 6290" o:spid="_x0000_s1678" type="#_x0000_t32" style="position:absolute;left:1632;top:755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1hX78AAADaAAAADwAAAGRycy9kb3ducmV2LnhtbERPy4rCMBTdC/MP4Q7MRjQdRdFqlEGZ&#10;0YULn/tLc22KzU1pMlr9erMQXB7OezpvbCmuVPvCsYLvbgKCOHO64FzB8fDbGYHwAVlj6ZgU3MnD&#10;fPbRmmKq3Y13dN2HXMQQ9ikqMCFUqZQ+M2TRd11FHLmzqy2GCOtc6hpvMdyWspckQ2mx4NhgsKKF&#10;oeyy/7cK+n9jXt7Hj0XbbLaDkk58cMOVUl+fzc8ERKAmvMUv91oriFvjlXgD5OwJ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N1hX78AAADaAAAADwAAAAAAAAAAAAAAAACh&#10;AgAAZHJzL2Rvd25yZXYueG1sUEsFBgAAAAAEAAQA+QAAAI0DAAAAAA==&#10;" strokecolor="#7f7f7f" strokeweight=".25pt">
                        <o:lock v:ext="edit" aspectratio="t"/>
                      </v:shape>
                      <v:shape id="AutoShape 6291" o:spid="_x0000_s1679" type="#_x0000_t32" style="position:absolute;left:1632;top:773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HExMQAAADaAAAADwAAAGRycy9kb3ducmV2LnhtbESPT2vCQBTE70K/w/IKXsRs2lIxMasU&#10;S6sHD/Xf/ZF9zYZm34bsqrGf3hUKPQ4z8xumWPS2EWfqfO1YwVOSgiAuna65UnDYf4ynIHxA1tg4&#10;JgVX8rCYPwwKzLW78JbOu1CJCGGfowITQptL6UtDFn3iWuLofbvOYoiyq6Tu8BLhtpHPaTqRFmuO&#10;CwZbWhoqf3Ynq+DlM+P3a/a7HJnN12tDR967yUqp4WP/NgMRqA//4b/2WivI4H4l3gA5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kcTExAAAANoAAAAPAAAAAAAAAAAA&#10;AAAAAKECAABkcnMvZG93bnJldi54bWxQSwUGAAAAAAQABAD5AAAAkgMAAAAA&#10;" strokecolor="#7f7f7f" strokeweight=".25pt">
                        <o:lock v:ext="edit" aspectratio="t"/>
                      </v:shape>
                      <v:shape id="AutoShape 6292" o:spid="_x0000_s1680" type="#_x0000_t32" style="position:absolute;left:1632;top:791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/wEcUAAADbAAAADwAAAGRycy9kb3ducmV2LnhtbESPT2/CMAzF75P2HSJP2mWCdENDUAho&#10;YtrYgQN/71ZjmorGqZoMCp8eHybtZus9v/fzdN75Wp2pjVVgA6/9DBRxEWzFpYH97qs3AhUTssU6&#10;MBm4UoT57PFhirkNF97QeZtKJSEcczTgUmpyrWPhyGPsh4ZYtGNoPSZZ21LbFi8S7mv9lmVD7bFi&#10;aXDY0MJRcdr+egOD7zF/Xse3xYtbrd9rOvAuDJfGPD91HxNQibr0b/67/rGCL/TyiwygZ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a/wEcUAAADbAAAADwAAAAAAAAAA&#10;AAAAAAChAgAAZHJzL2Rvd25yZXYueG1sUEsFBgAAAAAEAAQA+QAAAJMDAAAAAA==&#10;" strokecolor="#7f7f7f" strokeweight=".25pt">
                        <o:lock v:ext="edit" aspectratio="t"/>
                      </v:shape>
                      <v:shape id="AutoShape 6293" o:spid="_x0000_s1681" type="#_x0000_t32" style="position:absolute;left:253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NVisMAAADbAAAADwAAAGRycy9kb3ducmV2LnhtbERPTWvCQBC9C/6HZQq9iG60VEzqKqK0&#10;euihTfQ+ZKfZ0OxsyG419te7QqG3ebzPWa5724gzdb52rGA6SUAQl07XXCk4Fq/jBQgfkDU2jknB&#10;lTysV8PBEjPtLvxJ5zxUIoawz1CBCaHNpPSlIYt+4lriyH25zmKIsKuk7vASw20jZ0kylxZrjg0G&#10;W9oaKr/zH6vg6S3l3TX93Y7M+8dzQycu3Hyv1ONDv3kBEagP/+I/90HH+VO4/xIPkK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bjVYrDAAAA2wAAAA8AAAAAAAAAAAAA&#10;AAAAoQIAAGRycy9kb3ducmV2LnhtbFBLBQYAAAAABAAEAPkAAACRAwAAAAA=&#10;" strokecolor="#7f7f7f" strokeweight=".25pt">
                        <o:lock v:ext="edit" aspectratio="t"/>
                      </v:shape>
                      <v:shape id="AutoShape 6294" o:spid="_x0000_s1682" type="#_x0000_t32" style="position:absolute;left:163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HL/cMAAADbAAAADwAAAGRycy9kb3ducmV2LnhtbERPTWvCQBC9C/6HZQq9iG60VEzqKqK0&#10;euihTfQ+ZKfZ0OxsyG419te7QqG3ebzPWa5724gzdb52rGA6SUAQl07XXCk4Fq/jBQgfkDU2jknB&#10;lTysV8PBEjPtLvxJ5zxUIoawz1CBCaHNpPSlIYt+4lriyH25zmKIsKuk7vASw20jZ0kylxZrjg0G&#10;W9oaKr/zH6vg6S3l3TX93Y7M+8dzQycu3Hyv1ONDv3kBEagP/+I/90HH+TO4/xIPkK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xy/3DAAAA2wAAAA8AAAAAAAAAAAAA&#10;AAAAoQIAAGRycy9kb3ducmV2LnhtbFBLBQYAAAAABAAEAPkAAACRAwAAAAA=&#10;" strokecolor="#7f7f7f" strokeweight=".25pt">
                        <o:lock v:ext="edit" aspectratio="t"/>
                      </v:shape>
                      <v:shape id="AutoShape 6295" o:spid="_x0000_s1683" type="#_x0000_t32" style="position:absolute;left:181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1uZsIAAADbAAAADwAAAGRycy9kb3ducmV2LnhtbERPTWsCMRC9F/wPYQQvpWZVKnU1iihV&#10;Dz3o2t6HzbhZ3EyWTaqrv94Ihd7m8T5ntmhtJS7U+NKxgkE/AUGcO11yoeD7+Pn2AcIHZI2VY1Jw&#10;Iw+Leedlhql2Vz7QJQuFiCHsU1RgQqhTKX1uyKLvu5o4cifXWAwRNoXUDV5juK3kMEnG0mLJscFg&#10;TStD+Tn7tQpGmwmvb5P76tV87d8r+uGjG2+V6nXb5RREoDb8i//cOx3nj+D5SzxAz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X1uZsIAAADbAAAADwAAAAAAAAAAAAAA&#10;AAChAgAAZHJzL2Rvd25yZXYueG1sUEsFBgAAAAAEAAQA+QAAAJADAAAAAA==&#10;" strokecolor="#7f7f7f" strokeweight=".25pt">
                        <o:lock v:ext="edit" aspectratio="t"/>
                      </v:shape>
                      <v:shape id="AutoShape 6296" o:spid="_x0000_s1684" type="#_x0000_t32" style="position:absolute;left:217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T2EsIAAADbAAAADwAAAGRycy9kb3ducmV2LnhtbERPS2sCMRC+C/6HMIIXqdn6oq5GKRZb&#10;Dx6s1vuwGTeLm8mySXXtr28Ewdt8fM+ZLxtbigvVvnCs4LWfgCDOnC44V/BzWL+8gfABWWPpmBTc&#10;yMNy0W7NMdXuyt902YdcxBD2KSowIVSplD4zZNH3XUUcuZOrLYYI61zqGq8x3JZykCQTabHg2GCw&#10;opWh7Lz/tQqGn1P+uE3/Vj2z3Y1LOvLBTb6U6naa9xmIQE14ih/ujY7zR3D/JR4gF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pT2EsIAAADbAAAADwAAAAAAAAAAAAAA&#10;AAChAgAAZHJzL2Rvd25yZXYueG1sUEsFBgAAAAAEAAQA+QAAAJADAAAAAA==&#10;" strokecolor="#7f7f7f" strokeweight=".25pt">
                        <o:lock v:ext="edit" aspectratio="t"/>
                      </v:shape>
                      <v:shape id="AutoShape 6297" o:spid="_x0000_s1685" type="#_x0000_t32" style="position:absolute;left:235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wcB8IAAADbAAAADwAAAGRycy9kb3ducmV2LnhtbERPTWsCMRC9F/wPYQq91WylLWU1iigt&#10;rVBE68HjsBk30c1kSeK6/fdGKPQ2j/c5k1nvGtFRiNazgqdhAYK48tpyrWD38/74BiImZI2NZ1Lw&#10;SxFm08HdBEvtL7yhbptqkUM4lqjApNSWUsbKkMM49C1x5g4+OEwZhlrqgJcc7ho5KopX6dBybjDY&#10;0sJQddqenYLlcWXnX+vV896ej+Hj+9R3Bo1SD/f9fAwiUZ/+xX/uT53nv8Dtl3yAnF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wcB8IAAADbAAAADwAAAAAAAAAAAAAA&#10;AAChAgAAZHJzL2Rvd25yZXYueG1sUEsFBgAAAAAEAAQA+QAAAJADAAAAAA==&#10;" strokeweight=".5pt">
                        <o:lock v:ext="edit" aspectratio="t"/>
                      </v:shape>
                      <v:shape id="AutoShape 6298" o:spid="_x0000_s1686" type="#_x0000_t32" style="position:absolute;left:1632;top:575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rN/sIAAADbAAAADwAAAGRycy9kb3ducmV2LnhtbERPS2sCMRC+F/ofwhS8FM1WcdHVKEVR&#10;e/BQX/dhM90s3UyWTdTVX28KQm/z8T1nOm9tJS7U+NKxgo9eAoI4d7rkQsHxsOqOQPiArLFyTApu&#10;5GE+e32ZYqbdlXd02YdCxBD2GSowIdSZlD43ZNH3XE0cuR/XWAwRNoXUDV5juK1kP0lSabHk2GCw&#10;poWh/Hd/tgoG6zEvb+P74t1sv4cVnfjg0o1Snbf2cwIiUBv+xU/3l47zU/j7JR4gZ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QrN/sIAAADbAAAADwAAAAAAAAAAAAAA&#10;AAChAgAAZHJzL2Rvd25yZXYueG1sUEsFBgAAAAAEAAQA+QAAAJADAAAAAA==&#10;" strokecolor="#7f7f7f" strokeweight=".25pt">
                        <o:lock v:ext="edit" aspectratio="t"/>
                      </v:shape>
                      <v:shape id="AutoShape 6299" o:spid="_x0000_s1687" type="#_x0000_t32" style="position:absolute;left:1632;top:593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ZoZcIAAADbAAAADwAAAGRycy9kb3ducmV2LnhtbERPS2sCMRC+F/wPYYReSs2qaOtqFLHU&#10;evBgfdyHzbhZ3EyWTaqrv94UBG/z8T1nMmtsKc5U+8Kxgm4nAUGcOV1wrmC/+37/BOEDssbSMSm4&#10;kofZtPUywVS7C//SeRtyEUPYp6jAhFClUvrMkEXfcRVx5I6uthgirHOpa7zEcFvKXpIMpcWCY4PB&#10;ihaGstP2zyroL0f8dR3dFm9mvRmUdOCdG/4o9dpu5mMQgZrwFD/cKx3nf8D/L/EAOb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kZoZcIAAADbAAAADwAAAAAAAAAAAAAA&#10;AAChAgAAZHJzL2Rvd25yZXYueG1sUEsFBgAAAAAEAAQA+QAAAJADAAAAAA==&#10;" strokecolor="#7f7f7f" strokeweight=".25pt">
                        <o:lock v:ext="edit" aspectratio="t"/>
                      </v:shape>
                      <v:shape id="AutoShape 6300" o:spid="_x0000_s1688" type="#_x0000_t32" style="position:absolute;left:1632;top:611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n8F8UAAADbAAAADwAAAGRycy9kb3ducmV2LnhtbESPT2/CMAzF75P2HSJP2mWCdENDUAho&#10;YtrYgQN/71ZjmorGqZoMCp8eHybtZus9v/fzdN75Wp2pjVVgA6/9DBRxEWzFpYH97qs3AhUTssU6&#10;MBm4UoT57PFhirkNF97QeZtKJSEcczTgUmpyrWPhyGPsh4ZYtGNoPSZZ21LbFi8S7mv9lmVD7bFi&#10;aXDY0MJRcdr+egOD7zF/Xse3xYtbrd9rOvAuDJfGPD91HxNQibr0b/67/rGCL7DyiwygZ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n8F8UAAADbAAAADwAAAAAAAAAA&#10;AAAAAAChAgAAZHJzL2Rvd25yZXYueG1sUEsFBgAAAAAEAAQA+QAAAJMDAAAAAA==&#10;" strokecolor="#7f7f7f" strokeweight=".25pt">
                        <o:lock v:ext="edit" aspectratio="t"/>
                      </v:shape>
                      <v:shape id="AutoShape 6301" o:spid="_x0000_s1689" type="#_x0000_t32" style="position:absolute;left:1632;top:629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VZjMIAAADbAAAADwAAAGRycy9kb3ducmV2LnhtbERPTWsCMRC9F/wPYYReimZVlO7WKKJo&#10;e/Bg1d6HzbhZ3EyWTaqrv74pCN7m8T5nOm9tJS7U+NKxgkE/AUGcO11yoeB4WPfeQfiArLFyTApu&#10;5GE+67xMMdPuyt902YdCxBD2GSowIdSZlD43ZNH3XU0cuZNrLIYIm0LqBq8x3FZymCQTabHk2GCw&#10;pqWh/Lz/tQpGm5RXt/S+fDPb3biiHz64yadSr9128QEiUBue4of7S8f5Kfz/Eg+Qs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JVZjMIAAADbAAAADwAAAAAAAAAAAAAA&#10;AAChAgAAZHJzL2Rvd25yZXYueG1sUEsFBgAAAAAEAAQA+QAAAJADAAAAAA==&#10;" strokecolor="#7f7f7f" strokeweight=".25pt">
                        <o:lock v:ext="edit" aspectratio="t"/>
                      </v:shape>
                      <v:shape id="AutoShape 6302" o:spid="_x0000_s1690" type="#_x0000_t32" style="position:absolute;left:1632;top:647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M6rMEAAADbAAAADwAAAGRycy9kb3ducmV2LnhtbERPy4rCMBTdC/5DuANuBk1VFK1GEUXH&#10;hYsZH/tLc23KNDeliVr9+sliwOXhvOfLxpbiTrUvHCvo9xIQxJnTBecKzqdtdwLCB2SNpWNS8CQP&#10;y0W7NcdUuwf/0P0YchFD2KeowIRQpVL6zJBF33MVceSurrYYIqxzqWt8xHBbykGSjKXFgmODwYrW&#10;hrLf480qGO6mvHlOX+tPc/gelXThkxt/KdX5aFYzEIGa8Bb/u/dawSCuj1/iD5CL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wzqswQAAANsAAAAPAAAAAAAAAAAAAAAA&#10;AKECAABkcnMvZG93bnJldi54bWxQSwUGAAAAAAQABAD5AAAAjwMAAAAA&#10;" strokecolor="#7f7f7f" strokeweight=".25pt">
                        <o:lock v:ext="edit" aspectratio="t"/>
                      </v:shape>
                      <v:shape id="AutoShape 6303" o:spid="_x0000_s1691" type="#_x0000_t32" style="position:absolute;left:1632;top:665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+fN8UAAADbAAAADwAAAGRycy9kb3ducmV2LnhtbESPQWvCQBSE74X+h+UVeilmo0WpMauI&#10;0urBQxv1/si+ZkOzb0N2q7G/3hWEHoeZ+YbJF71txIk6XztWMExSEMSl0zVXCg7798EbCB+QNTaO&#10;ScGFPCzmjw85Ztqd+YtORahEhLDPUIEJoc2k9KUhiz5xLXH0vl1nMUTZVVJ3eI5w28hRmk6kxZrj&#10;gsGWVobKn+LXKnj9mPL6Mv1bvZjd57ihI+/dZKPU81O/nIEI1If/8L291QpGQ7h9iT9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I+fN8UAAADbAAAADwAAAAAAAAAA&#10;AAAAAAChAgAAZHJzL2Rvd25yZXYueG1sUEsFBgAAAAAEAAQA+QAAAJMDAAAAAA==&#10;" strokecolor="#7f7f7f" strokeweight=".25pt">
                        <o:lock v:ext="edit" aspectratio="t"/>
                      </v:shape>
                      <v:shape id="AutoShape 6304" o:spid="_x0000_s1692" type="#_x0000_t32" style="position:absolute;left:1632;top:683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lOzsQAAADbAAAADwAAAGRycy9kb3ducmV2LnhtbESPQWsCMRSE74X+h/AK3mq2S5GyGkUs&#10;LVUoperB42Pz3EQ3L0sS1/XfN4VCj8PMfMPMFoNrRU8hWs8KnsYFCOLaa8uNgv3u7fEFREzIGlvP&#10;pOBGERbz+7sZVtpf+Zv6bWpEhnCsUIFJqaukjLUhh3HsO+LsHX1wmLIMjdQBrxnuWlkWxUQ6tJwX&#10;DHa0MlSftxen4PW0scv11+b5YC+n8P55HnqDRqnRw7Ccgkg0pP/wX/tDKyhL+P2Sf4C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CU7OxAAAANsAAAAPAAAAAAAAAAAA&#10;AAAAAKECAABkcnMvZG93bnJldi54bWxQSwUGAAAAAAQABAD5AAAAkgMAAAAA&#10;" strokeweight=".5pt">
                        <o:lock v:ext="edit" aspectratio="t"/>
                      </v:shape>
                      <v:shape id="AutoShape 6305" o:spid="_x0000_s1693" type="#_x0000_t32" style="position:absolute;left:1632;top:701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Gk28UAAADbAAAADwAAAGRycy9kb3ducmV2LnhtbESPT2vCQBTE74V+h+UVvBSzqaJozCpF&#10;sfbgof67P7Kv2dDs25BdNfbTuwWhx2FmfsPki87W4kKtrxwreEtSEMSF0xWXCo6HdX8CwgdkjbVj&#10;UnAjD4v581OOmXZX3tFlH0oRIewzVGBCaDIpfWHIok9cQxy9b9daDFG2pdQtXiPc1nKQpmNpseK4&#10;YLChpaHiZ3+2CoYfU17dpr/LV7P9GtV04oMbb5TqvXTvMxCBuvAffrQ/tYLBEP6+xB8g5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xGk28UAAADbAAAADwAAAAAAAAAA&#10;AAAAAAChAgAAZHJzL2Rvd25yZXYueG1sUEsFBgAAAAAEAAQA+QAAAJMDAAAAAA==&#10;" strokecolor="#7f7f7f" strokeweight=".25pt">
                        <o:lock v:ext="edit" aspectratio="t"/>
                      </v:shape>
                      <v:shape id="AutoShape 6306" o:spid="_x0000_s1694" type="#_x0000_t32" style="position:absolute;left:1632;top:7192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g8r8UAAADbAAAADwAAAGRycy9kb3ducmV2LnhtbESPQWvCQBSE74L/YXmCl6IbbSsaXUUs&#10;tR56aLW9P7LPbDD7NmS3SfTXdwsFj8PMfMOsNp0tRUO1LxwrmIwTEMSZ0wXnCr5Or6M5CB+QNZaO&#10;ScGVPGzW/d4KU+1a/qTmGHIRIexTVGBCqFIpfWbIoh+7ijh6Z1dbDFHWudQ1thFuSzlNkpm0WHBc&#10;MFjRzlB2Of5YBY/7Bb9cF7fdg3n/eC7pm09u9qbUcNBtlyACdeEe/m8ftILpE/x9iT9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Pg8r8UAAADbAAAADwAAAAAAAAAA&#10;AAAAAAChAgAAZHJzL2Rvd25yZXYueG1sUEsFBgAAAAAEAAQA+QAAAJMDAAAAAA==&#10;" strokecolor="#7f7f7f" strokeweight=".25pt">
                        <o:lock v:ext="edit" aspectratio="t"/>
                      </v:shape>
                      <v:shape id="AutoShape 6307" o:spid="_x0000_s1695" type="#_x0000_t32" style="position:absolute;left:271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SZNMUAAADbAAAADwAAAGRycy9kb3ducmV2LnhtbESPT2vCQBTE74V+h+UVvBSzqaJozCpF&#10;UXvwUP/dH9nXbGj2bciuGv303UKhx2FmfsPki87W4kqtrxwreEtSEMSF0xWXCk7HdX8CwgdkjbVj&#10;UnAnD4v581OOmXY33tP1EEoRIewzVGBCaDIpfWHIok9cQxy9L9daDFG2pdQt3iLc1nKQpmNpseK4&#10;YLChpaHi+3CxCoabKa/u08fy1ew+RzWd+ejGW6V6L937DESgLvyH/9ofWsFgBL9f4g+Q8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7SZNMUAAADbAAAADwAAAAAAAAAA&#10;AAAAAAChAgAAZHJzL2Rvd25yZXYueG1sUEsFBgAAAAAEAAQA+QAAAJMDAAAAAA==&#10;" strokecolor="#7f7f7f" strokeweight=".25pt">
                        <o:lock v:ext="edit" aspectratio="t"/>
                      </v:shape>
                      <v:shape id="AutoShape 6308" o:spid="_x0000_s1696" type="#_x0000_t32" style="position:absolute;left:289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2YHQ8UAAADbAAAADwAAAGRycy9kb3ducmV2LnhtbESPT2vCQBTE74LfYXlCL1I3tTTU1DVI&#10;SquHHvx7f2Rfs8Hs25Ddauynd4VCj8PM/IaZ571txJk6XztW8DRJQBCXTtdcKTjsPx5fQfiArLFx&#10;TAqu5CFfDAdzzLS78JbOu1CJCGGfoQITQptJ6UtDFv3EtcTR+3adxRBlV0nd4SXCbSOnSZJKizXH&#10;BYMtFYbK0+7HKnj+nPH7dfZbjM3X5qWhI+9dulLqYdQv30AE6sN/+K+91gqmKdy/xB8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2YHQ8UAAADbAAAADwAAAAAAAAAA&#10;AAAAAAChAgAAZHJzL2Rvd25yZXYueG1sUEsFBgAAAAAEAAQA+QAAAJMDAAAAAA==&#10;" strokecolor="#7f7f7f" strokeweight=".25pt">
                        <o:lock v:ext="edit" aspectratio="t"/>
                      </v:shape>
                      <v:shape id="AutoShape 6309" o:spid="_x0000_s1697" type="#_x0000_t32" style="position:absolute;left:307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qi2MUAAADbAAAADwAAAGRycy9kb3ducmV2LnhtbESPzWsCMRTE70L/h/AKXkSztfi1GqUo&#10;th48tH7cH5vXzdLNy7KJuvrXm4LgcZiZ3zCzRWNLcabaF44VvPUSEMSZ0wXnCg77dXcMwgdkjaVj&#10;UnAlD4v5S2uGqXYX/qHzLuQiQtinqMCEUKVS+syQRd9zFXH0fl1tMURZ51LXeIlwW8p+kgylxYLj&#10;gsGKloayv93JKnj/nPDqOrktO2b7PSjpyHs3/FKq/dp8TEEEasIz/GhvtIL+CP6/xB8g5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Cqi2MUAAADbAAAADwAAAAAAAAAA&#10;AAAAAAChAgAAZHJzL2Rvd25yZXYueG1sUEsFBgAAAAAEAAQA+QAAAJMDAAAAAA==&#10;" strokecolor="#7f7f7f" strokeweight=".25pt">
                        <o:lock v:ext="edit" aspectratio="t"/>
                      </v:shape>
                      <v:shape id="AutoShape 6310" o:spid="_x0000_s1698" type="#_x0000_t32" style="position:absolute;left:1992;top:5752;width:2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U2qsEAAADbAAAADwAAAGRycy9kb3ducmV2LnhtbERPy4rCMBTdC/5DuANuBk1VFK1GEUXH&#10;hYsZH/tLc23KNDeliVr9+sliwOXhvOfLxpbiTrUvHCvo9xIQxJnTBecKzqdtdwLCB2SNpWNS8CQP&#10;y0W7NcdUuwf/0P0YchFD2KeowIRQpVL6zJBF33MVceSurrYYIqxzqWt8xHBbykGSjKXFgmODwYrW&#10;hrLf480qGO6mvHlOX+tPc/gelXThkxt/KdX5aFYzEIGa8Bb/u/dawSCOjV/iD5CL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tTaqwQAAANsAAAAPAAAAAAAAAAAAAAAA&#10;AKECAABkcnMvZG93bnJldi54bWxQSwUGAAAAAAQABAD5AAAAjwMAAAAA&#10;" strokecolor="#7f7f7f" strokeweight=".25pt">
                        <o:lock v:ext="edit" aspectratio="t"/>
                      </v:shape>
                    </v:group>
                    <v:shape id="Text Box 6311" o:spid="_x0000_s1699" type="#_x0000_t202" style="position:absolute;left:2180;top:7111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/Bl8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sEihd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b8GXxQAAANsAAAAPAAAAAAAAAAAAAAAAAJgCAABkcnMv&#10;ZG93bnJldi54bWxQSwUGAAAAAAQABAD1AAAAigMAAAAA&#10;" filled="f" stroked="f">
                      <o:lock v:ext="edit" aspectratio="t"/>
                      <v:textbox inset="0,0,0,0">
                        <w:txbxContent>
                          <w:p w14:paraId="75A8F62B" w14:textId="77777777" w:rsidR="0051179B" w:rsidRPr="007F78D9" w:rsidRDefault="0051179B" w:rsidP="009429F4">
                            <w:pPr>
                              <w:jc w:val="center"/>
                              <w:rPr>
                                <w:sz w:val="16"/>
                                <w:szCs w:val="16"/>
                                <w:lang w:val="en-CA"/>
                              </w:rPr>
                            </w:pPr>
                            <w:r w:rsidRPr="004C63BD">
                              <w:rPr>
                                <w:sz w:val="12"/>
                                <w:szCs w:val="12"/>
                                <w:lang w:val="en-CA"/>
                              </w:rPr>
                              <w:sym w:font="Symbol" w:char="F02D"/>
                            </w:r>
                            <w:r>
                              <w:rPr>
                                <w:sz w:val="12"/>
                                <w:szCs w:val="12"/>
                                <w:lang w:val="en-C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6312" o:spid="_x0000_s1700" type="#_x0000_t202" style="position:absolute;left:2180;top:7471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z+18AA&#10;AADbAAAADwAAAGRycy9kb3ducmV2LnhtbERPTYvCMBC9L/gfwgje1tQVZK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oz+18AAAADbAAAADwAAAAAAAAAAAAAAAACYAgAAZHJzL2Rvd25y&#10;ZXYueG1sUEsFBgAAAAAEAAQA9QAAAIUDAAAAAA==&#10;" filled="f" stroked="f">
                      <o:lock v:ext="edit" aspectratio="t"/>
                      <v:textbox inset="0,0,0,0">
                        <w:txbxContent>
                          <w:p w14:paraId="33DABAE6" w14:textId="77777777" w:rsidR="0051179B" w:rsidRPr="007F78D9" w:rsidRDefault="0051179B" w:rsidP="009429F4">
                            <w:pPr>
                              <w:jc w:val="center"/>
                              <w:rPr>
                                <w:sz w:val="16"/>
                                <w:szCs w:val="16"/>
                                <w:lang w:val="en-CA"/>
                              </w:rPr>
                            </w:pPr>
                            <w:r w:rsidRPr="004C63BD">
                              <w:rPr>
                                <w:sz w:val="12"/>
                                <w:szCs w:val="12"/>
                                <w:lang w:val="en-CA"/>
                              </w:rPr>
                              <w:sym w:font="Symbol" w:char="F02D"/>
                            </w:r>
                            <w:r w:rsidRPr="004C63BD">
                              <w:rPr>
                                <w:sz w:val="12"/>
                                <w:szCs w:val="12"/>
                                <w:lang w:val="en-CA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6313" o:spid="_x0000_s1701" type="#_x0000_t202" style="position:absolute;left:2900;top:6795;width:161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BbTMUA&#10;AADbAAAADwAAAGRycy9kb3ducmV2LnhtbESPQWvCQBSE74X+h+UVvDUbFaR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wFtMxQAAANsAAAAPAAAAAAAAAAAAAAAAAJgCAABkcnMv&#10;ZG93bnJldi54bWxQSwUGAAAAAAQABAD1AAAAigMAAAAA&#10;" filled="f" stroked="f">
                      <o:lock v:ext="edit" aspectratio="t"/>
                      <v:textbox inset="0,0,0,0">
                        <w:txbxContent>
                          <w:p w14:paraId="3584078C" w14:textId="77777777" w:rsidR="0051179B" w:rsidRPr="00B32AC0" w:rsidRDefault="0051179B" w:rsidP="009429F4">
                            <w:pPr>
                              <w:spacing w:before="20"/>
                              <w:jc w:val="right"/>
                              <w:rPr>
                                <w:i/>
                                <w:sz w:val="12"/>
                                <w:szCs w:val="12"/>
                                <w:lang w:val="en-CA"/>
                              </w:rPr>
                            </w:pPr>
                            <w:r w:rsidRPr="00B32AC0">
                              <w:rPr>
                                <w:i/>
                                <w:sz w:val="12"/>
                                <w:szCs w:val="12"/>
                                <w:lang w:val="en-CA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6314" o:spid="_x0000_s1702" type="#_x0000_t202" style="position:absolute;left:2190;top:5752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LFO8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LFO8MAAADbAAAADwAAAAAAAAAAAAAAAACYAgAAZHJzL2Rv&#10;d25yZXYueG1sUEsFBgAAAAAEAAQA9QAAAIgDAAAAAA==&#10;" filled="f" stroked="f">
                      <o:lock v:ext="edit" aspectratio="t"/>
                      <v:textbox inset="0,0,0,0">
                        <w:txbxContent>
                          <w:p w14:paraId="09B9E193" w14:textId="77777777" w:rsidR="0051179B" w:rsidRPr="00B32AC0" w:rsidRDefault="0051179B" w:rsidP="009429F4">
                            <w:pPr>
                              <w:jc w:val="right"/>
                              <w:rPr>
                                <w:sz w:val="12"/>
                                <w:szCs w:val="12"/>
                                <w:lang w:val="en-CA"/>
                              </w:rPr>
                            </w:pPr>
                            <w:r w:rsidRPr="00B32AC0">
                              <w:rPr>
                                <w:i/>
                                <w:sz w:val="12"/>
                                <w:szCs w:val="12"/>
                                <w:lang w:val="en-CA"/>
                              </w:rPr>
                              <w:t>y</w:t>
                            </w:r>
                            <w:r w:rsidRPr="00B32AC0">
                              <w:rPr>
                                <w:sz w:val="12"/>
                                <w:szCs w:val="12"/>
                                <w:lang w:val="en-CA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  <v:shape id="Text Box 6315" o:spid="_x0000_s1703" type="#_x0000_t202" style="position:absolute;left:2175;top:6818;width:162;height:1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5goMUA&#10;AADbAAAADwAAAGRycy9kb3ducmV2LnhtbESPQWvCQBSE7wX/w/KE3pqNFaR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XmCgxQAAANsAAAAPAAAAAAAAAAAAAAAAAJgCAABkcnMv&#10;ZG93bnJldi54bWxQSwUGAAAAAAQABAD1AAAAigMAAAAA&#10;" filled="f" stroked="f">
                      <o:lock v:ext="edit" aspectratio="t"/>
                      <v:textbox inset="0,0,0,0">
                        <w:txbxContent>
                          <w:p w14:paraId="21B0BABC" w14:textId="77777777" w:rsidR="0051179B" w:rsidRPr="00B32AC0" w:rsidRDefault="0051179B" w:rsidP="009429F4">
                            <w:pPr>
                              <w:spacing w:before="20"/>
                              <w:jc w:val="right"/>
                              <w:rPr>
                                <w:sz w:val="12"/>
                                <w:szCs w:val="12"/>
                                <w:lang w:val="en-CA"/>
                              </w:rPr>
                            </w:pPr>
                            <w:r w:rsidRPr="00B32AC0">
                              <w:rPr>
                                <w:sz w:val="12"/>
                                <w:szCs w:val="12"/>
                                <w:lang w:val="en-CA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6316" o:spid="_x0000_s1704" type="#_x0000_t202" style="position:absolute;left:2181;top:6031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f41MQA&#10;AADbAAAADwAAAGRycy9kb3ducmV2LnhtbESPQWvCQBSE7wX/w/KE3urGtoh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3+NTEAAAA2wAAAA8AAAAAAAAAAAAAAAAAmAIAAGRycy9k&#10;b3ducmV2LnhtbFBLBQYAAAAABAAEAPUAAACJAwAAAAA=&#10;" filled="f" stroked="f">
                      <o:lock v:ext="edit" aspectratio="t"/>
                      <v:textbox inset="0,0,0,0">
                        <w:txbxContent>
                          <w:p w14:paraId="4633407B" w14:textId="77777777" w:rsidR="0051179B" w:rsidRPr="00B32AC0" w:rsidRDefault="0051179B" w:rsidP="009429F4">
                            <w:pPr>
                              <w:jc w:val="right"/>
                              <w:rPr>
                                <w:sz w:val="12"/>
                                <w:szCs w:val="12"/>
                                <w:lang w:val="en-CA"/>
                              </w:rPr>
                            </w:pPr>
                            <w:r w:rsidRPr="00B32AC0">
                              <w:rPr>
                                <w:sz w:val="12"/>
                                <w:szCs w:val="12"/>
                                <w:lang w:val="en-CA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6317" o:spid="_x0000_s1705" type="#_x0000_t202" style="position:absolute;left:2180;top:6391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tdT8QA&#10;AADbAAAADwAAAGRycy9kb3ducmV2LnhtbESPQWvCQBSE7wX/w/KE3urGlop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77XU/EAAAA2wAAAA8AAAAAAAAAAAAAAAAAmAIAAGRycy9k&#10;b3ducmV2LnhtbFBLBQYAAAAABAAEAPUAAACJAwAAAAA=&#10;" filled="f" stroked="f">
                      <o:lock v:ext="edit" aspectratio="t"/>
                      <v:textbox inset="0,0,0,0">
                        <w:txbxContent>
                          <w:p w14:paraId="07F46929" w14:textId="77777777" w:rsidR="0051179B" w:rsidRPr="00B32AC0" w:rsidRDefault="0051179B" w:rsidP="009429F4">
                            <w:pPr>
                              <w:jc w:val="right"/>
                              <w:rPr>
                                <w:sz w:val="12"/>
                                <w:szCs w:val="12"/>
                                <w:lang w:val="en-CA"/>
                              </w:rPr>
                            </w:pPr>
                            <w:r>
                              <w:rPr>
                                <w:sz w:val="12"/>
                                <w:szCs w:val="12"/>
                                <w:lang w:val="en-C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6318" o:spid="_x0000_s1706" type="#_x0000_t202" style="position:absolute;left:1910;top:6844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nDOMQA&#10;AADbAAAADwAAAGRycy9kb3ducmV2LnhtbESPQWvCQBSE7wX/w/KE3urGFkI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pwzjEAAAA2wAAAA8AAAAAAAAAAAAAAAAAmAIAAGRycy9k&#10;b3ducmV2LnhtbFBLBQYAAAAABAAEAPUAAACJAwAAAAA=&#10;" filled="f" stroked="f">
                      <o:lock v:ext="edit" aspectratio="t"/>
                      <v:textbox inset="0,0,0,0">
                        <w:txbxContent>
                          <w:p w14:paraId="01A9B130" w14:textId="77777777" w:rsidR="0051179B" w:rsidRPr="00B32AC0" w:rsidRDefault="0051179B" w:rsidP="009429F4">
                            <w:pPr>
                              <w:jc w:val="center"/>
                              <w:rPr>
                                <w:sz w:val="12"/>
                                <w:szCs w:val="12"/>
                                <w:lang w:val="en-CA"/>
                              </w:rPr>
                            </w:pPr>
                            <w:r w:rsidRPr="00B32AC0">
                              <w:rPr>
                                <w:sz w:val="12"/>
                                <w:szCs w:val="12"/>
                                <w:lang w:val="en-CA"/>
                              </w:rPr>
                              <w:sym w:font="Symbol" w:char="F02D"/>
                            </w:r>
                            <w:r>
                              <w:rPr>
                                <w:sz w:val="12"/>
                                <w:szCs w:val="12"/>
                                <w:lang w:val="en-C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6319" o:spid="_x0000_s1707" type="#_x0000_t202" style="position:absolute;left:2631;top:6844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Vmo8UA&#10;AADbAAAADwAAAGRycy9kb3ducmV2LnhtbESPQWvCQBSE70L/w/IK3nRTB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ZWajxQAAANsAAAAPAAAAAAAAAAAAAAAAAJgCAABkcnMv&#10;ZG93bnJldi54bWxQSwUGAAAAAAQABAD1AAAAigMAAAAA&#10;" filled="f" stroked="f">
                      <o:lock v:ext="edit" aspectratio="t"/>
                      <v:textbox inset="0,0,0,0">
                        <w:txbxContent>
                          <w:p w14:paraId="32EF01D5" w14:textId="77777777" w:rsidR="0051179B" w:rsidRPr="00B32AC0" w:rsidRDefault="0051179B" w:rsidP="009429F4">
                            <w:pPr>
                              <w:jc w:val="center"/>
                              <w:rPr>
                                <w:sz w:val="12"/>
                                <w:szCs w:val="12"/>
                                <w:lang w:val="en-CA"/>
                              </w:rPr>
                            </w:pPr>
                            <w:r>
                              <w:rPr>
                                <w:sz w:val="12"/>
                                <w:szCs w:val="12"/>
                                <w:lang w:val="en-CA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shape id="Freeform 6320" o:spid="_x0000_s1708" style="position:absolute;left:1907;top:5784;width:893;height:1080;flip:y;visibility:visible;mso-wrap-style:square;v-text-anchor:top" coordsize="1729,26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/kosIA&#10;AADbAAAADwAAAGRycy9kb3ducmV2LnhtbERPy2rCQBTdF/yH4Qrd1UmsSEkdRQKBFt2YWOjykrlN&#10;QjN3QmbysF/fWQguD+e9O8ymFSP1rrGsIF5FIIhLqxuuFFyL7OUNhPPIGlvLpOBGDg77xdMOE20n&#10;vtCY+0qEEHYJKqi97xIpXVmTQbeyHXHgfmxv0AfYV1L3OIVw08p1FG2lwYZDQ40dpTWVv/lgFHzb&#10;1GbneByup3H+GjafRfGXFko9L+fjOwhPs3+I7+4PreA1jA1fwg+Q+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3+SiwgAAANsAAAAPAAAAAAAAAAAAAAAAAJgCAABkcnMvZG93&#10;bnJldi54bWxQSwUGAAAAAAQABAD1AAAAhwMAAAAA&#10;" path="m,2688c192,1728,385,768,577,384,769,,961,,1153,384v192,384,384,1344,576,2304e" filled="f">
                    <v:stroke startarrow="open" startarrowwidth="narrow" startarrowlength="short" endarrow="open" endarrowwidth="narrow" endarrowlength="short"/>
                    <v:path arrowok="t" o:connecttype="custom" o:connectlocs="0,1080;298,154;596,154;893,1080" o:connectangles="0,0,0,0"/>
                  </v:shape>
                </v:group>
                <v:shape id="Freeform 6321" o:spid="_x0000_s1709" style="position:absolute;left:4544;top:5785;width:648;height:1080;flip:y;visibility:visible;mso-wrap-style:square;v-text-anchor:top" coordsize="1729,26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NBOcQA&#10;AADbAAAADwAAAGRycy9kb3ducmV2LnhtbESPT2vCQBTE74LfYXmCN934h9JGV5GAoNhLjQWPj+xr&#10;Epp9G7KbGP30XUHocZiZ3zDrbW8q0VHjSssKZtMIBHFmdcm5gku6n7yDcB5ZY2WZFNzJwXYzHKwx&#10;1vbGX9SdfS4ChF2MCgrv61hKlxVk0E1tTRy8H9sY9EE2udQN3gLcVHIeRW/SYMlhocCakoKy33Nr&#10;FFxtYvefs669nLr+u10e0/SRpEqNR/1uBcJT7//Dr/ZBK1h8wPNL+AF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TQTnEAAAA2wAAAA8AAAAAAAAAAAAAAAAAmAIAAGRycy9k&#10;b3ducmV2LnhtbFBLBQYAAAAABAAEAPUAAACJAwAAAAA=&#10;" path="m,2688c192,1728,385,768,577,384,769,,961,,1153,384v192,384,384,1344,576,2304e" filled="f">
                  <v:stroke startarrow="open" startarrowwidth="narrow" startarrowlength="short" endarrow="open" endarrowwidth="narrow" endarrowlength="short"/>
                  <v:path arrowok="t" o:connecttype="custom" o:connectlocs="0,1080;216,154;432,154;648,1080" o:connectangles="0,0,0,0"/>
                </v:shape>
                <v:shape id="Freeform 6322" o:spid="_x0000_s1710" style="position:absolute;left:4544;top:6795;width:648;height:1080;visibility:visible;mso-wrap-style:square;v-text-anchor:top" coordsize="1729,26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nWK74A&#10;AADbAAAADwAAAGRycy9kb3ducmV2LnhtbERPy4rCMBTdC/5DuII7TWYYRDpGkQFBZjW+oMtrc6ct&#10;Njc1ibb+vVkILg/nvVj1thF38qF2rOFjqkAQF87UXGo4HjaTOYgQkQ02jknDgwKslsPBAjPjOt7R&#10;fR9LkUI4ZKihirHNpAxFRRbD1LXEift33mJM0JfSeOxSuG3kp1IzabHm1FBhSz8VFZf9zWo40Vmp&#10;Xbfh2+N6Nr3/c7957rQej/r1N4hIfXyLX+6t0fCV1qcv6QfI5R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ZZ1iu+AAAA2wAAAA8AAAAAAAAAAAAAAAAAmAIAAGRycy9kb3ducmV2&#10;LnhtbFBLBQYAAAAABAAEAPUAAACDAwAAAAA=&#10;" path="m,2688c192,1728,385,768,577,384,769,,961,,1153,384v192,384,384,1344,576,2304e" filled="f">
                  <v:stroke startarrow="open" startarrowwidth="narrow" startarrowlength="short" endarrow="open" endarrowwidth="narrow" endarrowlength="short"/>
                  <v:path arrowok="t" o:connecttype="custom" o:connectlocs="0,1080;216,154;432,154;648,1080" o:connectangles="0,0,0,0"/>
                </v:shape>
                <v:shape id="Text Box 6324" o:spid="_x0000_s1711" type="#_x0000_t202" style="position:absolute;left:4895;top:5713;width:432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YoMcUA&#10;AADbAAAADwAAAGRycy9kb3ducmV2LnhtbESPQWvCQBSE74X+h+UVvDUbRaR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xigxxQAAANsAAAAPAAAAAAAAAAAAAAAAAJgCAABkcnMv&#10;ZG93bnJldi54bWxQSwUGAAAAAAQABAD1AAAAigMAAAAA&#10;" filled="f" stroked="f">
                  <v:textbox inset="0,0,0,0">
                    <w:txbxContent>
                      <w:p w14:paraId="5D8A8FF1" w14:textId="77777777" w:rsidR="0051179B" w:rsidRPr="004A068B" w:rsidRDefault="0051179B" w:rsidP="009429F4">
                        <w:pPr>
                          <w:jc w:val="center"/>
                          <w:rPr>
                            <w:i/>
                            <w:sz w:val="12"/>
                            <w:szCs w:val="12"/>
                            <w:lang w:val="en-CA"/>
                          </w:rPr>
                        </w:pPr>
                        <w:r w:rsidRPr="00B32AC0">
                          <w:rPr>
                            <w:i/>
                            <w:sz w:val="12"/>
                            <w:szCs w:val="12"/>
                            <w:lang w:val="en-CA"/>
                          </w:rPr>
                          <w:t>y</w:t>
                        </w:r>
                        <w:r>
                          <w:rPr>
                            <w:sz w:val="12"/>
                            <w:szCs w:val="12"/>
                            <w:lang w:val="en-CA"/>
                          </w:rPr>
                          <w:t> = 2</w:t>
                        </w:r>
                        <w:r>
                          <w:rPr>
                            <w:i/>
                            <w:sz w:val="12"/>
                            <w:szCs w:val="12"/>
                            <w:lang w:val="en-CA"/>
                          </w:rPr>
                          <w:t>x</w:t>
                        </w:r>
                        <w:r w:rsidRPr="004A068B">
                          <w:rPr>
                            <w:sz w:val="12"/>
                            <w:szCs w:val="12"/>
                            <w:vertAlign w:val="superscript"/>
                            <w:lang w:val="en-CA"/>
                          </w:rPr>
                          <w:t>2</w:t>
                        </w:r>
                      </w:p>
                    </w:txbxContent>
                  </v:textbox>
                </v:shape>
                <v:shape id="Text Box 6325" o:spid="_x0000_s1712" type="#_x0000_t202" style="position:absolute;left:5214;top:5920;width:432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S2Rs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S2RsMAAADbAAAADwAAAAAAAAAAAAAAAACYAgAAZHJzL2Rv&#10;d25yZXYueG1sUEsFBgAAAAAEAAQA9QAAAIgDAAAAAA==&#10;" filled="f" stroked="f">
                  <v:textbox inset="0,0,0,0">
                    <w:txbxContent>
                      <w:p w14:paraId="3DB00B82" w14:textId="77777777" w:rsidR="0051179B" w:rsidRPr="004A068B" w:rsidRDefault="0051179B" w:rsidP="009429F4">
                        <w:pPr>
                          <w:jc w:val="center"/>
                          <w:rPr>
                            <w:i/>
                            <w:sz w:val="12"/>
                            <w:szCs w:val="12"/>
                            <w:lang w:val="en-CA"/>
                          </w:rPr>
                        </w:pPr>
                        <w:r w:rsidRPr="00B32AC0">
                          <w:rPr>
                            <w:i/>
                            <w:sz w:val="12"/>
                            <w:szCs w:val="12"/>
                            <w:lang w:val="en-CA"/>
                          </w:rPr>
                          <w:t>y</w:t>
                        </w:r>
                        <w:r>
                          <w:rPr>
                            <w:sz w:val="12"/>
                            <w:szCs w:val="12"/>
                            <w:lang w:val="en-CA"/>
                          </w:rPr>
                          <w:t> = </w:t>
                        </w:r>
                        <w:r>
                          <w:rPr>
                            <w:i/>
                            <w:sz w:val="12"/>
                            <w:szCs w:val="12"/>
                            <w:lang w:val="en-CA"/>
                          </w:rPr>
                          <w:t>x</w:t>
                        </w:r>
                        <w:r w:rsidRPr="004A068B">
                          <w:rPr>
                            <w:sz w:val="12"/>
                            <w:szCs w:val="12"/>
                            <w:vertAlign w:val="superscript"/>
                            <w:lang w:val="en-CA"/>
                          </w:rPr>
                          <w:t>2</w:t>
                        </w:r>
                      </w:p>
                    </w:txbxContent>
                  </v:textbox>
                </v:shape>
                <v:shape id="Text Box 6326" o:spid="_x0000_s1713" type="#_x0000_t202" style="position:absolute;left:5157;top:7471;width:432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gT3cQA&#10;AADbAAAADwAAAGRycy9kb3ducmV2LnhtbESPQWvCQBSE7wX/w/KE3urGtoh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YE93EAAAA2wAAAA8AAAAAAAAAAAAAAAAAmAIAAGRycy9k&#10;b3ducmV2LnhtbFBLBQYAAAAABAAEAPUAAACJAwAAAAA=&#10;" filled="f" stroked="f">
                  <v:textbox inset="0,0,0,0">
                    <w:txbxContent>
                      <w:p w14:paraId="1BD39DD1" w14:textId="77777777" w:rsidR="0051179B" w:rsidRPr="004A068B" w:rsidRDefault="0051179B" w:rsidP="009429F4">
                        <w:pPr>
                          <w:jc w:val="center"/>
                          <w:rPr>
                            <w:i/>
                            <w:sz w:val="12"/>
                            <w:szCs w:val="12"/>
                            <w:lang w:val="en-CA"/>
                          </w:rPr>
                        </w:pPr>
                        <w:r w:rsidRPr="00B32AC0">
                          <w:rPr>
                            <w:i/>
                            <w:sz w:val="12"/>
                            <w:szCs w:val="12"/>
                            <w:lang w:val="en-CA"/>
                          </w:rPr>
                          <w:t>y</w:t>
                        </w:r>
                        <w:r>
                          <w:rPr>
                            <w:sz w:val="12"/>
                            <w:szCs w:val="12"/>
                            <w:lang w:val="en-CA"/>
                          </w:rPr>
                          <w:t> = </w:t>
                        </w:r>
                        <w:r>
                          <w:rPr>
                            <w:sz w:val="12"/>
                            <w:szCs w:val="12"/>
                            <w:lang w:val="en-CA"/>
                          </w:rPr>
                          <w:sym w:font="Symbol" w:char="F02D"/>
                        </w:r>
                        <w:r>
                          <w:rPr>
                            <w:sz w:val="12"/>
                            <w:szCs w:val="12"/>
                            <w:lang w:val="en-CA"/>
                          </w:rPr>
                          <w:t>2</w:t>
                        </w:r>
                        <w:r>
                          <w:rPr>
                            <w:i/>
                            <w:sz w:val="12"/>
                            <w:szCs w:val="12"/>
                            <w:lang w:val="en-CA"/>
                          </w:rPr>
                          <w:t>x</w:t>
                        </w:r>
                        <w:r w:rsidRPr="004A068B">
                          <w:rPr>
                            <w:sz w:val="12"/>
                            <w:szCs w:val="12"/>
                            <w:vertAlign w:val="superscript"/>
                            <w:lang w:val="en-CA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042D9">
        <w:rPr>
          <w:sz w:val="20"/>
          <w:lang w:val="en-CA"/>
        </w:rPr>
        <w:tab/>
      </w:r>
      <w:r w:rsidR="00A042D9" w:rsidRPr="007F78D9">
        <w:rPr>
          <w:b/>
          <w:sz w:val="20"/>
          <w:lang w:val="en-CA"/>
        </w:rPr>
        <w:t>2.</w:t>
      </w:r>
      <w:r w:rsidR="00A042D9" w:rsidRPr="007F78D9">
        <w:rPr>
          <w:b/>
          <w:sz w:val="20"/>
          <w:lang w:val="en-CA"/>
        </w:rPr>
        <w:tab/>
        <w:t>a)</w:t>
      </w:r>
      <w:r w:rsidR="00A042D9">
        <w:rPr>
          <w:sz w:val="20"/>
          <w:lang w:val="en-CA"/>
        </w:rPr>
        <w:tab/>
      </w:r>
      <w:r w:rsidR="009429F4">
        <w:rPr>
          <w:sz w:val="20"/>
          <w:lang w:val="en-CA"/>
        </w:rPr>
        <w:tab/>
      </w:r>
      <w:r w:rsidR="009429F4" w:rsidRPr="009429F4">
        <w:rPr>
          <w:b/>
          <w:sz w:val="20"/>
          <w:lang w:val="en-CA"/>
        </w:rPr>
        <w:t>b)</w:t>
      </w:r>
      <w:r w:rsidR="009429F4">
        <w:rPr>
          <w:sz w:val="20"/>
          <w:lang w:val="en-CA"/>
        </w:rPr>
        <w:tab/>
      </w:r>
      <w:r w:rsidR="009429F4">
        <w:rPr>
          <w:sz w:val="20"/>
          <w:lang w:val="en-CA"/>
        </w:rPr>
        <w:tab/>
      </w:r>
      <w:r w:rsidR="009429F4" w:rsidRPr="009429F4">
        <w:rPr>
          <w:b/>
          <w:sz w:val="20"/>
          <w:lang w:val="en-CA"/>
        </w:rPr>
        <w:t>c)</w:t>
      </w:r>
      <w:r w:rsidR="009429F4">
        <w:rPr>
          <w:sz w:val="20"/>
          <w:lang w:val="en-CA"/>
        </w:rPr>
        <w:tab/>
      </w:r>
      <w:r w:rsidR="009429F4">
        <w:rPr>
          <w:sz w:val="20"/>
          <w:lang w:val="en-CA"/>
        </w:rPr>
        <w:tab/>
      </w:r>
      <w:r w:rsidR="009429F4" w:rsidRPr="009429F4">
        <w:rPr>
          <w:b/>
          <w:sz w:val="20"/>
          <w:lang w:val="en-CA"/>
        </w:rPr>
        <w:t>d)</w:t>
      </w:r>
    </w:p>
    <w:p w14:paraId="00342C9B" w14:textId="77777777" w:rsidR="00EC7347" w:rsidRDefault="00EC7347" w:rsidP="002E00A4">
      <w:pPr>
        <w:tabs>
          <w:tab w:val="right" w:pos="270"/>
          <w:tab w:val="right" w:pos="450"/>
          <w:tab w:val="left" w:pos="54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sz w:val="20"/>
          <w:lang w:val="en-CA"/>
        </w:rPr>
      </w:pPr>
    </w:p>
    <w:p w14:paraId="6C9FDB8C" w14:textId="77777777" w:rsidR="00EC7347" w:rsidRDefault="00EC7347" w:rsidP="002E00A4">
      <w:pPr>
        <w:tabs>
          <w:tab w:val="right" w:pos="270"/>
          <w:tab w:val="right" w:pos="450"/>
          <w:tab w:val="left" w:pos="54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sz w:val="20"/>
          <w:lang w:val="en-CA"/>
        </w:rPr>
      </w:pPr>
    </w:p>
    <w:p w14:paraId="4BB66E44" w14:textId="77777777" w:rsidR="00EC7347" w:rsidRDefault="00082E5C" w:rsidP="002E00A4">
      <w:pPr>
        <w:tabs>
          <w:tab w:val="right" w:pos="270"/>
          <w:tab w:val="right" w:pos="450"/>
          <w:tab w:val="left" w:pos="54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sz w:val="20"/>
          <w:lang w:val="en-CA"/>
        </w:rPr>
      </w:pPr>
      <w:r>
        <w:rPr>
          <w:noProof/>
          <w:sz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576320" behindDoc="0" locked="0" layoutInCell="1" allowOverlap="1" wp14:anchorId="39295E29" wp14:editId="7137EF83">
                <wp:simplePos x="0" y="0"/>
                <wp:positionH relativeFrom="column">
                  <wp:posOffset>3841115</wp:posOffset>
                </wp:positionH>
                <wp:positionV relativeFrom="paragraph">
                  <wp:posOffset>154940</wp:posOffset>
                </wp:positionV>
                <wp:extent cx="328930" cy="685800"/>
                <wp:effectExtent l="0" t="0" r="0" b="0"/>
                <wp:wrapNone/>
                <wp:docPr id="1" name="Freeform 6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28930" cy="685800"/>
                        </a:xfrm>
                        <a:custGeom>
                          <a:avLst/>
                          <a:gdLst>
                            <a:gd name="T0" fmla="*/ 0 w 1729"/>
                            <a:gd name="T1" fmla="*/ 2688 h 2688"/>
                            <a:gd name="T2" fmla="*/ 577 w 1729"/>
                            <a:gd name="T3" fmla="*/ 384 h 2688"/>
                            <a:gd name="T4" fmla="*/ 1153 w 1729"/>
                            <a:gd name="T5" fmla="*/ 384 h 2688"/>
                            <a:gd name="T6" fmla="*/ 1729 w 1729"/>
                            <a:gd name="T7" fmla="*/ 2688 h 268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729" h="2688">
                              <a:moveTo>
                                <a:pt x="0" y="2688"/>
                              </a:moveTo>
                              <a:cubicBezTo>
                                <a:pt x="192" y="1728"/>
                                <a:pt x="385" y="768"/>
                                <a:pt x="577" y="384"/>
                              </a:cubicBezTo>
                              <a:cubicBezTo>
                                <a:pt x="769" y="0"/>
                                <a:pt x="961" y="0"/>
                                <a:pt x="1153" y="384"/>
                              </a:cubicBezTo>
                              <a:cubicBezTo>
                                <a:pt x="1345" y="768"/>
                                <a:pt x="1537" y="1728"/>
                                <a:pt x="1729" y="2688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arrow" w="sm" len="sm"/>
                          <a:tailEnd type="arrow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689C5F" id="Freeform 6372" o:spid="_x0000_s1026" style="position:absolute;margin-left:302.45pt;margin-top:12.2pt;width:25.9pt;height:54pt;z-index:251576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729,26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" path="m,2688c192,1728,385,768,577,384,769,,961,,1153,384v192,384,384,1344,576,2304e" filled="f">
                <v:stroke startarrow="open" startarrowwidth="narrow" startarrowlength="short" endarrow="open" endarrowwidth="narrow" endarrowlength="short"/>
                <v:path arrowok="t" o:connecttype="custom" o:connectlocs="0,685800;109770,97971;219350,97971;328930,685800" o:connectangles="0,0,0,0"/>
              </v:shape>
            </w:pict>
          </mc:Fallback>
        </mc:AlternateContent>
      </w:r>
      <w:r>
        <w:rPr>
          <w:noProof/>
          <w:sz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574272" behindDoc="0" locked="0" layoutInCell="1" allowOverlap="1" wp14:anchorId="4D6B1716" wp14:editId="09EC6237">
                <wp:simplePos x="0" y="0"/>
                <wp:positionH relativeFrom="column">
                  <wp:posOffset>3598545</wp:posOffset>
                </wp:positionH>
                <wp:positionV relativeFrom="paragraph">
                  <wp:posOffset>165735</wp:posOffset>
                </wp:positionV>
                <wp:extent cx="814070" cy="470535"/>
                <wp:effectExtent l="0" t="0" r="0" b="0"/>
                <wp:wrapNone/>
                <wp:docPr id="2" name="Freeform 63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 bwMode="auto">
                        <a:xfrm>
                          <a:off x="0" y="0"/>
                          <a:ext cx="814070" cy="470535"/>
                        </a:xfrm>
                        <a:custGeom>
                          <a:avLst/>
                          <a:gdLst>
                            <a:gd name="T0" fmla="*/ 0 w 1729"/>
                            <a:gd name="T1" fmla="*/ 2688 h 2688"/>
                            <a:gd name="T2" fmla="*/ 577 w 1729"/>
                            <a:gd name="T3" fmla="*/ 384 h 2688"/>
                            <a:gd name="T4" fmla="*/ 1153 w 1729"/>
                            <a:gd name="T5" fmla="*/ 384 h 2688"/>
                            <a:gd name="T6" fmla="*/ 1729 w 1729"/>
                            <a:gd name="T7" fmla="*/ 2688 h 268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729" h="2688">
                              <a:moveTo>
                                <a:pt x="0" y="2688"/>
                              </a:moveTo>
                              <a:cubicBezTo>
                                <a:pt x="192" y="1728"/>
                                <a:pt x="385" y="768"/>
                                <a:pt x="577" y="384"/>
                              </a:cubicBezTo>
                              <a:cubicBezTo>
                                <a:pt x="769" y="0"/>
                                <a:pt x="961" y="0"/>
                                <a:pt x="1153" y="384"/>
                              </a:cubicBezTo>
                              <a:cubicBezTo>
                                <a:pt x="1345" y="768"/>
                                <a:pt x="1537" y="1728"/>
                                <a:pt x="1729" y="2688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arrow" w="sm" len="sm"/>
                          <a:tailEnd type="arrow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2DF459" id="Freeform 6371" o:spid="_x0000_s1026" style="position:absolute;margin-left:283.35pt;margin-top:13.05pt;width:64.1pt;height:37.05pt;z-index:251574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729,26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" path="m,2688c192,1728,385,768,577,384,769,,961,,1153,384v192,384,384,1344,576,2304e" filled="f">
                <v:stroke startarrow="open" startarrowwidth="narrow" startarrowlength="short" endarrow="open" endarrowwidth="narrow" endarrowlength="short"/>
                <v:path arrowok="t" o:connecttype="custom" o:connectlocs="0,470535;271671,67219;542870,67219;814070,470535" o:connectangles="0,0,0,0"/>
                <o:lock v:ext="edit" aspectratio="t"/>
              </v:shape>
            </w:pict>
          </mc:Fallback>
        </mc:AlternateContent>
      </w:r>
    </w:p>
    <w:p w14:paraId="30B0F7DA" w14:textId="77777777" w:rsidR="00EC7347" w:rsidRDefault="00EC7347" w:rsidP="002E00A4">
      <w:pPr>
        <w:tabs>
          <w:tab w:val="right" w:pos="270"/>
          <w:tab w:val="right" w:pos="450"/>
          <w:tab w:val="left" w:pos="54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sz w:val="20"/>
          <w:lang w:val="en-CA"/>
        </w:rPr>
      </w:pPr>
    </w:p>
    <w:p w14:paraId="1021352C" w14:textId="77777777" w:rsidR="00EC7347" w:rsidRDefault="00EC7347" w:rsidP="002E00A4">
      <w:pPr>
        <w:tabs>
          <w:tab w:val="right" w:pos="270"/>
          <w:tab w:val="right" w:pos="450"/>
          <w:tab w:val="left" w:pos="54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sz w:val="20"/>
          <w:lang w:val="en-CA"/>
        </w:rPr>
      </w:pPr>
    </w:p>
    <w:p w14:paraId="65019DB1" w14:textId="77777777" w:rsidR="00EC7347" w:rsidRDefault="00EC7347" w:rsidP="002E00A4">
      <w:pPr>
        <w:tabs>
          <w:tab w:val="right" w:pos="270"/>
          <w:tab w:val="right" w:pos="450"/>
          <w:tab w:val="left" w:pos="54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sz w:val="20"/>
          <w:lang w:val="en-CA"/>
        </w:rPr>
      </w:pPr>
    </w:p>
    <w:p w14:paraId="0A0B7ECC" w14:textId="77777777" w:rsidR="00EC7347" w:rsidRDefault="00EC7347" w:rsidP="002E00A4">
      <w:pPr>
        <w:tabs>
          <w:tab w:val="right" w:pos="270"/>
          <w:tab w:val="right" w:pos="450"/>
          <w:tab w:val="left" w:pos="54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sz w:val="20"/>
          <w:lang w:val="en-CA"/>
        </w:rPr>
      </w:pPr>
    </w:p>
    <w:p w14:paraId="760C165F" w14:textId="77777777" w:rsidR="00E66332" w:rsidRDefault="00E66332" w:rsidP="002E00A4">
      <w:pPr>
        <w:tabs>
          <w:tab w:val="right" w:pos="270"/>
          <w:tab w:val="right" w:pos="450"/>
          <w:tab w:val="left" w:pos="54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sz w:val="20"/>
          <w:lang w:val="en-CA"/>
        </w:rPr>
      </w:pPr>
    </w:p>
    <w:p w14:paraId="48C3388A" w14:textId="77777777" w:rsidR="00A042D9" w:rsidRPr="002E00A4" w:rsidRDefault="00A042D9" w:rsidP="002E00A4">
      <w:pPr>
        <w:tabs>
          <w:tab w:val="right" w:pos="270"/>
          <w:tab w:val="right" w:pos="450"/>
          <w:tab w:val="left" w:pos="54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sz w:val="20"/>
          <w:lang w:val="en-CA"/>
        </w:rPr>
      </w:pPr>
      <w:r>
        <w:rPr>
          <w:sz w:val="20"/>
          <w:lang w:val="en-CA"/>
        </w:rPr>
        <w:tab/>
      </w:r>
      <w:r w:rsidRPr="007F78D9">
        <w:rPr>
          <w:b/>
          <w:sz w:val="20"/>
          <w:lang w:val="en-CA"/>
        </w:rPr>
        <w:t>3.</w:t>
      </w:r>
      <w:r w:rsidRPr="007F78D9">
        <w:rPr>
          <w:b/>
          <w:sz w:val="20"/>
          <w:lang w:val="en-CA"/>
        </w:rPr>
        <w:tab/>
        <w:t>a)</w:t>
      </w:r>
      <w:r>
        <w:rPr>
          <w:sz w:val="20"/>
          <w:lang w:val="en-CA"/>
        </w:rPr>
        <w:tab/>
      </w:r>
      <w:r w:rsidR="002E00A4">
        <w:rPr>
          <w:i/>
          <w:sz w:val="20"/>
          <w:lang w:val="en-CA"/>
        </w:rPr>
        <w:t>y</w:t>
      </w:r>
      <w:r w:rsidR="002E00A4">
        <w:rPr>
          <w:sz w:val="20"/>
          <w:lang w:val="en-CA"/>
        </w:rPr>
        <w:t> = </w:t>
      </w:r>
      <w:r w:rsidR="002E00A4">
        <w:rPr>
          <w:sz w:val="20"/>
          <w:lang w:val="en-CA"/>
        </w:rPr>
        <w:sym w:font="Symbol" w:char="F02D"/>
      </w:r>
      <w:r w:rsidR="002E00A4">
        <w:rPr>
          <w:i/>
          <w:sz w:val="20"/>
          <w:lang w:val="en-CA"/>
        </w:rPr>
        <w:t>x</w:t>
      </w:r>
      <w:r w:rsidR="002E00A4" w:rsidRPr="002E00A4">
        <w:rPr>
          <w:sz w:val="20"/>
          <w:vertAlign w:val="superscript"/>
          <w:lang w:val="en-CA"/>
        </w:rPr>
        <w:t>2</w:t>
      </w:r>
      <w:r w:rsidR="00E66332">
        <w:rPr>
          <w:sz w:val="20"/>
          <w:lang w:val="en-CA"/>
        </w:rPr>
        <w:t> </w:t>
      </w:r>
      <w:r w:rsidR="002E00A4" w:rsidRPr="007F78D9">
        <w:rPr>
          <w:b/>
          <w:sz w:val="20"/>
          <w:lang w:val="en-CA"/>
        </w:rPr>
        <w:tab/>
      </w:r>
      <w:r w:rsidR="00E66332">
        <w:rPr>
          <w:b/>
          <w:sz w:val="20"/>
          <w:lang w:val="en-CA"/>
        </w:rPr>
        <w:t>b</w:t>
      </w:r>
      <w:r w:rsidR="002E00A4" w:rsidRPr="007F78D9">
        <w:rPr>
          <w:b/>
          <w:sz w:val="20"/>
          <w:lang w:val="en-CA"/>
        </w:rPr>
        <w:t>)</w:t>
      </w:r>
      <w:r w:rsidR="002E00A4">
        <w:rPr>
          <w:sz w:val="20"/>
          <w:lang w:val="en-CA"/>
        </w:rPr>
        <w:tab/>
      </w:r>
      <w:r w:rsidR="002E00A4">
        <w:rPr>
          <w:i/>
          <w:sz w:val="20"/>
          <w:lang w:val="en-CA"/>
        </w:rPr>
        <w:t>y</w:t>
      </w:r>
      <w:r w:rsidR="002E00A4">
        <w:rPr>
          <w:sz w:val="20"/>
          <w:lang w:val="en-CA"/>
        </w:rPr>
        <w:t> = </w:t>
      </w:r>
      <w:r w:rsidR="00C93D73">
        <w:rPr>
          <w:sz w:val="20"/>
          <w:lang w:val="en-CA"/>
        </w:rPr>
        <w:t>¼</w:t>
      </w:r>
      <w:r w:rsidR="002E00A4">
        <w:rPr>
          <w:i/>
          <w:sz w:val="20"/>
          <w:lang w:val="en-CA"/>
        </w:rPr>
        <w:t>x</w:t>
      </w:r>
      <w:r w:rsidR="002E00A4" w:rsidRPr="002E00A4">
        <w:rPr>
          <w:sz w:val="20"/>
          <w:vertAlign w:val="superscript"/>
          <w:lang w:val="en-CA"/>
        </w:rPr>
        <w:t>2</w:t>
      </w:r>
      <w:r w:rsidR="00E66332">
        <w:rPr>
          <w:sz w:val="20"/>
          <w:lang w:val="en-CA"/>
        </w:rPr>
        <w:t> </w:t>
      </w:r>
      <w:r w:rsidR="002E00A4">
        <w:rPr>
          <w:sz w:val="20"/>
          <w:lang w:val="en-CA"/>
        </w:rPr>
        <w:tab/>
      </w:r>
      <w:r w:rsidR="00E66332">
        <w:rPr>
          <w:b/>
          <w:sz w:val="20"/>
          <w:lang w:val="en-CA"/>
        </w:rPr>
        <w:t>c</w:t>
      </w:r>
      <w:r w:rsidR="002E00A4" w:rsidRPr="007F78D9">
        <w:rPr>
          <w:b/>
          <w:sz w:val="20"/>
          <w:lang w:val="en-CA"/>
        </w:rPr>
        <w:t>)</w:t>
      </w:r>
      <w:r w:rsidR="002E00A4">
        <w:rPr>
          <w:sz w:val="20"/>
          <w:lang w:val="en-CA"/>
        </w:rPr>
        <w:tab/>
      </w:r>
      <w:r w:rsidR="002E00A4">
        <w:rPr>
          <w:i/>
          <w:sz w:val="20"/>
          <w:lang w:val="en-CA"/>
        </w:rPr>
        <w:t>y</w:t>
      </w:r>
      <w:r w:rsidR="002E00A4">
        <w:rPr>
          <w:sz w:val="20"/>
          <w:lang w:val="en-CA"/>
        </w:rPr>
        <w:t> = 4</w:t>
      </w:r>
      <w:r w:rsidR="002E00A4">
        <w:rPr>
          <w:i/>
          <w:sz w:val="20"/>
          <w:lang w:val="en-CA"/>
        </w:rPr>
        <w:t>x</w:t>
      </w:r>
      <w:r w:rsidR="002E00A4" w:rsidRPr="002E00A4">
        <w:rPr>
          <w:sz w:val="20"/>
          <w:vertAlign w:val="superscript"/>
          <w:lang w:val="en-CA"/>
        </w:rPr>
        <w:t>2</w:t>
      </w:r>
      <w:r w:rsidR="00E66332">
        <w:rPr>
          <w:sz w:val="20"/>
          <w:lang w:val="en-CA"/>
        </w:rPr>
        <w:t> </w:t>
      </w:r>
      <w:r w:rsidR="002E00A4" w:rsidRPr="002E00A4">
        <w:rPr>
          <w:b/>
          <w:sz w:val="20"/>
          <w:lang w:val="en-CA"/>
        </w:rPr>
        <w:t xml:space="preserve"> </w:t>
      </w:r>
      <w:r w:rsidR="002E00A4" w:rsidRPr="007F78D9">
        <w:rPr>
          <w:b/>
          <w:sz w:val="20"/>
          <w:lang w:val="en-CA"/>
        </w:rPr>
        <w:tab/>
      </w:r>
      <w:r w:rsidR="00E66332">
        <w:rPr>
          <w:b/>
          <w:sz w:val="20"/>
          <w:lang w:val="en-CA"/>
        </w:rPr>
        <w:t>d</w:t>
      </w:r>
      <w:r w:rsidR="002E00A4" w:rsidRPr="007F78D9">
        <w:rPr>
          <w:b/>
          <w:sz w:val="20"/>
          <w:lang w:val="en-CA"/>
        </w:rPr>
        <w:t>)</w:t>
      </w:r>
      <w:r w:rsidR="002E00A4">
        <w:rPr>
          <w:sz w:val="20"/>
          <w:lang w:val="en-CA"/>
        </w:rPr>
        <w:tab/>
      </w:r>
      <w:r w:rsidR="002E00A4">
        <w:rPr>
          <w:i/>
          <w:sz w:val="20"/>
          <w:lang w:val="en-CA"/>
        </w:rPr>
        <w:t>y</w:t>
      </w:r>
      <w:r w:rsidR="002E00A4">
        <w:rPr>
          <w:sz w:val="20"/>
          <w:lang w:val="en-CA"/>
        </w:rPr>
        <w:t> = </w:t>
      </w:r>
      <w:r w:rsidR="002E00A4">
        <w:rPr>
          <w:sz w:val="20"/>
          <w:lang w:val="en-CA"/>
        </w:rPr>
        <w:sym w:font="Symbol" w:char="F02D"/>
      </w:r>
      <w:r w:rsidR="002E00A4">
        <w:rPr>
          <w:sz w:val="20"/>
          <w:lang w:val="en-CA"/>
        </w:rPr>
        <w:t>4</w:t>
      </w:r>
      <w:r w:rsidR="002E00A4">
        <w:rPr>
          <w:i/>
          <w:sz w:val="20"/>
          <w:lang w:val="en-CA"/>
        </w:rPr>
        <w:t>x</w:t>
      </w:r>
      <w:r w:rsidR="002E00A4" w:rsidRPr="002E00A4">
        <w:rPr>
          <w:sz w:val="20"/>
          <w:vertAlign w:val="superscript"/>
          <w:lang w:val="en-CA"/>
        </w:rPr>
        <w:t>2</w:t>
      </w:r>
      <w:r w:rsidR="00E66332">
        <w:rPr>
          <w:sz w:val="20"/>
          <w:lang w:val="en-CA"/>
        </w:rPr>
        <w:t> </w:t>
      </w:r>
    </w:p>
    <w:p w14:paraId="045CF40E" w14:textId="77777777" w:rsidR="00E66332" w:rsidRDefault="00E66332" w:rsidP="00E66332">
      <w:pPr>
        <w:tabs>
          <w:tab w:val="right" w:pos="270"/>
          <w:tab w:val="right" w:pos="450"/>
          <w:tab w:val="left" w:pos="54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sz w:val="20"/>
          <w:lang w:val="en-CA"/>
        </w:rPr>
      </w:pPr>
    </w:p>
    <w:p w14:paraId="7D0B8277" w14:textId="77777777" w:rsidR="00E66332" w:rsidRPr="002E00A4" w:rsidRDefault="00E66332" w:rsidP="00E66332">
      <w:pPr>
        <w:tabs>
          <w:tab w:val="right" w:pos="270"/>
          <w:tab w:val="right" w:pos="450"/>
          <w:tab w:val="left" w:pos="54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sz w:val="20"/>
          <w:lang w:val="en-CA"/>
        </w:rPr>
      </w:pPr>
      <w:r>
        <w:rPr>
          <w:sz w:val="20"/>
          <w:lang w:val="en-CA"/>
        </w:rPr>
        <w:tab/>
      </w:r>
      <w:r>
        <w:rPr>
          <w:b/>
          <w:sz w:val="20"/>
          <w:lang w:val="en-CA"/>
        </w:rPr>
        <w:t>4</w:t>
      </w:r>
      <w:r w:rsidRPr="007F78D9">
        <w:rPr>
          <w:b/>
          <w:sz w:val="20"/>
          <w:lang w:val="en-CA"/>
        </w:rPr>
        <w:t>.</w:t>
      </w:r>
      <w:r w:rsidRPr="007F78D9">
        <w:rPr>
          <w:b/>
          <w:sz w:val="20"/>
          <w:lang w:val="en-CA"/>
        </w:rPr>
        <w:tab/>
        <w:t>a)</w:t>
      </w:r>
      <w:r>
        <w:rPr>
          <w:sz w:val="20"/>
          <w:lang w:val="en-CA"/>
        </w:rPr>
        <w:tab/>
      </w:r>
      <w:r>
        <w:rPr>
          <w:i/>
          <w:sz w:val="20"/>
          <w:lang w:val="en-CA"/>
        </w:rPr>
        <w:t>y</w:t>
      </w:r>
      <w:r>
        <w:rPr>
          <w:sz w:val="20"/>
          <w:lang w:val="en-CA"/>
        </w:rPr>
        <w:t> = 2</w:t>
      </w:r>
      <w:r>
        <w:rPr>
          <w:i/>
          <w:sz w:val="20"/>
          <w:lang w:val="en-CA"/>
        </w:rPr>
        <w:t>x</w:t>
      </w:r>
      <w:r w:rsidRPr="002E00A4">
        <w:rPr>
          <w:sz w:val="20"/>
          <w:vertAlign w:val="superscript"/>
          <w:lang w:val="en-CA"/>
        </w:rPr>
        <w:t>2</w:t>
      </w:r>
      <w:r>
        <w:rPr>
          <w:sz w:val="20"/>
          <w:lang w:val="en-CA"/>
        </w:rPr>
        <w:t> </w:t>
      </w:r>
      <w:r w:rsidRPr="007F78D9">
        <w:rPr>
          <w:b/>
          <w:sz w:val="20"/>
          <w:lang w:val="en-CA"/>
        </w:rPr>
        <w:tab/>
      </w:r>
      <w:r>
        <w:rPr>
          <w:b/>
          <w:sz w:val="20"/>
          <w:lang w:val="en-CA"/>
        </w:rPr>
        <w:t>b</w:t>
      </w:r>
      <w:r w:rsidRPr="007F78D9">
        <w:rPr>
          <w:b/>
          <w:sz w:val="20"/>
          <w:lang w:val="en-CA"/>
        </w:rPr>
        <w:t>)</w:t>
      </w:r>
      <w:r>
        <w:rPr>
          <w:sz w:val="20"/>
          <w:lang w:val="en-CA"/>
        </w:rPr>
        <w:tab/>
      </w:r>
      <w:r>
        <w:rPr>
          <w:i/>
          <w:sz w:val="20"/>
          <w:lang w:val="en-CA"/>
        </w:rPr>
        <w:t>y</w:t>
      </w:r>
      <w:r>
        <w:rPr>
          <w:sz w:val="20"/>
          <w:lang w:val="en-CA"/>
        </w:rPr>
        <w:t> = </w:t>
      </w:r>
      <w:r>
        <w:rPr>
          <w:sz w:val="20"/>
          <w:lang w:val="en-CA"/>
        </w:rPr>
        <w:sym w:font="Symbol" w:char="F02D"/>
      </w:r>
      <w:r>
        <w:rPr>
          <w:i/>
          <w:sz w:val="20"/>
          <w:lang w:val="en-CA"/>
        </w:rPr>
        <w:t>x</w:t>
      </w:r>
      <w:r w:rsidRPr="002E00A4">
        <w:rPr>
          <w:sz w:val="20"/>
          <w:vertAlign w:val="superscript"/>
          <w:lang w:val="en-CA"/>
        </w:rPr>
        <w:t>2</w:t>
      </w:r>
      <w:r>
        <w:rPr>
          <w:sz w:val="20"/>
          <w:lang w:val="en-CA"/>
        </w:rPr>
        <w:t> </w:t>
      </w:r>
      <w:r>
        <w:rPr>
          <w:sz w:val="20"/>
          <w:lang w:val="en-CA"/>
        </w:rPr>
        <w:tab/>
      </w:r>
      <w:r>
        <w:rPr>
          <w:b/>
          <w:sz w:val="20"/>
          <w:lang w:val="en-CA"/>
        </w:rPr>
        <w:t>c</w:t>
      </w:r>
      <w:r w:rsidRPr="007F78D9">
        <w:rPr>
          <w:b/>
          <w:sz w:val="20"/>
          <w:lang w:val="en-CA"/>
        </w:rPr>
        <w:t>)</w:t>
      </w:r>
      <w:r>
        <w:rPr>
          <w:sz w:val="20"/>
          <w:lang w:val="en-CA"/>
        </w:rPr>
        <w:tab/>
      </w:r>
      <w:r>
        <w:rPr>
          <w:i/>
          <w:sz w:val="20"/>
          <w:lang w:val="en-CA"/>
        </w:rPr>
        <w:t>y</w:t>
      </w:r>
      <w:r>
        <w:rPr>
          <w:sz w:val="20"/>
          <w:lang w:val="en-CA"/>
        </w:rPr>
        <w:t> = </w:t>
      </w:r>
      <w:r>
        <w:rPr>
          <w:sz w:val="20"/>
          <w:lang w:val="en-CA"/>
        </w:rPr>
        <w:sym w:font="Symbol" w:char="F02D"/>
      </w:r>
      <w:r>
        <w:rPr>
          <w:sz w:val="20"/>
          <w:lang w:val="en-CA"/>
        </w:rPr>
        <w:t>¼</w:t>
      </w:r>
      <w:r>
        <w:rPr>
          <w:i/>
          <w:sz w:val="20"/>
          <w:lang w:val="en-CA"/>
        </w:rPr>
        <w:t>x</w:t>
      </w:r>
      <w:r w:rsidRPr="002E00A4">
        <w:rPr>
          <w:sz w:val="20"/>
          <w:vertAlign w:val="superscript"/>
          <w:lang w:val="en-CA"/>
        </w:rPr>
        <w:t>2</w:t>
      </w:r>
      <w:r>
        <w:rPr>
          <w:sz w:val="20"/>
          <w:lang w:val="en-CA"/>
        </w:rPr>
        <w:t> </w:t>
      </w:r>
      <w:r w:rsidRPr="002E00A4">
        <w:rPr>
          <w:b/>
          <w:sz w:val="20"/>
          <w:lang w:val="en-CA"/>
        </w:rPr>
        <w:t xml:space="preserve"> </w:t>
      </w:r>
      <w:r w:rsidRPr="007F78D9">
        <w:rPr>
          <w:b/>
          <w:sz w:val="20"/>
          <w:lang w:val="en-CA"/>
        </w:rPr>
        <w:tab/>
      </w:r>
      <w:r>
        <w:rPr>
          <w:b/>
          <w:sz w:val="20"/>
          <w:lang w:val="en-CA"/>
        </w:rPr>
        <w:t>d</w:t>
      </w:r>
      <w:r w:rsidRPr="007F78D9">
        <w:rPr>
          <w:b/>
          <w:sz w:val="20"/>
          <w:lang w:val="en-CA"/>
        </w:rPr>
        <w:t>)</w:t>
      </w:r>
      <w:r>
        <w:rPr>
          <w:sz w:val="20"/>
          <w:lang w:val="en-CA"/>
        </w:rPr>
        <w:tab/>
      </w:r>
      <w:r>
        <w:rPr>
          <w:i/>
          <w:sz w:val="20"/>
          <w:lang w:val="en-CA"/>
        </w:rPr>
        <w:t>y</w:t>
      </w:r>
      <w:r>
        <w:rPr>
          <w:sz w:val="20"/>
          <w:lang w:val="en-CA"/>
        </w:rPr>
        <w:t> = 6</w:t>
      </w:r>
      <w:r>
        <w:rPr>
          <w:i/>
          <w:sz w:val="20"/>
          <w:lang w:val="en-CA"/>
        </w:rPr>
        <w:t>x</w:t>
      </w:r>
      <w:r w:rsidRPr="002E00A4">
        <w:rPr>
          <w:sz w:val="20"/>
          <w:vertAlign w:val="superscript"/>
          <w:lang w:val="en-CA"/>
        </w:rPr>
        <w:t>2</w:t>
      </w:r>
      <w:r>
        <w:rPr>
          <w:sz w:val="20"/>
          <w:lang w:val="en-CA"/>
        </w:rPr>
        <w:t> </w:t>
      </w:r>
    </w:p>
    <w:p w14:paraId="3D991713" w14:textId="77777777" w:rsidR="00E66332" w:rsidRDefault="00E66332" w:rsidP="00E66332">
      <w:pPr>
        <w:tabs>
          <w:tab w:val="right" w:pos="270"/>
          <w:tab w:val="right" w:pos="450"/>
          <w:tab w:val="left" w:pos="54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sz w:val="20"/>
          <w:lang w:val="en-CA"/>
        </w:rPr>
      </w:pPr>
    </w:p>
    <w:p w14:paraId="351719E1" w14:textId="77777777" w:rsidR="00E66332" w:rsidRPr="002E00A4" w:rsidRDefault="00E66332" w:rsidP="00E66332">
      <w:pPr>
        <w:tabs>
          <w:tab w:val="right" w:pos="270"/>
          <w:tab w:val="right" w:pos="450"/>
          <w:tab w:val="left" w:pos="54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sz w:val="20"/>
          <w:lang w:val="en-CA"/>
        </w:rPr>
      </w:pPr>
      <w:r>
        <w:rPr>
          <w:sz w:val="20"/>
          <w:lang w:val="en-CA"/>
        </w:rPr>
        <w:tab/>
      </w:r>
      <w:r>
        <w:rPr>
          <w:b/>
          <w:sz w:val="20"/>
          <w:lang w:val="en-CA"/>
        </w:rPr>
        <w:t>5</w:t>
      </w:r>
      <w:r w:rsidRPr="007F78D9">
        <w:rPr>
          <w:b/>
          <w:sz w:val="20"/>
          <w:lang w:val="en-CA"/>
        </w:rPr>
        <w:t>.</w:t>
      </w:r>
      <w:r w:rsidRPr="007F78D9">
        <w:rPr>
          <w:b/>
          <w:sz w:val="20"/>
          <w:lang w:val="en-CA"/>
        </w:rPr>
        <w:tab/>
        <w:t>a)</w:t>
      </w:r>
      <w:r>
        <w:rPr>
          <w:sz w:val="20"/>
          <w:lang w:val="en-CA"/>
        </w:rPr>
        <w:tab/>
      </w:r>
      <w:r>
        <w:rPr>
          <w:i/>
          <w:sz w:val="20"/>
          <w:lang w:val="en-CA"/>
        </w:rPr>
        <w:t>y</w:t>
      </w:r>
      <w:r>
        <w:rPr>
          <w:sz w:val="20"/>
          <w:lang w:val="en-CA"/>
        </w:rPr>
        <w:t> = </w:t>
      </w:r>
      <w:r>
        <w:rPr>
          <w:sz w:val="20"/>
          <w:lang w:val="en-CA"/>
        </w:rPr>
        <w:sym w:font="Symbol" w:char="F02D"/>
      </w:r>
      <w:r w:rsidRPr="00E66332">
        <w:rPr>
          <w:position w:val="-12"/>
          <w:sz w:val="20"/>
          <w:lang w:val="en-CA"/>
        </w:rPr>
        <w:object w:dxaOrig="279" w:dyaOrig="360" w14:anchorId="568D0014">
          <v:shape id="_x0000_i1044" type="#_x0000_t75" style="width:13.9pt;height:18.1pt" o:ole="">
            <v:imagedata r:id="rId2367" o:title=""/>
          </v:shape>
          <o:OLEObject Type="Embed" ProgID="Equation.DSMT4" ShapeID="_x0000_i1044" DrawAspect="Content" ObjectID="_1485606151" r:id="rId2368"/>
        </w:object>
      </w:r>
      <w:r>
        <w:rPr>
          <w:i/>
          <w:sz w:val="20"/>
          <w:lang w:val="en-CA"/>
        </w:rPr>
        <w:t>x</w:t>
      </w:r>
      <w:r w:rsidRPr="002E00A4">
        <w:rPr>
          <w:sz w:val="20"/>
          <w:vertAlign w:val="superscript"/>
          <w:lang w:val="en-CA"/>
        </w:rPr>
        <w:t>2</w:t>
      </w:r>
      <w:r>
        <w:rPr>
          <w:sz w:val="20"/>
          <w:lang w:val="en-CA"/>
        </w:rPr>
        <w:t> </w:t>
      </w:r>
      <w:r w:rsidRPr="007F78D9">
        <w:rPr>
          <w:b/>
          <w:sz w:val="20"/>
          <w:lang w:val="en-CA"/>
        </w:rPr>
        <w:tab/>
      </w:r>
      <w:r>
        <w:rPr>
          <w:b/>
          <w:sz w:val="20"/>
          <w:lang w:val="en-CA"/>
        </w:rPr>
        <w:t>b</w:t>
      </w:r>
      <w:r w:rsidRPr="007F78D9">
        <w:rPr>
          <w:b/>
          <w:sz w:val="20"/>
          <w:lang w:val="en-CA"/>
        </w:rPr>
        <w:t>)</w:t>
      </w:r>
      <w:r>
        <w:rPr>
          <w:sz w:val="20"/>
          <w:lang w:val="en-CA"/>
        </w:rPr>
        <w:tab/>
      </w:r>
      <w:r>
        <w:rPr>
          <w:i/>
          <w:sz w:val="20"/>
          <w:lang w:val="en-CA"/>
        </w:rPr>
        <w:t>y</w:t>
      </w:r>
      <w:r>
        <w:rPr>
          <w:sz w:val="20"/>
          <w:lang w:val="en-CA"/>
        </w:rPr>
        <w:t> = </w:t>
      </w:r>
      <w:r w:rsidR="00EA3DF5" w:rsidRPr="00E66332">
        <w:rPr>
          <w:position w:val="-12"/>
          <w:sz w:val="20"/>
          <w:lang w:val="en-CA"/>
        </w:rPr>
        <w:object w:dxaOrig="279" w:dyaOrig="360" w14:anchorId="7A48F593">
          <v:shape id="_x0000_i1045" type="#_x0000_t75" style="width:13.9pt;height:18.1pt" o:ole="">
            <v:imagedata r:id="rId2369" o:title=""/>
          </v:shape>
          <o:OLEObject Type="Embed" ProgID="Equation.DSMT4" ShapeID="_x0000_i1045" DrawAspect="Content" ObjectID="_1485606152" r:id="rId2370"/>
        </w:object>
      </w:r>
      <w:r>
        <w:rPr>
          <w:i/>
          <w:sz w:val="20"/>
          <w:lang w:val="en-CA"/>
        </w:rPr>
        <w:t>x</w:t>
      </w:r>
      <w:r w:rsidRPr="002E00A4">
        <w:rPr>
          <w:sz w:val="20"/>
          <w:vertAlign w:val="superscript"/>
          <w:lang w:val="en-CA"/>
        </w:rPr>
        <w:t>2</w:t>
      </w:r>
      <w:r>
        <w:rPr>
          <w:sz w:val="20"/>
          <w:lang w:val="en-CA"/>
        </w:rPr>
        <w:t> </w:t>
      </w:r>
      <w:r>
        <w:rPr>
          <w:sz w:val="20"/>
          <w:lang w:val="en-CA"/>
        </w:rPr>
        <w:tab/>
      </w:r>
      <w:r>
        <w:rPr>
          <w:b/>
          <w:sz w:val="20"/>
          <w:lang w:val="en-CA"/>
        </w:rPr>
        <w:t>c</w:t>
      </w:r>
      <w:r w:rsidRPr="007F78D9">
        <w:rPr>
          <w:b/>
          <w:sz w:val="20"/>
          <w:lang w:val="en-CA"/>
        </w:rPr>
        <w:t>)</w:t>
      </w:r>
      <w:r>
        <w:rPr>
          <w:sz w:val="20"/>
          <w:lang w:val="en-CA"/>
        </w:rPr>
        <w:tab/>
      </w:r>
      <w:r>
        <w:rPr>
          <w:i/>
          <w:sz w:val="20"/>
          <w:lang w:val="en-CA"/>
        </w:rPr>
        <w:t>y</w:t>
      </w:r>
      <w:r>
        <w:rPr>
          <w:sz w:val="20"/>
          <w:lang w:val="en-CA"/>
        </w:rPr>
        <w:t> = </w:t>
      </w:r>
      <w:r w:rsidR="00EA3DF5" w:rsidRPr="00E66332">
        <w:rPr>
          <w:position w:val="-12"/>
          <w:sz w:val="20"/>
          <w:lang w:val="en-CA"/>
        </w:rPr>
        <w:object w:dxaOrig="340" w:dyaOrig="360" w14:anchorId="5C020156">
          <v:shape id="_x0000_i1046" type="#_x0000_t75" style="width:17.1pt;height:18.1pt" o:ole="">
            <v:imagedata r:id="rId2371" o:title=""/>
          </v:shape>
          <o:OLEObject Type="Embed" ProgID="Equation.DSMT4" ShapeID="_x0000_i1046" DrawAspect="Content" ObjectID="_1485606153" r:id="rId2372"/>
        </w:object>
      </w:r>
      <w:r>
        <w:rPr>
          <w:i/>
          <w:sz w:val="20"/>
          <w:lang w:val="en-CA"/>
        </w:rPr>
        <w:t>x</w:t>
      </w:r>
      <w:r w:rsidRPr="002E00A4">
        <w:rPr>
          <w:sz w:val="20"/>
          <w:vertAlign w:val="superscript"/>
          <w:lang w:val="en-CA"/>
        </w:rPr>
        <w:t>2</w:t>
      </w:r>
      <w:r>
        <w:rPr>
          <w:sz w:val="20"/>
          <w:lang w:val="en-CA"/>
        </w:rPr>
        <w:t> </w:t>
      </w:r>
      <w:r w:rsidRPr="002E00A4">
        <w:rPr>
          <w:b/>
          <w:sz w:val="20"/>
          <w:lang w:val="en-CA"/>
        </w:rPr>
        <w:t xml:space="preserve"> </w:t>
      </w:r>
      <w:r w:rsidRPr="007F78D9">
        <w:rPr>
          <w:b/>
          <w:sz w:val="20"/>
          <w:lang w:val="en-CA"/>
        </w:rPr>
        <w:tab/>
      </w:r>
      <w:r>
        <w:rPr>
          <w:b/>
          <w:sz w:val="20"/>
          <w:lang w:val="en-CA"/>
        </w:rPr>
        <w:t>d</w:t>
      </w:r>
      <w:r w:rsidRPr="007F78D9">
        <w:rPr>
          <w:b/>
          <w:sz w:val="20"/>
          <w:lang w:val="en-CA"/>
        </w:rPr>
        <w:t>)</w:t>
      </w:r>
      <w:r>
        <w:rPr>
          <w:sz w:val="20"/>
          <w:lang w:val="en-CA"/>
        </w:rPr>
        <w:tab/>
      </w:r>
      <w:r>
        <w:rPr>
          <w:i/>
          <w:sz w:val="20"/>
          <w:lang w:val="en-CA"/>
        </w:rPr>
        <w:t>y</w:t>
      </w:r>
      <w:r>
        <w:rPr>
          <w:sz w:val="20"/>
          <w:lang w:val="en-CA"/>
        </w:rPr>
        <w:t> = </w:t>
      </w:r>
      <w:r w:rsidR="00EA3DF5">
        <w:rPr>
          <w:sz w:val="20"/>
          <w:lang w:val="en-CA"/>
        </w:rPr>
        <w:sym w:font="Symbol" w:char="F02D"/>
      </w:r>
      <w:r w:rsidR="00EA3DF5">
        <w:rPr>
          <w:sz w:val="20"/>
          <w:lang w:val="en-CA"/>
        </w:rPr>
        <w:t>3</w:t>
      </w:r>
      <w:r>
        <w:rPr>
          <w:i/>
          <w:sz w:val="20"/>
          <w:lang w:val="en-CA"/>
        </w:rPr>
        <w:t>x</w:t>
      </w:r>
      <w:r w:rsidRPr="002E00A4">
        <w:rPr>
          <w:sz w:val="20"/>
          <w:vertAlign w:val="superscript"/>
          <w:lang w:val="en-CA"/>
        </w:rPr>
        <w:t>2</w:t>
      </w:r>
      <w:r>
        <w:rPr>
          <w:sz w:val="20"/>
          <w:lang w:val="en-CA"/>
        </w:rPr>
        <w:t> </w:t>
      </w:r>
    </w:p>
    <w:p w14:paraId="5248AEBE" w14:textId="77777777" w:rsidR="00E66332" w:rsidRDefault="00E66332" w:rsidP="00A042D9">
      <w:pPr>
        <w:tabs>
          <w:tab w:val="right" w:pos="270"/>
          <w:tab w:val="right" w:pos="450"/>
          <w:tab w:val="left" w:pos="540"/>
          <w:tab w:val="right" w:pos="1710"/>
          <w:tab w:val="left" w:pos="1800"/>
          <w:tab w:val="right" w:pos="2970"/>
          <w:tab w:val="left" w:pos="3060"/>
          <w:tab w:val="right" w:pos="4230"/>
          <w:tab w:val="left" w:pos="4320"/>
          <w:tab w:val="right" w:pos="5490"/>
          <w:tab w:val="left" w:pos="5580"/>
          <w:tab w:val="right" w:pos="6750"/>
          <w:tab w:val="left" w:pos="6840"/>
          <w:tab w:val="right" w:pos="8010"/>
          <w:tab w:val="left" w:pos="8100"/>
          <w:tab w:val="right" w:pos="9270"/>
          <w:tab w:val="left" w:pos="9360"/>
          <w:tab w:val="right" w:pos="10080"/>
        </w:tabs>
        <w:spacing w:after="60"/>
        <w:rPr>
          <w:b/>
          <w:sz w:val="20"/>
          <w:lang w:val="en-CA"/>
        </w:rPr>
      </w:pPr>
    </w:p>
    <w:p w14:paraId="49649F57" w14:textId="77777777" w:rsidR="00EA3DF5" w:rsidRPr="002E00A4" w:rsidRDefault="00EA3DF5" w:rsidP="00EA3DF5">
      <w:pPr>
        <w:tabs>
          <w:tab w:val="right" w:pos="270"/>
          <w:tab w:val="right" w:pos="450"/>
          <w:tab w:val="left" w:pos="540"/>
          <w:tab w:val="right" w:pos="2970"/>
          <w:tab w:val="left" w:pos="3060"/>
          <w:tab w:val="right" w:pos="5490"/>
          <w:tab w:val="left" w:pos="5580"/>
          <w:tab w:val="right" w:pos="8010"/>
          <w:tab w:val="left" w:pos="8100"/>
          <w:tab w:val="right" w:pos="10080"/>
        </w:tabs>
        <w:spacing w:after="60"/>
        <w:rPr>
          <w:sz w:val="20"/>
          <w:lang w:val="en-CA"/>
        </w:rPr>
      </w:pPr>
      <w:r>
        <w:rPr>
          <w:sz w:val="20"/>
          <w:lang w:val="en-CA"/>
        </w:rPr>
        <w:tab/>
      </w:r>
      <w:r>
        <w:rPr>
          <w:b/>
          <w:sz w:val="20"/>
          <w:lang w:val="en-CA"/>
        </w:rPr>
        <w:t>6</w:t>
      </w:r>
      <w:r w:rsidRPr="007F78D9">
        <w:rPr>
          <w:b/>
          <w:sz w:val="20"/>
          <w:lang w:val="en-CA"/>
        </w:rPr>
        <w:t>.</w:t>
      </w:r>
      <w:r w:rsidRPr="007F78D9">
        <w:rPr>
          <w:b/>
          <w:sz w:val="20"/>
          <w:lang w:val="en-CA"/>
        </w:rPr>
        <w:tab/>
        <w:t>a)</w:t>
      </w:r>
      <w:r w:rsidRPr="007F78D9">
        <w:rPr>
          <w:b/>
          <w:sz w:val="20"/>
          <w:lang w:val="en-CA"/>
        </w:rPr>
        <w:tab/>
      </w:r>
      <w:r>
        <w:rPr>
          <w:i/>
          <w:sz w:val="20"/>
          <w:lang w:val="en-CA"/>
        </w:rPr>
        <w:t>y</w:t>
      </w:r>
      <w:r>
        <w:rPr>
          <w:sz w:val="20"/>
          <w:lang w:val="en-CA"/>
        </w:rPr>
        <w:t> = ¼</w:t>
      </w:r>
      <w:r>
        <w:rPr>
          <w:i/>
          <w:sz w:val="20"/>
          <w:lang w:val="en-CA"/>
        </w:rPr>
        <w:t>x</w:t>
      </w:r>
      <w:r w:rsidRPr="002E00A4">
        <w:rPr>
          <w:sz w:val="20"/>
          <w:vertAlign w:val="superscript"/>
          <w:lang w:val="en-CA"/>
        </w:rPr>
        <w:t>2</w:t>
      </w:r>
      <w:r>
        <w:rPr>
          <w:sz w:val="20"/>
          <w:lang w:val="en-CA"/>
        </w:rPr>
        <w:t> </w:t>
      </w:r>
      <w:r w:rsidRPr="007F78D9">
        <w:rPr>
          <w:b/>
          <w:sz w:val="20"/>
          <w:lang w:val="en-CA"/>
        </w:rPr>
        <w:tab/>
      </w:r>
      <w:r>
        <w:rPr>
          <w:b/>
          <w:sz w:val="20"/>
          <w:lang w:val="en-CA"/>
        </w:rPr>
        <w:t>b</w:t>
      </w:r>
      <w:r w:rsidRPr="007F78D9">
        <w:rPr>
          <w:b/>
          <w:sz w:val="20"/>
          <w:lang w:val="en-CA"/>
        </w:rPr>
        <w:t>)</w:t>
      </w:r>
      <w:r>
        <w:rPr>
          <w:sz w:val="20"/>
          <w:lang w:val="en-CA"/>
        </w:rPr>
        <w:tab/>
      </w:r>
      <w:r>
        <w:rPr>
          <w:i/>
          <w:sz w:val="20"/>
          <w:lang w:val="en-CA"/>
        </w:rPr>
        <w:t>y</w:t>
      </w:r>
      <w:r>
        <w:rPr>
          <w:sz w:val="20"/>
          <w:lang w:val="en-CA"/>
        </w:rPr>
        <w:t> = </w:t>
      </w:r>
      <w:r>
        <w:rPr>
          <w:i/>
          <w:sz w:val="20"/>
          <w:lang w:val="en-CA"/>
        </w:rPr>
        <w:t>x</w:t>
      </w:r>
      <w:r w:rsidRPr="002E00A4">
        <w:rPr>
          <w:sz w:val="20"/>
          <w:vertAlign w:val="superscript"/>
          <w:lang w:val="en-CA"/>
        </w:rPr>
        <w:t>2</w:t>
      </w:r>
      <w:r>
        <w:rPr>
          <w:sz w:val="20"/>
          <w:lang w:val="en-CA"/>
        </w:rPr>
        <w:t> </w:t>
      </w:r>
    </w:p>
    <w:p w14:paraId="3441B129" w14:textId="77777777" w:rsidR="00E66332" w:rsidRDefault="00E66332" w:rsidP="00A042D9">
      <w:pPr>
        <w:tabs>
          <w:tab w:val="right" w:pos="270"/>
          <w:tab w:val="right" w:pos="450"/>
          <w:tab w:val="left" w:pos="540"/>
          <w:tab w:val="right" w:pos="1710"/>
          <w:tab w:val="left" w:pos="1800"/>
          <w:tab w:val="right" w:pos="2970"/>
          <w:tab w:val="left" w:pos="3060"/>
          <w:tab w:val="right" w:pos="4230"/>
          <w:tab w:val="left" w:pos="4320"/>
          <w:tab w:val="right" w:pos="5490"/>
          <w:tab w:val="left" w:pos="5580"/>
          <w:tab w:val="right" w:pos="6750"/>
          <w:tab w:val="left" w:pos="6840"/>
          <w:tab w:val="right" w:pos="8010"/>
          <w:tab w:val="left" w:pos="8100"/>
          <w:tab w:val="right" w:pos="9270"/>
          <w:tab w:val="left" w:pos="9360"/>
          <w:tab w:val="right" w:pos="10080"/>
        </w:tabs>
        <w:spacing w:after="60"/>
        <w:rPr>
          <w:b/>
          <w:sz w:val="20"/>
          <w:lang w:val="en-CA"/>
        </w:rPr>
      </w:pPr>
    </w:p>
    <w:sectPr w:rsidR="00E66332" w:rsidSect="00F36170">
      <w:headerReference w:type="default" r:id="rId2373"/>
      <w:headerReference w:type="first" r:id="rId2374"/>
      <w:pgSz w:w="12240" w:h="15840" w:code="1"/>
      <w:pgMar w:top="864" w:right="1080" w:bottom="432" w:left="1080" w:header="360" w:footer="36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97A864A" w14:textId="77777777" w:rsidR="0051179B" w:rsidRDefault="0051179B">
      <w:r>
        <w:separator/>
      </w:r>
    </w:p>
  </w:endnote>
  <w:endnote w:type="continuationSeparator" w:id="0">
    <w:p w14:paraId="0EAAA741" w14:textId="77777777" w:rsidR="0051179B" w:rsidRDefault="005117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DC45DEC" w14:textId="77777777" w:rsidR="0051179B" w:rsidRDefault="0051179B">
      <w:r>
        <w:separator/>
      </w:r>
    </w:p>
  </w:footnote>
  <w:footnote w:type="continuationSeparator" w:id="0">
    <w:p w14:paraId="7BFAB7DA" w14:textId="77777777" w:rsidR="0051179B" w:rsidRDefault="0051179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48FAA22" w14:textId="77777777" w:rsidR="0051179B" w:rsidRPr="00BE2FDB" w:rsidRDefault="0051179B" w:rsidP="004848EF">
    <w:pPr>
      <w:pStyle w:val="Header"/>
      <w:tabs>
        <w:tab w:val="clear" w:pos="4320"/>
        <w:tab w:val="clear" w:pos="8640"/>
        <w:tab w:val="right" w:pos="10080"/>
      </w:tabs>
      <w:rPr>
        <w:rFonts w:ascii="Calibri" w:hAnsi="Calibri"/>
        <w:i/>
        <w:sz w:val="20"/>
        <w:u w:val="single"/>
      </w:rPr>
    </w:pPr>
    <w:r w:rsidRPr="00BE2FDB">
      <w:rPr>
        <w:rFonts w:ascii="Calibri" w:hAnsi="Calibri"/>
        <w:i/>
        <w:sz w:val="20"/>
        <w:u w:val="single"/>
      </w:rPr>
      <w:t>Unit 1 – Day 3:  G</w:t>
    </w:r>
    <w:r>
      <w:rPr>
        <w:rFonts w:ascii="Calibri" w:hAnsi="Calibri"/>
        <w:i/>
        <w:sz w:val="20"/>
        <w:u w:val="single"/>
      </w:rPr>
      <w:t>raphing</w:t>
    </w:r>
    <w:r w:rsidRPr="00BE2FDB">
      <w:rPr>
        <w:rFonts w:ascii="Calibri" w:hAnsi="Calibri"/>
        <w:i/>
        <w:sz w:val="20"/>
        <w:u w:val="single"/>
      </w:rPr>
      <w:t xml:space="preserve">  </w:t>
    </w:r>
    <w:r w:rsidRPr="007B6991">
      <w:rPr>
        <w:i/>
        <w:sz w:val="20"/>
        <w:u w:val="single"/>
      </w:rPr>
      <w:t>y</w:t>
    </w:r>
    <w:r w:rsidRPr="00BE2FDB">
      <w:rPr>
        <w:rFonts w:ascii="Calibri" w:hAnsi="Calibri"/>
        <w:i/>
        <w:sz w:val="20"/>
        <w:u w:val="single"/>
      </w:rPr>
      <w:t> = a</w:t>
    </w:r>
    <w:r w:rsidRPr="007B6991">
      <w:rPr>
        <w:i/>
        <w:sz w:val="20"/>
        <w:u w:val="single"/>
      </w:rPr>
      <w:t>x</w:t>
    </w:r>
    <w:r w:rsidRPr="00BE2FDB">
      <w:rPr>
        <w:rFonts w:ascii="Calibri" w:hAnsi="Calibri"/>
        <w:i/>
        <w:sz w:val="20"/>
        <w:u w:val="single"/>
        <w:vertAlign w:val="superscript"/>
      </w:rPr>
      <w:t>2</w:t>
    </w:r>
    <w:r w:rsidRPr="00BE2FDB">
      <w:rPr>
        <w:rFonts w:ascii="Calibri" w:hAnsi="Calibri"/>
        <w:i/>
        <w:sz w:val="20"/>
        <w:u w:val="single"/>
      </w:rPr>
      <w:tab/>
      <w:t xml:space="preserve">Page </w:t>
    </w:r>
    <w:r w:rsidRPr="00BE2FDB">
      <w:rPr>
        <w:rFonts w:ascii="Calibri" w:hAnsi="Calibri"/>
        <w:i/>
        <w:sz w:val="20"/>
        <w:u w:val="single"/>
      </w:rPr>
      <w:fldChar w:fldCharType="begin"/>
    </w:r>
    <w:r w:rsidRPr="00BE2FDB">
      <w:rPr>
        <w:rFonts w:ascii="Calibri" w:hAnsi="Calibri"/>
        <w:i/>
        <w:sz w:val="20"/>
        <w:u w:val="single"/>
      </w:rPr>
      <w:instrText xml:space="preserve"> PAGE </w:instrText>
    </w:r>
    <w:r w:rsidRPr="00BE2FDB">
      <w:rPr>
        <w:rFonts w:ascii="Calibri" w:hAnsi="Calibri"/>
        <w:i/>
        <w:sz w:val="20"/>
        <w:u w:val="single"/>
      </w:rPr>
      <w:fldChar w:fldCharType="separate"/>
    </w:r>
    <w:r w:rsidR="003C457A">
      <w:rPr>
        <w:rFonts w:ascii="Calibri" w:hAnsi="Calibri"/>
        <w:i/>
        <w:noProof/>
        <w:sz w:val="20"/>
        <w:u w:val="single"/>
      </w:rPr>
      <w:t>4</w:t>
    </w:r>
    <w:r w:rsidRPr="00BE2FDB">
      <w:rPr>
        <w:rFonts w:ascii="Calibri" w:hAnsi="Calibri"/>
        <w:i/>
        <w:sz w:val="20"/>
        <w:u w:val="single"/>
      </w:rPr>
      <w:fldChar w:fldCharType="end"/>
    </w:r>
    <w:r w:rsidRPr="00BE2FDB">
      <w:rPr>
        <w:rFonts w:ascii="Calibri" w:hAnsi="Calibri"/>
        <w:i/>
        <w:sz w:val="20"/>
        <w:u w:val="single"/>
      </w:rPr>
      <w:t xml:space="preserve"> of 4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8C78B75" w14:textId="77777777" w:rsidR="0051179B" w:rsidRPr="00DB7E91" w:rsidRDefault="0051179B">
    <w:pPr>
      <w:pStyle w:val="Header"/>
      <w:rPr>
        <w:rFonts w:ascii="Calibri" w:hAnsi="Calibri"/>
      </w:rPr>
    </w:pPr>
  </w:p>
  <w:p w14:paraId="1A3DFDAB" w14:textId="77777777" w:rsidR="0051179B" w:rsidRPr="00DB7E91" w:rsidRDefault="0051179B" w:rsidP="004848EF">
    <w:pPr>
      <w:pStyle w:val="Heading1"/>
      <w:rPr>
        <w:rFonts w:ascii="Calibri" w:hAnsi="Calibri"/>
      </w:rPr>
    </w:pPr>
    <w:r>
      <w:rPr>
        <w:rFonts w:ascii="Calibri" w:hAnsi="Calibri"/>
      </w:rPr>
      <w:t>PRE-CALCULUS</w:t>
    </w:r>
    <w:r w:rsidRPr="00DB7E91">
      <w:rPr>
        <w:rFonts w:ascii="Calibri" w:hAnsi="Calibri"/>
      </w:rPr>
      <w:t> 11</w:t>
    </w:r>
    <w:r w:rsidRPr="00DB7E91">
      <w:rPr>
        <w:rFonts w:ascii="Calibri" w:hAnsi="Calibri"/>
      </w:rPr>
      <w:tab/>
    </w:r>
    <w:r>
      <w:rPr>
        <w:rFonts w:ascii="Calibri" w:hAnsi="Calibri"/>
      </w:rPr>
      <w:t>Unit 1</w:t>
    </w:r>
    <w:r w:rsidRPr="00DB7E91">
      <w:rPr>
        <w:rFonts w:ascii="Calibri" w:hAnsi="Calibri"/>
      </w:rPr>
      <w:t xml:space="preserve"> – </w:t>
    </w:r>
    <w:r>
      <w:rPr>
        <w:rFonts w:ascii="Calibri" w:hAnsi="Calibri"/>
      </w:rPr>
      <w:t xml:space="preserve">Day 4:  </w:t>
    </w:r>
    <w:r w:rsidRPr="00DB7E91">
      <w:rPr>
        <w:rFonts w:ascii="Calibri" w:hAnsi="Calibri"/>
      </w:rPr>
      <w:t xml:space="preserve">GRAPHING  </w:t>
    </w:r>
    <w:r w:rsidRPr="007B6991">
      <w:rPr>
        <w:i/>
      </w:rPr>
      <w:t>y</w:t>
    </w:r>
    <w:r w:rsidRPr="00DB7E91">
      <w:rPr>
        <w:rFonts w:ascii="Calibri" w:hAnsi="Calibri"/>
      </w:rPr>
      <w:t> = </w:t>
    </w:r>
    <w:r w:rsidRPr="00DB7E91">
      <w:rPr>
        <w:rFonts w:ascii="Calibri" w:hAnsi="Calibri"/>
        <w:i/>
      </w:rPr>
      <w:t>a</w:t>
    </w:r>
    <w:r w:rsidRPr="007B6991">
      <w:rPr>
        <w:i/>
      </w:rPr>
      <w:t>x</w:t>
    </w:r>
    <w:r w:rsidRPr="00DB7E91">
      <w:rPr>
        <w:rFonts w:ascii="Calibri" w:hAnsi="Calibri"/>
        <w:szCs w:val="24"/>
        <w:vertAlign w:val="superscript"/>
      </w:rPr>
      <w:t>2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C6BAD82" w14:textId="77777777" w:rsidR="0051179B" w:rsidRDefault="0051179B" w:rsidP="00A042D9">
    <w:pPr>
      <w:tabs>
        <w:tab w:val="right" w:pos="10080"/>
      </w:tabs>
      <w:rPr>
        <w:i/>
        <w:sz w:val="20"/>
        <w:u w:val="single"/>
        <w:lang w:val="en-CA"/>
      </w:rPr>
    </w:pPr>
    <w:r w:rsidRPr="00596B23">
      <w:rPr>
        <w:i/>
        <w:sz w:val="20"/>
        <w:u w:val="single"/>
        <w:lang w:val="en-CA"/>
      </w:rPr>
      <w:t>PRE</w:t>
    </w:r>
    <w:r w:rsidRPr="00596B23">
      <w:rPr>
        <w:i/>
        <w:sz w:val="20"/>
        <w:u w:val="single"/>
        <w:lang w:val="en-CA"/>
      </w:rPr>
      <w:noBreakHyphen/>
      <w:t>CALCULUS 11</w:t>
    </w:r>
    <w:r w:rsidRPr="00596B23">
      <w:rPr>
        <w:i/>
        <w:sz w:val="20"/>
        <w:u w:val="single"/>
        <w:lang w:val="en-CA"/>
      </w:rPr>
      <w:tab/>
      <w:t xml:space="preserve">Unit 1 </w:t>
    </w:r>
    <w:r w:rsidRPr="00596B23">
      <w:rPr>
        <w:i/>
        <w:sz w:val="20"/>
        <w:u w:val="single"/>
        <w:lang w:val="en-CA"/>
      </w:rPr>
      <w:sym w:font="Symbol" w:char="F02D"/>
    </w:r>
    <w:r w:rsidRPr="00596B23">
      <w:rPr>
        <w:i/>
        <w:sz w:val="20"/>
        <w:u w:val="single"/>
        <w:lang w:val="en-CA"/>
      </w:rPr>
      <w:t xml:space="preserve"> Day </w:t>
    </w:r>
    <w:r>
      <w:rPr>
        <w:i/>
        <w:sz w:val="20"/>
        <w:u w:val="single"/>
        <w:lang w:val="en-CA"/>
      </w:rPr>
      <w:t>3</w:t>
    </w:r>
    <w:r w:rsidRPr="00596B23">
      <w:rPr>
        <w:i/>
        <w:sz w:val="20"/>
        <w:u w:val="single"/>
        <w:lang w:val="en-CA"/>
      </w:rPr>
      <w:t xml:space="preserve">:  </w:t>
    </w:r>
    <w:r>
      <w:rPr>
        <w:i/>
        <w:sz w:val="20"/>
        <w:u w:val="single"/>
        <w:lang w:val="en-CA"/>
      </w:rPr>
      <w:t>Graphing  y = ax</w:t>
    </w:r>
    <w:r w:rsidRPr="00030DA6">
      <w:rPr>
        <w:i/>
        <w:sz w:val="20"/>
        <w:u w:val="single"/>
        <w:vertAlign w:val="superscript"/>
        <w:lang w:val="en-CA"/>
      </w:rPr>
      <w:t>2</w:t>
    </w:r>
    <w:r>
      <w:rPr>
        <w:i/>
        <w:sz w:val="20"/>
        <w:u w:val="single"/>
        <w:lang w:val="en-CA"/>
      </w:rPr>
      <w:t xml:space="preserve">  Exercises (continued)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64E0139" w14:textId="77777777" w:rsidR="0051179B" w:rsidRPr="00095D30" w:rsidRDefault="0051179B" w:rsidP="00A042D9">
    <w:pPr>
      <w:pStyle w:val="Heading1"/>
      <w:rPr>
        <w:u w:val="none"/>
      </w:rPr>
    </w:pPr>
  </w:p>
  <w:p w14:paraId="0991D57B" w14:textId="77777777" w:rsidR="0051179B" w:rsidRPr="00095D30" w:rsidRDefault="0051179B" w:rsidP="00A042D9">
    <w:pPr>
      <w:pStyle w:val="Heading1"/>
      <w:rPr>
        <w:u w:val="none"/>
      </w:rPr>
    </w:pPr>
    <w:r w:rsidRPr="00095D30">
      <w:t>PRE-CALCULUS 11</w:t>
    </w:r>
    <w:r w:rsidRPr="00095D30">
      <w:tab/>
      <w:t>Unit 1 – Day </w:t>
    </w:r>
    <w:r>
      <w:t>3</w:t>
    </w:r>
    <w:r w:rsidRPr="00095D30">
      <w:t xml:space="preserve">:  </w:t>
    </w:r>
    <w:r>
      <w:t xml:space="preserve">Graphing  </w:t>
    </w:r>
    <w:r>
      <w:rPr>
        <w:i/>
      </w:rPr>
      <w:t>y</w:t>
    </w:r>
    <w:r>
      <w:t> = </w:t>
    </w:r>
    <w:r>
      <w:rPr>
        <w:i/>
      </w:rPr>
      <w:t>ax</w:t>
    </w:r>
    <w:r w:rsidRPr="00650FA8">
      <w:rPr>
        <w:vertAlign w:val="superscript"/>
      </w:rPr>
      <w:t>2</w:t>
    </w:r>
    <w:r>
      <w:t xml:space="preserve">  Exercises</w:t>
    </w:r>
  </w:p>
  <w:p w14:paraId="3AB78722" w14:textId="77777777" w:rsidR="0051179B" w:rsidRPr="00A042D9" w:rsidRDefault="0051179B" w:rsidP="00A042D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E53D65"/>
    <w:multiLevelType w:val="hybridMultilevel"/>
    <w:tmpl w:val="D8EA1410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D385B11"/>
    <w:multiLevelType w:val="hybridMultilevel"/>
    <w:tmpl w:val="BA085F5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E0F7CDF"/>
    <w:multiLevelType w:val="hybridMultilevel"/>
    <w:tmpl w:val="CB480FCE"/>
    <w:lvl w:ilvl="0" w:tplc="258A84C6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1825FAF"/>
    <w:multiLevelType w:val="hybridMultilevel"/>
    <w:tmpl w:val="0F9C1D82"/>
    <w:lvl w:ilvl="0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80E7580"/>
    <w:multiLevelType w:val="hybridMultilevel"/>
    <w:tmpl w:val="EFF2A20C"/>
    <w:lvl w:ilvl="0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5">
    <w:nsid w:val="1D726017"/>
    <w:multiLevelType w:val="multilevel"/>
    <w:tmpl w:val="46F249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F6B15C2"/>
    <w:multiLevelType w:val="hybridMultilevel"/>
    <w:tmpl w:val="D3B8B8C4"/>
    <w:lvl w:ilvl="0" w:tplc="258A84C6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08119BF"/>
    <w:multiLevelType w:val="multilevel"/>
    <w:tmpl w:val="5770C79A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192072B"/>
    <w:multiLevelType w:val="hybridMultilevel"/>
    <w:tmpl w:val="63A4F652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>
    <w:nsid w:val="24911308"/>
    <w:multiLevelType w:val="hybridMultilevel"/>
    <w:tmpl w:val="758279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725020B"/>
    <w:multiLevelType w:val="hybridMultilevel"/>
    <w:tmpl w:val="46F249D8"/>
    <w:lvl w:ilvl="0" w:tplc="44E2263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8340CA4"/>
    <w:multiLevelType w:val="hybridMultilevel"/>
    <w:tmpl w:val="6730062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C126733"/>
    <w:multiLevelType w:val="multilevel"/>
    <w:tmpl w:val="2F624548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CDF343F"/>
    <w:multiLevelType w:val="multilevel"/>
    <w:tmpl w:val="6786F598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D9F79A6"/>
    <w:multiLevelType w:val="hybridMultilevel"/>
    <w:tmpl w:val="6786F59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DEF65F1"/>
    <w:multiLevelType w:val="hybridMultilevel"/>
    <w:tmpl w:val="56D0CDD4"/>
    <w:lvl w:ilvl="0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6">
    <w:nsid w:val="31745912"/>
    <w:multiLevelType w:val="multilevel"/>
    <w:tmpl w:val="A24002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1E84228"/>
    <w:multiLevelType w:val="hybridMultilevel"/>
    <w:tmpl w:val="884C34E0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2797998"/>
    <w:multiLevelType w:val="hybridMultilevel"/>
    <w:tmpl w:val="3B522B20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6761CAA"/>
    <w:multiLevelType w:val="hybridMultilevel"/>
    <w:tmpl w:val="ACCC9C90"/>
    <w:lvl w:ilvl="0" w:tplc="040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20">
    <w:nsid w:val="3CF13D19"/>
    <w:multiLevelType w:val="hybridMultilevel"/>
    <w:tmpl w:val="520E7982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F2C378A"/>
    <w:multiLevelType w:val="hybridMultilevel"/>
    <w:tmpl w:val="D4B84C2C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047347C"/>
    <w:multiLevelType w:val="hybridMultilevel"/>
    <w:tmpl w:val="70E6960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40B0FC3"/>
    <w:multiLevelType w:val="multilevel"/>
    <w:tmpl w:val="758279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7AD78FE"/>
    <w:multiLevelType w:val="multilevel"/>
    <w:tmpl w:val="CB480FCE"/>
    <w:lvl w:ilvl="0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8C90053"/>
    <w:multiLevelType w:val="hybridMultilevel"/>
    <w:tmpl w:val="4D204B22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8E42980"/>
    <w:multiLevelType w:val="multilevel"/>
    <w:tmpl w:val="F23434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B400FDB"/>
    <w:multiLevelType w:val="multilevel"/>
    <w:tmpl w:val="F23434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DF86A46"/>
    <w:multiLevelType w:val="hybridMultilevel"/>
    <w:tmpl w:val="2D709C42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4F1771F9"/>
    <w:multiLevelType w:val="multilevel"/>
    <w:tmpl w:val="3D925B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32B6701"/>
    <w:multiLevelType w:val="hybridMultilevel"/>
    <w:tmpl w:val="D0A49BE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9BF4C29"/>
    <w:multiLevelType w:val="hybridMultilevel"/>
    <w:tmpl w:val="F9C0F01E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FD81A37"/>
    <w:multiLevelType w:val="hybridMultilevel"/>
    <w:tmpl w:val="F23434B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603216A6"/>
    <w:multiLevelType w:val="hybridMultilevel"/>
    <w:tmpl w:val="2F624548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3DC4BFC"/>
    <w:multiLevelType w:val="hybridMultilevel"/>
    <w:tmpl w:val="B3A8B1B6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6040192"/>
    <w:multiLevelType w:val="hybridMultilevel"/>
    <w:tmpl w:val="D14CE42E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662A3455"/>
    <w:multiLevelType w:val="multilevel"/>
    <w:tmpl w:val="E7485628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6C30355"/>
    <w:multiLevelType w:val="hybridMultilevel"/>
    <w:tmpl w:val="A240020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79D4834"/>
    <w:multiLevelType w:val="multilevel"/>
    <w:tmpl w:val="2D709C4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69664DA1"/>
    <w:multiLevelType w:val="hybridMultilevel"/>
    <w:tmpl w:val="CB760314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0">
    <w:nsid w:val="6A185EF8"/>
    <w:multiLevelType w:val="multilevel"/>
    <w:tmpl w:val="CB480FCE"/>
    <w:lvl w:ilvl="0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6C571E4E"/>
    <w:multiLevelType w:val="hybridMultilevel"/>
    <w:tmpl w:val="E7485628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6DA640D7"/>
    <w:multiLevelType w:val="hybridMultilevel"/>
    <w:tmpl w:val="56B281CA"/>
    <w:lvl w:ilvl="0" w:tplc="04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33342EE"/>
    <w:multiLevelType w:val="multilevel"/>
    <w:tmpl w:val="BA085F5E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73E142E3"/>
    <w:multiLevelType w:val="multilevel"/>
    <w:tmpl w:val="A24002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76DE7AFA"/>
    <w:multiLevelType w:val="hybridMultilevel"/>
    <w:tmpl w:val="3514C064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6">
    <w:nsid w:val="7887324B"/>
    <w:multiLevelType w:val="hybridMultilevel"/>
    <w:tmpl w:val="5770C79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>
    <w:nsid w:val="7A8759A0"/>
    <w:multiLevelType w:val="hybridMultilevel"/>
    <w:tmpl w:val="3820AFD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8">
    <w:nsid w:val="7B815B9A"/>
    <w:multiLevelType w:val="multilevel"/>
    <w:tmpl w:val="F23434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0"/>
  </w:num>
  <w:num w:numId="3">
    <w:abstractNumId w:val="14"/>
  </w:num>
  <w:num w:numId="4">
    <w:abstractNumId w:val="24"/>
  </w:num>
  <w:num w:numId="5">
    <w:abstractNumId w:val="0"/>
  </w:num>
  <w:num w:numId="6">
    <w:abstractNumId w:val="13"/>
  </w:num>
  <w:num w:numId="7">
    <w:abstractNumId w:val="3"/>
  </w:num>
  <w:num w:numId="8">
    <w:abstractNumId w:val="8"/>
  </w:num>
  <w:num w:numId="9">
    <w:abstractNumId w:val="37"/>
  </w:num>
  <w:num w:numId="10">
    <w:abstractNumId w:val="16"/>
  </w:num>
  <w:num w:numId="11">
    <w:abstractNumId w:val="22"/>
  </w:num>
  <w:num w:numId="12">
    <w:abstractNumId w:val="44"/>
  </w:num>
  <w:num w:numId="13">
    <w:abstractNumId w:val="17"/>
  </w:num>
  <w:num w:numId="14">
    <w:abstractNumId w:val="28"/>
  </w:num>
  <w:num w:numId="15">
    <w:abstractNumId w:val="38"/>
  </w:num>
  <w:num w:numId="16">
    <w:abstractNumId w:val="10"/>
  </w:num>
  <w:num w:numId="17">
    <w:abstractNumId w:val="29"/>
  </w:num>
  <w:num w:numId="18">
    <w:abstractNumId w:val="5"/>
  </w:num>
  <w:num w:numId="19">
    <w:abstractNumId w:val="6"/>
  </w:num>
  <w:num w:numId="20">
    <w:abstractNumId w:val="11"/>
  </w:num>
  <w:num w:numId="21">
    <w:abstractNumId w:val="32"/>
  </w:num>
  <w:num w:numId="22">
    <w:abstractNumId w:val="27"/>
  </w:num>
  <w:num w:numId="23">
    <w:abstractNumId w:val="47"/>
  </w:num>
  <w:num w:numId="24">
    <w:abstractNumId w:val="18"/>
  </w:num>
  <w:num w:numId="25">
    <w:abstractNumId w:val="26"/>
  </w:num>
  <w:num w:numId="26">
    <w:abstractNumId w:val="21"/>
  </w:num>
  <w:num w:numId="27">
    <w:abstractNumId w:val="45"/>
  </w:num>
  <w:num w:numId="28">
    <w:abstractNumId w:val="30"/>
  </w:num>
  <w:num w:numId="29">
    <w:abstractNumId w:val="9"/>
  </w:num>
  <w:num w:numId="30">
    <w:abstractNumId w:val="23"/>
  </w:num>
  <w:num w:numId="31">
    <w:abstractNumId w:val="33"/>
  </w:num>
  <w:num w:numId="32">
    <w:abstractNumId w:val="15"/>
  </w:num>
  <w:num w:numId="33">
    <w:abstractNumId w:val="1"/>
  </w:num>
  <w:num w:numId="34">
    <w:abstractNumId w:val="43"/>
  </w:num>
  <w:num w:numId="35">
    <w:abstractNumId w:val="42"/>
  </w:num>
  <w:num w:numId="36">
    <w:abstractNumId w:val="19"/>
  </w:num>
  <w:num w:numId="37">
    <w:abstractNumId w:val="12"/>
  </w:num>
  <w:num w:numId="38">
    <w:abstractNumId w:val="35"/>
  </w:num>
  <w:num w:numId="39">
    <w:abstractNumId w:val="25"/>
  </w:num>
  <w:num w:numId="40">
    <w:abstractNumId w:val="4"/>
  </w:num>
  <w:num w:numId="41">
    <w:abstractNumId w:val="48"/>
  </w:num>
  <w:num w:numId="42">
    <w:abstractNumId w:val="34"/>
  </w:num>
  <w:num w:numId="43">
    <w:abstractNumId w:val="46"/>
  </w:num>
  <w:num w:numId="44">
    <w:abstractNumId w:val="7"/>
  </w:num>
  <w:num w:numId="45">
    <w:abstractNumId w:val="41"/>
  </w:num>
  <w:num w:numId="46">
    <w:abstractNumId w:val="36"/>
  </w:num>
  <w:num w:numId="47">
    <w:abstractNumId w:val="31"/>
  </w:num>
  <w:num w:numId="48">
    <w:abstractNumId w:val="20"/>
  </w:num>
  <w:num w:numId="49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5"/>
  <w:embedSystemFonts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en-CA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3616"/>
    <w:rsid w:val="000038BF"/>
    <w:rsid w:val="000130D2"/>
    <w:rsid w:val="00017F83"/>
    <w:rsid w:val="00021A75"/>
    <w:rsid w:val="00025064"/>
    <w:rsid w:val="000309F5"/>
    <w:rsid w:val="00030DA6"/>
    <w:rsid w:val="000331DA"/>
    <w:rsid w:val="0004039D"/>
    <w:rsid w:val="000539B2"/>
    <w:rsid w:val="000566EE"/>
    <w:rsid w:val="00057B1C"/>
    <w:rsid w:val="0006672C"/>
    <w:rsid w:val="00082E5C"/>
    <w:rsid w:val="000A0A52"/>
    <w:rsid w:val="000C0DFD"/>
    <w:rsid w:val="000C469F"/>
    <w:rsid w:val="000F6129"/>
    <w:rsid w:val="000F7550"/>
    <w:rsid w:val="00102D1A"/>
    <w:rsid w:val="00104490"/>
    <w:rsid w:val="00107F81"/>
    <w:rsid w:val="0011427A"/>
    <w:rsid w:val="00123D2A"/>
    <w:rsid w:val="00126C4D"/>
    <w:rsid w:val="00131C03"/>
    <w:rsid w:val="001350F8"/>
    <w:rsid w:val="00152467"/>
    <w:rsid w:val="001601E9"/>
    <w:rsid w:val="00160D99"/>
    <w:rsid w:val="00161731"/>
    <w:rsid w:val="00165FD1"/>
    <w:rsid w:val="00166CF8"/>
    <w:rsid w:val="001702C9"/>
    <w:rsid w:val="00174677"/>
    <w:rsid w:val="001766D3"/>
    <w:rsid w:val="00176BA1"/>
    <w:rsid w:val="001814D5"/>
    <w:rsid w:val="00181F92"/>
    <w:rsid w:val="0018247E"/>
    <w:rsid w:val="001904CA"/>
    <w:rsid w:val="00194F66"/>
    <w:rsid w:val="001959BA"/>
    <w:rsid w:val="001959D9"/>
    <w:rsid w:val="001A57B3"/>
    <w:rsid w:val="001C010E"/>
    <w:rsid w:val="001C59A5"/>
    <w:rsid w:val="001C6A05"/>
    <w:rsid w:val="001D3636"/>
    <w:rsid w:val="001D408C"/>
    <w:rsid w:val="001D45B9"/>
    <w:rsid w:val="001D4B9A"/>
    <w:rsid w:val="001D5463"/>
    <w:rsid w:val="001E2461"/>
    <w:rsid w:val="001E5A39"/>
    <w:rsid w:val="001F0A38"/>
    <w:rsid w:val="001F0B66"/>
    <w:rsid w:val="001F12D4"/>
    <w:rsid w:val="001F3CD3"/>
    <w:rsid w:val="0020289C"/>
    <w:rsid w:val="00213F86"/>
    <w:rsid w:val="00222EC0"/>
    <w:rsid w:val="00231792"/>
    <w:rsid w:val="00240112"/>
    <w:rsid w:val="002408F2"/>
    <w:rsid w:val="00244E3C"/>
    <w:rsid w:val="00253E06"/>
    <w:rsid w:val="00254720"/>
    <w:rsid w:val="0026303A"/>
    <w:rsid w:val="00263804"/>
    <w:rsid w:val="00264807"/>
    <w:rsid w:val="00271517"/>
    <w:rsid w:val="0027214E"/>
    <w:rsid w:val="00273DBF"/>
    <w:rsid w:val="002778CE"/>
    <w:rsid w:val="002850B1"/>
    <w:rsid w:val="002A0450"/>
    <w:rsid w:val="002A347D"/>
    <w:rsid w:val="002A422D"/>
    <w:rsid w:val="002B04D5"/>
    <w:rsid w:val="002B253D"/>
    <w:rsid w:val="002B6B7E"/>
    <w:rsid w:val="002C0ED5"/>
    <w:rsid w:val="002C6129"/>
    <w:rsid w:val="002D5CD9"/>
    <w:rsid w:val="002E00A4"/>
    <w:rsid w:val="002E77ED"/>
    <w:rsid w:val="002E796B"/>
    <w:rsid w:val="002F23AF"/>
    <w:rsid w:val="003049E5"/>
    <w:rsid w:val="00310C95"/>
    <w:rsid w:val="00313D0C"/>
    <w:rsid w:val="0032031B"/>
    <w:rsid w:val="00333417"/>
    <w:rsid w:val="00334DA0"/>
    <w:rsid w:val="00344B60"/>
    <w:rsid w:val="00360482"/>
    <w:rsid w:val="0036269B"/>
    <w:rsid w:val="003628D7"/>
    <w:rsid w:val="00385FB5"/>
    <w:rsid w:val="00394EB7"/>
    <w:rsid w:val="003967DC"/>
    <w:rsid w:val="00396B6E"/>
    <w:rsid w:val="003A15F0"/>
    <w:rsid w:val="003B09AE"/>
    <w:rsid w:val="003B4C6E"/>
    <w:rsid w:val="003C0908"/>
    <w:rsid w:val="003C2DB9"/>
    <w:rsid w:val="003C457A"/>
    <w:rsid w:val="003C5481"/>
    <w:rsid w:val="003D02F6"/>
    <w:rsid w:val="003D107E"/>
    <w:rsid w:val="003D1DCF"/>
    <w:rsid w:val="003E3054"/>
    <w:rsid w:val="003F5D31"/>
    <w:rsid w:val="003F6844"/>
    <w:rsid w:val="004032C5"/>
    <w:rsid w:val="00407BB2"/>
    <w:rsid w:val="00411974"/>
    <w:rsid w:val="004142BB"/>
    <w:rsid w:val="00414761"/>
    <w:rsid w:val="004215C3"/>
    <w:rsid w:val="00421602"/>
    <w:rsid w:val="00422C83"/>
    <w:rsid w:val="00425FF3"/>
    <w:rsid w:val="00442ADC"/>
    <w:rsid w:val="004457A1"/>
    <w:rsid w:val="00445E5B"/>
    <w:rsid w:val="0046270F"/>
    <w:rsid w:val="0046276D"/>
    <w:rsid w:val="004646E8"/>
    <w:rsid w:val="00465F22"/>
    <w:rsid w:val="004719B8"/>
    <w:rsid w:val="00475C43"/>
    <w:rsid w:val="004848EF"/>
    <w:rsid w:val="00486CAD"/>
    <w:rsid w:val="004945F6"/>
    <w:rsid w:val="00495346"/>
    <w:rsid w:val="004A068B"/>
    <w:rsid w:val="004B0B0E"/>
    <w:rsid w:val="004B36EB"/>
    <w:rsid w:val="004B5A3B"/>
    <w:rsid w:val="004C0613"/>
    <w:rsid w:val="004C1E5A"/>
    <w:rsid w:val="004D017D"/>
    <w:rsid w:val="004D0930"/>
    <w:rsid w:val="004D1A68"/>
    <w:rsid w:val="004D2CB0"/>
    <w:rsid w:val="004D3842"/>
    <w:rsid w:val="004D64EA"/>
    <w:rsid w:val="004E5B20"/>
    <w:rsid w:val="004F14AB"/>
    <w:rsid w:val="004F1C37"/>
    <w:rsid w:val="004F5011"/>
    <w:rsid w:val="004F5BA4"/>
    <w:rsid w:val="004F6675"/>
    <w:rsid w:val="00501275"/>
    <w:rsid w:val="0050293E"/>
    <w:rsid w:val="0050627E"/>
    <w:rsid w:val="0051179B"/>
    <w:rsid w:val="00516878"/>
    <w:rsid w:val="00525147"/>
    <w:rsid w:val="00525470"/>
    <w:rsid w:val="005358B4"/>
    <w:rsid w:val="005405FF"/>
    <w:rsid w:val="00542C46"/>
    <w:rsid w:val="00545280"/>
    <w:rsid w:val="005453FE"/>
    <w:rsid w:val="00546B4A"/>
    <w:rsid w:val="00551447"/>
    <w:rsid w:val="005560D1"/>
    <w:rsid w:val="005631ED"/>
    <w:rsid w:val="00563633"/>
    <w:rsid w:val="00571746"/>
    <w:rsid w:val="00583713"/>
    <w:rsid w:val="005876E7"/>
    <w:rsid w:val="005A7EBE"/>
    <w:rsid w:val="005C3F89"/>
    <w:rsid w:val="005C4B38"/>
    <w:rsid w:val="005C744B"/>
    <w:rsid w:val="005E5AEB"/>
    <w:rsid w:val="005E6436"/>
    <w:rsid w:val="005F235F"/>
    <w:rsid w:val="005F67FB"/>
    <w:rsid w:val="006030E8"/>
    <w:rsid w:val="006046C0"/>
    <w:rsid w:val="00604D1A"/>
    <w:rsid w:val="0061162F"/>
    <w:rsid w:val="006257F5"/>
    <w:rsid w:val="00625E92"/>
    <w:rsid w:val="0062754D"/>
    <w:rsid w:val="00630481"/>
    <w:rsid w:val="00633F5B"/>
    <w:rsid w:val="006346DC"/>
    <w:rsid w:val="00635685"/>
    <w:rsid w:val="006359E2"/>
    <w:rsid w:val="006423F4"/>
    <w:rsid w:val="00643598"/>
    <w:rsid w:val="00643B5F"/>
    <w:rsid w:val="00644CA8"/>
    <w:rsid w:val="00646CD7"/>
    <w:rsid w:val="00647216"/>
    <w:rsid w:val="00650A3B"/>
    <w:rsid w:val="00651D52"/>
    <w:rsid w:val="0065550B"/>
    <w:rsid w:val="00656F53"/>
    <w:rsid w:val="00661E9B"/>
    <w:rsid w:val="00664EF9"/>
    <w:rsid w:val="00666A4E"/>
    <w:rsid w:val="00671C95"/>
    <w:rsid w:val="00673295"/>
    <w:rsid w:val="00673BD9"/>
    <w:rsid w:val="006808CE"/>
    <w:rsid w:val="00681FF6"/>
    <w:rsid w:val="00687FEA"/>
    <w:rsid w:val="00693A01"/>
    <w:rsid w:val="006A3551"/>
    <w:rsid w:val="006A3605"/>
    <w:rsid w:val="006B2CA4"/>
    <w:rsid w:val="006C161B"/>
    <w:rsid w:val="006C1B57"/>
    <w:rsid w:val="006D1900"/>
    <w:rsid w:val="006D1A6D"/>
    <w:rsid w:val="006E0900"/>
    <w:rsid w:val="006F032A"/>
    <w:rsid w:val="006F1008"/>
    <w:rsid w:val="006F4097"/>
    <w:rsid w:val="006F6174"/>
    <w:rsid w:val="006F70DD"/>
    <w:rsid w:val="007017B0"/>
    <w:rsid w:val="007253DE"/>
    <w:rsid w:val="0073272A"/>
    <w:rsid w:val="00735CCA"/>
    <w:rsid w:val="0073646A"/>
    <w:rsid w:val="0073692C"/>
    <w:rsid w:val="00737B62"/>
    <w:rsid w:val="00737D3C"/>
    <w:rsid w:val="007410FC"/>
    <w:rsid w:val="007423E3"/>
    <w:rsid w:val="00742C65"/>
    <w:rsid w:val="00751A97"/>
    <w:rsid w:val="0076395C"/>
    <w:rsid w:val="007645EF"/>
    <w:rsid w:val="007671F2"/>
    <w:rsid w:val="00773651"/>
    <w:rsid w:val="00777E3D"/>
    <w:rsid w:val="007802A5"/>
    <w:rsid w:val="00781CCD"/>
    <w:rsid w:val="00784E10"/>
    <w:rsid w:val="0079059A"/>
    <w:rsid w:val="00792226"/>
    <w:rsid w:val="00792EDF"/>
    <w:rsid w:val="007A0EAA"/>
    <w:rsid w:val="007A49EF"/>
    <w:rsid w:val="007A6223"/>
    <w:rsid w:val="007A6925"/>
    <w:rsid w:val="007B017F"/>
    <w:rsid w:val="007B4CCF"/>
    <w:rsid w:val="007B57A8"/>
    <w:rsid w:val="007B63D7"/>
    <w:rsid w:val="007B6991"/>
    <w:rsid w:val="007C4A5E"/>
    <w:rsid w:val="007E0BA9"/>
    <w:rsid w:val="007E7400"/>
    <w:rsid w:val="007E7EBD"/>
    <w:rsid w:val="007F2E32"/>
    <w:rsid w:val="007F690B"/>
    <w:rsid w:val="00806305"/>
    <w:rsid w:val="00814630"/>
    <w:rsid w:val="00815C91"/>
    <w:rsid w:val="00816F1F"/>
    <w:rsid w:val="00816FAD"/>
    <w:rsid w:val="008249C5"/>
    <w:rsid w:val="0083063B"/>
    <w:rsid w:val="00832D62"/>
    <w:rsid w:val="00832DF7"/>
    <w:rsid w:val="00834C31"/>
    <w:rsid w:val="00841385"/>
    <w:rsid w:val="008445CA"/>
    <w:rsid w:val="008461A3"/>
    <w:rsid w:val="00851202"/>
    <w:rsid w:val="00861C84"/>
    <w:rsid w:val="0086343E"/>
    <w:rsid w:val="008711BF"/>
    <w:rsid w:val="00872676"/>
    <w:rsid w:val="00872EDB"/>
    <w:rsid w:val="00874DFB"/>
    <w:rsid w:val="00880052"/>
    <w:rsid w:val="00895ECE"/>
    <w:rsid w:val="00896235"/>
    <w:rsid w:val="008A1F45"/>
    <w:rsid w:val="008A58E9"/>
    <w:rsid w:val="008B1E6D"/>
    <w:rsid w:val="008B459B"/>
    <w:rsid w:val="008C341E"/>
    <w:rsid w:val="008C497C"/>
    <w:rsid w:val="008F185A"/>
    <w:rsid w:val="008F2436"/>
    <w:rsid w:val="008F5C2A"/>
    <w:rsid w:val="009067F3"/>
    <w:rsid w:val="00913A6B"/>
    <w:rsid w:val="009213F8"/>
    <w:rsid w:val="00923AB7"/>
    <w:rsid w:val="00930E2F"/>
    <w:rsid w:val="009316DB"/>
    <w:rsid w:val="009340B9"/>
    <w:rsid w:val="00936015"/>
    <w:rsid w:val="00937C4C"/>
    <w:rsid w:val="00941362"/>
    <w:rsid w:val="009429F4"/>
    <w:rsid w:val="0095242E"/>
    <w:rsid w:val="00956D3B"/>
    <w:rsid w:val="009572EC"/>
    <w:rsid w:val="00957E80"/>
    <w:rsid w:val="009606E3"/>
    <w:rsid w:val="00967051"/>
    <w:rsid w:val="0096790A"/>
    <w:rsid w:val="009747E0"/>
    <w:rsid w:val="0097633E"/>
    <w:rsid w:val="00981817"/>
    <w:rsid w:val="00987D4C"/>
    <w:rsid w:val="00991B8F"/>
    <w:rsid w:val="009937C0"/>
    <w:rsid w:val="00996484"/>
    <w:rsid w:val="009A3003"/>
    <w:rsid w:val="009A5707"/>
    <w:rsid w:val="009A5B51"/>
    <w:rsid w:val="009B0460"/>
    <w:rsid w:val="009B11FC"/>
    <w:rsid w:val="009B2312"/>
    <w:rsid w:val="009B2741"/>
    <w:rsid w:val="009B3415"/>
    <w:rsid w:val="009B5C96"/>
    <w:rsid w:val="009B5EC3"/>
    <w:rsid w:val="009B6A80"/>
    <w:rsid w:val="009B6CF9"/>
    <w:rsid w:val="009B7B9C"/>
    <w:rsid w:val="009C3616"/>
    <w:rsid w:val="009D041A"/>
    <w:rsid w:val="009D0641"/>
    <w:rsid w:val="009D37E2"/>
    <w:rsid w:val="009E4C80"/>
    <w:rsid w:val="009F5DD9"/>
    <w:rsid w:val="00A042D9"/>
    <w:rsid w:val="00A12F2D"/>
    <w:rsid w:val="00A20A82"/>
    <w:rsid w:val="00A2217E"/>
    <w:rsid w:val="00A24B15"/>
    <w:rsid w:val="00A27105"/>
    <w:rsid w:val="00A303B7"/>
    <w:rsid w:val="00A34128"/>
    <w:rsid w:val="00A362B5"/>
    <w:rsid w:val="00A37F40"/>
    <w:rsid w:val="00A420E0"/>
    <w:rsid w:val="00A47B06"/>
    <w:rsid w:val="00A47FAB"/>
    <w:rsid w:val="00A50E2A"/>
    <w:rsid w:val="00A57F86"/>
    <w:rsid w:val="00A7073C"/>
    <w:rsid w:val="00A71960"/>
    <w:rsid w:val="00A73F1D"/>
    <w:rsid w:val="00A942DD"/>
    <w:rsid w:val="00AA27B7"/>
    <w:rsid w:val="00AA4438"/>
    <w:rsid w:val="00AB0709"/>
    <w:rsid w:val="00AC61AC"/>
    <w:rsid w:val="00AD1FA7"/>
    <w:rsid w:val="00AE03DF"/>
    <w:rsid w:val="00AE7FF8"/>
    <w:rsid w:val="00AF0F5D"/>
    <w:rsid w:val="00B03730"/>
    <w:rsid w:val="00B04F93"/>
    <w:rsid w:val="00B10B6B"/>
    <w:rsid w:val="00B129A1"/>
    <w:rsid w:val="00B31514"/>
    <w:rsid w:val="00B32B13"/>
    <w:rsid w:val="00B3308F"/>
    <w:rsid w:val="00B3723B"/>
    <w:rsid w:val="00B37D25"/>
    <w:rsid w:val="00B430AD"/>
    <w:rsid w:val="00B43D3F"/>
    <w:rsid w:val="00B45615"/>
    <w:rsid w:val="00B53A43"/>
    <w:rsid w:val="00B7745B"/>
    <w:rsid w:val="00B84037"/>
    <w:rsid w:val="00B85056"/>
    <w:rsid w:val="00B86039"/>
    <w:rsid w:val="00B915B1"/>
    <w:rsid w:val="00B923B2"/>
    <w:rsid w:val="00B938AD"/>
    <w:rsid w:val="00B96F4D"/>
    <w:rsid w:val="00BA028E"/>
    <w:rsid w:val="00BA22CA"/>
    <w:rsid w:val="00BA3A27"/>
    <w:rsid w:val="00BA53B2"/>
    <w:rsid w:val="00BA5D2E"/>
    <w:rsid w:val="00BA7FD1"/>
    <w:rsid w:val="00BC21CD"/>
    <w:rsid w:val="00BC4A96"/>
    <w:rsid w:val="00BD1C2A"/>
    <w:rsid w:val="00BD7523"/>
    <w:rsid w:val="00BE2FDB"/>
    <w:rsid w:val="00BE4A2A"/>
    <w:rsid w:val="00BE669A"/>
    <w:rsid w:val="00BF34FE"/>
    <w:rsid w:val="00BF4777"/>
    <w:rsid w:val="00C11DCC"/>
    <w:rsid w:val="00C22B0C"/>
    <w:rsid w:val="00C24791"/>
    <w:rsid w:val="00C44FDF"/>
    <w:rsid w:val="00C47AF3"/>
    <w:rsid w:val="00C5113E"/>
    <w:rsid w:val="00C5646D"/>
    <w:rsid w:val="00C56712"/>
    <w:rsid w:val="00C56E68"/>
    <w:rsid w:val="00C669B3"/>
    <w:rsid w:val="00C7078C"/>
    <w:rsid w:val="00C76AC2"/>
    <w:rsid w:val="00C7713F"/>
    <w:rsid w:val="00C8026E"/>
    <w:rsid w:val="00C821EB"/>
    <w:rsid w:val="00C93D73"/>
    <w:rsid w:val="00CA54D4"/>
    <w:rsid w:val="00CA7262"/>
    <w:rsid w:val="00CC754A"/>
    <w:rsid w:val="00CD08A8"/>
    <w:rsid w:val="00CE2DC1"/>
    <w:rsid w:val="00CE32EB"/>
    <w:rsid w:val="00CE78CF"/>
    <w:rsid w:val="00D01AB0"/>
    <w:rsid w:val="00D01C15"/>
    <w:rsid w:val="00D035B7"/>
    <w:rsid w:val="00D06FE2"/>
    <w:rsid w:val="00D07D19"/>
    <w:rsid w:val="00D111FA"/>
    <w:rsid w:val="00D21303"/>
    <w:rsid w:val="00D2679D"/>
    <w:rsid w:val="00D2689B"/>
    <w:rsid w:val="00D45D5B"/>
    <w:rsid w:val="00D47016"/>
    <w:rsid w:val="00D56A7E"/>
    <w:rsid w:val="00D6095E"/>
    <w:rsid w:val="00D74379"/>
    <w:rsid w:val="00D8127B"/>
    <w:rsid w:val="00D82398"/>
    <w:rsid w:val="00D84166"/>
    <w:rsid w:val="00D878AF"/>
    <w:rsid w:val="00D9137E"/>
    <w:rsid w:val="00D91722"/>
    <w:rsid w:val="00DB05DD"/>
    <w:rsid w:val="00DB1B78"/>
    <w:rsid w:val="00DB340B"/>
    <w:rsid w:val="00DB647A"/>
    <w:rsid w:val="00DB7E91"/>
    <w:rsid w:val="00DC1AE6"/>
    <w:rsid w:val="00DC4EB3"/>
    <w:rsid w:val="00DD3297"/>
    <w:rsid w:val="00DD6AE8"/>
    <w:rsid w:val="00DE5008"/>
    <w:rsid w:val="00DE6A06"/>
    <w:rsid w:val="00DF5561"/>
    <w:rsid w:val="00E079ED"/>
    <w:rsid w:val="00E13C6F"/>
    <w:rsid w:val="00E20600"/>
    <w:rsid w:val="00E2105B"/>
    <w:rsid w:val="00E2255A"/>
    <w:rsid w:val="00E32C58"/>
    <w:rsid w:val="00E33562"/>
    <w:rsid w:val="00E33687"/>
    <w:rsid w:val="00E34F9B"/>
    <w:rsid w:val="00E35586"/>
    <w:rsid w:val="00E37AB4"/>
    <w:rsid w:val="00E4097A"/>
    <w:rsid w:val="00E42AFA"/>
    <w:rsid w:val="00E468D2"/>
    <w:rsid w:val="00E47B19"/>
    <w:rsid w:val="00E5089B"/>
    <w:rsid w:val="00E62441"/>
    <w:rsid w:val="00E646C2"/>
    <w:rsid w:val="00E66332"/>
    <w:rsid w:val="00E67584"/>
    <w:rsid w:val="00E720B1"/>
    <w:rsid w:val="00E7517A"/>
    <w:rsid w:val="00E90EC4"/>
    <w:rsid w:val="00E93B7D"/>
    <w:rsid w:val="00E944DA"/>
    <w:rsid w:val="00E97102"/>
    <w:rsid w:val="00EA32C3"/>
    <w:rsid w:val="00EA3DF5"/>
    <w:rsid w:val="00EB6D21"/>
    <w:rsid w:val="00EB79EB"/>
    <w:rsid w:val="00EC2B31"/>
    <w:rsid w:val="00EC52F3"/>
    <w:rsid w:val="00EC6AB2"/>
    <w:rsid w:val="00EC7347"/>
    <w:rsid w:val="00EC7BD1"/>
    <w:rsid w:val="00ED13E7"/>
    <w:rsid w:val="00EE140C"/>
    <w:rsid w:val="00EE4389"/>
    <w:rsid w:val="00F00C24"/>
    <w:rsid w:val="00F13BCC"/>
    <w:rsid w:val="00F14321"/>
    <w:rsid w:val="00F1529D"/>
    <w:rsid w:val="00F177CC"/>
    <w:rsid w:val="00F21F90"/>
    <w:rsid w:val="00F24EA1"/>
    <w:rsid w:val="00F342A7"/>
    <w:rsid w:val="00F34D64"/>
    <w:rsid w:val="00F36170"/>
    <w:rsid w:val="00F40B34"/>
    <w:rsid w:val="00F42C2A"/>
    <w:rsid w:val="00F51590"/>
    <w:rsid w:val="00F53E3E"/>
    <w:rsid w:val="00F54D4D"/>
    <w:rsid w:val="00F61627"/>
    <w:rsid w:val="00F66EB6"/>
    <w:rsid w:val="00F70205"/>
    <w:rsid w:val="00F86397"/>
    <w:rsid w:val="00F90CDD"/>
    <w:rsid w:val="00F913FC"/>
    <w:rsid w:val="00F92C55"/>
    <w:rsid w:val="00F93B80"/>
    <w:rsid w:val="00FA63F9"/>
    <w:rsid w:val="00FA6BD9"/>
    <w:rsid w:val="00FA7388"/>
    <w:rsid w:val="00FB42FB"/>
    <w:rsid w:val="00FB4C63"/>
    <w:rsid w:val="00FB6887"/>
    <w:rsid w:val="00FC16D9"/>
    <w:rsid w:val="00FC2867"/>
    <w:rsid w:val="00FC5A49"/>
    <w:rsid w:val="00FC64AB"/>
    <w:rsid w:val="00FD0088"/>
    <w:rsid w:val="00FD5F71"/>
    <w:rsid w:val="00FD601B"/>
    <w:rsid w:val="00FE3987"/>
    <w:rsid w:val="00FF3E49"/>
    <w:rsid w:val="00FF78B7"/>
    <w:rsid w:val="00FF7D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6">
      <o:colormru v:ext="edit" colors="#9cf"/>
      <o:colormenu v:ext="edit" fillcolor="none" strokecolor="none [1612]"/>
    </o:shapedefaults>
    <o:shapelayout v:ext="edit">
      <o:idmap v:ext="edit" data="1"/>
      <o:regrouptable v:ext="edit">
        <o:entry new="1" old="0"/>
        <o:entry new="2" old="1"/>
        <o:entry new="3" old="1"/>
        <o:entry new="4" old="0"/>
        <o:entry new="5" old="0"/>
        <o:entry new="6" old="5"/>
        <o:entry new="7" old="0"/>
        <o:entry new="8" old="0"/>
        <o:entry new="9" old="8"/>
        <o:entry new="10" old="0"/>
        <o:entry new="11" old="0"/>
        <o:entry new="12" old="0"/>
        <o:entry new="13" old="12"/>
        <o:entry new="14" old="12"/>
        <o:entry new="15" old="0"/>
        <o:entry new="16" old="15"/>
        <o:entry new="17" old="16"/>
        <o:entry new="18" old="16"/>
        <o:entry new="19" old="18"/>
        <o:entry new="20" old="0"/>
        <o:entry new="21" old="20"/>
        <o:entry new="22" old="0"/>
        <o:entry new="23" old="0"/>
        <o:entry new="24" old="23"/>
        <o:entry new="25" old="0"/>
        <o:entry new="26" old="25"/>
        <o:entry new="27" old="0"/>
        <o:entry new="28" old="0"/>
        <o:entry new="29" old="28"/>
        <o:entry new="30" old="0"/>
        <o:entry new="31" old="30"/>
        <o:entry new="32" old="31"/>
        <o:entry new="33" old="32"/>
        <o:entry new="34" old="32"/>
        <o:entry new="35" old="30"/>
        <o:entry new="36" old="0"/>
        <o:entry new="37" old="36"/>
        <o:entry new="38" old="37"/>
        <o:entry new="39" old="0"/>
        <o:entry new="40" old="39"/>
        <o:entry new="41" old="0"/>
        <o:entry new="42" old="0"/>
        <o:entry new="43" old="0"/>
        <o:entry new="44" old="43"/>
        <o:entry new="45" old="0"/>
        <o:entry new="46" old="0"/>
        <o:entry new="47" old="46"/>
        <o:entry new="48" old="0"/>
        <o:entry new="49" old="48"/>
        <o:entry new="50" old="48"/>
        <o:entry new="51" old="48"/>
        <o:entry new="52" old="48"/>
        <o:entry new="53" old="0"/>
        <o:entry new="54" old="0"/>
        <o:entry new="55" old="0"/>
        <o:entry new="56" old="55"/>
        <o:entry new="57" old="55"/>
        <o:entry new="58" old="55"/>
        <o:entry new="59" old="0"/>
        <o:entry new="60" old="0"/>
        <o:entry new="61" old="60"/>
        <o:entry new="62" old="61"/>
        <o:entry new="63" old="0"/>
        <o:entry new="64" old="63"/>
        <o:entry new="65" old="64"/>
        <o:entry new="66" old="65"/>
        <o:entry new="67" old="66"/>
        <o:entry new="68" old="0"/>
        <o:entry new="69" old="68"/>
        <o:entry new="70" old="68"/>
        <o:entry new="71" old="69"/>
        <o:entry new="72" old="0"/>
        <o:entry new="73" old="70"/>
        <o:entry new="74" old="0"/>
        <o:entry new="75" old="0"/>
        <o:entry new="76" old="75"/>
        <o:entry new="77" old="75"/>
        <o:entry new="78" old="77"/>
        <o:entry new="79" old="78"/>
        <o:entry new="80" old="79"/>
        <o:entry new="81" old="79"/>
        <o:entry new="82" old="77"/>
        <o:entry new="83" old="0"/>
        <o:entry new="84" old="0"/>
        <o:entry new="85" old="0"/>
        <o:entry new="86" old="0"/>
        <o:entry new="87" old="0"/>
        <o:entry new="88" old="87"/>
        <o:entry new="89" old="87"/>
        <o:entry new="90" old="0"/>
        <o:entry new="91" old="90"/>
        <o:entry new="92" old="0"/>
        <o:entry new="93" old="92"/>
        <o:entry new="94" old="93"/>
        <o:entry new="95" old="0"/>
        <o:entry new="96" old="95"/>
        <o:entry new="97" old="0"/>
        <o:entry new="98" old="0"/>
        <o:entry new="99" old="0"/>
        <o:entry new="101" old="0"/>
        <o:entry new="102" old="101"/>
        <o:entry new="103" old="102"/>
        <o:entry new="104" old="0"/>
        <o:entry new="105" old="104"/>
        <o:entry new="106" old="104"/>
        <o:entry new="107" old="106"/>
        <o:entry new="108" old="107"/>
        <o:entry new="109" old="0"/>
        <o:entry new="110" old="0"/>
        <o:entry new="111" old="0"/>
        <o:entry new="112" old="111"/>
        <o:entry new="113" old="112"/>
        <o:entry new="114" old="113"/>
        <o:entry new="115" old="111"/>
        <o:entry new="116" old="0"/>
        <o:entry new="117" old="0"/>
        <o:entry new="118" old="117"/>
        <o:entry new="119" old="118"/>
        <o:entry new="120" old="119"/>
        <o:entry new="121" old="119"/>
        <o:entry new="122" old="0"/>
        <o:entry new="123" old="118"/>
        <o:entry new="124" old="0"/>
        <o:entry new="125" old="124"/>
        <o:entry new="126" old="124"/>
        <o:entry new="127" old="0"/>
        <o:entry new="128" old="127"/>
        <o:entry new="129" old="0"/>
        <o:entry new="130" old="0"/>
        <o:entry new="131" old="0"/>
        <o:entry new="132" old="0"/>
        <o:entry new="133" old="0"/>
        <o:entry new="134" old="133"/>
        <o:entry new="135" old="0"/>
        <o:entry new="136" old="135"/>
        <o:entry new="137" old="135"/>
        <o:entry new="138" old="137"/>
        <o:entry new="139" old="0"/>
        <o:entry new="140" old="139"/>
        <o:entry new="141" old="0"/>
        <o:entry new="142" old="139"/>
        <o:entry new="143" old="142"/>
        <o:entry new="144" old="0"/>
        <o:entry new="145" old="0"/>
        <o:entry new="146" old="0"/>
        <o:entry new="147" old="0"/>
        <o:entry new="148" old="0"/>
        <o:entry new="149" old="0"/>
        <o:entry new="150" old="0"/>
        <o:entry new="151" old="0"/>
        <o:entry new="152" old="151"/>
        <o:entry new="153" old="0"/>
        <o:entry new="154" old="0"/>
        <o:entry new="155" old="0"/>
        <o:entry new="156" old="155"/>
        <o:entry new="157" old="156"/>
        <o:entry new="158" old="0"/>
        <o:entry new="159" old="0"/>
        <o:entry new="160" old="0"/>
        <o:entry new="161" old="160"/>
        <o:entry new="162" old="161"/>
        <o:entry new="163" old="0"/>
        <o:entry new="164" old="163"/>
        <o:entry new="165" old="164"/>
        <o:entry new="166" old="0"/>
        <o:entry new="167" old="166"/>
        <o:entry new="168" old="0"/>
        <o:entry new="169" old="0"/>
      </o:regrouptable>
    </o:shapelayout>
  </w:shapeDefaults>
  <w:decimalSymbol w:val="."/>
  <w:listSeparator w:val=","/>
  <w14:docId w14:val="6229FA38"/>
  <w15:chartTrackingRefBased/>
  <w15:docId w15:val="{D9F11B7C-EA21-4969-9EA2-CF7D89FE51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right" w:pos="10080"/>
      </w:tabs>
      <w:outlineLvl w:val="0"/>
    </w:pPr>
    <w:rPr>
      <w:u w:val="single"/>
    </w:rPr>
  </w:style>
  <w:style w:type="paragraph" w:styleId="Heading2">
    <w:name w:val="heading 2"/>
    <w:basedOn w:val="Normal"/>
    <w:next w:val="Normal"/>
    <w:qFormat/>
    <w:pPr>
      <w:keepNext/>
      <w:tabs>
        <w:tab w:val="right" w:pos="360"/>
        <w:tab w:val="left" w:pos="720"/>
        <w:tab w:val="right" w:pos="10080"/>
      </w:tabs>
      <w:ind w:left="720" w:hanging="720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572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253E06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4848E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848EF"/>
    <w:pPr>
      <w:tabs>
        <w:tab w:val="center" w:pos="4320"/>
        <w:tab w:val="right" w:pos="8640"/>
      </w:tabs>
    </w:pPr>
  </w:style>
  <w:style w:type="character" w:styleId="PlaceholderText">
    <w:name w:val="Placeholder Text"/>
    <w:basedOn w:val="DefaultParagraphFont"/>
    <w:uiPriority w:val="99"/>
    <w:semiHidden/>
    <w:rsid w:val="00991B8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8.emf"/><Relationship Id="rId1827" Type="http://schemas.openxmlformats.org/officeDocument/2006/relationships/customXml" Target="ink/ink896.xml"/><Relationship Id="rId21" Type="http://schemas.openxmlformats.org/officeDocument/2006/relationships/image" Target="media/image8.emf"/><Relationship Id="rId2089" Type="http://schemas.openxmlformats.org/officeDocument/2006/relationships/customXml" Target="ink/ink1027.xml"/><Relationship Id="rId170" Type="http://schemas.openxmlformats.org/officeDocument/2006/relationships/customXml" Target="ink/ink81.xml"/><Relationship Id="rId2296" Type="http://schemas.openxmlformats.org/officeDocument/2006/relationships/image" Target="media/image1145.emf"/><Relationship Id="rId268" Type="http://schemas.openxmlformats.org/officeDocument/2006/relationships/image" Target="media/image132.emf"/><Relationship Id="rId475" Type="http://schemas.openxmlformats.org/officeDocument/2006/relationships/customXml" Target="ink/ink230.xml"/><Relationship Id="rId682" Type="http://schemas.openxmlformats.org/officeDocument/2006/relationships/customXml" Target="ink/ink328.xml"/><Relationship Id="rId2156" Type="http://schemas.openxmlformats.org/officeDocument/2006/relationships/image" Target="media/image1075.emf"/><Relationship Id="rId2363" Type="http://schemas.openxmlformats.org/officeDocument/2006/relationships/image" Target="media/image1178.wmf"/><Relationship Id="rId128" Type="http://schemas.openxmlformats.org/officeDocument/2006/relationships/customXml" Target="ink/ink60.xml"/><Relationship Id="rId335" Type="http://schemas.openxmlformats.org/officeDocument/2006/relationships/customXml" Target="ink/ink160.xml"/><Relationship Id="rId542" Type="http://schemas.openxmlformats.org/officeDocument/2006/relationships/image" Target="media/image269.emf"/><Relationship Id="rId987" Type="http://schemas.openxmlformats.org/officeDocument/2006/relationships/image" Target="media/image491.emf"/><Relationship Id="rId1172" Type="http://schemas.openxmlformats.org/officeDocument/2006/relationships/customXml" Target="ink/ink572.xml"/><Relationship Id="rId2016" Type="http://schemas.openxmlformats.org/officeDocument/2006/relationships/image" Target="media/image1005.emf"/><Relationship Id="rId2223" Type="http://schemas.openxmlformats.org/officeDocument/2006/relationships/customXml" Target="ink/ink1094.xml"/><Relationship Id="rId402" Type="http://schemas.openxmlformats.org/officeDocument/2006/relationships/image" Target="media/image199.emf"/><Relationship Id="rId847" Type="http://schemas.openxmlformats.org/officeDocument/2006/relationships/image" Target="media/image421.emf"/><Relationship Id="rId1032" Type="http://schemas.openxmlformats.org/officeDocument/2006/relationships/customXml" Target="ink/ink502.xml"/><Relationship Id="rId1477" Type="http://schemas.openxmlformats.org/officeDocument/2006/relationships/customXml" Target="ink/ink722.xml"/><Relationship Id="rId1684" Type="http://schemas.openxmlformats.org/officeDocument/2006/relationships/image" Target="media/image839.emf"/><Relationship Id="rId1891" Type="http://schemas.openxmlformats.org/officeDocument/2006/relationships/customXml" Target="ink/ink928.xml"/><Relationship Id="rId707" Type="http://schemas.openxmlformats.org/officeDocument/2006/relationships/image" Target="media/image351.emf"/><Relationship Id="rId914" Type="http://schemas.openxmlformats.org/officeDocument/2006/relationships/customXml" Target="ink/ink443.xml"/><Relationship Id="rId1337" Type="http://schemas.openxmlformats.org/officeDocument/2006/relationships/image" Target="media/image666.emf"/><Relationship Id="rId1544" Type="http://schemas.openxmlformats.org/officeDocument/2006/relationships/image" Target="media/image769.emf"/><Relationship Id="rId1751" Type="http://schemas.openxmlformats.org/officeDocument/2006/relationships/customXml" Target="ink/ink859.xml"/><Relationship Id="rId1989" Type="http://schemas.openxmlformats.org/officeDocument/2006/relationships/customXml" Target="ink/ink977.xml"/><Relationship Id="rId43" Type="http://schemas.openxmlformats.org/officeDocument/2006/relationships/image" Target="media/image19.emf"/><Relationship Id="rId1404" Type="http://schemas.openxmlformats.org/officeDocument/2006/relationships/image" Target="media/image699.emf"/><Relationship Id="rId1611" Type="http://schemas.openxmlformats.org/officeDocument/2006/relationships/customXml" Target="ink/ink789.xml"/><Relationship Id="rId1849" Type="http://schemas.openxmlformats.org/officeDocument/2006/relationships/customXml" Target="ink/ink907.xml"/><Relationship Id="rId192" Type="http://schemas.openxmlformats.org/officeDocument/2006/relationships/customXml" Target="ink/ink92.xml"/><Relationship Id="rId1709" Type="http://schemas.openxmlformats.org/officeDocument/2006/relationships/customXml" Target="ink/ink838.xml"/><Relationship Id="rId1916" Type="http://schemas.openxmlformats.org/officeDocument/2006/relationships/image" Target="media/image955.emf"/><Relationship Id="rId497" Type="http://schemas.openxmlformats.org/officeDocument/2006/relationships/customXml" Target="ink/ink241.xml"/><Relationship Id="rId2080" Type="http://schemas.openxmlformats.org/officeDocument/2006/relationships/image" Target="media/image1037.emf"/><Relationship Id="rId2178" Type="http://schemas.openxmlformats.org/officeDocument/2006/relationships/image" Target="media/image1086.emf"/><Relationship Id="rId357" Type="http://schemas.openxmlformats.org/officeDocument/2006/relationships/customXml" Target="ink/ink171.xml"/><Relationship Id="rId1194" Type="http://schemas.openxmlformats.org/officeDocument/2006/relationships/customXml" Target="ink/ink583.xml"/><Relationship Id="rId2038" Type="http://schemas.openxmlformats.org/officeDocument/2006/relationships/image" Target="media/image1016.emf"/><Relationship Id="rId217" Type="http://schemas.openxmlformats.org/officeDocument/2006/relationships/image" Target="media/image107.emf"/><Relationship Id="rId564" Type="http://schemas.openxmlformats.org/officeDocument/2006/relationships/image" Target="media/image280.emf"/><Relationship Id="rId771" Type="http://schemas.openxmlformats.org/officeDocument/2006/relationships/image" Target="media/image383.emf"/><Relationship Id="rId869" Type="http://schemas.openxmlformats.org/officeDocument/2006/relationships/image" Target="media/image432.emf"/><Relationship Id="rId1499" Type="http://schemas.openxmlformats.org/officeDocument/2006/relationships/customXml" Target="ink/ink733.xml"/><Relationship Id="rId2245" Type="http://schemas.openxmlformats.org/officeDocument/2006/relationships/customXml" Target="ink/ink1105.xml"/><Relationship Id="rId424" Type="http://schemas.openxmlformats.org/officeDocument/2006/relationships/image" Target="media/image210.emf"/><Relationship Id="rId631" Type="http://schemas.openxmlformats.org/officeDocument/2006/relationships/customXml" Target="ink/ink308.xml"/><Relationship Id="rId729" Type="http://schemas.openxmlformats.org/officeDocument/2006/relationships/image" Target="media/image362.emf"/><Relationship Id="rId1054" Type="http://schemas.openxmlformats.org/officeDocument/2006/relationships/customXml" Target="ink/ink513.xml"/><Relationship Id="rId1261" Type="http://schemas.openxmlformats.org/officeDocument/2006/relationships/image" Target="media/image628.emf"/><Relationship Id="rId1359" Type="http://schemas.openxmlformats.org/officeDocument/2006/relationships/image" Target="media/image677.emf"/><Relationship Id="rId2105" Type="http://schemas.openxmlformats.org/officeDocument/2006/relationships/customXml" Target="ink/ink1035.xml"/><Relationship Id="rId2312" Type="http://schemas.openxmlformats.org/officeDocument/2006/relationships/image" Target="media/image1153.emf"/><Relationship Id="rId936" Type="http://schemas.openxmlformats.org/officeDocument/2006/relationships/customXml" Target="ink/ink454.xml"/><Relationship Id="rId1121" Type="http://schemas.openxmlformats.org/officeDocument/2006/relationships/image" Target="media/image558.emf"/><Relationship Id="rId1219" Type="http://schemas.openxmlformats.org/officeDocument/2006/relationships/image" Target="media/image607.emf"/><Relationship Id="rId1566" Type="http://schemas.openxmlformats.org/officeDocument/2006/relationships/image" Target="media/image780.emf"/><Relationship Id="rId1773" Type="http://schemas.openxmlformats.org/officeDocument/2006/relationships/customXml" Target="ink/ink869.xml"/><Relationship Id="rId1980" Type="http://schemas.openxmlformats.org/officeDocument/2006/relationships/image" Target="media/image987.emf"/><Relationship Id="rId65" Type="http://schemas.openxmlformats.org/officeDocument/2006/relationships/image" Target="media/image30.emf"/><Relationship Id="rId1426" Type="http://schemas.openxmlformats.org/officeDocument/2006/relationships/image" Target="media/image710.emf"/><Relationship Id="rId1633" Type="http://schemas.openxmlformats.org/officeDocument/2006/relationships/customXml" Target="ink/ink800.xml"/><Relationship Id="rId1840" Type="http://schemas.openxmlformats.org/officeDocument/2006/relationships/image" Target="media/image917.emf"/><Relationship Id="rId1700" Type="http://schemas.openxmlformats.org/officeDocument/2006/relationships/image" Target="media/image847.emf"/><Relationship Id="rId1938" Type="http://schemas.openxmlformats.org/officeDocument/2006/relationships/image" Target="media/image966.emf"/><Relationship Id="rId281" Type="http://schemas.openxmlformats.org/officeDocument/2006/relationships/customXml" Target="ink/ink133.xml"/><Relationship Id="rId141" Type="http://schemas.openxmlformats.org/officeDocument/2006/relationships/image" Target="media/image69.emf"/><Relationship Id="rId379" Type="http://schemas.openxmlformats.org/officeDocument/2006/relationships/customXml" Target="ink/ink182.xml"/><Relationship Id="rId586" Type="http://schemas.openxmlformats.org/officeDocument/2006/relationships/image" Target="media/image291.emf"/><Relationship Id="rId793" Type="http://schemas.openxmlformats.org/officeDocument/2006/relationships/image" Target="media/image394.emf"/><Relationship Id="rId2267" Type="http://schemas.openxmlformats.org/officeDocument/2006/relationships/customXml" Target="ink/ink1116.xml"/><Relationship Id="rId7" Type="http://schemas.openxmlformats.org/officeDocument/2006/relationships/image" Target="media/image1.gif"/><Relationship Id="rId239" Type="http://schemas.openxmlformats.org/officeDocument/2006/relationships/image" Target="media/image118.emf"/><Relationship Id="rId446" Type="http://schemas.openxmlformats.org/officeDocument/2006/relationships/image" Target="media/image221.emf"/><Relationship Id="rId653" Type="http://schemas.openxmlformats.org/officeDocument/2006/relationships/customXml" Target="ink/ink319.xml"/><Relationship Id="rId1076" Type="http://schemas.openxmlformats.org/officeDocument/2006/relationships/customXml" Target="ink/ink524.xml"/><Relationship Id="rId1283" Type="http://schemas.openxmlformats.org/officeDocument/2006/relationships/image" Target="media/image639.emf"/><Relationship Id="rId1490" Type="http://schemas.openxmlformats.org/officeDocument/2006/relationships/image" Target="media/image742.emf"/><Relationship Id="rId2127" Type="http://schemas.openxmlformats.org/officeDocument/2006/relationships/customXml" Target="ink/ink1046.xml"/><Relationship Id="rId2334" Type="http://schemas.openxmlformats.org/officeDocument/2006/relationships/image" Target="media/image1164.emf"/><Relationship Id="rId306" Type="http://schemas.openxmlformats.org/officeDocument/2006/relationships/image" Target="media/image151.emf"/><Relationship Id="rId860" Type="http://schemas.openxmlformats.org/officeDocument/2006/relationships/customXml" Target="ink/ink416.xml"/><Relationship Id="rId958" Type="http://schemas.openxmlformats.org/officeDocument/2006/relationships/customXml" Target="ink/ink465.xml"/><Relationship Id="rId1143" Type="http://schemas.openxmlformats.org/officeDocument/2006/relationships/image" Target="media/image569.emf"/><Relationship Id="rId1588" Type="http://schemas.openxmlformats.org/officeDocument/2006/relationships/image" Target="media/image791.emf"/><Relationship Id="rId1795" Type="http://schemas.openxmlformats.org/officeDocument/2006/relationships/customXml" Target="ink/ink880.xml"/><Relationship Id="rId87" Type="http://schemas.openxmlformats.org/officeDocument/2006/relationships/image" Target="media/image41.emf"/><Relationship Id="rId513" Type="http://schemas.openxmlformats.org/officeDocument/2006/relationships/customXml" Target="ink/ink249.xml"/><Relationship Id="rId720" Type="http://schemas.openxmlformats.org/officeDocument/2006/relationships/customXml" Target="ink/ink347.xml"/><Relationship Id="rId818" Type="http://schemas.openxmlformats.org/officeDocument/2006/relationships/customXml" Target="ink/ink395.xml"/><Relationship Id="rId1350" Type="http://schemas.openxmlformats.org/officeDocument/2006/relationships/customXml" Target="ink/ink661.xml"/><Relationship Id="rId1448" Type="http://schemas.openxmlformats.org/officeDocument/2006/relationships/image" Target="media/image721.emf"/><Relationship Id="rId1655" Type="http://schemas.openxmlformats.org/officeDocument/2006/relationships/customXml" Target="ink/ink811.xml"/><Relationship Id="rId1003" Type="http://schemas.openxmlformats.org/officeDocument/2006/relationships/image" Target="media/image499.emf"/><Relationship Id="rId1210" Type="http://schemas.openxmlformats.org/officeDocument/2006/relationships/customXml" Target="ink/ink591.xml"/><Relationship Id="rId1308" Type="http://schemas.openxmlformats.org/officeDocument/2006/relationships/customXml" Target="ink/ink640.xml"/><Relationship Id="rId1862" Type="http://schemas.openxmlformats.org/officeDocument/2006/relationships/image" Target="media/image928.emf"/><Relationship Id="rId1515" Type="http://schemas.openxmlformats.org/officeDocument/2006/relationships/customXml" Target="ink/ink741.xml"/><Relationship Id="rId1722" Type="http://schemas.openxmlformats.org/officeDocument/2006/relationships/image" Target="media/image858.emf"/><Relationship Id="rId14" Type="http://schemas.openxmlformats.org/officeDocument/2006/relationships/customXml" Target="ink/ink4.xml"/><Relationship Id="rId2191" Type="http://schemas.openxmlformats.org/officeDocument/2006/relationships/customXml" Target="ink/ink1078.xml"/><Relationship Id="rId163" Type="http://schemas.openxmlformats.org/officeDocument/2006/relationships/image" Target="media/image80.emf"/><Relationship Id="rId370" Type="http://schemas.openxmlformats.org/officeDocument/2006/relationships/image" Target="media/image183.emf"/><Relationship Id="rId2051" Type="http://schemas.openxmlformats.org/officeDocument/2006/relationships/customXml" Target="ink/ink1008.xml"/><Relationship Id="rId2289" Type="http://schemas.openxmlformats.org/officeDocument/2006/relationships/customXml" Target="ink/ink1127.xml"/><Relationship Id="rId230" Type="http://schemas.openxmlformats.org/officeDocument/2006/relationships/customXml" Target="ink/ink109.xml"/><Relationship Id="rId468" Type="http://schemas.openxmlformats.org/officeDocument/2006/relationships/image" Target="media/image232.emf"/><Relationship Id="rId675" Type="http://schemas.openxmlformats.org/officeDocument/2006/relationships/image" Target="media/image335.emf"/><Relationship Id="rId882" Type="http://schemas.openxmlformats.org/officeDocument/2006/relationships/customXml" Target="ink/ink427.xml"/><Relationship Id="rId1098" Type="http://schemas.openxmlformats.org/officeDocument/2006/relationships/customXml" Target="ink/ink535.xml"/><Relationship Id="rId2149" Type="http://schemas.openxmlformats.org/officeDocument/2006/relationships/customXml" Target="ink/ink1057.xml"/><Relationship Id="rId2356" Type="http://schemas.openxmlformats.org/officeDocument/2006/relationships/image" Target="media/image1175.emf"/><Relationship Id="rId328" Type="http://schemas.openxmlformats.org/officeDocument/2006/relationships/image" Target="media/image162.emf"/><Relationship Id="rId535" Type="http://schemas.openxmlformats.org/officeDocument/2006/relationships/customXml" Target="ink/ink260.xml"/><Relationship Id="rId742" Type="http://schemas.openxmlformats.org/officeDocument/2006/relationships/customXml" Target="ink/ink358.xml"/><Relationship Id="rId1165" Type="http://schemas.openxmlformats.org/officeDocument/2006/relationships/image" Target="media/image580.emf"/><Relationship Id="rId1372" Type="http://schemas.openxmlformats.org/officeDocument/2006/relationships/image" Target="media/image684.wmf"/><Relationship Id="rId2009" Type="http://schemas.openxmlformats.org/officeDocument/2006/relationships/customXml" Target="ink/ink987.xml"/><Relationship Id="rId2216" Type="http://schemas.openxmlformats.org/officeDocument/2006/relationships/image" Target="media/image1105.emf"/><Relationship Id="rId602" Type="http://schemas.openxmlformats.org/officeDocument/2006/relationships/image" Target="media/image299.emf"/><Relationship Id="rId1025" Type="http://schemas.openxmlformats.org/officeDocument/2006/relationships/image" Target="media/image510.emf"/><Relationship Id="rId1232" Type="http://schemas.openxmlformats.org/officeDocument/2006/relationships/customXml" Target="ink/ink602.xml"/><Relationship Id="rId1677" Type="http://schemas.openxmlformats.org/officeDocument/2006/relationships/customXml" Target="ink/ink822.xml"/><Relationship Id="rId1884" Type="http://schemas.openxmlformats.org/officeDocument/2006/relationships/image" Target="media/image939.emf"/><Relationship Id="rId907" Type="http://schemas.openxmlformats.org/officeDocument/2006/relationships/image" Target="media/image451.emf"/><Relationship Id="rId1537" Type="http://schemas.openxmlformats.org/officeDocument/2006/relationships/customXml" Target="ink/ink752.xml"/><Relationship Id="rId1744" Type="http://schemas.openxmlformats.org/officeDocument/2006/relationships/image" Target="media/image869.emf"/><Relationship Id="rId1951" Type="http://schemas.openxmlformats.org/officeDocument/2006/relationships/customXml" Target="ink/ink958.xml"/><Relationship Id="rId36" Type="http://schemas.openxmlformats.org/officeDocument/2006/relationships/customXml" Target="ink/ink15.xml"/><Relationship Id="rId1604" Type="http://schemas.openxmlformats.org/officeDocument/2006/relationships/image" Target="media/image799.emf"/><Relationship Id="rId185" Type="http://schemas.openxmlformats.org/officeDocument/2006/relationships/image" Target="media/image91.emf"/><Relationship Id="rId1811" Type="http://schemas.openxmlformats.org/officeDocument/2006/relationships/customXml" Target="ink/ink888.xml"/><Relationship Id="rId1909" Type="http://schemas.openxmlformats.org/officeDocument/2006/relationships/customXml" Target="ink/ink937.xml"/><Relationship Id="rId392" Type="http://schemas.openxmlformats.org/officeDocument/2006/relationships/image" Target="media/image194.emf"/><Relationship Id="rId697" Type="http://schemas.openxmlformats.org/officeDocument/2006/relationships/image" Target="media/image346.emf"/><Relationship Id="rId2073" Type="http://schemas.openxmlformats.org/officeDocument/2006/relationships/customXml" Target="ink/ink1019.xml"/><Relationship Id="rId2280" Type="http://schemas.openxmlformats.org/officeDocument/2006/relationships/image" Target="media/image1137.emf"/><Relationship Id="rId252" Type="http://schemas.openxmlformats.org/officeDocument/2006/relationships/image" Target="media/image124.emf"/><Relationship Id="rId1187" Type="http://schemas.openxmlformats.org/officeDocument/2006/relationships/image" Target="media/image591.emf"/><Relationship Id="rId2140" Type="http://schemas.openxmlformats.org/officeDocument/2006/relationships/image" Target="media/image1067.emf"/><Relationship Id="rId112" Type="http://schemas.openxmlformats.org/officeDocument/2006/relationships/image" Target="media/image54.emf"/><Relationship Id="rId557" Type="http://schemas.openxmlformats.org/officeDocument/2006/relationships/customXml" Target="ink/ink271.xml"/><Relationship Id="rId764" Type="http://schemas.openxmlformats.org/officeDocument/2006/relationships/customXml" Target="ink/ink369.xml"/><Relationship Id="rId971" Type="http://schemas.openxmlformats.org/officeDocument/2006/relationships/image" Target="media/image483.emf"/><Relationship Id="rId1394" Type="http://schemas.openxmlformats.org/officeDocument/2006/relationships/image" Target="media/image694.emf"/><Relationship Id="rId1699" Type="http://schemas.openxmlformats.org/officeDocument/2006/relationships/customXml" Target="ink/ink833.xml"/><Relationship Id="rId2000" Type="http://schemas.openxmlformats.org/officeDocument/2006/relationships/image" Target="media/image997.emf"/><Relationship Id="rId2238" Type="http://schemas.openxmlformats.org/officeDocument/2006/relationships/image" Target="media/image1116.emf"/><Relationship Id="rId417" Type="http://schemas.openxmlformats.org/officeDocument/2006/relationships/customXml" Target="ink/ink201.xml"/><Relationship Id="rId624" Type="http://schemas.openxmlformats.org/officeDocument/2006/relationships/image" Target="media/image310.emf"/><Relationship Id="rId831" Type="http://schemas.openxmlformats.org/officeDocument/2006/relationships/image" Target="media/image413.emf"/><Relationship Id="rId1047" Type="http://schemas.openxmlformats.org/officeDocument/2006/relationships/image" Target="media/image521.emf"/><Relationship Id="rId1254" Type="http://schemas.openxmlformats.org/officeDocument/2006/relationships/customXml" Target="ink/ink613.xml"/><Relationship Id="rId1461" Type="http://schemas.openxmlformats.org/officeDocument/2006/relationships/customXml" Target="ink/ink714.xml"/><Relationship Id="rId2305" Type="http://schemas.openxmlformats.org/officeDocument/2006/relationships/customXml" Target="ink/ink1135.xml"/><Relationship Id="rId929" Type="http://schemas.openxmlformats.org/officeDocument/2006/relationships/image" Target="media/image462.emf"/><Relationship Id="rId1114" Type="http://schemas.openxmlformats.org/officeDocument/2006/relationships/customXml" Target="ink/ink543.xml"/><Relationship Id="rId1321" Type="http://schemas.openxmlformats.org/officeDocument/2006/relationships/image" Target="media/image658.emf"/><Relationship Id="rId1559" Type="http://schemas.openxmlformats.org/officeDocument/2006/relationships/customXml" Target="ink/ink763.xml"/><Relationship Id="rId1766" Type="http://schemas.openxmlformats.org/officeDocument/2006/relationships/image" Target="media/image880.emf"/><Relationship Id="rId1973" Type="http://schemas.openxmlformats.org/officeDocument/2006/relationships/customXml" Target="ink/ink969.xml"/><Relationship Id="rId58" Type="http://schemas.openxmlformats.org/officeDocument/2006/relationships/customXml" Target="ink/ink26.xml"/><Relationship Id="rId1419" Type="http://schemas.openxmlformats.org/officeDocument/2006/relationships/customXml" Target="ink/ink693.xml"/><Relationship Id="rId1626" Type="http://schemas.openxmlformats.org/officeDocument/2006/relationships/image" Target="media/image810.emf"/><Relationship Id="rId1833" Type="http://schemas.openxmlformats.org/officeDocument/2006/relationships/customXml" Target="ink/ink899.xml"/><Relationship Id="rId1900" Type="http://schemas.openxmlformats.org/officeDocument/2006/relationships/image" Target="media/image947.emf"/><Relationship Id="rId2095" Type="http://schemas.openxmlformats.org/officeDocument/2006/relationships/customXml" Target="ink/ink1030.xml"/><Relationship Id="rId274" Type="http://schemas.openxmlformats.org/officeDocument/2006/relationships/image" Target="media/image135.emf"/><Relationship Id="rId481" Type="http://schemas.openxmlformats.org/officeDocument/2006/relationships/customXml" Target="ink/ink233.xml"/><Relationship Id="rId2162" Type="http://schemas.openxmlformats.org/officeDocument/2006/relationships/image" Target="media/image1078.emf"/><Relationship Id="rId134" Type="http://schemas.openxmlformats.org/officeDocument/2006/relationships/customXml" Target="ink/ink63.xml"/><Relationship Id="rId579" Type="http://schemas.openxmlformats.org/officeDocument/2006/relationships/customXml" Target="ink/ink282.xml"/><Relationship Id="rId786" Type="http://schemas.openxmlformats.org/officeDocument/2006/relationships/customXml" Target="ink/ink379.xml"/><Relationship Id="rId993" Type="http://schemas.openxmlformats.org/officeDocument/2006/relationships/image" Target="media/image494.emf"/><Relationship Id="rId341" Type="http://schemas.openxmlformats.org/officeDocument/2006/relationships/customXml" Target="ink/ink163.xml"/><Relationship Id="rId439" Type="http://schemas.openxmlformats.org/officeDocument/2006/relationships/customXml" Target="ink/ink212.xml"/><Relationship Id="rId646" Type="http://schemas.openxmlformats.org/officeDocument/2006/relationships/image" Target="media/image321.emf"/><Relationship Id="rId1069" Type="http://schemas.openxmlformats.org/officeDocument/2006/relationships/image" Target="media/image532.emf"/><Relationship Id="rId1276" Type="http://schemas.openxmlformats.org/officeDocument/2006/relationships/customXml" Target="ink/ink624.xml"/><Relationship Id="rId1483" Type="http://schemas.openxmlformats.org/officeDocument/2006/relationships/customXml" Target="ink/ink725.xml"/><Relationship Id="rId2022" Type="http://schemas.openxmlformats.org/officeDocument/2006/relationships/image" Target="media/image1008.emf"/><Relationship Id="rId2327" Type="http://schemas.openxmlformats.org/officeDocument/2006/relationships/customXml" Target="ink/ink1146.xml"/><Relationship Id="rId201" Type="http://schemas.openxmlformats.org/officeDocument/2006/relationships/image" Target="media/image99.emf"/><Relationship Id="rId506" Type="http://schemas.openxmlformats.org/officeDocument/2006/relationships/image" Target="media/image251.emf"/><Relationship Id="rId853" Type="http://schemas.openxmlformats.org/officeDocument/2006/relationships/image" Target="media/image424.emf"/><Relationship Id="rId1136" Type="http://schemas.openxmlformats.org/officeDocument/2006/relationships/customXml" Target="ink/ink554.xml"/><Relationship Id="rId1690" Type="http://schemas.openxmlformats.org/officeDocument/2006/relationships/image" Target="media/image842.emf"/><Relationship Id="rId1788" Type="http://schemas.openxmlformats.org/officeDocument/2006/relationships/image" Target="media/image891.emf"/><Relationship Id="rId1995" Type="http://schemas.openxmlformats.org/officeDocument/2006/relationships/customXml" Target="ink/ink980.xml"/><Relationship Id="rId713" Type="http://schemas.openxmlformats.org/officeDocument/2006/relationships/image" Target="media/image354.emf"/><Relationship Id="rId920" Type="http://schemas.openxmlformats.org/officeDocument/2006/relationships/customXml" Target="ink/ink446.xml"/><Relationship Id="rId1343" Type="http://schemas.openxmlformats.org/officeDocument/2006/relationships/image" Target="media/image669.emf"/><Relationship Id="rId1550" Type="http://schemas.openxmlformats.org/officeDocument/2006/relationships/image" Target="media/image772.emf"/><Relationship Id="rId1648" Type="http://schemas.openxmlformats.org/officeDocument/2006/relationships/image" Target="media/image821.emf"/><Relationship Id="rId1203" Type="http://schemas.openxmlformats.org/officeDocument/2006/relationships/image" Target="media/image599.emf"/><Relationship Id="rId1410" Type="http://schemas.openxmlformats.org/officeDocument/2006/relationships/image" Target="media/image702.emf"/><Relationship Id="rId1508" Type="http://schemas.openxmlformats.org/officeDocument/2006/relationships/image" Target="media/image751.emf"/><Relationship Id="rId1855" Type="http://schemas.openxmlformats.org/officeDocument/2006/relationships/customXml" Target="ink/ink910.xml"/><Relationship Id="rId1715" Type="http://schemas.openxmlformats.org/officeDocument/2006/relationships/customXml" Target="ink/ink841.xml"/><Relationship Id="rId1922" Type="http://schemas.openxmlformats.org/officeDocument/2006/relationships/image" Target="media/image958.emf"/><Relationship Id="rId296" Type="http://schemas.openxmlformats.org/officeDocument/2006/relationships/image" Target="media/image146.emf"/><Relationship Id="rId2184" Type="http://schemas.openxmlformats.org/officeDocument/2006/relationships/image" Target="media/image1089.emf"/><Relationship Id="rId156" Type="http://schemas.openxmlformats.org/officeDocument/2006/relationships/customXml" Target="ink/ink74.xml"/><Relationship Id="rId363" Type="http://schemas.openxmlformats.org/officeDocument/2006/relationships/customXml" Target="ink/ink174.xml"/><Relationship Id="rId570" Type="http://schemas.openxmlformats.org/officeDocument/2006/relationships/image" Target="media/image283.emf"/><Relationship Id="rId2044" Type="http://schemas.openxmlformats.org/officeDocument/2006/relationships/image" Target="media/image1019.emf"/><Relationship Id="rId2251" Type="http://schemas.openxmlformats.org/officeDocument/2006/relationships/customXml" Target="ink/ink1108.xml"/><Relationship Id="rId223" Type="http://schemas.openxmlformats.org/officeDocument/2006/relationships/image" Target="media/image110.emf"/><Relationship Id="rId430" Type="http://schemas.openxmlformats.org/officeDocument/2006/relationships/image" Target="media/image213.emf"/><Relationship Id="rId668" Type="http://schemas.openxmlformats.org/officeDocument/2006/relationships/image" Target="media/image332.wmf"/><Relationship Id="rId875" Type="http://schemas.openxmlformats.org/officeDocument/2006/relationships/image" Target="media/image435.emf"/><Relationship Id="rId1060" Type="http://schemas.openxmlformats.org/officeDocument/2006/relationships/customXml" Target="ink/ink516.xml"/><Relationship Id="rId1298" Type="http://schemas.openxmlformats.org/officeDocument/2006/relationships/customXml" Target="ink/ink635.xml"/><Relationship Id="rId2111" Type="http://schemas.openxmlformats.org/officeDocument/2006/relationships/customXml" Target="ink/ink1038.xml"/><Relationship Id="rId2349" Type="http://schemas.openxmlformats.org/officeDocument/2006/relationships/customXml" Target="ink/ink1157.xml"/><Relationship Id="rId528" Type="http://schemas.openxmlformats.org/officeDocument/2006/relationships/image" Target="media/image262.emf"/><Relationship Id="rId735" Type="http://schemas.openxmlformats.org/officeDocument/2006/relationships/image" Target="media/image365.emf"/><Relationship Id="rId942" Type="http://schemas.openxmlformats.org/officeDocument/2006/relationships/customXml" Target="ink/ink457.xml"/><Relationship Id="rId1158" Type="http://schemas.openxmlformats.org/officeDocument/2006/relationships/customXml" Target="ink/ink565.xml"/><Relationship Id="rId1365" Type="http://schemas.openxmlformats.org/officeDocument/2006/relationships/image" Target="media/image680.emf"/><Relationship Id="rId1572" Type="http://schemas.openxmlformats.org/officeDocument/2006/relationships/image" Target="media/image783.emf"/><Relationship Id="rId2209" Type="http://schemas.openxmlformats.org/officeDocument/2006/relationships/customXml" Target="ink/ink1087.xml"/><Relationship Id="rId1018" Type="http://schemas.openxmlformats.org/officeDocument/2006/relationships/customXml" Target="ink/ink495.xml"/><Relationship Id="rId1225" Type="http://schemas.openxmlformats.org/officeDocument/2006/relationships/image" Target="media/image610.emf"/><Relationship Id="rId1432" Type="http://schemas.openxmlformats.org/officeDocument/2006/relationships/image" Target="media/image713.emf"/><Relationship Id="rId1877" Type="http://schemas.openxmlformats.org/officeDocument/2006/relationships/customXml" Target="ink/ink921.xml"/><Relationship Id="rId71" Type="http://schemas.openxmlformats.org/officeDocument/2006/relationships/image" Target="media/image33.emf"/><Relationship Id="rId802" Type="http://schemas.openxmlformats.org/officeDocument/2006/relationships/customXml" Target="ink/ink387.xml"/><Relationship Id="rId1737" Type="http://schemas.openxmlformats.org/officeDocument/2006/relationships/customXml" Target="ink/ink852.xml"/><Relationship Id="rId1944" Type="http://schemas.openxmlformats.org/officeDocument/2006/relationships/image" Target="media/image969.emf"/><Relationship Id="rId29" Type="http://schemas.openxmlformats.org/officeDocument/2006/relationships/image" Target="media/image12.emf"/><Relationship Id="rId178" Type="http://schemas.openxmlformats.org/officeDocument/2006/relationships/customXml" Target="ink/ink85.xml"/><Relationship Id="rId1804" Type="http://schemas.openxmlformats.org/officeDocument/2006/relationships/image" Target="media/image899.emf"/><Relationship Id="rId385" Type="http://schemas.openxmlformats.org/officeDocument/2006/relationships/customXml" Target="ink/ink185.xml"/><Relationship Id="rId592" Type="http://schemas.openxmlformats.org/officeDocument/2006/relationships/image" Target="media/image294.emf"/><Relationship Id="rId2066" Type="http://schemas.openxmlformats.org/officeDocument/2006/relationships/image" Target="media/image1030.emf"/><Relationship Id="rId2273" Type="http://schemas.openxmlformats.org/officeDocument/2006/relationships/customXml" Target="ink/ink1119.xml"/><Relationship Id="rId245" Type="http://schemas.openxmlformats.org/officeDocument/2006/relationships/customXml" Target="ink/ink115.xml"/><Relationship Id="rId452" Type="http://schemas.openxmlformats.org/officeDocument/2006/relationships/image" Target="media/image224.emf"/><Relationship Id="rId897" Type="http://schemas.openxmlformats.org/officeDocument/2006/relationships/image" Target="media/image446.emf"/><Relationship Id="rId1082" Type="http://schemas.openxmlformats.org/officeDocument/2006/relationships/customXml" Target="ink/ink527.xml"/><Relationship Id="rId2133" Type="http://schemas.openxmlformats.org/officeDocument/2006/relationships/customXml" Target="ink/ink1049.xml"/><Relationship Id="rId2340" Type="http://schemas.openxmlformats.org/officeDocument/2006/relationships/image" Target="media/image1167.emf"/><Relationship Id="rId105" Type="http://schemas.openxmlformats.org/officeDocument/2006/relationships/image" Target="media/image50.emf"/><Relationship Id="rId312" Type="http://schemas.openxmlformats.org/officeDocument/2006/relationships/image" Target="media/image154.emf"/><Relationship Id="rId757" Type="http://schemas.openxmlformats.org/officeDocument/2006/relationships/image" Target="media/image376.emf"/><Relationship Id="rId964" Type="http://schemas.openxmlformats.org/officeDocument/2006/relationships/customXml" Target="ink/ink468.xml"/><Relationship Id="rId1387" Type="http://schemas.openxmlformats.org/officeDocument/2006/relationships/customXml" Target="ink/ink677.xml"/><Relationship Id="rId1594" Type="http://schemas.openxmlformats.org/officeDocument/2006/relationships/image" Target="media/image794.emf"/><Relationship Id="rId2200" Type="http://schemas.openxmlformats.org/officeDocument/2006/relationships/image" Target="media/image1097.emf"/><Relationship Id="rId93" Type="http://schemas.openxmlformats.org/officeDocument/2006/relationships/image" Target="media/image44.emf"/><Relationship Id="rId617" Type="http://schemas.openxmlformats.org/officeDocument/2006/relationships/customXml" Target="ink/ink301.xml"/><Relationship Id="rId824" Type="http://schemas.openxmlformats.org/officeDocument/2006/relationships/customXml" Target="ink/ink398.xml"/><Relationship Id="rId1247" Type="http://schemas.openxmlformats.org/officeDocument/2006/relationships/image" Target="media/image621.emf"/><Relationship Id="rId1454" Type="http://schemas.openxmlformats.org/officeDocument/2006/relationships/image" Target="media/image724.emf"/><Relationship Id="rId1661" Type="http://schemas.openxmlformats.org/officeDocument/2006/relationships/customXml" Target="ink/ink814.xml"/><Relationship Id="rId1899" Type="http://schemas.openxmlformats.org/officeDocument/2006/relationships/customXml" Target="ink/ink932.xml"/><Relationship Id="rId1107" Type="http://schemas.openxmlformats.org/officeDocument/2006/relationships/image" Target="media/image551.emf"/><Relationship Id="rId1314" Type="http://schemas.openxmlformats.org/officeDocument/2006/relationships/customXml" Target="ink/ink643.xml"/><Relationship Id="rId1521" Type="http://schemas.openxmlformats.org/officeDocument/2006/relationships/customXml" Target="ink/ink744.xml"/><Relationship Id="rId1759" Type="http://schemas.openxmlformats.org/officeDocument/2006/relationships/customXml" Target="ink/ink862.xml"/><Relationship Id="rId1966" Type="http://schemas.openxmlformats.org/officeDocument/2006/relationships/image" Target="media/image980.emf"/><Relationship Id="rId1619" Type="http://schemas.openxmlformats.org/officeDocument/2006/relationships/customXml" Target="ink/ink793.xml"/><Relationship Id="rId1826" Type="http://schemas.openxmlformats.org/officeDocument/2006/relationships/image" Target="media/image910.emf"/><Relationship Id="rId20" Type="http://schemas.openxmlformats.org/officeDocument/2006/relationships/customXml" Target="ink/ink7.xml"/><Relationship Id="rId2088" Type="http://schemas.openxmlformats.org/officeDocument/2006/relationships/image" Target="media/image1041.emf"/><Relationship Id="rId2295" Type="http://schemas.openxmlformats.org/officeDocument/2006/relationships/customXml" Target="ink/ink1130.xml"/><Relationship Id="rId267" Type="http://schemas.openxmlformats.org/officeDocument/2006/relationships/customXml" Target="ink/ink126.xml"/><Relationship Id="rId474" Type="http://schemas.openxmlformats.org/officeDocument/2006/relationships/image" Target="media/image235.emf"/><Relationship Id="rId2155" Type="http://schemas.openxmlformats.org/officeDocument/2006/relationships/customXml" Target="ink/ink1060.xml"/><Relationship Id="rId127" Type="http://schemas.openxmlformats.org/officeDocument/2006/relationships/image" Target="media/image62.emf"/><Relationship Id="rId681" Type="http://schemas.openxmlformats.org/officeDocument/2006/relationships/image" Target="media/image338.emf"/><Relationship Id="rId779" Type="http://schemas.openxmlformats.org/officeDocument/2006/relationships/image" Target="media/image387.emf"/><Relationship Id="rId986" Type="http://schemas.openxmlformats.org/officeDocument/2006/relationships/customXml" Target="ink/ink479.xml"/><Relationship Id="rId2362" Type="http://schemas.openxmlformats.org/officeDocument/2006/relationships/oleObject" Target="embeddings/oleObject17.bin"/><Relationship Id="rId334" Type="http://schemas.openxmlformats.org/officeDocument/2006/relationships/image" Target="media/image165.emf"/><Relationship Id="rId541" Type="http://schemas.openxmlformats.org/officeDocument/2006/relationships/customXml" Target="ink/ink263.xml"/><Relationship Id="rId639" Type="http://schemas.openxmlformats.org/officeDocument/2006/relationships/customXml" Target="ink/ink312.xml"/><Relationship Id="rId1171" Type="http://schemas.openxmlformats.org/officeDocument/2006/relationships/image" Target="media/image583.emf"/><Relationship Id="rId1269" Type="http://schemas.openxmlformats.org/officeDocument/2006/relationships/image" Target="media/image632.emf"/><Relationship Id="rId1476" Type="http://schemas.openxmlformats.org/officeDocument/2006/relationships/image" Target="media/image735.emf"/><Relationship Id="rId2015" Type="http://schemas.openxmlformats.org/officeDocument/2006/relationships/customXml" Target="ink/ink990.xml"/><Relationship Id="rId2222" Type="http://schemas.openxmlformats.org/officeDocument/2006/relationships/image" Target="media/image1108.emf"/><Relationship Id="rId401" Type="http://schemas.openxmlformats.org/officeDocument/2006/relationships/customXml" Target="ink/ink193.xml"/><Relationship Id="rId846" Type="http://schemas.openxmlformats.org/officeDocument/2006/relationships/customXml" Target="ink/ink409.xml"/><Relationship Id="rId1031" Type="http://schemas.openxmlformats.org/officeDocument/2006/relationships/image" Target="media/image513.emf"/><Relationship Id="rId1129" Type="http://schemas.openxmlformats.org/officeDocument/2006/relationships/image" Target="media/image562.emf"/><Relationship Id="rId1683" Type="http://schemas.openxmlformats.org/officeDocument/2006/relationships/customXml" Target="ink/ink825.xml"/><Relationship Id="rId1890" Type="http://schemas.openxmlformats.org/officeDocument/2006/relationships/image" Target="media/image942.emf"/><Relationship Id="rId1988" Type="http://schemas.openxmlformats.org/officeDocument/2006/relationships/image" Target="media/image991.emf"/><Relationship Id="rId706" Type="http://schemas.openxmlformats.org/officeDocument/2006/relationships/customXml" Target="ink/ink340.xml"/><Relationship Id="rId913" Type="http://schemas.openxmlformats.org/officeDocument/2006/relationships/image" Target="media/image454.emf"/><Relationship Id="rId1336" Type="http://schemas.openxmlformats.org/officeDocument/2006/relationships/customXml" Target="ink/ink654.xml"/><Relationship Id="rId1543" Type="http://schemas.openxmlformats.org/officeDocument/2006/relationships/customXml" Target="ink/ink755.xml"/><Relationship Id="rId1750" Type="http://schemas.openxmlformats.org/officeDocument/2006/relationships/image" Target="media/image872.emf"/><Relationship Id="rId42" Type="http://schemas.openxmlformats.org/officeDocument/2006/relationships/customXml" Target="ink/ink18.xml"/><Relationship Id="rId1403" Type="http://schemas.openxmlformats.org/officeDocument/2006/relationships/customXml" Target="ink/ink685.xml"/><Relationship Id="rId1610" Type="http://schemas.openxmlformats.org/officeDocument/2006/relationships/image" Target="media/image802.emf"/><Relationship Id="rId1848" Type="http://schemas.openxmlformats.org/officeDocument/2006/relationships/image" Target="media/image921.emf"/><Relationship Id="rId191" Type="http://schemas.openxmlformats.org/officeDocument/2006/relationships/image" Target="media/image94.emf"/><Relationship Id="rId1708" Type="http://schemas.openxmlformats.org/officeDocument/2006/relationships/image" Target="media/image851.emf"/><Relationship Id="rId1915" Type="http://schemas.openxmlformats.org/officeDocument/2006/relationships/customXml" Target="ink/ink940.xml"/><Relationship Id="rId289" Type="http://schemas.openxmlformats.org/officeDocument/2006/relationships/customXml" Target="ink/ink137.xml"/><Relationship Id="rId496" Type="http://schemas.openxmlformats.org/officeDocument/2006/relationships/image" Target="media/image246.emf"/><Relationship Id="rId2177" Type="http://schemas.openxmlformats.org/officeDocument/2006/relationships/customXml" Target="ink/ink1071.xml"/><Relationship Id="rId149" Type="http://schemas.openxmlformats.org/officeDocument/2006/relationships/image" Target="media/image73.emf"/><Relationship Id="rId356" Type="http://schemas.openxmlformats.org/officeDocument/2006/relationships/image" Target="media/image176.emf"/><Relationship Id="rId563" Type="http://schemas.openxmlformats.org/officeDocument/2006/relationships/customXml" Target="ink/ink274.xml"/><Relationship Id="rId770" Type="http://schemas.openxmlformats.org/officeDocument/2006/relationships/customXml" Target="ink/ink371.xml"/><Relationship Id="rId1193" Type="http://schemas.openxmlformats.org/officeDocument/2006/relationships/image" Target="media/image594.emf"/><Relationship Id="rId2037" Type="http://schemas.openxmlformats.org/officeDocument/2006/relationships/customXml" Target="ink/ink1001.xml"/><Relationship Id="rId2244" Type="http://schemas.openxmlformats.org/officeDocument/2006/relationships/image" Target="media/image1119.emf"/><Relationship Id="rId216" Type="http://schemas.openxmlformats.org/officeDocument/2006/relationships/customXml" Target="ink/ink103.xml"/><Relationship Id="rId423" Type="http://schemas.openxmlformats.org/officeDocument/2006/relationships/customXml" Target="ink/ink204.xml"/><Relationship Id="rId868" Type="http://schemas.openxmlformats.org/officeDocument/2006/relationships/customXml" Target="ink/ink420.xml"/><Relationship Id="rId1053" Type="http://schemas.openxmlformats.org/officeDocument/2006/relationships/image" Target="media/image524.emf"/><Relationship Id="rId1260" Type="http://schemas.openxmlformats.org/officeDocument/2006/relationships/customXml" Target="ink/ink616.xml"/><Relationship Id="rId1498" Type="http://schemas.openxmlformats.org/officeDocument/2006/relationships/image" Target="media/image746.emf"/><Relationship Id="rId2104" Type="http://schemas.openxmlformats.org/officeDocument/2006/relationships/image" Target="media/image1049.emf"/><Relationship Id="rId630" Type="http://schemas.openxmlformats.org/officeDocument/2006/relationships/image" Target="media/image313.emf"/><Relationship Id="rId728" Type="http://schemas.openxmlformats.org/officeDocument/2006/relationships/customXml" Target="ink/ink351.xml"/><Relationship Id="rId935" Type="http://schemas.openxmlformats.org/officeDocument/2006/relationships/image" Target="media/image465.emf"/><Relationship Id="rId1358" Type="http://schemas.openxmlformats.org/officeDocument/2006/relationships/customXml" Target="ink/ink665.xml"/><Relationship Id="rId1565" Type="http://schemas.openxmlformats.org/officeDocument/2006/relationships/customXml" Target="ink/ink766.xml"/><Relationship Id="rId1772" Type="http://schemas.openxmlformats.org/officeDocument/2006/relationships/image" Target="media/image883.emf"/><Relationship Id="rId2311" Type="http://schemas.openxmlformats.org/officeDocument/2006/relationships/customXml" Target="ink/ink1138.xml"/><Relationship Id="rId64" Type="http://schemas.openxmlformats.org/officeDocument/2006/relationships/customXml" Target="ink/ink29.xml"/><Relationship Id="rId1120" Type="http://schemas.openxmlformats.org/officeDocument/2006/relationships/customXml" Target="ink/ink546.xml"/><Relationship Id="rId1218" Type="http://schemas.openxmlformats.org/officeDocument/2006/relationships/customXml" Target="ink/ink595.xml"/><Relationship Id="rId1425" Type="http://schemas.openxmlformats.org/officeDocument/2006/relationships/customXml" Target="ink/ink696.xml"/><Relationship Id="rId1632" Type="http://schemas.openxmlformats.org/officeDocument/2006/relationships/image" Target="media/image813.emf"/><Relationship Id="rId1937" Type="http://schemas.openxmlformats.org/officeDocument/2006/relationships/customXml" Target="ink/ink951.xml"/><Relationship Id="rId2199" Type="http://schemas.openxmlformats.org/officeDocument/2006/relationships/customXml" Target="ink/ink1082.xml"/><Relationship Id="rId280" Type="http://schemas.openxmlformats.org/officeDocument/2006/relationships/image" Target="media/image138.emf"/><Relationship Id="rId140" Type="http://schemas.openxmlformats.org/officeDocument/2006/relationships/customXml" Target="ink/ink66.xml"/><Relationship Id="rId378" Type="http://schemas.openxmlformats.org/officeDocument/2006/relationships/image" Target="media/image187.emf"/><Relationship Id="rId585" Type="http://schemas.openxmlformats.org/officeDocument/2006/relationships/customXml" Target="ink/ink285.xml"/><Relationship Id="rId792" Type="http://schemas.openxmlformats.org/officeDocument/2006/relationships/customXml" Target="ink/ink382.xml"/><Relationship Id="rId2059" Type="http://schemas.openxmlformats.org/officeDocument/2006/relationships/customXml" Target="ink/ink1012.xml"/><Relationship Id="rId2266" Type="http://schemas.openxmlformats.org/officeDocument/2006/relationships/image" Target="media/image1130.emf"/><Relationship Id="rId6" Type="http://schemas.openxmlformats.org/officeDocument/2006/relationships/endnotes" Target="endnotes.xml"/><Relationship Id="rId238" Type="http://schemas.openxmlformats.org/officeDocument/2006/relationships/customXml" Target="ink/ink113.xml"/><Relationship Id="rId445" Type="http://schemas.openxmlformats.org/officeDocument/2006/relationships/customXml" Target="ink/ink215.xml"/><Relationship Id="rId652" Type="http://schemas.openxmlformats.org/officeDocument/2006/relationships/image" Target="media/image324.emf"/><Relationship Id="rId1075" Type="http://schemas.openxmlformats.org/officeDocument/2006/relationships/image" Target="media/image535.emf"/><Relationship Id="rId1282" Type="http://schemas.openxmlformats.org/officeDocument/2006/relationships/customXml" Target="ink/ink627.xml"/><Relationship Id="rId2126" Type="http://schemas.openxmlformats.org/officeDocument/2006/relationships/image" Target="media/image1060.emf"/><Relationship Id="rId2333" Type="http://schemas.openxmlformats.org/officeDocument/2006/relationships/customXml" Target="ink/ink1149.xml"/><Relationship Id="rId305" Type="http://schemas.openxmlformats.org/officeDocument/2006/relationships/customXml" Target="ink/ink145.xml"/><Relationship Id="rId512" Type="http://schemas.openxmlformats.org/officeDocument/2006/relationships/image" Target="media/image254.emf"/><Relationship Id="rId957" Type="http://schemas.openxmlformats.org/officeDocument/2006/relationships/image" Target="media/image476.emf"/><Relationship Id="rId1142" Type="http://schemas.openxmlformats.org/officeDocument/2006/relationships/customXml" Target="ink/ink557.xml"/><Relationship Id="rId1587" Type="http://schemas.openxmlformats.org/officeDocument/2006/relationships/customXml" Target="ink/ink777.xml"/><Relationship Id="rId1794" Type="http://schemas.openxmlformats.org/officeDocument/2006/relationships/image" Target="media/image894.emf"/><Relationship Id="rId86" Type="http://schemas.openxmlformats.org/officeDocument/2006/relationships/customXml" Target="ink/ink40.xml"/><Relationship Id="rId817" Type="http://schemas.openxmlformats.org/officeDocument/2006/relationships/image" Target="media/image406.emf"/><Relationship Id="rId1002" Type="http://schemas.openxmlformats.org/officeDocument/2006/relationships/customXml" Target="ink/ink487.xml"/><Relationship Id="rId1447" Type="http://schemas.openxmlformats.org/officeDocument/2006/relationships/customXml" Target="ink/ink707.xml"/><Relationship Id="rId1654" Type="http://schemas.openxmlformats.org/officeDocument/2006/relationships/image" Target="media/image824.emf"/><Relationship Id="rId1861" Type="http://schemas.openxmlformats.org/officeDocument/2006/relationships/customXml" Target="ink/ink913.xml"/><Relationship Id="rId1307" Type="http://schemas.openxmlformats.org/officeDocument/2006/relationships/image" Target="media/image651.emf"/><Relationship Id="rId1514" Type="http://schemas.openxmlformats.org/officeDocument/2006/relationships/image" Target="media/image754.emf"/><Relationship Id="rId1721" Type="http://schemas.openxmlformats.org/officeDocument/2006/relationships/customXml" Target="ink/ink844.xml"/><Relationship Id="rId1959" Type="http://schemas.openxmlformats.org/officeDocument/2006/relationships/customXml" Target="ink/ink962.xml"/><Relationship Id="rId13" Type="http://schemas.openxmlformats.org/officeDocument/2006/relationships/image" Target="media/image4.emf"/><Relationship Id="rId1819" Type="http://schemas.openxmlformats.org/officeDocument/2006/relationships/customXml" Target="ink/ink892.xml"/><Relationship Id="rId2190" Type="http://schemas.openxmlformats.org/officeDocument/2006/relationships/image" Target="media/image1092.emf"/><Relationship Id="rId2288" Type="http://schemas.openxmlformats.org/officeDocument/2006/relationships/image" Target="media/image1141.emf"/><Relationship Id="rId162" Type="http://schemas.openxmlformats.org/officeDocument/2006/relationships/customXml" Target="ink/ink77.xml"/><Relationship Id="rId467" Type="http://schemas.openxmlformats.org/officeDocument/2006/relationships/customXml" Target="ink/ink226.xml"/><Relationship Id="rId1097" Type="http://schemas.openxmlformats.org/officeDocument/2006/relationships/image" Target="media/image546.emf"/><Relationship Id="rId2050" Type="http://schemas.openxmlformats.org/officeDocument/2006/relationships/image" Target="media/image1022.emf"/><Relationship Id="rId2148" Type="http://schemas.openxmlformats.org/officeDocument/2006/relationships/image" Target="media/image1071.emf"/><Relationship Id="rId674" Type="http://schemas.openxmlformats.org/officeDocument/2006/relationships/customXml" Target="ink/ink324.xml"/><Relationship Id="rId881" Type="http://schemas.openxmlformats.org/officeDocument/2006/relationships/image" Target="media/image438.emf"/><Relationship Id="rId979" Type="http://schemas.openxmlformats.org/officeDocument/2006/relationships/image" Target="media/image487.emf"/><Relationship Id="rId2355" Type="http://schemas.openxmlformats.org/officeDocument/2006/relationships/customXml" Target="ink/ink1160.xml"/><Relationship Id="rId327" Type="http://schemas.openxmlformats.org/officeDocument/2006/relationships/customXml" Target="ink/ink156.xml"/><Relationship Id="rId534" Type="http://schemas.openxmlformats.org/officeDocument/2006/relationships/image" Target="media/image265.emf"/><Relationship Id="rId741" Type="http://schemas.openxmlformats.org/officeDocument/2006/relationships/image" Target="media/image368.emf"/><Relationship Id="rId839" Type="http://schemas.openxmlformats.org/officeDocument/2006/relationships/image" Target="media/image417.emf"/><Relationship Id="rId1164" Type="http://schemas.openxmlformats.org/officeDocument/2006/relationships/customXml" Target="ink/ink568.xml"/><Relationship Id="rId1371" Type="http://schemas.openxmlformats.org/officeDocument/2006/relationships/image" Target="media/image683.emf"/><Relationship Id="rId1469" Type="http://schemas.openxmlformats.org/officeDocument/2006/relationships/customXml" Target="ink/ink718.xml"/><Relationship Id="rId2008" Type="http://schemas.openxmlformats.org/officeDocument/2006/relationships/image" Target="media/image1001.emf"/><Relationship Id="rId2215" Type="http://schemas.openxmlformats.org/officeDocument/2006/relationships/customXml" Target="ink/ink1090.xml"/><Relationship Id="rId601" Type="http://schemas.openxmlformats.org/officeDocument/2006/relationships/customXml" Target="ink/ink293.xml"/><Relationship Id="rId1024" Type="http://schemas.openxmlformats.org/officeDocument/2006/relationships/customXml" Target="ink/ink498.xml"/><Relationship Id="rId1231" Type="http://schemas.openxmlformats.org/officeDocument/2006/relationships/image" Target="media/image613.emf"/><Relationship Id="rId1676" Type="http://schemas.openxmlformats.org/officeDocument/2006/relationships/image" Target="media/image835.emf"/><Relationship Id="rId1883" Type="http://schemas.openxmlformats.org/officeDocument/2006/relationships/customXml" Target="ink/ink924.xml"/><Relationship Id="rId906" Type="http://schemas.openxmlformats.org/officeDocument/2006/relationships/customXml" Target="ink/ink439.xml"/><Relationship Id="rId1329" Type="http://schemas.openxmlformats.org/officeDocument/2006/relationships/image" Target="media/image662.emf"/><Relationship Id="rId1536" Type="http://schemas.openxmlformats.org/officeDocument/2006/relationships/image" Target="media/image765.emf"/><Relationship Id="rId1743" Type="http://schemas.openxmlformats.org/officeDocument/2006/relationships/customXml" Target="ink/ink855.xml"/><Relationship Id="rId1950" Type="http://schemas.openxmlformats.org/officeDocument/2006/relationships/image" Target="media/image972.emf"/><Relationship Id="rId35" Type="http://schemas.openxmlformats.org/officeDocument/2006/relationships/image" Target="media/image15.emf"/><Relationship Id="rId1603" Type="http://schemas.openxmlformats.org/officeDocument/2006/relationships/customXml" Target="ink/ink785.xml"/><Relationship Id="rId1810" Type="http://schemas.openxmlformats.org/officeDocument/2006/relationships/image" Target="media/image902.emf"/><Relationship Id="rId184" Type="http://schemas.openxmlformats.org/officeDocument/2006/relationships/customXml" Target="ink/ink88.xml"/><Relationship Id="rId391" Type="http://schemas.openxmlformats.org/officeDocument/2006/relationships/customXml" Target="ink/ink188.xml"/><Relationship Id="rId1908" Type="http://schemas.openxmlformats.org/officeDocument/2006/relationships/image" Target="media/image951.emf"/><Relationship Id="rId2072" Type="http://schemas.openxmlformats.org/officeDocument/2006/relationships/image" Target="media/image1033.emf"/><Relationship Id="rId251" Type="http://schemas.openxmlformats.org/officeDocument/2006/relationships/customXml" Target="ink/ink118.xml"/><Relationship Id="rId489" Type="http://schemas.openxmlformats.org/officeDocument/2006/relationships/customXml" Target="ink/ink237.xml"/><Relationship Id="rId696" Type="http://schemas.openxmlformats.org/officeDocument/2006/relationships/customXml" Target="ink/ink335.xml"/><Relationship Id="rId349" Type="http://schemas.openxmlformats.org/officeDocument/2006/relationships/customXml" Target="ink/ink167.xml"/><Relationship Id="rId556" Type="http://schemas.openxmlformats.org/officeDocument/2006/relationships/image" Target="media/image276.emf"/><Relationship Id="rId763" Type="http://schemas.openxmlformats.org/officeDocument/2006/relationships/image" Target="media/image379.emf"/><Relationship Id="rId1186" Type="http://schemas.openxmlformats.org/officeDocument/2006/relationships/customXml" Target="ink/ink579.xml"/><Relationship Id="rId1393" Type="http://schemas.openxmlformats.org/officeDocument/2006/relationships/customXml" Target="ink/ink680.xml"/><Relationship Id="rId2237" Type="http://schemas.openxmlformats.org/officeDocument/2006/relationships/customXml" Target="ink/ink1101.xml"/><Relationship Id="rId111" Type="http://schemas.openxmlformats.org/officeDocument/2006/relationships/customXml" Target="ink/ink52.xml"/><Relationship Id="rId209" Type="http://schemas.openxmlformats.org/officeDocument/2006/relationships/image" Target="media/image103.emf"/><Relationship Id="rId416" Type="http://schemas.openxmlformats.org/officeDocument/2006/relationships/image" Target="media/image206.emf"/><Relationship Id="rId970" Type="http://schemas.openxmlformats.org/officeDocument/2006/relationships/customXml" Target="ink/ink471.xml"/><Relationship Id="rId1046" Type="http://schemas.openxmlformats.org/officeDocument/2006/relationships/customXml" Target="ink/ink509.xml"/><Relationship Id="rId1253" Type="http://schemas.openxmlformats.org/officeDocument/2006/relationships/image" Target="media/image624.emf"/><Relationship Id="rId1698" Type="http://schemas.openxmlformats.org/officeDocument/2006/relationships/image" Target="media/image846.emf"/><Relationship Id="rId623" Type="http://schemas.openxmlformats.org/officeDocument/2006/relationships/customXml" Target="ink/ink304.xml"/><Relationship Id="rId830" Type="http://schemas.openxmlformats.org/officeDocument/2006/relationships/customXml" Target="ink/ink401.xml"/><Relationship Id="rId928" Type="http://schemas.openxmlformats.org/officeDocument/2006/relationships/customXml" Target="ink/ink450.xml"/><Relationship Id="rId1460" Type="http://schemas.openxmlformats.org/officeDocument/2006/relationships/image" Target="media/image727.emf"/><Relationship Id="rId1558" Type="http://schemas.openxmlformats.org/officeDocument/2006/relationships/image" Target="media/image776.emf"/><Relationship Id="rId1765" Type="http://schemas.openxmlformats.org/officeDocument/2006/relationships/customXml" Target="ink/ink865.xml"/><Relationship Id="rId2304" Type="http://schemas.openxmlformats.org/officeDocument/2006/relationships/image" Target="media/image1149.emf"/><Relationship Id="rId57" Type="http://schemas.openxmlformats.org/officeDocument/2006/relationships/image" Target="media/image26.emf"/><Relationship Id="rId1113" Type="http://schemas.openxmlformats.org/officeDocument/2006/relationships/image" Target="media/image554.emf"/><Relationship Id="rId1320" Type="http://schemas.openxmlformats.org/officeDocument/2006/relationships/customXml" Target="ink/ink646.xml"/><Relationship Id="rId1418" Type="http://schemas.openxmlformats.org/officeDocument/2006/relationships/image" Target="media/image706.emf"/><Relationship Id="rId1972" Type="http://schemas.openxmlformats.org/officeDocument/2006/relationships/image" Target="media/image983.emf"/><Relationship Id="rId1625" Type="http://schemas.openxmlformats.org/officeDocument/2006/relationships/customXml" Target="ink/ink796.xml"/><Relationship Id="rId1832" Type="http://schemas.openxmlformats.org/officeDocument/2006/relationships/image" Target="media/image913.emf"/><Relationship Id="rId2094" Type="http://schemas.openxmlformats.org/officeDocument/2006/relationships/image" Target="media/image1044.emf"/><Relationship Id="rId273" Type="http://schemas.openxmlformats.org/officeDocument/2006/relationships/customXml" Target="ink/ink129.xml"/><Relationship Id="rId480" Type="http://schemas.openxmlformats.org/officeDocument/2006/relationships/image" Target="media/image238.emf"/><Relationship Id="rId2161" Type="http://schemas.openxmlformats.org/officeDocument/2006/relationships/customXml" Target="ink/ink1063.xml"/><Relationship Id="rId133" Type="http://schemas.openxmlformats.org/officeDocument/2006/relationships/image" Target="media/image65.emf"/><Relationship Id="rId340" Type="http://schemas.openxmlformats.org/officeDocument/2006/relationships/image" Target="media/image168.emf"/><Relationship Id="rId578" Type="http://schemas.openxmlformats.org/officeDocument/2006/relationships/image" Target="media/image287.emf"/><Relationship Id="rId785" Type="http://schemas.openxmlformats.org/officeDocument/2006/relationships/image" Target="media/image390.emf"/><Relationship Id="rId992" Type="http://schemas.openxmlformats.org/officeDocument/2006/relationships/customXml" Target="ink/ink482.xml"/><Relationship Id="rId2021" Type="http://schemas.openxmlformats.org/officeDocument/2006/relationships/customXml" Target="ink/ink993.xml"/><Relationship Id="rId2259" Type="http://schemas.openxmlformats.org/officeDocument/2006/relationships/customXml" Target="ink/ink1112.xml"/><Relationship Id="rId200" Type="http://schemas.openxmlformats.org/officeDocument/2006/relationships/customXml" Target="ink/ink96.xml"/><Relationship Id="rId438" Type="http://schemas.openxmlformats.org/officeDocument/2006/relationships/image" Target="media/image217.emf"/><Relationship Id="rId645" Type="http://schemas.openxmlformats.org/officeDocument/2006/relationships/customXml" Target="ink/ink315.xml"/><Relationship Id="rId852" Type="http://schemas.openxmlformats.org/officeDocument/2006/relationships/customXml" Target="ink/ink412.xml"/><Relationship Id="rId1068" Type="http://schemas.openxmlformats.org/officeDocument/2006/relationships/customXml" Target="ink/ink520.xml"/><Relationship Id="rId1275" Type="http://schemas.openxmlformats.org/officeDocument/2006/relationships/image" Target="media/image635.emf"/><Relationship Id="rId1482" Type="http://schemas.openxmlformats.org/officeDocument/2006/relationships/image" Target="media/image738.emf"/><Relationship Id="rId2119" Type="http://schemas.openxmlformats.org/officeDocument/2006/relationships/customXml" Target="ink/ink1042.xml"/><Relationship Id="rId2326" Type="http://schemas.openxmlformats.org/officeDocument/2006/relationships/image" Target="media/image1160.emf"/><Relationship Id="rId505" Type="http://schemas.openxmlformats.org/officeDocument/2006/relationships/customXml" Target="ink/ink245.xml"/><Relationship Id="rId712" Type="http://schemas.openxmlformats.org/officeDocument/2006/relationships/customXml" Target="ink/ink343.xml"/><Relationship Id="rId1135" Type="http://schemas.openxmlformats.org/officeDocument/2006/relationships/image" Target="media/image565.emf"/><Relationship Id="rId1342" Type="http://schemas.openxmlformats.org/officeDocument/2006/relationships/customXml" Target="ink/ink657.xml"/><Relationship Id="rId1787" Type="http://schemas.openxmlformats.org/officeDocument/2006/relationships/customXml" Target="ink/ink876.xml"/><Relationship Id="rId1994" Type="http://schemas.openxmlformats.org/officeDocument/2006/relationships/image" Target="media/image994.emf"/><Relationship Id="rId79" Type="http://schemas.openxmlformats.org/officeDocument/2006/relationships/image" Target="media/image37.emf"/><Relationship Id="rId1202" Type="http://schemas.openxmlformats.org/officeDocument/2006/relationships/customXml" Target="ink/ink587.xml"/><Relationship Id="rId1647" Type="http://schemas.openxmlformats.org/officeDocument/2006/relationships/customXml" Target="ink/ink807.xml"/><Relationship Id="rId1854" Type="http://schemas.openxmlformats.org/officeDocument/2006/relationships/image" Target="media/image924.emf"/><Relationship Id="rId1507" Type="http://schemas.openxmlformats.org/officeDocument/2006/relationships/customXml" Target="ink/ink737.xml"/><Relationship Id="rId1714" Type="http://schemas.openxmlformats.org/officeDocument/2006/relationships/image" Target="media/image854.emf"/><Relationship Id="rId295" Type="http://schemas.openxmlformats.org/officeDocument/2006/relationships/customXml" Target="ink/ink140.xml"/><Relationship Id="rId1921" Type="http://schemas.openxmlformats.org/officeDocument/2006/relationships/customXml" Target="ink/ink943.xml"/><Relationship Id="rId2183" Type="http://schemas.openxmlformats.org/officeDocument/2006/relationships/customXml" Target="ink/ink1074.xml"/><Relationship Id="rId155" Type="http://schemas.openxmlformats.org/officeDocument/2006/relationships/image" Target="media/image76.emf"/><Relationship Id="rId362" Type="http://schemas.openxmlformats.org/officeDocument/2006/relationships/image" Target="media/image179.emf"/><Relationship Id="rId1297" Type="http://schemas.openxmlformats.org/officeDocument/2006/relationships/image" Target="media/image646.emf"/><Relationship Id="rId2043" Type="http://schemas.openxmlformats.org/officeDocument/2006/relationships/customXml" Target="ink/ink1004.xml"/><Relationship Id="rId2250" Type="http://schemas.openxmlformats.org/officeDocument/2006/relationships/image" Target="media/image1122.emf"/><Relationship Id="rId222" Type="http://schemas.openxmlformats.org/officeDocument/2006/relationships/customXml" Target="ink/ink105.xml"/><Relationship Id="rId667" Type="http://schemas.openxmlformats.org/officeDocument/2006/relationships/oleObject" Target="embeddings/oleObject7.bin"/><Relationship Id="rId874" Type="http://schemas.openxmlformats.org/officeDocument/2006/relationships/customXml" Target="ink/ink423.xml"/><Relationship Id="rId2110" Type="http://schemas.openxmlformats.org/officeDocument/2006/relationships/image" Target="media/image1052.emf"/><Relationship Id="rId2348" Type="http://schemas.openxmlformats.org/officeDocument/2006/relationships/image" Target="media/image1171.emf"/><Relationship Id="rId527" Type="http://schemas.openxmlformats.org/officeDocument/2006/relationships/customXml" Target="ink/ink256.xml"/><Relationship Id="rId734" Type="http://schemas.openxmlformats.org/officeDocument/2006/relationships/customXml" Target="ink/ink354.xml"/><Relationship Id="rId941" Type="http://schemas.openxmlformats.org/officeDocument/2006/relationships/image" Target="media/image468.emf"/><Relationship Id="rId1157" Type="http://schemas.openxmlformats.org/officeDocument/2006/relationships/image" Target="media/image576.emf"/><Relationship Id="rId1364" Type="http://schemas.openxmlformats.org/officeDocument/2006/relationships/customXml" Target="ink/ink668.xml"/><Relationship Id="rId1571" Type="http://schemas.openxmlformats.org/officeDocument/2006/relationships/customXml" Target="ink/ink769.xml"/><Relationship Id="rId2208" Type="http://schemas.openxmlformats.org/officeDocument/2006/relationships/image" Target="media/image1101.emf"/><Relationship Id="rId70" Type="http://schemas.openxmlformats.org/officeDocument/2006/relationships/customXml" Target="ink/ink32.xml"/><Relationship Id="rId801" Type="http://schemas.openxmlformats.org/officeDocument/2006/relationships/image" Target="media/image398.emf"/><Relationship Id="rId1017" Type="http://schemas.openxmlformats.org/officeDocument/2006/relationships/image" Target="media/image506.emf"/><Relationship Id="rId1224" Type="http://schemas.openxmlformats.org/officeDocument/2006/relationships/customXml" Target="ink/ink598.xml"/><Relationship Id="rId1431" Type="http://schemas.openxmlformats.org/officeDocument/2006/relationships/customXml" Target="ink/ink699.xml"/><Relationship Id="rId1669" Type="http://schemas.openxmlformats.org/officeDocument/2006/relationships/customXml" Target="ink/ink818.xml"/><Relationship Id="rId1876" Type="http://schemas.openxmlformats.org/officeDocument/2006/relationships/image" Target="media/image935.emf"/><Relationship Id="rId1529" Type="http://schemas.openxmlformats.org/officeDocument/2006/relationships/customXml" Target="ink/ink748.xml"/><Relationship Id="rId1736" Type="http://schemas.openxmlformats.org/officeDocument/2006/relationships/image" Target="media/image865.emf"/><Relationship Id="rId1943" Type="http://schemas.openxmlformats.org/officeDocument/2006/relationships/customXml" Target="ink/ink954.xml"/><Relationship Id="rId28" Type="http://schemas.openxmlformats.org/officeDocument/2006/relationships/customXml" Target="ink/ink11.xml"/><Relationship Id="rId1803" Type="http://schemas.openxmlformats.org/officeDocument/2006/relationships/customXml" Target="ink/ink884.xml"/><Relationship Id="rId177" Type="http://schemas.openxmlformats.org/officeDocument/2006/relationships/image" Target="media/image87.emf"/><Relationship Id="rId384" Type="http://schemas.openxmlformats.org/officeDocument/2006/relationships/image" Target="media/image190.emf"/><Relationship Id="rId591" Type="http://schemas.openxmlformats.org/officeDocument/2006/relationships/customXml" Target="ink/ink288.xml"/><Relationship Id="rId2065" Type="http://schemas.openxmlformats.org/officeDocument/2006/relationships/customXml" Target="ink/ink1015.xml"/><Relationship Id="rId2272" Type="http://schemas.openxmlformats.org/officeDocument/2006/relationships/image" Target="media/image1133.emf"/><Relationship Id="rId244" Type="http://schemas.openxmlformats.org/officeDocument/2006/relationships/oleObject" Target="embeddings/oleObject4.bin"/><Relationship Id="rId689" Type="http://schemas.openxmlformats.org/officeDocument/2006/relationships/image" Target="media/image342.emf"/><Relationship Id="rId896" Type="http://schemas.openxmlformats.org/officeDocument/2006/relationships/customXml" Target="ink/ink434.xml"/><Relationship Id="rId1081" Type="http://schemas.openxmlformats.org/officeDocument/2006/relationships/image" Target="media/image538.emf"/><Relationship Id="rId451" Type="http://schemas.openxmlformats.org/officeDocument/2006/relationships/customXml" Target="ink/ink218.xml"/><Relationship Id="rId549" Type="http://schemas.openxmlformats.org/officeDocument/2006/relationships/customXml" Target="ink/ink267.xml"/><Relationship Id="rId756" Type="http://schemas.openxmlformats.org/officeDocument/2006/relationships/customXml" Target="ink/ink365.xml"/><Relationship Id="rId1179" Type="http://schemas.openxmlformats.org/officeDocument/2006/relationships/image" Target="media/image587.emf"/><Relationship Id="rId1386" Type="http://schemas.openxmlformats.org/officeDocument/2006/relationships/image" Target="media/image690.emf"/><Relationship Id="rId1593" Type="http://schemas.openxmlformats.org/officeDocument/2006/relationships/customXml" Target="ink/ink780.xml"/><Relationship Id="rId2132" Type="http://schemas.openxmlformats.org/officeDocument/2006/relationships/image" Target="media/image1063.emf"/><Relationship Id="rId104" Type="http://schemas.openxmlformats.org/officeDocument/2006/relationships/customXml" Target="ink/ink49.xml"/><Relationship Id="rId311" Type="http://schemas.openxmlformats.org/officeDocument/2006/relationships/customXml" Target="ink/ink148.xml"/><Relationship Id="rId409" Type="http://schemas.openxmlformats.org/officeDocument/2006/relationships/customXml" Target="ink/ink197.xml"/><Relationship Id="rId963" Type="http://schemas.openxmlformats.org/officeDocument/2006/relationships/image" Target="media/image479.emf"/><Relationship Id="rId1039" Type="http://schemas.openxmlformats.org/officeDocument/2006/relationships/image" Target="media/image517.emf"/><Relationship Id="rId1246" Type="http://schemas.openxmlformats.org/officeDocument/2006/relationships/customXml" Target="ink/ink609.xml"/><Relationship Id="rId1898" Type="http://schemas.openxmlformats.org/officeDocument/2006/relationships/image" Target="media/image946.emf"/><Relationship Id="rId92" Type="http://schemas.openxmlformats.org/officeDocument/2006/relationships/customXml" Target="ink/ink43.xml"/><Relationship Id="rId616" Type="http://schemas.openxmlformats.org/officeDocument/2006/relationships/image" Target="media/image306.emf"/><Relationship Id="rId823" Type="http://schemas.openxmlformats.org/officeDocument/2006/relationships/image" Target="media/image409.emf"/><Relationship Id="rId1453" Type="http://schemas.openxmlformats.org/officeDocument/2006/relationships/customXml" Target="ink/ink710.xml"/><Relationship Id="rId1660" Type="http://schemas.openxmlformats.org/officeDocument/2006/relationships/image" Target="media/image827.emf"/><Relationship Id="rId1758" Type="http://schemas.openxmlformats.org/officeDocument/2006/relationships/oleObject" Target="embeddings/oleObject15.bin"/><Relationship Id="rId1106" Type="http://schemas.openxmlformats.org/officeDocument/2006/relationships/customXml" Target="ink/ink539.xml"/><Relationship Id="rId1313" Type="http://schemas.openxmlformats.org/officeDocument/2006/relationships/image" Target="media/image654.emf"/><Relationship Id="rId1520" Type="http://schemas.openxmlformats.org/officeDocument/2006/relationships/image" Target="media/image757.emf"/><Relationship Id="rId1965" Type="http://schemas.openxmlformats.org/officeDocument/2006/relationships/customXml" Target="ink/ink965.xml"/><Relationship Id="rId1618" Type="http://schemas.openxmlformats.org/officeDocument/2006/relationships/image" Target="media/image806.emf"/><Relationship Id="rId1825" Type="http://schemas.openxmlformats.org/officeDocument/2006/relationships/customXml" Target="ink/ink895.xml"/><Relationship Id="rId199" Type="http://schemas.openxmlformats.org/officeDocument/2006/relationships/image" Target="media/image98.emf"/><Relationship Id="rId2087" Type="http://schemas.openxmlformats.org/officeDocument/2006/relationships/customXml" Target="ink/ink1026.xml"/><Relationship Id="rId2294" Type="http://schemas.openxmlformats.org/officeDocument/2006/relationships/image" Target="media/image1144.emf"/><Relationship Id="rId266" Type="http://schemas.openxmlformats.org/officeDocument/2006/relationships/image" Target="media/image131.emf"/><Relationship Id="rId473" Type="http://schemas.openxmlformats.org/officeDocument/2006/relationships/customXml" Target="ink/ink229.xml"/><Relationship Id="rId680" Type="http://schemas.openxmlformats.org/officeDocument/2006/relationships/customXml" Target="ink/ink327.xml"/><Relationship Id="rId2154" Type="http://schemas.openxmlformats.org/officeDocument/2006/relationships/image" Target="media/image1074.emf"/><Relationship Id="rId2361" Type="http://schemas.openxmlformats.org/officeDocument/2006/relationships/image" Target="media/image1177.wmf"/><Relationship Id="rId126" Type="http://schemas.openxmlformats.org/officeDocument/2006/relationships/customXml" Target="ink/ink59.xml"/><Relationship Id="rId333" Type="http://schemas.openxmlformats.org/officeDocument/2006/relationships/customXml" Target="ink/ink159.xml"/><Relationship Id="rId540" Type="http://schemas.openxmlformats.org/officeDocument/2006/relationships/image" Target="media/image268.emf"/><Relationship Id="rId778" Type="http://schemas.openxmlformats.org/officeDocument/2006/relationships/customXml" Target="ink/ink375.xml"/><Relationship Id="rId985" Type="http://schemas.openxmlformats.org/officeDocument/2006/relationships/image" Target="media/image490.emf"/><Relationship Id="rId1170" Type="http://schemas.openxmlformats.org/officeDocument/2006/relationships/customXml" Target="ink/ink571.xml"/><Relationship Id="rId2014" Type="http://schemas.openxmlformats.org/officeDocument/2006/relationships/image" Target="media/image1004.emf"/><Relationship Id="rId2221" Type="http://schemas.openxmlformats.org/officeDocument/2006/relationships/customXml" Target="ink/ink1093.xml"/><Relationship Id="rId638" Type="http://schemas.openxmlformats.org/officeDocument/2006/relationships/image" Target="media/image317.emf"/><Relationship Id="rId845" Type="http://schemas.openxmlformats.org/officeDocument/2006/relationships/image" Target="media/image420.emf"/><Relationship Id="rId1030" Type="http://schemas.openxmlformats.org/officeDocument/2006/relationships/customXml" Target="ink/ink501.xml"/><Relationship Id="rId1268" Type="http://schemas.openxmlformats.org/officeDocument/2006/relationships/customXml" Target="ink/ink620.xml"/><Relationship Id="rId1475" Type="http://schemas.openxmlformats.org/officeDocument/2006/relationships/customXml" Target="ink/ink721.xml"/><Relationship Id="rId1682" Type="http://schemas.openxmlformats.org/officeDocument/2006/relationships/image" Target="media/image838.emf"/><Relationship Id="rId2319" Type="http://schemas.openxmlformats.org/officeDocument/2006/relationships/customXml" Target="ink/ink1142.xml"/><Relationship Id="rId400" Type="http://schemas.openxmlformats.org/officeDocument/2006/relationships/image" Target="media/image198.emf"/><Relationship Id="rId705" Type="http://schemas.openxmlformats.org/officeDocument/2006/relationships/image" Target="media/image350.emf"/><Relationship Id="rId1128" Type="http://schemas.openxmlformats.org/officeDocument/2006/relationships/customXml" Target="ink/ink550.xml"/><Relationship Id="rId1335" Type="http://schemas.openxmlformats.org/officeDocument/2006/relationships/image" Target="media/image665.emf"/><Relationship Id="rId1542" Type="http://schemas.openxmlformats.org/officeDocument/2006/relationships/image" Target="media/image768.emf"/><Relationship Id="rId1987" Type="http://schemas.openxmlformats.org/officeDocument/2006/relationships/customXml" Target="ink/ink976.xml"/><Relationship Id="rId912" Type="http://schemas.openxmlformats.org/officeDocument/2006/relationships/customXml" Target="ink/ink442.xml"/><Relationship Id="rId1847" Type="http://schemas.openxmlformats.org/officeDocument/2006/relationships/customXml" Target="ink/ink906.xml"/><Relationship Id="rId41" Type="http://schemas.openxmlformats.org/officeDocument/2006/relationships/image" Target="media/image18.emf"/><Relationship Id="rId1402" Type="http://schemas.openxmlformats.org/officeDocument/2006/relationships/image" Target="media/image698.emf"/><Relationship Id="rId1707" Type="http://schemas.openxmlformats.org/officeDocument/2006/relationships/customXml" Target="ink/ink837.xml"/><Relationship Id="rId190" Type="http://schemas.openxmlformats.org/officeDocument/2006/relationships/customXml" Target="ink/ink91.xml"/><Relationship Id="rId288" Type="http://schemas.openxmlformats.org/officeDocument/2006/relationships/image" Target="media/image142.emf"/><Relationship Id="rId1914" Type="http://schemas.openxmlformats.org/officeDocument/2006/relationships/image" Target="media/image954.emf"/><Relationship Id="rId495" Type="http://schemas.openxmlformats.org/officeDocument/2006/relationships/customXml" Target="ink/ink240.xml"/><Relationship Id="rId2176" Type="http://schemas.openxmlformats.org/officeDocument/2006/relationships/image" Target="media/image1085.emf"/><Relationship Id="rId148" Type="http://schemas.openxmlformats.org/officeDocument/2006/relationships/customXml" Target="ink/ink70.xml"/><Relationship Id="rId355" Type="http://schemas.openxmlformats.org/officeDocument/2006/relationships/customXml" Target="ink/ink170.xml"/><Relationship Id="rId562" Type="http://schemas.openxmlformats.org/officeDocument/2006/relationships/image" Target="media/image279.emf"/><Relationship Id="rId1192" Type="http://schemas.openxmlformats.org/officeDocument/2006/relationships/customXml" Target="ink/ink582.xml"/><Relationship Id="rId2036" Type="http://schemas.openxmlformats.org/officeDocument/2006/relationships/image" Target="media/image1015.emf"/><Relationship Id="rId2243" Type="http://schemas.openxmlformats.org/officeDocument/2006/relationships/customXml" Target="ink/ink1104.xml"/><Relationship Id="rId215" Type="http://schemas.openxmlformats.org/officeDocument/2006/relationships/image" Target="media/image106.emf"/><Relationship Id="rId422" Type="http://schemas.openxmlformats.org/officeDocument/2006/relationships/image" Target="media/image209.emf"/><Relationship Id="rId867" Type="http://schemas.openxmlformats.org/officeDocument/2006/relationships/image" Target="media/image431.emf"/><Relationship Id="rId1052" Type="http://schemas.openxmlformats.org/officeDocument/2006/relationships/customXml" Target="ink/ink512.xml"/><Relationship Id="rId1497" Type="http://schemas.openxmlformats.org/officeDocument/2006/relationships/customXml" Target="ink/ink732.xml"/><Relationship Id="rId2103" Type="http://schemas.openxmlformats.org/officeDocument/2006/relationships/customXml" Target="ink/ink1034.xml"/><Relationship Id="rId2310" Type="http://schemas.openxmlformats.org/officeDocument/2006/relationships/image" Target="media/image1152.emf"/><Relationship Id="rId727" Type="http://schemas.openxmlformats.org/officeDocument/2006/relationships/image" Target="media/image361.emf"/><Relationship Id="rId934" Type="http://schemas.openxmlformats.org/officeDocument/2006/relationships/customXml" Target="ink/ink453.xml"/><Relationship Id="rId1357" Type="http://schemas.openxmlformats.org/officeDocument/2006/relationships/image" Target="media/image676.emf"/><Relationship Id="rId1564" Type="http://schemas.openxmlformats.org/officeDocument/2006/relationships/image" Target="media/image779.emf"/><Relationship Id="rId1771" Type="http://schemas.openxmlformats.org/officeDocument/2006/relationships/customXml" Target="ink/ink868.xml"/><Relationship Id="rId63" Type="http://schemas.openxmlformats.org/officeDocument/2006/relationships/image" Target="media/image29.emf"/><Relationship Id="rId1217" Type="http://schemas.openxmlformats.org/officeDocument/2006/relationships/image" Target="media/image606.emf"/><Relationship Id="rId1424" Type="http://schemas.openxmlformats.org/officeDocument/2006/relationships/image" Target="media/image709.emf"/><Relationship Id="rId1631" Type="http://schemas.openxmlformats.org/officeDocument/2006/relationships/customXml" Target="ink/ink799.xml"/><Relationship Id="rId1869" Type="http://schemas.openxmlformats.org/officeDocument/2006/relationships/customXml" Target="ink/ink917.xml"/><Relationship Id="rId1729" Type="http://schemas.openxmlformats.org/officeDocument/2006/relationships/customXml" Target="ink/ink848.xml"/><Relationship Id="rId1936" Type="http://schemas.openxmlformats.org/officeDocument/2006/relationships/image" Target="media/image965.emf"/><Relationship Id="rId2198" Type="http://schemas.openxmlformats.org/officeDocument/2006/relationships/image" Target="media/image1096.emf"/><Relationship Id="rId377" Type="http://schemas.openxmlformats.org/officeDocument/2006/relationships/customXml" Target="ink/ink181.xml"/><Relationship Id="rId584" Type="http://schemas.openxmlformats.org/officeDocument/2006/relationships/image" Target="media/image290.emf"/><Relationship Id="rId2058" Type="http://schemas.openxmlformats.org/officeDocument/2006/relationships/image" Target="media/image1026.emf"/><Relationship Id="rId2265" Type="http://schemas.openxmlformats.org/officeDocument/2006/relationships/customXml" Target="ink/ink1115.xml"/><Relationship Id="rId5" Type="http://schemas.openxmlformats.org/officeDocument/2006/relationships/footnotes" Target="footnotes.xml"/><Relationship Id="rId237" Type="http://schemas.openxmlformats.org/officeDocument/2006/relationships/image" Target="media/image117.emf"/><Relationship Id="rId791" Type="http://schemas.openxmlformats.org/officeDocument/2006/relationships/image" Target="media/image393.emf"/><Relationship Id="rId889" Type="http://schemas.openxmlformats.org/officeDocument/2006/relationships/image" Target="media/image442.emf"/><Relationship Id="rId1074" Type="http://schemas.openxmlformats.org/officeDocument/2006/relationships/customXml" Target="ink/ink523.xml"/><Relationship Id="rId444" Type="http://schemas.openxmlformats.org/officeDocument/2006/relationships/image" Target="media/image220.emf"/><Relationship Id="rId651" Type="http://schemas.openxmlformats.org/officeDocument/2006/relationships/customXml" Target="ink/ink318.xml"/><Relationship Id="rId749" Type="http://schemas.openxmlformats.org/officeDocument/2006/relationships/image" Target="media/image372.emf"/><Relationship Id="rId1281" Type="http://schemas.openxmlformats.org/officeDocument/2006/relationships/image" Target="media/image638.emf"/><Relationship Id="rId1379" Type="http://schemas.openxmlformats.org/officeDocument/2006/relationships/customXml" Target="ink/ink673.xml"/><Relationship Id="rId1586" Type="http://schemas.openxmlformats.org/officeDocument/2006/relationships/image" Target="media/image790.emf"/><Relationship Id="rId2125" Type="http://schemas.openxmlformats.org/officeDocument/2006/relationships/customXml" Target="ink/ink1045.xml"/><Relationship Id="rId2332" Type="http://schemas.openxmlformats.org/officeDocument/2006/relationships/image" Target="media/image1163.emf"/><Relationship Id="rId304" Type="http://schemas.openxmlformats.org/officeDocument/2006/relationships/image" Target="media/image150.emf"/><Relationship Id="rId511" Type="http://schemas.openxmlformats.org/officeDocument/2006/relationships/customXml" Target="ink/ink248.xml"/><Relationship Id="rId609" Type="http://schemas.openxmlformats.org/officeDocument/2006/relationships/customXml" Target="ink/ink297.xml"/><Relationship Id="rId956" Type="http://schemas.openxmlformats.org/officeDocument/2006/relationships/customXml" Target="ink/ink464.xml"/><Relationship Id="rId1141" Type="http://schemas.openxmlformats.org/officeDocument/2006/relationships/image" Target="media/image568.emf"/><Relationship Id="rId1239" Type="http://schemas.openxmlformats.org/officeDocument/2006/relationships/image" Target="media/image617.emf"/><Relationship Id="rId1793" Type="http://schemas.openxmlformats.org/officeDocument/2006/relationships/customXml" Target="ink/ink879.xml"/><Relationship Id="rId85" Type="http://schemas.openxmlformats.org/officeDocument/2006/relationships/image" Target="media/image40.emf"/><Relationship Id="rId816" Type="http://schemas.openxmlformats.org/officeDocument/2006/relationships/customXml" Target="ink/ink394.xml"/><Relationship Id="rId1001" Type="http://schemas.openxmlformats.org/officeDocument/2006/relationships/image" Target="media/image498.emf"/><Relationship Id="rId1446" Type="http://schemas.openxmlformats.org/officeDocument/2006/relationships/image" Target="media/image720.emf"/><Relationship Id="rId1653" Type="http://schemas.openxmlformats.org/officeDocument/2006/relationships/customXml" Target="ink/ink810.xml"/><Relationship Id="rId1860" Type="http://schemas.openxmlformats.org/officeDocument/2006/relationships/image" Target="media/image927.emf"/><Relationship Id="rId1306" Type="http://schemas.openxmlformats.org/officeDocument/2006/relationships/customXml" Target="ink/ink639.xml"/><Relationship Id="rId1513" Type="http://schemas.openxmlformats.org/officeDocument/2006/relationships/customXml" Target="ink/ink740.xml"/><Relationship Id="rId1720" Type="http://schemas.openxmlformats.org/officeDocument/2006/relationships/image" Target="media/image857.emf"/><Relationship Id="rId1958" Type="http://schemas.openxmlformats.org/officeDocument/2006/relationships/image" Target="media/image976.emf"/><Relationship Id="rId12" Type="http://schemas.openxmlformats.org/officeDocument/2006/relationships/customXml" Target="ink/ink3.xml"/><Relationship Id="rId1818" Type="http://schemas.openxmlformats.org/officeDocument/2006/relationships/image" Target="media/image906.emf"/><Relationship Id="rId161" Type="http://schemas.openxmlformats.org/officeDocument/2006/relationships/image" Target="media/image79.emf"/><Relationship Id="rId399" Type="http://schemas.openxmlformats.org/officeDocument/2006/relationships/customXml" Target="ink/ink192.xml"/><Relationship Id="rId2287" Type="http://schemas.openxmlformats.org/officeDocument/2006/relationships/customXml" Target="ink/ink1126.xml"/><Relationship Id="rId259" Type="http://schemas.openxmlformats.org/officeDocument/2006/relationships/customXml" Target="ink/ink122.xml"/><Relationship Id="rId466" Type="http://schemas.openxmlformats.org/officeDocument/2006/relationships/image" Target="media/image231.emf"/><Relationship Id="rId673" Type="http://schemas.openxmlformats.org/officeDocument/2006/relationships/oleObject" Target="embeddings/oleObject10.bin"/><Relationship Id="rId880" Type="http://schemas.openxmlformats.org/officeDocument/2006/relationships/customXml" Target="ink/ink426.xml"/><Relationship Id="rId1096" Type="http://schemas.openxmlformats.org/officeDocument/2006/relationships/customXml" Target="ink/ink534.xml"/><Relationship Id="rId1317" Type="http://schemas.openxmlformats.org/officeDocument/2006/relationships/image" Target="media/image656.emf"/><Relationship Id="rId1524" Type="http://schemas.openxmlformats.org/officeDocument/2006/relationships/image" Target="media/image759.emf"/><Relationship Id="rId1731" Type="http://schemas.openxmlformats.org/officeDocument/2006/relationships/customXml" Target="ink/ink849.xml"/><Relationship Id="rId1969" Type="http://schemas.openxmlformats.org/officeDocument/2006/relationships/customXml" Target="ink/ink967.xml"/><Relationship Id="rId2147" Type="http://schemas.openxmlformats.org/officeDocument/2006/relationships/customXml" Target="ink/ink1056.xml"/><Relationship Id="rId2354" Type="http://schemas.openxmlformats.org/officeDocument/2006/relationships/image" Target="media/image1174.emf"/><Relationship Id="rId23" Type="http://schemas.openxmlformats.org/officeDocument/2006/relationships/image" Target="media/image9.emf"/><Relationship Id="rId119" Type="http://schemas.openxmlformats.org/officeDocument/2006/relationships/image" Target="media/image58.emf"/><Relationship Id="rId326" Type="http://schemas.openxmlformats.org/officeDocument/2006/relationships/image" Target="media/image161.emf"/><Relationship Id="rId533" Type="http://schemas.openxmlformats.org/officeDocument/2006/relationships/customXml" Target="ink/ink259.xml"/><Relationship Id="rId978" Type="http://schemas.openxmlformats.org/officeDocument/2006/relationships/customXml" Target="ink/ink475.xml"/><Relationship Id="rId1163" Type="http://schemas.openxmlformats.org/officeDocument/2006/relationships/image" Target="media/image579.emf"/><Relationship Id="rId1370" Type="http://schemas.openxmlformats.org/officeDocument/2006/relationships/customXml" Target="ink/ink670.xml"/><Relationship Id="rId1829" Type="http://schemas.openxmlformats.org/officeDocument/2006/relationships/customXml" Target="ink/ink897.xml"/><Relationship Id="rId2007" Type="http://schemas.openxmlformats.org/officeDocument/2006/relationships/customXml" Target="ink/ink986.xml"/><Relationship Id="rId2214" Type="http://schemas.openxmlformats.org/officeDocument/2006/relationships/image" Target="media/image1104.emf"/><Relationship Id="rId740" Type="http://schemas.openxmlformats.org/officeDocument/2006/relationships/customXml" Target="ink/ink357.xml"/><Relationship Id="rId838" Type="http://schemas.openxmlformats.org/officeDocument/2006/relationships/customXml" Target="ink/ink405.xml"/><Relationship Id="rId1023" Type="http://schemas.openxmlformats.org/officeDocument/2006/relationships/image" Target="media/image509.emf"/><Relationship Id="rId1468" Type="http://schemas.openxmlformats.org/officeDocument/2006/relationships/image" Target="media/image731.emf"/><Relationship Id="rId1675" Type="http://schemas.openxmlformats.org/officeDocument/2006/relationships/customXml" Target="ink/ink821.xml"/><Relationship Id="rId1882" Type="http://schemas.openxmlformats.org/officeDocument/2006/relationships/image" Target="media/image938.emf"/><Relationship Id="rId2298" Type="http://schemas.openxmlformats.org/officeDocument/2006/relationships/image" Target="media/image1146.emf"/><Relationship Id="rId172" Type="http://schemas.openxmlformats.org/officeDocument/2006/relationships/customXml" Target="ink/ink82.xml"/><Relationship Id="rId477" Type="http://schemas.openxmlformats.org/officeDocument/2006/relationships/customXml" Target="ink/ink231.xml"/><Relationship Id="rId600" Type="http://schemas.openxmlformats.org/officeDocument/2006/relationships/image" Target="media/image298.emf"/><Relationship Id="rId684" Type="http://schemas.openxmlformats.org/officeDocument/2006/relationships/customXml" Target="ink/ink329.xml"/><Relationship Id="rId1230" Type="http://schemas.openxmlformats.org/officeDocument/2006/relationships/customXml" Target="ink/ink601.xml"/><Relationship Id="rId1328" Type="http://schemas.openxmlformats.org/officeDocument/2006/relationships/customXml" Target="ink/ink650.xml"/><Relationship Id="rId1535" Type="http://schemas.openxmlformats.org/officeDocument/2006/relationships/customXml" Target="ink/ink751.xml"/><Relationship Id="rId2060" Type="http://schemas.openxmlformats.org/officeDocument/2006/relationships/image" Target="media/image1027.emf"/><Relationship Id="rId2158" Type="http://schemas.openxmlformats.org/officeDocument/2006/relationships/image" Target="media/image1076.emf"/><Relationship Id="rId2365" Type="http://schemas.openxmlformats.org/officeDocument/2006/relationships/image" Target="media/image1179.wmf"/><Relationship Id="rId337" Type="http://schemas.openxmlformats.org/officeDocument/2006/relationships/customXml" Target="ink/ink161.xml"/><Relationship Id="rId891" Type="http://schemas.openxmlformats.org/officeDocument/2006/relationships/image" Target="media/image443.emf"/><Relationship Id="rId905" Type="http://schemas.openxmlformats.org/officeDocument/2006/relationships/image" Target="media/image450.emf"/><Relationship Id="rId989" Type="http://schemas.openxmlformats.org/officeDocument/2006/relationships/image" Target="media/image492.emf"/><Relationship Id="rId1742" Type="http://schemas.openxmlformats.org/officeDocument/2006/relationships/image" Target="media/image868.emf"/><Relationship Id="rId2018" Type="http://schemas.openxmlformats.org/officeDocument/2006/relationships/image" Target="media/image1006.emf"/><Relationship Id="rId34" Type="http://schemas.openxmlformats.org/officeDocument/2006/relationships/customXml" Target="ink/ink14.xml"/><Relationship Id="rId544" Type="http://schemas.openxmlformats.org/officeDocument/2006/relationships/image" Target="media/image270.emf"/><Relationship Id="rId751" Type="http://schemas.openxmlformats.org/officeDocument/2006/relationships/image" Target="media/image373.emf"/><Relationship Id="rId849" Type="http://schemas.openxmlformats.org/officeDocument/2006/relationships/image" Target="media/image422.emf"/><Relationship Id="rId1174" Type="http://schemas.openxmlformats.org/officeDocument/2006/relationships/customXml" Target="ink/ink573.xml"/><Relationship Id="rId1381" Type="http://schemas.openxmlformats.org/officeDocument/2006/relationships/customXml" Target="ink/ink674.xml"/><Relationship Id="rId1479" Type="http://schemas.openxmlformats.org/officeDocument/2006/relationships/customXml" Target="ink/ink723.xml"/><Relationship Id="rId1602" Type="http://schemas.openxmlformats.org/officeDocument/2006/relationships/image" Target="media/image798.emf"/><Relationship Id="rId1686" Type="http://schemas.openxmlformats.org/officeDocument/2006/relationships/image" Target="media/image840.emf"/><Relationship Id="rId2225" Type="http://schemas.openxmlformats.org/officeDocument/2006/relationships/customXml" Target="ink/ink1095.xml"/><Relationship Id="rId183" Type="http://schemas.openxmlformats.org/officeDocument/2006/relationships/image" Target="media/image90.emf"/><Relationship Id="rId390" Type="http://schemas.openxmlformats.org/officeDocument/2006/relationships/image" Target="media/image193.emf"/><Relationship Id="rId404" Type="http://schemas.openxmlformats.org/officeDocument/2006/relationships/image" Target="media/image200.emf"/><Relationship Id="rId611" Type="http://schemas.openxmlformats.org/officeDocument/2006/relationships/customXml" Target="ink/ink298.xml"/><Relationship Id="rId1034" Type="http://schemas.openxmlformats.org/officeDocument/2006/relationships/customXml" Target="ink/ink503.xml"/><Relationship Id="rId1241" Type="http://schemas.openxmlformats.org/officeDocument/2006/relationships/image" Target="media/image618.emf"/><Relationship Id="rId1339" Type="http://schemas.openxmlformats.org/officeDocument/2006/relationships/image" Target="media/image667.emf"/><Relationship Id="rId1893" Type="http://schemas.openxmlformats.org/officeDocument/2006/relationships/customXml" Target="ink/ink929.xml"/><Relationship Id="rId1907" Type="http://schemas.openxmlformats.org/officeDocument/2006/relationships/customXml" Target="ink/ink936.xml"/><Relationship Id="rId2071" Type="http://schemas.openxmlformats.org/officeDocument/2006/relationships/customXml" Target="ink/ink1018.xml"/><Relationship Id="rId250" Type="http://schemas.openxmlformats.org/officeDocument/2006/relationships/image" Target="media/image123.emf"/><Relationship Id="rId488" Type="http://schemas.openxmlformats.org/officeDocument/2006/relationships/image" Target="media/image242.emf"/><Relationship Id="rId695" Type="http://schemas.openxmlformats.org/officeDocument/2006/relationships/image" Target="media/image345.emf"/><Relationship Id="rId709" Type="http://schemas.openxmlformats.org/officeDocument/2006/relationships/image" Target="media/image352.emf"/><Relationship Id="rId916" Type="http://schemas.openxmlformats.org/officeDocument/2006/relationships/customXml" Target="ink/ink444.xml"/><Relationship Id="rId1101" Type="http://schemas.openxmlformats.org/officeDocument/2006/relationships/image" Target="media/image548.emf"/><Relationship Id="rId1546" Type="http://schemas.openxmlformats.org/officeDocument/2006/relationships/image" Target="media/image770.emf"/><Relationship Id="rId1753" Type="http://schemas.openxmlformats.org/officeDocument/2006/relationships/customXml" Target="ink/ink860.xml"/><Relationship Id="rId1960" Type="http://schemas.openxmlformats.org/officeDocument/2006/relationships/image" Target="media/image977.emf"/><Relationship Id="rId2169" Type="http://schemas.openxmlformats.org/officeDocument/2006/relationships/customXml" Target="ink/ink1067.xml"/><Relationship Id="rId2376" Type="http://schemas.openxmlformats.org/officeDocument/2006/relationships/theme" Target="theme/theme1.xml"/><Relationship Id="rId45" Type="http://schemas.openxmlformats.org/officeDocument/2006/relationships/image" Target="media/image20.emf"/><Relationship Id="rId110" Type="http://schemas.openxmlformats.org/officeDocument/2006/relationships/image" Target="media/image53.emf"/><Relationship Id="rId348" Type="http://schemas.openxmlformats.org/officeDocument/2006/relationships/image" Target="media/image172.emf"/><Relationship Id="rId555" Type="http://schemas.openxmlformats.org/officeDocument/2006/relationships/customXml" Target="ink/ink270.xml"/><Relationship Id="rId762" Type="http://schemas.openxmlformats.org/officeDocument/2006/relationships/customXml" Target="ink/ink368.xml"/><Relationship Id="rId1185" Type="http://schemas.openxmlformats.org/officeDocument/2006/relationships/image" Target="media/image590.emf"/><Relationship Id="rId1392" Type="http://schemas.openxmlformats.org/officeDocument/2006/relationships/image" Target="media/image693.emf"/><Relationship Id="rId1406" Type="http://schemas.openxmlformats.org/officeDocument/2006/relationships/image" Target="media/image700.emf"/><Relationship Id="rId1613" Type="http://schemas.openxmlformats.org/officeDocument/2006/relationships/customXml" Target="ink/ink790.xml"/><Relationship Id="rId1820" Type="http://schemas.openxmlformats.org/officeDocument/2006/relationships/image" Target="media/image907.emf"/><Relationship Id="rId2029" Type="http://schemas.openxmlformats.org/officeDocument/2006/relationships/customXml" Target="ink/ink997.xml"/><Relationship Id="rId2236" Type="http://schemas.openxmlformats.org/officeDocument/2006/relationships/image" Target="media/image1115.emf"/><Relationship Id="rId194" Type="http://schemas.openxmlformats.org/officeDocument/2006/relationships/customXml" Target="ink/ink93.xml"/><Relationship Id="rId208" Type="http://schemas.openxmlformats.org/officeDocument/2006/relationships/customXml" Target="ink/ink99.xml"/><Relationship Id="rId415" Type="http://schemas.openxmlformats.org/officeDocument/2006/relationships/customXml" Target="ink/ink200.xml"/><Relationship Id="rId622" Type="http://schemas.openxmlformats.org/officeDocument/2006/relationships/image" Target="media/image309.emf"/><Relationship Id="rId1045" Type="http://schemas.openxmlformats.org/officeDocument/2006/relationships/image" Target="media/image520.emf"/><Relationship Id="rId1252" Type="http://schemas.openxmlformats.org/officeDocument/2006/relationships/customXml" Target="ink/ink612.xml"/><Relationship Id="rId1697" Type="http://schemas.openxmlformats.org/officeDocument/2006/relationships/customXml" Target="ink/ink832.xml"/><Relationship Id="rId1918" Type="http://schemas.openxmlformats.org/officeDocument/2006/relationships/image" Target="media/image956.emf"/><Relationship Id="rId2082" Type="http://schemas.openxmlformats.org/officeDocument/2006/relationships/image" Target="media/image1038.emf"/><Relationship Id="rId2303" Type="http://schemas.openxmlformats.org/officeDocument/2006/relationships/customXml" Target="ink/ink1134.xml"/><Relationship Id="rId261" Type="http://schemas.openxmlformats.org/officeDocument/2006/relationships/customXml" Target="ink/ink123.xml"/><Relationship Id="rId499" Type="http://schemas.openxmlformats.org/officeDocument/2006/relationships/customXml" Target="ink/ink242.xml"/><Relationship Id="rId927" Type="http://schemas.openxmlformats.org/officeDocument/2006/relationships/image" Target="media/image461.emf"/><Relationship Id="rId1112" Type="http://schemas.openxmlformats.org/officeDocument/2006/relationships/customXml" Target="ink/ink542.xml"/><Relationship Id="rId1557" Type="http://schemas.openxmlformats.org/officeDocument/2006/relationships/customXml" Target="ink/ink762.xml"/><Relationship Id="rId1764" Type="http://schemas.openxmlformats.org/officeDocument/2006/relationships/image" Target="media/image879.emf"/><Relationship Id="rId1971" Type="http://schemas.openxmlformats.org/officeDocument/2006/relationships/customXml" Target="ink/ink968.xml"/><Relationship Id="rId56" Type="http://schemas.openxmlformats.org/officeDocument/2006/relationships/customXml" Target="ink/ink25.xml"/><Relationship Id="rId359" Type="http://schemas.openxmlformats.org/officeDocument/2006/relationships/customXml" Target="ink/ink172.xml"/><Relationship Id="rId566" Type="http://schemas.openxmlformats.org/officeDocument/2006/relationships/image" Target="media/image281.emf"/><Relationship Id="rId773" Type="http://schemas.openxmlformats.org/officeDocument/2006/relationships/image" Target="media/image384.emf"/><Relationship Id="rId1196" Type="http://schemas.openxmlformats.org/officeDocument/2006/relationships/customXml" Target="ink/ink584.xml"/><Relationship Id="rId1417" Type="http://schemas.openxmlformats.org/officeDocument/2006/relationships/customXml" Target="ink/ink692.xml"/><Relationship Id="rId1624" Type="http://schemas.openxmlformats.org/officeDocument/2006/relationships/image" Target="media/image809.emf"/><Relationship Id="rId1831" Type="http://schemas.openxmlformats.org/officeDocument/2006/relationships/customXml" Target="ink/ink898.xml"/><Relationship Id="rId2247" Type="http://schemas.openxmlformats.org/officeDocument/2006/relationships/customXml" Target="ink/ink1106.xml"/><Relationship Id="rId121" Type="http://schemas.openxmlformats.org/officeDocument/2006/relationships/image" Target="media/image59.emf"/><Relationship Id="rId219" Type="http://schemas.openxmlformats.org/officeDocument/2006/relationships/oleObject" Target="embeddings/oleObject2.bin"/><Relationship Id="rId426" Type="http://schemas.openxmlformats.org/officeDocument/2006/relationships/image" Target="media/image211.emf"/><Relationship Id="rId633" Type="http://schemas.openxmlformats.org/officeDocument/2006/relationships/customXml" Target="ink/ink309.xml"/><Relationship Id="rId980" Type="http://schemas.openxmlformats.org/officeDocument/2006/relationships/customXml" Target="ink/ink476.xml"/><Relationship Id="rId1056" Type="http://schemas.openxmlformats.org/officeDocument/2006/relationships/customXml" Target="ink/ink514.xml"/><Relationship Id="rId1263" Type="http://schemas.openxmlformats.org/officeDocument/2006/relationships/image" Target="media/image629.emf"/><Relationship Id="rId1929" Type="http://schemas.openxmlformats.org/officeDocument/2006/relationships/customXml" Target="ink/ink947.xml"/><Relationship Id="rId2093" Type="http://schemas.openxmlformats.org/officeDocument/2006/relationships/customXml" Target="ink/ink1029.xml"/><Relationship Id="rId2107" Type="http://schemas.openxmlformats.org/officeDocument/2006/relationships/customXml" Target="ink/ink1036.xml"/><Relationship Id="rId2314" Type="http://schemas.openxmlformats.org/officeDocument/2006/relationships/image" Target="media/image1154.emf"/><Relationship Id="rId840" Type="http://schemas.openxmlformats.org/officeDocument/2006/relationships/customXml" Target="ink/ink406.xml"/><Relationship Id="rId938" Type="http://schemas.openxmlformats.org/officeDocument/2006/relationships/customXml" Target="ink/ink455.xml"/><Relationship Id="rId1470" Type="http://schemas.openxmlformats.org/officeDocument/2006/relationships/image" Target="media/image732.emf"/><Relationship Id="rId1568" Type="http://schemas.openxmlformats.org/officeDocument/2006/relationships/image" Target="media/image781.emf"/><Relationship Id="rId1775" Type="http://schemas.openxmlformats.org/officeDocument/2006/relationships/customXml" Target="ink/ink870.xml"/><Relationship Id="rId67" Type="http://schemas.openxmlformats.org/officeDocument/2006/relationships/image" Target="media/image31.emf"/><Relationship Id="rId272" Type="http://schemas.openxmlformats.org/officeDocument/2006/relationships/image" Target="media/image134.emf"/><Relationship Id="rId577" Type="http://schemas.openxmlformats.org/officeDocument/2006/relationships/customXml" Target="ink/ink281.xml"/><Relationship Id="rId700" Type="http://schemas.openxmlformats.org/officeDocument/2006/relationships/customXml" Target="ink/ink337.xml"/><Relationship Id="rId1123" Type="http://schemas.openxmlformats.org/officeDocument/2006/relationships/image" Target="media/image559.emf"/><Relationship Id="rId1330" Type="http://schemas.openxmlformats.org/officeDocument/2006/relationships/customXml" Target="ink/ink651.xml"/><Relationship Id="rId1428" Type="http://schemas.openxmlformats.org/officeDocument/2006/relationships/image" Target="media/image711.emf"/><Relationship Id="rId1635" Type="http://schemas.openxmlformats.org/officeDocument/2006/relationships/customXml" Target="ink/ink801.xml"/><Relationship Id="rId1982" Type="http://schemas.openxmlformats.org/officeDocument/2006/relationships/image" Target="media/image988.emf"/><Relationship Id="rId2160" Type="http://schemas.openxmlformats.org/officeDocument/2006/relationships/image" Target="media/image1077.emf"/><Relationship Id="rId2258" Type="http://schemas.openxmlformats.org/officeDocument/2006/relationships/image" Target="media/image1126.emf"/><Relationship Id="rId132" Type="http://schemas.openxmlformats.org/officeDocument/2006/relationships/customXml" Target="ink/ink62.xml"/><Relationship Id="rId784" Type="http://schemas.openxmlformats.org/officeDocument/2006/relationships/customXml" Target="ink/ink378.xml"/><Relationship Id="rId991" Type="http://schemas.openxmlformats.org/officeDocument/2006/relationships/image" Target="media/image493.emf"/><Relationship Id="rId1067" Type="http://schemas.openxmlformats.org/officeDocument/2006/relationships/image" Target="media/image531.emf"/><Relationship Id="rId1842" Type="http://schemas.openxmlformats.org/officeDocument/2006/relationships/image" Target="media/image918.emf"/><Relationship Id="rId2020" Type="http://schemas.openxmlformats.org/officeDocument/2006/relationships/image" Target="media/image1007.emf"/><Relationship Id="rId437" Type="http://schemas.openxmlformats.org/officeDocument/2006/relationships/customXml" Target="ink/ink211.xml"/><Relationship Id="rId644" Type="http://schemas.openxmlformats.org/officeDocument/2006/relationships/image" Target="media/image320.emf"/><Relationship Id="rId851" Type="http://schemas.openxmlformats.org/officeDocument/2006/relationships/image" Target="media/image423.emf"/><Relationship Id="rId1274" Type="http://schemas.openxmlformats.org/officeDocument/2006/relationships/customXml" Target="ink/ink623.xml"/><Relationship Id="rId1481" Type="http://schemas.openxmlformats.org/officeDocument/2006/relationships/customXml" Target="ink/ink724.xml"/><Relationship Id="rId1579" Type="http://schemas.openxmlformats.org/officeDocument/2006/relationships/customXml" Target="ink/ink773.xml"/><Relationship Id="rId1702" Type="http://schemas.openxmlformats.org/officeDocument/2006/relationships/image" Target="media/image848.emf"/><Relationship Id="rId2118" Type="http://schemas.openxmlformats.org/officeDocument/2006/relationships/image" Target="media/image1056.emf"/><Relationship Id="rId2325" Type="http://schemas.openxmlformats.org/officeDocument/2006/relationships/customXml" Target="ink/ink1145.xml"/><Relationship Id="rId283" Type="http://schemas.openxmlformats.org/officeDocument/2006/relationships/customXml" Target="ink/ink134.xml"/><Relationship Id="rId490" Type="http://schemas.openxmlformats.org/officeDocument/2006/relationships/image" Target="media/image243.emf"/><Relationship Id="rId504" Type="http://schemas.openxmlformats.org/officeDocument/2006/relationships/image" Target="media/image250.emf"/><Relationship Id="rId711" Type="http://schemas.openxmlformats.org/officeDocument/2006/relationships/image" Target="media/image353.emf"/><Relationship Id="rId949" Type="http://schemas.openxmlformats.org/officeDocument/2006/relationships/image" Target="media/image472.emf"/><Relationship Id="rId1134" Type="http://schemas.openxmlformats.org/officeDocument/2006/relationships/customXml" Target="ink/ink553.xml"/><Relationship Id="rId1341" Type="http://schemas.openxmlformats.org/officeDocument/2006/relationships/image" Target="media/image668.emf"/><Relationship Id="rId1786" Type="http://schemas.openxmlformats.org/officeDocument/2006/relationships/image" Target="media/image890.emf"/><Relationship Id="rId1993" Type="http://schemas.openxmlformats.org/officeDocument/2006/relationships/customXml" Target="ink/ink979.xml"/><Relationship Id="rId2171" Type="http://schemas.openxmlformats.org/officeDocument/2006/relationships/customXml" Target="ink/ink1068.xml"/><Relationship Id="rId78" Type="http://schemas.openxmlformats.org/officeDocument/2006/relationships/customXml" Target="ink/ink36.xml"/><Relationship Id="rId143" Type="http://schemas.openxmlformats.org/officeDocument/2006/relationships/image" Target="media/image70.emf"/><Relationship Id="rId350" Type="http://schemas.openxmlformats.org/officeDocument/2006/relationships/image" Target="media/image173.emf"/><Relationship Id="rId588" Type="http://schemas.openxmlformats.org/officeDocument/2006/relationships/image" Target="media/image292.emf"/><Relationship Id="rId795" Type="http://schemas.openxmlformats.org/officeDocument/2006/relationships/image" Target="media/image395.emf"/><Relationship Id="rId809" Type="http://schemas.openxmlformats.org/officeDocument/2006/relationships/image" Target="media/image402.emf"/><Relationship Id="rId1201" Type="http://schemas.openxmlformats.org/officeDocument/2006/relationships/image" Target="media/image598.emf"/><Relationship Id="rId1439" Type="http://schemas.openxmlformats.org/officeDocument/2006/relationships/customXml" Target="ink/ink703.xml"/><Relationship Id="rId1646" Type="http://schemas.openxmlformats.org/officeDocument/2006/relationships/image" Target="media/image820.emf"/><Relationship Id="rId1853" Type="http://schemas.openxmlformats.org/officeDocument/2006/relationships/customXml" Target="ink/ink909.xml"/><Relationship Id="rId2031" Type="http://schemas.openxmlformats.org/officeDocument/2006/relationships/customXml" Target="ink/ink998.xml"/><Relationship Id="rId2269" Type="http://schemas.openxmlformats.org/officeDocument/2006/relationships/customXml" Target="ink/ink1117.xml"/><Relationship Id="rId9" Type="http://schemas.openxmlformats.org/officeDocument/2006/relationships/image" Target="media/image2.emf"/><Relationship Id="rId210" Type="http://schemas.openxmlformats.org/officeDocument/2006/relationships/customXml" Target="ink/ink100.xml"/><Relationship Id="rId448" Type="http://schemas.openxmlformats.org/officeDocument/2006/relationships/image" Target="media/image222.emf"/><Relationship Id="rId655" Type="http://schemas.openxmlformats.org/officeDocument/2006/relationships/customXml" Target="ink/ink320.xml"/><Relationship Id="rId862" Type="http://schemas.openxmlformats.org/officeDocument/2006/relationships/customXml" Target="ink/ink417.xml"/><Relationship Id="rId1078" Type="http://schemas.openxmlformats.org/officeDocument/2006/relationships/customXml" Target="ink/ink525.xml"/><Relationship Id="rId1285" Type="http://schemas.openxmlformats.org/officeDocument/2006/relationships/image" Target="media/image640.emf"/><Relationship Id="rId1492" Type="http://schemas.openxmlformats.org/officeDocument/2006/relationships/image" Target="media/image743.emf"/><Relationship Id="rId1506" Type="http://schemas.openxmlformats.org/officeDocument/2006/relationships/image" Target="media/image750.emf"/><Relationship Id="rId1713" Type="http://schemas.openxmlformats.org/officeDocument/2006/relationships/customXml" Target="ink/ink840.xml"/><Relationship Id="rId1920" Type="http://schemas.openxmlformats.org/officeDocument/2006/relationships/image" Target="media/image957.emf"/><Relationship Id="rId2129" Type="http://schemas.openxmlformats.org/officeDocument/2006/relationships/customXml" Target="ink/ink1047.xml"/><Relationship Id="rId2336" Type="http://schemas.openxmlformats.org/officeDocument/2006/relationships/image" Target="media/image1165.emf"/><Relationship Id="rId294" Type="http://schemas.openxmlformats.org/officeDocument/2006/relationships/image" Target="media/image145.emf"/><Relationship Id="rId308" Type="http://schemas.openxmlformats.org/officeDocument/2006/relationships/image" Target="media/image152.emf"/><Relationship Id="rId515" Type="http://schemas.openxmlformats.org/officeDocument/2006/relationships/customXml" Target="ink/ink250.xml"/><Relationship Id="rId722" Type="http://schemas.openxmlformats.org/officeDocument/2006/relationships/customXml" Target="ink/ink348.xml"/><Relationship Id="rId1145" Type="http://schemas.openxmlformats.org/officeDocument/2006/relationships/image" Target="media/image570.emf"/><Relationship Id="rId1352" Type="http://schemas.openxmlformats.org/officeDocument/2006/relationships/customXml" Target="ink/ink662.xml"/><Relationship Id="rId1797" Type="http://schemas.openxmlformats.org/officeDocument/2006/relationships/customXml" Target="ink/ink881.xml"/><Relationship Id="rId2182" Type="http://schemas.openxmlformats.org/officeDocument/2006/relationships/image" Target="media/image1088.emf"/><Relationship Id="rId89" Type="http://schemas.openxmlformats.org/officeDocument/2006/relationships/image" Target="media/image42.emf"/><Relationship Id="rId154" Type="http://schemas.openxmlformats.org/officeDocument/2006/relationships/customXml" Target="ink/ink73.xml"/><Relationship Id="rId361" Type="http://schemas.openxmlformats.org/officeDocument/2006/relationships/customXml" Target="ink/ink173.xml"/><Relationship Id="rId599" Type="http://schemas.openxmlformats.org/officeDocument/2006/relationships/customXml" Target="ink/ink292.xml"/><Relationship Id="rId1005" Type="http://schemas.openxmlformats.org/officeDocument/2006/relationships/image" Target="media/image500.emf"/><Relationship Id="rId1212" Type="http://schemas.openxmlformats.org/officeDocument/2006/relationships/customXml" Target="ink/ink592.xml"/><Relationship Id="rId1657" Type="http://schemas.openxmlformats.org/officeDocument/2006/relationships/customXml" Target="ink/ink812.xml"/><Relationship Id="rId1864" Type="http://schemas.openxmlformats.org/officeDocument/2006/relationships/image" Target="media/image929.emf"/><Relationship Id="rId2042" Type="http://schemas.openxmlformats.org/officeDocument/2006/relationships/image" Target="media/image1018.emf"/><Relationship Id="rId459" Type="http://schemas.openxmlformats.org/officeDocument/2006/relationships/customXml" Target="ink/ink222.xml"/><Relationship Id="rId666" Type="http://schemas.openxmlformats.org/officeDocument/2006/relationships/oleObject" Target="embeddings/oleObject6.bin"/><Relationship Id="rId873" Type="http://schemas.openxmlformats.org/officeDocument/2006/relationships/image" Target="media/image434.emf"/><Relationship Id="rId1089" Type="http://schemas.openxmlformats.org/officeDocument/2006/relationships/image" Target="media/image542.emf"/><Relationship Id="rId1296" Type="http://schemas.openxmlformats.org/officeDocument/2006/relationships/customXml" Target="ink/ink634.xml"/><Relationship Id="rId1517" Type="http://schemas.openxmlformats.org/officeDocument/2006/relationships/customXml" Target="ink/ink742.xml"/><Relationship Id="rId1724" Type="http://schemas.openxmlformats.org/officeDocument/2006/relationships/image" Target="media/image859.emf"/><Relationship Id="rId2347" Type="http://schemas.openxmlformats.org/officeDocument/2006/relationships/customXml" Target="ink/ink1156.xml"/><Relationship Id="rId16" Type="http://schemas.openxmlformats.org/officeDocument/2006/relationships/customXml" Target="ink/ink5.xml"/><Relationship Id="rId221" Type="http://schemas.openxmlformats.org/officeDocument/2006/relationships/image" Target="media/image109.emf"/><Relationship Id="rId319" Type="http://schemas.openxmlformats.org/officeDocument/2006/relationships/customXml" Target="ink/ink152.xml"/><Relationship Id="rId526" Type="http://schemas.openxmlformats.org/officeDocument/2006/relationships/image" Target="media/image261.emf"/><Relationship Id="rId1156" Type="http://schemas.openxmlformats.org/officeDocument/2006/relationships/customXml" Target="ink/ink564.xml"/><Relationship Id="rId1363" Type="http://schemas.openxmlformats.org/officeDocument/2006/relationships/image" Target="media/image679.emf"/><Relationship Id="rId1931" Type="http://schemas.openxmlformats.org/officeDocument/2006/relationships/customXml" Target="ink/ink948.xml"/><Relationship Id="rId2207" Type="http://schemas.openxmlformats.org/officeDocument/2006/relationships/customXml" Target="ink/ink1086.xml"/><Relationship Id="rId733" Type="http://schemas.openxmlformats.org/officeDocument/2006/relationships/image" Target="media/image364.emf"/><Relationship Id="rId940" Type="http://schemas.openxmlformats.org/officeDocument/2006/relationships/customXml" Target="ink/ink456.xml"/><Relationship Id="rId1016" Type="http://schemas.openxmlformats.org/officeDocument/2006/relationships/customXml" Target="ink/ink494.xml"/><Relationship Id="rId1570" Type="http://schemas.openxmlformats.org/officeDocument/2006/relationships/image" Target="media/image782.emf"/><Relationship Id="rId1668" Type="http://schemas.openxmlformats.org/officeDocument/2006/relationships/image" Target="media/image831.emf"/><Relationship Id="rId1875" Type="http://schemas.openxmlformats.org/officeDocument/2006/relationships/customXml" Target="ink/ink920.xml"/><Relationship Id="rId2193" Type="http://schemas.openxmlformats.org/officeDocument/2006/relationships/customXml" Target="ink/ink1079.xml"/><Relationship Id="rId165" Type="http://schemas.openxmlformats.org/officeDocument/2006/relationships/image" Target="media/image81.emf"/><Relationship Id="rId372" Type="http://schemas.openxmlformats.org/officeDocument/2006/relationships/image" Target="media/image184.emf"/><Relationship Id="rId677" Type="http://schemas.openxmlformats.org/officeDocument/2006/relationships/image" Target="media/image336.emf"/><Relationship Id="rId800" Type="http://schemas.openxmlformats.org/officeDocument/2006/relationships/customXml" Target="ink/ink386.xml"/><Relationship Id="rId1223" Type="http://schemas.openxmlformats.org/officeDocument/2006/relationships/image" Target="media/image609.emf"/><Relationship Id="rId1430" Type="http://schemas.openxmlformats.org/officeDocument/2006/relationships/image" Target="media/image712.emf"/><Relationship Id="rId1528" Type="http://schemas.openxmlformats.org/officeDocument/2006/relationships/image" Target="media/image761.emf"/><Relationship Id="rId2053" Type="http://schemas.openxmlformats.org/officeDocument/2006/relationships/customXml" Target="ink/ink1009.xml"/><Relationship Id="rId2260" Type="http://schemas.openxmlformats.org/officeDocument/2006/relationships/image" Target="media/image1127.emf"/><Relationship Id="rId2358" Type="http://schemas.openxmlformats.org/officeDocument/2006/relationships/header" Target="header2.xml"/><Relationship Id="rId232" Type="http://schemas.openxmlformats.org/officeDocument/2006/relationships/customXml" Target="ink/ink110.xml"/><Relationship Id="rId884" Type="http://schemas.openxmlformats.org/officeDocument/2006/relationships/customXml" Target="ink/ink428.xml"/><Relationship Id="rId1735" Type="http://schemas.openxmlformats.org/officeDocument/2006/relationships/customXml" Target="ink/ink851.xml"/><Relationship Id="rId1942" Type="http://schemas.openxmlformats.org/officeDocument/2006/relationships/image" Target="media/image968.emf"/><Relationship Id="rId2120" Type="http://schemas.openxmlformats.org/officeDocument/2006/relationships/image" Target="media/image1057.emf"/><Relationship Id="rId27" Type="http://schemas.openxmlformats.org/officeDocument/2006/relationships/image" Target="media/image11.emf"/><Relationship Id="rId537" Type="http://schemas.openxmlformats.org/officeDocument/2006/relationships/customXml" Target="ink/ink261.xml"/><Relationship Id="rId744" Type="http://schemas.openxmlformats.org/officeDocument/2006/relationships/customXml" Target="ink/ink359.xml"/><Relationship Id="rId951" Type="http://schemas.openxmlformats.org/officeDocument/2006/relationships/image" Target="media/image473.emf"/><Relationship Id="rId1167" Type="http://schemas.openxmlformats.org/officeDocument/2006/relationships/image" Target="media/image581.emf"/><Relationship Id="rId1374" Type="http://schemas.openxmlformats.org/officeDocument/2006/relationships/oleObject" Target="embeddings/oleObject14.bin"/><Relationship Id="rId1581" Type="http://schemas.openxmlformats.org/officeDocument/2006/relationships/customXml" Target="ink/ink774.xml"/><Relationship Id="rId1679" Type="http://schemas.openxmlformats.org/officeDocument/2006/relationships/customXml" Target="ink/ink823.xml"/><Relationship Id="rId1802" Type="http://schemas.openxmlformats.org/officeDocument/2006/relationships/image" Target="media/image898.emf"/><Relationship Id="rId2218" Type="http://schemas.openxmlformats.org/officeDocument/2006/relationships/image" Target="media/image1106.emf"/><Relationship Id="rId80" Type="http://schemas.openxmlformats.org/officeDocument/2006/relationships/customXml" Target="ink/ink37.xml"/><Relationship Id="rId176" Type="http://schemas.openxmlformats.org/officeDocument/2006/relationships/customXml" Target="ink/ink84.xml"/><Relationship Id="rId383" Type="http://schemas.openxmlformats.org/officeDocument/2006/relationships/customXml" Target="ink/ink184.xml"/><Relationship Id="rId590" Type="http://schemas.openxmlformats.org/officeDocument/2006/relationships/image" Target="media/image293.emf"/><Relationship Id="rId604" Type="http://schemas.openxmlformats.org/officeDocument/2006/relationships/image" Target="media/image300.emf"/><Relationship Id="rId811" Type="http://schemas.openxmlformats.org/officeDocument/2006/relationships/image" Target="media/image403.emf"/><Relationship Id="rId1027" Type="http://schemas.openxmlformats.org/officeDocument/2006/relationships/image" Target="media/image511.emf"/><Relationship Id="rId1234" Type="http://schemas.openxmlformats.org/officeDocument/2006/relationships/customXml" Target="ink/ink603.xml"/><Relationship Id="rId1441" Type="http://schemas.openxmlformats.org/officeDocument/2006/relationships/customXml" Target="ink/ink704.xml"/><Relationship Id="rId1886" Type="http://schemas.openxmlformats.org/officeDocument/2006/relationships/image" Target="media/image940.emf"/><Relationship Id="rId2064" Type="http://schemas.openxmlformats.org/officeDocument/2006/relationships/image" Target="media/image1029.emf"/><Relationship Id="rId2271" Type="http://schemas.openxmlformats.org/officeDocument/2006/relationships/customXml" Target="ink/ink1118.xml"/><Relationship Id="rId243" Type="http://schemas.openxmlformats.org/officeDocument/2006/relationships/oleObject" Target="embeddings/oleObject3.bin"/><Relationship Id="rId450" Type="http://schemas.openxmlformats.org/officeDocument/2006/relationships/image" Target="media/image223.emf"/><Relationship Id="rId688" Type="http://schemas.openxmlformats.org/officeDocument/2006/relationships/customXml" Target="ink/ink331.xml"/><Relationship Id="rId895" Type="http://schemas.openxmlformats.org/officeDocument/2006/relationships/image" Target="media/image445.emf"/><Relationship Id="rId909" Type="http://schemas.openxmlformats.org/officeDocument/2006/relationships/image" Target="media/image452.emf"/><Relationship Id="rId1080" Type="http://schemas.openxmlformats.org/officeDocument/2006/relationships/customXml" Target="ink/ink526.xml"/><Relationship Id="rId1301" Type="http://schemas.openxmlformats.org/officeDocument/2006/relationships/image" Target="media/image648.emf"/><Relationship Id="rId1539" Type="http://schemas.openxmlformats.org/officeDocument/2006/relationships/customXml" Target="ink/ink753.xml"/><Relationship Id="rId1746" Type="http://schemas.openxmlformats.org/officeDocument/2006/relationships/image" Target="media/image870.emf"/><Relationship Id="rId1953" Type="http://schemas.openxmlformats.org/officeDocument/2006/relationships/customXml" Target="ink/ink959.xml"/><Relationship Id="rId2131" Type="http://schemas.openxmlformats.org/officeDocument/2006/relationships/customXml" Target="ink/ink1048.xml"/><Relationship Id="rId2369" Type="http://schemas.openxmlformats.org/officeDocument/2006/relationships/image" Target="media/image1181.wmf"/><Relationship Id="rId38" Type="http://schemas.openxmlformats.org/officeDocument/2006/relationships/customXml" Target="ink/ink16.xml"/><Relationship Id="rId103" Type="http://schemas.openxmlformats.org/officeDocument/2006/relationships/image" Target="media/image49.emf"/><Relationship Id="rId310" Type="http://schemas.openxmlformats.org/officeDocument/2006/relationships/image" Target="media/image153.emf"/><Relationship Id="rId548" Type="http://schemas.openxmlformats.org/officeDocument/2006/relationships/image" Target="media/image272.emf"/><Relationship Id="rId755" Type="http://schemas.openxmlformats.org/officeDocument/2006/relationships/image" Target="media/image375.emf"/><Relationship Id="rId962" Type="http://schemas.openxmlformats.org/officeDocument/2006/relationships/customXml" Target="ink/ink467.xml"/><Relationship Id="rId1178" Type="http://schemas.openxmlformats.org/officeDocument/2006/relationships/customXml" Target="ink/ink575.xml"/><Relationship Id="rId1385" Type="http://schemas.openxmlformats.org/officeDocument/2006/relationships/customXml" Target="ink/ink676.xml"/><Relationship Id="rId1592" Type="http://schemas.openxmlformats.org/officeDocument/2006/relationships/image" Target="media/image793.emf"/><Relationship Id="rId1606" Type="http://schemas.openxmlformats.org/officeDocument/2006/relationships/image" Target="media/image800.emf"/><Relationship Id="rId1813" Type="http://schemas.openxmlformats.org/officeDocument/2006/relationships/customXml" Target="ink/ink889.xml"/><Relationship Id="rId2229" Type="http://schemas.openxmlformats.org/officeDocument/2006/relationships/customXml" Target="ink/ink1097.xml"/><Relationship Id="rId91" Type="http://schemas.openxmlformats.org/officeDocument/2006/relationships/image" Target="media/image43.emf"/><Relationship Id="rId187" Type="http://schemas.openxmlformats.org/officeDocument/2006/relationships/image" Target="media/image92.emf"/><Relationship Id="rId394" Type="http://schemas.openxmlformats.org/officeDocument/2006/relationships/image" Target="media/image195.emf"/><Relationship Id="rId408" Type="http://schemas.openxmlformats.org/officeDocument/2006/relationships/image" Target="media/image202.emf"/><Relationship Id="rId615" Type="http://schemas.openxmlformats.org/officeDocument/2006/relationships/customXml" Target="ink/ink300.xml"/><Relationship Id="rId822" Type="http://schemas.openxmlformats.org/officeDocument/2006/relationships/customXml" Target="ink/ink397.xml"/><Relationship Id="rId1038" Type="http://schemas.openxmlformats.org/officeDocument/2006/relationships/customXml" Target="ink/ink505.xml"/><Relationship Id="rId1245" Type="http://schemas.openxmlformats.org/officeDocument/2006/relationships/image" Target="media/image620.emf"/><Relationship Id="rId1452" Type="http://schemas.openxmlformats.org/officeDocument/2006/relationships/image" Target="media/image723.emf"/><Relationship Id="rId1897" Type="http://schemas.openxmlformats.org/officeDocument/2006/relationships/customXml" Target="ink/ink931.xml"/><Relationship Id="rId2075" Type="http://schemas.openxmlformats.org/officeDocument/2006/relationships/customXml" Target="ink/ink1020.xml"/><Relationship Id="rId2282" Type="http://schemas.openxmlformats.org/officeDocument/2006/relationships/image" Target="media/image1138.emf"/><Relationship Id="rId254" Type="http://schemas.openxmlformats.org/officeDocument/2006/relationships/image" Target="media/image125.emf"/><Relationship Id="rId699" Type="http://schemas.openxmlformats.org/officeDocument/2006/relationships/image" Target="media/image347.emf"/><Relationship Id="rId1091" Type="http://schemas.openxmlformats.org/officeDocument/2006/relationships/image" Target="media/image543.emf"/><Relationship Id="rId1105" Type="http://schemas.openxmlformats.org/officeDocument/2006/relationships/image" Target="media/image550.emf"/><Relationship Id="rId1312" Type="http://schemas.openxmlformats.org/officeDocument/2006/relationships/customXml" Target="ink/ink642.xml"/><Relationship Id="rId1757" Type="http://schemas.openxmlformats.org/officeDocument/2006/relationships/image" Target="media/image876.wmf"/><Relationship Id="rId1964" Type="http://schemas.openxmlformats.org/officeDocument/2006/relationships/image" Target="media/image979.emf"/><Relationship Id="rId49" Type="http://schemas.openxmlformats.org/officeDocument/2006/relationships/image" Target="media/image22.emf"/><Relationship Id="rId114" Type="http://schemas.openxmlformats.org/officeDocument/2006/relationships/image" Target="media/image55.emf"/><Relationship Id="rId461" Type="http://schemas.openxmlformats.org/officeDocument/2006/relationships/customXml" Target="ink/ink223.xml"/><Relationship Id="rId559" Type="http://schemas.openxmlformats.org/officeDocument/2006/relationships/customXml" Target="ink/ink272.xml"/><Relationship Id="rId766" Type="http://schemas.openxmlformats.org/officeDocument/2006/relationships/image" Target="media/image381.wmf"/><Relationship Id="rId1189" Type="http://schemas.openxmlformats.org/officeDocument/2006/relationships/image" Target="media/image592.emf"/><Relationship Id="rId1396" Type="http://schemas.openxmlformats.org/officeDocument/2006/relationships/image" Target="media/image695.emf"/><Relationship Id="rId1617" Type="http://schemas.openxmlformats.org/officeDocument/2006/relationships/customXml" Target="ink/ink792.xml"/><Relationship Id="rId1824" Type="http://schemas.openxmlformats.org/officeDocument/2006/relationships/image" Target="media/image909.emf"/><Relationship Id="rId2142" Type="http://schemas.openxmlformats.org/officeDocument/2006/relationships/image" Target="media/image1068.emf"/><Relationship Id="rId198" Type="http://schemas.openxmlformats.org/officeDocument/2006/relationships/customXml" Target="ink/ink95.xml"/><Relationship Id="rId321" Type="http://schemas.openxmlformats.org/officeDocument/2006/relationships/customXml" Target="ink/ink153.xml"/><Relationship Id="rId419" Type="http://schemas.openxmlformats.org/officeDocument/2006/relationships/customXml" Target="ink/ink202.xml"/><Relationship Id="rId626" Type="http://schemas.openxmlformats.org/officeDocument/2006/relationships/image" Target="media/image311.emf"/><Relationship Id="rId973" Type="http://schemas.openxmlformats.org/officeDocument/2006/relationships/image" Target="media/image484.emf"/><Relationship Id="rId1049" Type="http://schemas.openxmlformats.org/officeDocument/2006/relationships/image" Target="media/image522.emf"/><Relationship Id="rId1256" Type="http://schemas.openxmlformats.org/officeDocument/2006/relationships/customXml" Target="ink/ink614.xml"/><Relationship Id="rId2002" Type="http://schemas.openxmlformats.org/officeDocument/2006/relationships/image" Target="media/image998.emf"/><Relationship Id="rId2086" Type="http://schemas.openxmlformats.org/officeDocument/2006/relationships/image" Target="media/image1040.emf"/><Relationship Id="rId2307" Type="http://schemas.openxmlformats.org/officeDocument/2006/relationships/customXml" Target="ink/ink1136.xml"/><Relationship Id="rId833" Type="http://schemas.openxmlformats.org/officeDocument/2006/relationships/image" Target="media/image414.emf"/><Relationship Id="rId1116" Type="http://schemas.openxmlformats.org/officeDocument/2006/relationships/customXml" Target="ink/ink544.xml"/><Relationship Id="rId1463" Type="http://schemas.openxmlformats.org/officeDocument/2006/relationships/customXml" Target="ink/ink715.xml"/><Relationship Id="rId1670" Type="http://schemas.openxmlformats.org/officeDocument/2006/relationships/image" Target="media/image832.emf"/><Relationship Id="rId1768" Type="http://schemas.openxmlformats.org/officeDocument/2006/relationships/image" Target="media/image881.emf"/><Relationship Id="rId2293" Type="http://schemas.openxmlformats.org/officeDocument/2006/relationships/customXml" Target="ink/ink1129.xml"/><Relationship Id="rId265" Type="http://schemas.openxmlformats.org/officeDocument/2006/relationships/customXml" Target="ink/ink125.xml"/><Relationship Id="rId472" Type="http://schemas.openxmlformats.org/officeDocument/2006/relationships/image" Target="media/image234.emf"/><Relationship Id="rId900" Type="http://schemas.openxmlformats.org/officeDocument/2006/relationships/customXml" Target="ink/ink436.xml"/><Relationship Id="rId1323" Type="http://schemas.openxmlformats.org/officeDocument/2006/relationships/image" Target="media/image659.emf"/><Relationship Id="rId1530" Type="http://schemas.openxmlformats.org/officeDocument/2006/relationships/image" Target="media/image762.emf"/><Relationship Id="rId1628" Type="http://schemas.openxmlformats.org/officeDocument/2006/relationships/image" Target="media/image811.emf"/><Relationship Id="rId1975" Type="http://schemas.openxmlformats.org/officeDocument/2006/relationships/customXml" Target="ink/ink970.xml"/><Relationship Id="rId2153" Type="http://schemas.openxmlformats.org/officeDocument/2006/relationships/customXml" Target="ink/ink1059.xml"/><Relationship Id="rId2360" Type="http://schemas.openxmlformats.org/officeDocument/2006/relationships/oleObject" Target="embeddings/oleObject16.bin"/><Relationship Id="rId125" Type="http://schemas.openxmlformats.org/officeDocument/2006/relationships/image" Target="media/image61.emf"/><Relationship Id="rId332" Type="http://schemas.openxmlformats.org/officeDocument/2006/relationships/image" Target="media/image164.emf"/><Relationship Id="rId777" Type="http://schemas.openxmlformats.org/officeDocument/2006/relationships/image" Target="media/image386.emf"/><Relationship Id="rId984" Type="http://schemas.openxmlformats.org/officeDocument/2006/relationships/customXml" Target="ink/ink478.xml"/><Relationship Id="rId1835" Type="http://schemas.openxmlformats.org/officeDocument/2006/relationships/customXml" Target="ink/ink900.xml"/><Relationship Id="rId2013" Type="http://schemas.openxmlformats.org/officeDocument/2006/relationships/customXml" Target="ink/ink989.xml"/><Relationship Id="rId2220" Type="http://schemas.openxmlformats.org/officeDocument/2006/relationships/image" Target="media/image1107.emf"/><Relationship Id="rId637" Type="http://schemas.openxmlformats.org/officeDocument/2006/relationships/customXml" Target="ink/ink311.xml"/><Relationship Id="rId844" Type="http://schemas.openxmlformats.org/officeDocument/2006/relationships/customXml" Target="ink/ink408.xml"/><Relationship Id="rId1267" Type="http://schemas.openxmlformats.org/officeDocument/2006/relationships/image" Target="media/image631.emf"/><Relationship Id="rId1474" Type="http://schemas.openxmlformats.org/officeDocument/2006/relationships/image" Target="media/image734.emf"/><Relationship Id="rId1681" Type="http://schemas.openxmlformats.org/officeDocument/2006/relationships/customXml" Target="ink/ink824.xml"/><Relationship Id="rId1902" Type="http://schemas.openxmlformats.org/officeDocument/2006/relationships/image" Target="media/image948.emf"/><Relationship Id="rId2097" Type="http://schemas.openxmlformats.org/officeDocument/2006/relationships/customXml" Target="ink/ink1031.xml"/><Relationship Id="rId2318" Type="http://schemas.openxmlformats.org/officeDocument/2006/relationships/image" Target="media/image1156.emf"/><Relationship Id="rId276" Type="http://schemas.openxmlformats.org/officeDocument/2006/relationships/image" Target="media/image136.emf"/><Relationship Id="rId483" Type="http://schemas.openxmlformats.org/officeDocument/2006/relationships/customXml" Target="ink/ink234.xml"/><Relationship Id="rId690" Type="http://schemas.openxmlformats.org/officeDocument/2006/relationships/customXml" Target="ink/ink332.xml"/><Relationship Id="rId704" Type="http://schemas.openxmlformats.org/officeDocument/2006/relationships/customXml" Target="ink/ink339.xml"/><Relationship Id="rId911" Type="http://schemas.openxmlformats.org/officeDocument/2006/relationships/image" Target="media/image453.emf"/><Relationship Id="rId1127" Type="http://schemas.openxmlformats.org/officeDocument/2006/relationships/image" Target="media/image561.emf"/><Relationship Id="rId1334" Type="http://schemas.openxmlformats.org/officeDocument/2006/relationships/customXml" Target="ink/ink653.xml"/><Relationship Id="rId1541" Type="http://schemas.openxmlformats.org/officeDocument/2006/relationships/customXml" Target="ink/ink754.xml"/><Relationship Id="rId1779" Type="http://schemas.openxmlformats.org/officeDocument/2006/relationships/customXml" Target="ink/ink872.xml"/><Relationship Id="rId1986" Type="http://schemas.openxmlformats.org/officeDocument/2006/relationships/image" Target="media/image990.emf"/><Relationship Id="rId2164" Type="http://schemas.openxmlformats.org/officeDocument/2006/relationships/image" Target="media/image1079.emf"/><Relationship Id="rId2371" Type="http://schemas.openxmlformats.org/officeDocument/2006/relationships/image" Target="media/image1182.wmf"/><Relationship Id="rId40" Type="http://schemas.openxmlformats.org/officeDocument/2006/relationships/customXml" Target="ink/ink17.xml"/><Relationship Id="rId136" Type="http://schemas.openxmlformats.org/officeDocument/2006/relationships/customXml" Target="ink/ink64.xml"/><Relationship Id="rId343" Type="http://schemas.openxmlformats.org/officeDocument/2006/relationships/customXml" Target="ink/ink164.xml"/><Relationship Id="rId550" Type="http://schemas.openxmlformats.org/officeDocument/2006/relationships/image" Target="media/image273.emf"/><Relationship Id="rId788" Type="http://schemas.openxmlformats.org/officeDocument/2006/relationships/customXml" Target="ink/ink380.xml"/><Relationship Id="rId995" Type="http://schemas.openxmlformats.org/officeDocument/2006/relationships/image" Target="media/image495.emf"/><Relationship Id="rId1180" Type="http://schemas.openxmlformats.org/officeDocument/2006/relationships/customXml" Target="ink/ink576.xml"/><Relationship Id="rId1401" Type="http://schemas.openxmlformats.org/officeDocument/2006/relationships/customXml" Target="ink/ink684.xml"/><Relationship Id="rId1639" Type="http://schemas.openxmlformats.org/officeDocument/2006/relationships/customXml" Target="ink/ink803.xml"/><Relationship Id="rId1846" Type="http://schemas.openxmlformats.org/officeDocument/2006/relationships/image" Target="media/image920.emf"/><Relationship Id="rId2024" Type="http://schemas.openxmlformats.org/officeDocument/2006/relationships/image" Target="media/image1009.emf"/><Relationship Id="rId2231" Type="http://schemas.openxmlformats.org/officeDocument/2006/relationships/customXml" Target="ink/ink1098.xml"/><Relationship Id="rId203" Type="http://schemas.openxmlformats.org/officeDocument/2006/relationships/image" Target="media/image100.emf"/><Relationship Id="rId648" Type="http://schemas.openxmlformats.org/officeDocument/2006/relationships/image" Target="media/image322.emf"/><Relationship Id="rId855" Type="http://schemas.openxmlformats.org/officeDocument/2006/relationships/image" Target="media/image425.emf"/><Relationship Id="rId1040" Type="http://schemas.openxmlformats.org/officeDocument/2006/relationships/customXml" Target="ink/ink506.xml"/><Relationship Id="rId1278" Type="http://schemas.openxmlformats.org/officeDocument/2006/relationships/customXml" Target="ink/ink625.xml"/><Relationship Id="rId1485" Type="http://schemas.openxmlformats.org/officeDocument/2006/relationships/customXml" Target="ink/ink726.xml"/><Relationship Id="rId1692" Type="http://schemas.openxmlformats.org/officeDocument/2006/relationships/image" Target="media/image843.emf"/><Relationship Id="rId1706" Type="http://schemas.openxmlformats.org/officeDocument/2006/relationships/image" Target="media/image850.emf"/><Relationship Id="rId1913" Type="http://schemas.openxmlformats.org/officeDocument/2006/relationships/customXml" Target="ink/ink939.xml"/><Relationship Id="rId2329" Type="http://schemas.openxmlformats.org/officeDocument/2006/relationships/customXml" Target="ink/ink1147.xml"/><Relationship Id="rId287" Type="http://schemas.openxmlformats.org/officeDocument/2006/relationships/customXml" Target="ink/ink136.xml"/><Relationship Id="rId410" Type="http://schemas.openxmlformats.org/officeDocument/2006/relationships/image" Target="media/image203.emf"/><Relationship Id="rId494" Type="http://schemas.openxmlformats.org/officeDocument/2006/relationships/image" Target="media/image245.emf"/><Relationship Id="rId508" Type="http://schemas.openxmlformats.org/officeDocument/2006/relationships/image" Target="media/image252.emf"/><Relationship Id="rId715" Type="http://schemas.openxmlformats.org/officeDocument/2006/relationships/image" Target="media/image355.emf"/><Relationship Id="rId922" Type="http://schemas.openxmlformats.org/officeDocument/2006/relationships/customXml" Target="ink/ink447.xml"/><Relationship Id="rId1138" Type="http://schemas.openxmlformats.org/officeDocument/2006/relationships/customXml" Target="ink/ink555.xml"/><Relationship Id="rId1345" Type="http://schemas.openxmlformats.org/officeDocument/2006/relationships/image" Target="media/image670.emf"/><Relationship Id="rId1552" Type="http://schemas.openxmlformats.org/officeDocument/2006/relationships/image" Target="media/image773.emf"/><Relationship Id="rId1997" Type="http://schemas.openxmlformats.org/officeDocument/2006/relationships/customXml" Target="ink/ink981.xml"/><Relationship Id="rId2175" Type="http://schemas.openxmlformats.org/officeDocument/2006/relationships/customXml" Target="ink/ink1070.xml"/><Relationship Id="rId147" Type="http://schemas.openxmlformats.org/officeDocument/2006/relationships/image" Target="media/image72.emf"/><Relationship Id="rId354" Type="http://schemas.openxmlformats.org/officeDocument/2006/relationships/image" Target="media/image175.emf"/><Relationship Id="rId799" Type="http://schemas.openxmlformats.org/officeDocument/2006/relationships/image" Target="media/image397.emf"/><Relationship Id="rId1191" Type="http://schemas.openxmlformats.org/officeDocument/2006/relationships/image" Target="media/image593.emf"/><Relationship Id="rId1205" Type="http://schemas.openxmlformats.org/officeDocument/2006/relationships/image" Target="media/image600.emf"/><Relationship Id="rId1857" Type="http://schemas.openxmlformats.org/officeDocument/2006/relationships/customXml" Target="ink/ink911.xml"/><Relationship Id="rId2035" Type="http://schemas.openxmlformats.org/officeDocument/2006/relationships/customXml" Target="ink/ink1000.xml"/><Relationship Id="rId51" Type="http://schemas.openxmlformats.org/officeDocument/2006/relationships/image" Target="media/image23.emf"/><Relationship Id="rId561" Type="http://schemas.openxmlformats.org/officeDocument/2006/relationships/customXml" Target="ink/ink273.xml"/><Relationship Id="rId659" Type="http://schemas.openxmlformats.org/officeDocument/2006/relationships/customXml" Target="ink/ink322.xml"/><Relationship Id="rId866" Type="http://schemas.openxmlformats.org/officeDocument/2006/relationships/customXml" Target="ink/ink419.xml"/><Relationship Id="rId1289" Type="http://schemas.openxmlformats.org/officeDocument/2006/relationships/image" Target="media/image642.emf"/><Relationship Id="rId1412" Type="http://schemas.openxmlformats.org/officeDocument/2006/relationships/image" Target="media/image703.emf"/><Relationship Id="rId1496" Type="http://schemas.openxmlformats.org/officeDocument/2006/relationships/image" Target="media/image745.emf"/><Relationship Id="rId1717" Type="http://schemas.openxmlformats.org/officeDocument/2006/relationships/customXml" Target="ink/ink842.xml"/><Relationship Id="rId1924" Type="http://schemas.openxmlformats.org/officeDocument/2006/relationships/image" Target="media/image959.emf"/><Relationship Id="rId2242" Type="http://schemas.openxmlformats.org/officeDocument/2006/relationships/image" Target="media/image1118.emf"/><Relationship Id="rId214" Type="http://schemas.openxmlformats.org/officeDocument/2006/relationships/customXml" Target="ink/ink102.xml"/><Relationship Id="rId298" Type="http://schemas.openxmlformats.org/officeDocument/2006/relationships/image" Target="media/image147.emf"/><Relationship Id="rId421" Type="http://schemas.openxmlformats.org/officeDocument/2006/relationships/customXml" Target="ink/ink203.xml"/><Relationship Id="rId519" Type="http://schemas.openxmlformats.org/officeDocument/2006/relationships/customXml" Target="ink/ink252.xml"/><Relationship Id="rId1051" Type="http://schemas.openxmlformats.org/officeDocument/2006/relationships/image" Target="media/image523.emf"/><Relationship Id="rId1149" Type="http://schemas.openxmlformats.org/officeDocument/2006/relationships/image" Target="media/image572.emf"/><Relationship Id="rId1356" Type="http://schemas.openxmlformats.org/officeDocument/2006/relationships/customXml" Target="ink/ink664.xml"/><Relationship Id="rId2102" Type="http://schemas.openxmlformats.org/officeDocument/2006/relationships/image" Target="media/image1048.emf"/><Relationship Id="rId158" Type="http://schemas.openxmlformats.org/officeDocument/2006/relationships/customXml" Target="ink/ink75.xml"/><Relationship Id="rId726" Type="http://schemas.openxmlformats.org/officeDocument/2006/relationships/customXml" Target="ink/ink350.xml"/><Relationship Id="rId933" Type="http://schemas.openxmlformats.org/officeDocument/2006/relationships/image" Target="media/image464.emf"/><Relationship Id="rId1009" Type="http://schemas.openxmlformats.org/officeDocument/2006/relationships/image" Target="media/image502.emf"/><Relationship Id="rId1563" Type="http://schemas.openxmlformats.org/officeDocument/2006/relationships/customXml" Target="ink/ink765.xml"/><Relationship Id="rId1770" Type="http://schemas.openxmlformats.org/officeDocument/2006/relationships/image" Target="media/image882.emf"/><Relationship Id="rId1868" Type="http://schemas.openxmlformats.org/officeDocument/2006/relationships/image" Target="media/image931.emf"/><Relationship Id="rId2186" Type="http://schemas.openxmlformats.org/officeDocument/2006/relationships/image" Target="media/image1090.emf"/><Relationship Id="rId62" Type="http://schemas.openxmlformats.org/officeDocument/2006/relationships/customXml" Target="ink/ink28.xml"/><Relationship Id="rId365" Type="http://schemas.openxmlformats.org/officeDocument/2006/relationships/customXml" Target="ink/ink175.xml"/><Relationship Id="rId572" Type="http://schemas.openxmlformats.org/officeDocument/2006/relationships/image" Target="media/image284.emf"/><Relationship Id="rId1216" Type="http://schemas.openxmlformats.org/officeDocument/2006/relationships/customXml" Target="ink/ink594.xml"/><Relationship Id="rId1423" Type="http://schemas.openxmlformats.org/officeDocument/2006/relationships/customXml" Target="ink/ink695.xml"/><Relationship Id="rId1630" Type="http://schemas.openxmlformats.org/officeDocument/2006/relationships/image" Target="media/image812.emf"/><Relationship Id="rId2046" Type="http://schemas.openxmlformats.org/officeDocument/2006/relationships/image" Target="media/image1020.emf"/><Relationship Id="rId2253" Type="http://schemas.openxmlformats.org/officeDocument/2006/relationships/customXml" Target="ink/ink1109.xml"/><Relationship Id="rId225" Type="http://schemas.openxmlformats.org/officeDocument/2006/relationships/image" Target="media/image111.emf"/><Relationship Id="rId432" Type="http://schemas.openxmlformats.org/officeDocument/2006/relationships/image" Target="media/image214.emf"/><Relationship Id="rId877" Type="http://schemas.openxmlformats.org/officeDocument/2006/relationships/image" Target="media/image436.emf"/><Relationship Id="rId1062" Type="http://schemas.openxmlformats.org/officeDocument/2006/relationships/customXml" Target="ink/ink517.xml"/><Relationship Id="rId1728" Type="http://schemas.openxmlformats.org/officeDocument/2006/relationships/image" Target="media/image861.emf"/><Relationship Id="rId1935" Type="http://schemas.openxmlformats.org/officeDocument/2006/relationships/customXml" Target="ink/ink950.xml"/><Relationship Id="rId2113" Type="http://schemas.openxmlformats.org/officeDocument/2006/relationships/customXml" Target="ink/ink1039.xml"/><Relationship Id="rId2320" Type="http://schemas.openxmlformats.org/officeDocument/2006/relationships/image" Target="media/image1157.emf"/><Relationship Id="rId737" Type="http://schemas.openxmlformats.org/officeDocument/2006/relationships/image" Target="media/image366.emf"/><Relationship Id="rId944" Type="http://schemas.openxmlformats.org/officeDocument/2006/relationships/customXml" Target="ink/ink458.xml"/><Relationship Id="rId1367" Type="http://schemas.openxmlformats.org/officeDocument/2006/relationships/image" Target="media/image681.emf"/><Relationship Id="rId1574" Type="http://schemas.openxmlformats.org/officeDocument/2006/relationships/image" Target="media/image784.emf"/><Relationship Id="rId1781" Type="http://schemas.openxmlformats.org/officeDocument/2006/relationships/customXml" Target="ink/ink873.xml"/><Relationship Id="rId2197" Type="http://schemas.openxmlformats.org/officeDocument/2006/relationships/customXml" Target="ink/ink1081.xml"/><Relationship Id="rId73" Type="http://schemas.openxmlformats.org/officeDocument/2006/relationships/image" Target="media/image34.emf"/><Relationship Id="rId169" Type="http://schemas.openxmlformats.org/officeDocument/2006/relationships/image" Target="media/image83.emf"/><Relationship Id="rId376" Type="http://schemas.openxmlformats.org/officeDocument/2006/relationships/image" Target="media/image186.emf"/><Relationship Id="rId583" Type="http://schemas.openxmlformats.org/officeDocument/2006/relationships/customXml" Target="ink/ink284.xml"/><Relationship Id="rId790" Type="http://schemas.openxmlformats.org/officeDocument/2006/relationships/customXml" Target="ink/ink381.xml"/><Relationship Id="rId804" Type="http://schemas.openxmlformats.org/officeDocument/2006/relationships/customXml" Target="ink/ink388.xml"/><Relationship Id="rId1227" Type="http://schemas.openxmlformats.org/officeDocument/2006/relationships/image" Target="media/image611.emf"/><Relationship Id="rId1434" Type="http://schemas.openxmlformats.org/officeDocument/2006/relationships/image" Target="media/image714.emf"/><Relationship Id="rId1641" Type="http://schemas.openxmlformats.org/officeDocument/2006/relationships/customXml" Target="ink/ink804.xml"/><Relationship Id="rId1879" Type="http://schemas.openxmlformats.org/officeDocument/2006/relationships/customXml" Target="ink/ink922.xml"/><Relationship Id="rId2057" Type="http://schemas.openxmlformats.org/officeDocument/2006/relationships/customXml" Target="ink/ink1011.xml"/><Relationship Id="rId2264" Type="http://schemas.openxmlformats.org/officeDocument/2006/relationships/image" Target="media/image1129.emf"/><Relationship Id="rId4" Type="http://schemas.openxmlformats.org/officeDocument/2006/relationships/webSettings" Target="webSettings.xml"/><Relationship Id="rId236" Type="http://schemas.openxmlformats.org/officeDocument/2006/relationships/customXml" Target="ink/ink112.xml"/><Relationship Id="rId443" Type="http://schemas.openxmlformats.org/officeDocument/2006/relationships/customXml" Target="ink/ink214.xml"/><Relationship Id="rId650" Type="http://schemas.openxmlformats.org/officeDocument/2006/relationships/image" Target="media/image323.emf"/><Relationship Id="rId888" Type="http://schemas.openxmlformats.org/officeDocument/2006/relationships/customXml" Target="ink/ink430.xml"/><Relationship Id="rId1073" Type="http://schemas.openxmlformats.org/officeDocument/2006/relationships/image" Target="media/image534.emf"/><Relationship Id="rId1280" Type="http://schemas.openxmlformats.org/officeDocument/2006/relationships/customXml" Target="ink/ink626.xml"/><Relationship Id="rId1501" Type="http://schemas.openxmlformats.org/officeDocument/2006/relationships/customXml" Target="ink/ink734.xml"/><Relationship Id="rId1739" Type="http://schemas.openxmlformats.org/officeDocument/2006/relationships/customXml" Target="ink/ink853.xml"/><Relationship Id="rId1946" Type="http://schemas.openxmlformats.org/officeDocument/2006/relationships/image" Target="media/image970.emf"/><Relationship Id="rId2124" Type="http://schemas.openxmlformats.org/officeDocument/2006/relationships/image" Target="media/image1059.emf"/><Relationship Id="rId2331" Type="http://schemas.openxmlformats.org/officeDocument/2006/relationships/customXml" Target="ink/ink1148.xml"/><Relationship Id="rId303" Type="http://schemas.openxmlformats.org/officeDocument/2006/relationships/customXml" Target="ink/ink144.xml"/><Relationship Id="rId748" Type="http://schemas.openxmlformats.org/officeDocument/2006/relationships/customXml" Target="ink/ink361.xml"/><Relationship Id="rId955" Type="http://schemas.openxmlformats.org/officeDocument/2006/relationships/image" Target="media/image475.emf"/><Relationship Id="rId1140" Type="http://schemas.openxmlformats.org/officeDocument/2006/relationships/customXml" Target="ink/ink556.xml"/><Relationship Id="rId1378" Type="http://schemas.openxmlformats.org/officeDocument/2006/relationships/image" Target="media/image686.emf"/><Relationship Id="rId1585" Type="http://schemas.openxmlformats.org/officeDocument/2006/relationships/customXml" Target="ink/ink776.xml"/><Relationship Id="rId1792" Type="http://schemas.openxmlformats.org/officeDocument/2006/relationships/image" Target="media/image893.emf"/><Relationship Id="rId1806" Type="http://schemas.openxmlformats.org/officeDocument/2006/relationships/image" Target="media/image900.emf"/><Relationship Id="rId84" Type="http://schemas.openxmlformats.org/officeDocument/2006/relationships/customXml" Target="ink/ink39.xml"/><Relationship Id="rId387" Type="http://schemas.openxmlformats.org/officeDocument/2006/relationships/customXml" Target="ink/ink186.xml"/><Relationship Id="rId510" Type="http://schemas.openxmlformats.org/officeDocument/2006/relationships/image" Target="media/image253.emf"/><Relationship Id="rId594" Type="http://schemas.openxmlformats.org/officeDocument/2006/relationships/image" Target="media/image295.emf"/><Relationship Id="rId608" Type="http://schemas.openxmlformats.org/officeDocument/2006/relationships/image" Target="media/image302.emf"/><Relationship Id="rId815" Type="http://schemas.openxmlformats.org/officeDocument/2006/relationships/image" Target="media/image405.emf"/><Relationship Id="rId1238" Type="http://schemas.openxmlformats.org/officeDocument/2006/relationships/customXml" Target="ink/ink605.xml"/><Relationship Id="rId1445" Type="http://schemas.openxmlformats.org/officeDocument/2006/relationships/customXml" Target="ink/ink706.xml"/><Relationship Id="rId1652" Type="http://schemas.openxmlformats.org/officeDocument/2006/relationships/image" Target="media/image823.emf"/><Relationship Id="rId2068" Type="http://schemas.openxmlformats.org/officeDocument/2006/relationships/image" Target="media/image1031.emf"/><Relationship Id="rId2275" Type="http://schemas.openxmlformats.org/officeDocument/2006/relationships/customXml" Target="ink/ink1120.xml"/><Relationship Id="rId247" Type="http://schemas.openxmlformats.org/officeDocument/2006/relationships/customXml" Target="ink/ink116.xml"/><Relationship Id="rId899" Type="http://schemas.openxmlformats.org/officeDocument/2006/relationships/image" Target="media/image447.emf"/><Relationship Id="rId1000" Type="http://schemas.openxmlformats.org/officeDocument/2006/relationships/customXml" Target="ink/ink486.xml"/><Relationship Id="rId1084" Type="http://schemas.openxmlformats.org/officeDocument/2006/relationships/customXml" Target="ink/ink528.xml"/><Relationship Id="rId1305" Type="http://schemas.openxmlformats.org/officeDocument/2006/relationships/image" Target="media/image650.emf"/><Relationship Id="rId1957" Type="http://schemas.openxmlformats.org/officeDocument/2006/relationships/customXml" Target="ink/ink961.xml"/><Relationship Id="rId107" Type="http://schemas.openxmlformats.org/officeDocument/2006/relationships/image" Target="media/image51.emf"/><Relationship Id="rId454" Type="http://schemas.openxmlformats.org/officeDocument/2006/relationships/image" Target="media/image225.emf"/><Relationship Id="rId661" Type="http://schemas.openxmlformats.org/officeDocument/2006/relationships/customXml" Target="ink/ink323.xml"/><Relationship Id="rId759" Type="http://schemas.openxmlformats.org/officeDocument/2006/relationships/image" Target="media/image377.emf"/><Relationship Id="rId966" Type="http://schemas.openxmlformats.org/officeDocument/2006/relationships/customXml" Target="ink/ink469.xml"/><Relationship Id="rId1291" Type="http://schemas.openxmlformats.org/officeDocument/2006/relationships/image" Target="media/image643.emf"/><Relationship Id="rId1389" Type="http://schemas.openxmlformats.org/officeDocument/2006/relationships/customXml" Target="ink/ink678.xml"/><Relationship Id="rId1512" Type="http://schemas.openxmlformats.org/officeDocument/2006/relationships/image" Target="media/image753.emf"/><Relationship Id="rId1596" Type="http://schemas.openxmlformats.org/officeDocument/2006/relationships/image" Target="media/image795.emf"/><Relationship Id="rId1817" Type="http://schemas.openxmlformats.org/officeDocument/2006/relationships/customXml" Target="ink/ink891.xml"/><Relationship Id="rId2135" Type="http://schemas.openxmlformats.org/officeDocument/2006/relationships/customXml" Target="ink/ink1050.xml"/><Relationship Id="rId2342" Type="http://schemas.openxmlformats.org/officeDocument/2006/relationships/image" Target="media/image1168.emf"/><Relationship Id="rId11" Type="http://schemas.openxmlformats.org/officeDocument/2006/relationships/image" Target="media/image3.emf"/><Relationship Id="rId314" Type="http://schemas.openxmlformats.org/officeDocument/2006/relationships/image" Target="media/image155.emf"/><Relationship Id="rId398" Type="http://schemas.openxmlformats.org/officeDocument/2006/relationships/image" Target="media/image197.emf"/><Relationship Id="rId521" Type="http://schemas.openxmlformats.org/officeDocument/2006/relationships/customXml" Target="ink/ink253.xml"/><Relationship Id="rId619" Type="http://schemas.openxmlformats.org/officeDocument/2006/relationships/customXml" Target="ink/ink302.xml"/><Relationship Id="rId1151" Type="http://schemas.openxmlformats.org/officeDocument/2006/relationships/image" Target="media/image573.emf"/><Relationship Id="rId1249" Type="http://schemas.openxmlformats.org/officeDocument/2006/relationships/image" Target="media/image622.emf"/><Relationship Id="rId2079" Type="http://schemas.openxmlformats.org/officeDocument/2006/relationships/customXml" Target="ink/ink1022.xml"/><Relationship Id="rId2202" Type="http://schemas.openxmlformats.org/officeDocument/2006/relationships/image" Target="media/image1098.emf"/><Relationship Id="rId95" Type="http://schemas.openxmlformats.org/officeDocument/2006/relationships/image" Target="media/image45.emf"/><Relationship Id="rId160" Type="http://schemas.openxmlformats.org/officeDocument/2006/relationships/customXml" Target="ink/ink76.xml"/><Relationship Id="rId826" Type="http://schemas.openxmlformats.org/officeDocument/2006/relationships/customXml" Target="ink/ink399.xml"/><Relationship Id="rId1011" Type="http://schemas.openxmlformats.org/officeDocument/2006/relationships/image" Target="media/image503.emf"/><Relationship Id="rId1109" Type="http://schemas.openxmlformats.org/officeDocument/2006/relationships/image" Target="media/image552.emf"/><Relationship Id="rId1456" Type="http://schemas.openxmlformats.org/officeDocument/2006/relationships/image" Target="media/image725.emf"/><Relationship Id="rId1663" Type="http://schemas.openxmlformats.org/officeDocument/2006/relationships/customXml" Target="ink/ink815.xml"/><Relationship Id="rId1870" Type="http://schemas.openxmlformats.org/officeDocument/2006/relationships/image" Target="media/image932.emf"/><Relationship Id="rId1968" Type="http://schemas.openxmlformats.org/officeDocument/2006/relationships/image" Target="media/image981.emf"/><Relationship Id="rId2286" Type="http://schemas.openxmlformats.org/officeDocument/2006/relationships/image" Target="media/image1140.emf"/><Relationship Id="rId258" Type="http://schemas.openxmlformats.org/officeDocument/2006/relationships/image" Target="media/image127.emf"/><Relationship Id="rId465" Type="http://schemas.openxmlformats.org/officeDocument/2006/relationships/customXml" Target="ink/ink225.xml"/><Relationship Id="rId672" Type="http://schemas.openxmlformats.org/officeDocument/2006/relationships/image" Target="media/image334.wmf"/><Relationship Id="rId1095" Type="http://schemas.openxmlformats.org/officeDocument/2006/relationships/image" Target="media/image545.emf"/><Relationship Id="rId1316" Type="http://schemas.openxmlformats.org/officeDocument/2006/relationships/customXml" Target="ink/ink644.xml"/><Relationship Id="rId1523" Type="http://schemas.openxmlformats.org/officeDocument/2006/relationships/customXml" Target="ink/ink745.xml"/><Relationship Id="rId1730" Type="http://schemas.openxmlformats.org/officeDocument/2006/relationships/image" Target="media/image862.emf"/><Relationship Id="rId2146" Type="http://schemas.openxmlformats.org/officeDocument/2006/relationships/image" Target="media/image1070.emf"/><Relationship Id="rId2353" Type="http://schemas.openxmlformats.org/officeDocument/2006/relationships/customXml" Target="ink/ink1159.xml"/><Relationship Id="rId22" Type="http://schemas.openxmlformats.org/officeDocument/2006/relationships/customXml" Target="ink/ink8.xml"/><Relationship Id="rId118" Type="http://schemas.openxmlformats.org/officeDocument/2006/relationships/customXml" Target="ink/ink55.xml"/><Relationship Id="rId325" Type="http://schemas.openxmlformats.org/officeDocument/2006/relationships/customXml" Target="ink/ink155.xml"/><Relationship Id="rId532" Type="http://schemas.openxmlformats.org/officeDocument/2006/relationships/image" Target="media/image264.emf"/><Relationship Id="rId977" Type="http://schemas.openxmlformats.org/officeDocument/2006/relationships/image" Target="media/image486.emf"/><Relationship Id="rId1162" Type="http://schemas.openxmlformats.org/officeDocument/2006/relationships/customXml" Target="ink/ink567.xml"/><Relationship Id="rId1828" Type="http://schemas.openxmlformats.org/officeDocument/2006/relationships/image" Target="media/image911.emf"/><Relationship Id="rId2006" Type="http://schemas.openxmlformats.org/officeDocument/2006/relationships/image" Target="media/image1000.emf"/><Relationship Id="rId2213" Type="http://schemas.openxmlformats.org/officeDocument/2006/relationships/customXml" Target="ink/ink1089.xml"/><Relationship Id="rId171" Type="http://schemas.openxmlformats.org/officeDocument/2006/relationships/image" Target="media/image84.emf"/><Relationship Id="rId837" Type="http://schemas.openxmlformats.org/officeDocument/2006/relationships/image" Target="media/image416.emf"/><Relationship Id="rId1022" Type="http://schemas.openxmlformats.org/officeDocument/2006/relationships/customXml" Target="ink/ink497.xml"/><Relationship Id="rId1467" Type="http://schemas.openxmlformats.org/officeDocument/2006/relationships/customXml" Target="ink/ink717.xml"/><Relationship Id="rId1674" Type="http://schemas.openxmlformats.org/officeDocument/2006/relationships/image" Target="media/image834.emf"/><Relationship Id="rId1881" Type="http://schemas.openxmlformats.org/officeDocument/2006/relationships/customXml" Target="ink/ink923.xml"/><Relationship Id="rId2297" Type="http://schemas.openxmlformats.org/officeDocument/2006/relationships/customXml" Target="ink/ink1131.xml"/><Relationship Id="rId269" Type="http://schemas.openxmlformats.org/officeDocument/2006/relationships/customXml" Target="ink/ink127.xml"/><Relationship Id="rId476" Type="http://schemas.openxmlformats.org/officeDocument/2006/relationships/image" Target="media/image236.emf"/><Relationship Id="rId683" Type="http://schemas.openxmlformats.org/officeDocument/2006/relationships/image" Target="media/image339.emf"/><Relationship Id="rId890" Type="http://schemas.openxmlformats.org/officeDocument/2006/relationships/customXml" Target="ink/ink431.xml"/><Relationship Id="rId904" Type="http://schemas.openxmlformats.org/officeDocument/2006/relationships/customXml" Target="ink/ink438.xml"/><Relationship Id="rId1327" Type="http://schemas.openxmlformats.org/officeDocument/2006/relationships/image" Target="media/image661.emf"/><Relationship Id="rId1534" Type="http://schemas.openxmlformats.org/officeDocument/2006/relationships/image" Target="media/image764.emf"/><Relationship Id="rId1741" Type="http://schemas.openxmlformats.org/officeDocument/2006/relationships/customXml" Target="ink/ink854.xml"/><Relationship Id="rId1979" Type="http://schemas.openxmlformats.org/officeDocument/2006/relationships/customXml" Target="ink/ink972.xml"/><Relationship Id="rId2157" Type="http://schemas.openxmlformats.org/officeDocument/2006/relationships/customXml" Target="ink/ink1061.xml"/><Relationship Id="rId2364" Type="http://schemas.openxmlformats.org/officeDocument/2006/relationships/oleObject" Target="embeddings/oleObject18.bin"/><Relationship Id="rId33" Type="http://schemas.openxmlformats.org/officeDocument/2006/relationships/image" Target="media/image14.emf"/><Relationship Id="rId129" Type="http://schemas.openxmlformats.org/officeDocument/2006/relationships/image" Target="media/image63.emf"/><Relationship Id="rId336" Type="http://schemas.openxmlformats.org/officeDocument/2006/relationships/image" Target="media/image166.emf"/><Relationship Id="rId543" Type="http://schemas.openxmlformats.org/officeDocument/2006/relationships/customXml" Target="ink/ink264.xml"/><Relationship Id="rId988" Type="http://schemas.openxmlformats.org/officeDocument/2006/relationships/customXml" Target="ink/ink480.xml"/><Relationship Id="rId1173" Type="http://schemas.openxmlformats.org/officeDocument/2006/relationships/image" Target="media/image584.emf"/><Relationship Id="rId1380" Type="http://schemas.openxmlformats.org/officeDocument/2006/relationships/image" Target="media/image687.emf"/><Relationship Id="rId1601" Type="http://schemas.openxmlformats.org/officeDocument/2006/relationships/customXml" Target="ink/ink784.xml"/><Relationship Id="rId1839" Type="http://schemas.openxmlformats.org/officeDocument/2006/relationships/customXml" Target="ink/ink902.xml"/><Relationship Id="rId2017" Type="http://schemas.openxmlformats.org/officeDocument/2006/relationships/customXml" Target="ink/ink991.xml"/><Relationship Id="rId2224" Type="http://schemas.openxmlformats.org/officeDocument/2006/relationships/image" Target="media/image1109.emf"/><Relationship Id="rId182" Type="http://schemas.openxmlformats.org/officeDocument/2006/relationships/customXml" Target="ink/ink87.xml"/><Relationship Id="rId403" Type="http://schemas.openxmlformats.org/officeDocument/2006/relationships/customXml" Target="ink/ink194.xml"/><Relationship Id="rId750" Type="http://schemas.openxmlformats.org/officeDocument/2006/relationships/customXml" Target="ink/ink362.xml"/><Relationship Id="rId848" Type="http://schemas.openxmlformats.org/officeDocument/2006/relationships/customXml" Target="ink/ink410.xml"/><Relationship Id="rId1033" Type="http://schemas.openxmlformats.org/officeDocument/2006/relationships/image" Target="media/image514.emf"/><Relationship Id="rId1478" Type="http://schemas.openxmlformats.org/officeDocument/2006/relationships/image" Target="media/image736.emf"/><Relationship Id="rId1685" Type="http://schemas.openxmlformats.org/officeDocument/2006/relationships/customXml" Target="ink/ink826.xml"/><Relationship Id="rId1892" Type="http://schemas.openxmlformats.org/officeDocument/2006/relationships/image" Target="media/image943.emf"/><Relationship Id="rId1906" Type="http://schemas.openxmlformats.org/officeDocument/2006/relationships/image" Target="media/image950.emf"/><Relationship Id="rId487" Type="http://schemas.openxmlformats.org/officeDocument/2006/relationships/customXml" Target="ink/ink236.xml"/><Relationship Id="rId610" Type="http://schemas.openxmlformats.org/officeDocument/2006/relationships/image" Target="media/image303.emf"/><Relationship Id="rId694" Type="http://schemas.openxmlformats.org/officeDocument/2006/relationships/customXml" Target="ink/ink334.xml"/><Relationship Id="rId708" Type="http://schemas.openxmlformats.org/officeDocument/2006/relationships/customXml" Target="ink/ink341.xml"/><Relationship Id="rId915" Type="http://schemas.openxmlformats.org/officeDocument/2006/relationships/image" Target="media/image455.emf"/><Relationship Id="rId1240" Type="http://schemas.openxmlformats.org/officeDocument/2006/relationships/customXml" Target="ink/ink606.xml"/><Relationship Id="rId1338" Type="http://schemas.openxmlformats.org/officeDocument/2006/relationships/customXml" Target="ink/ink655.xml"/><Relationship Id="rId1545" Type="http://schemas.openxmlformats.org/officeDocument/2006/relationships/customXml" Target="ink/ink756.xml"/><Relationship Id="rId2070" Type="http://schemas.openxmlformats.org/officeDocument/2006/relationships/image" Target="media/image1032.emf"/><Relationship Id="rId2168" Type="http://schemas.openxmlformats.org/officeDocument/2006/relationships/image" Target="media/image1081.emf"/><Relationship Id="rId2375" Type="http://schemas.openxmlformats.org/officeDocument/2006/relationships/fontTable" Target="fontTable.xml"/><Relationship Id="rId347" Type="http://schemas.openxmlformats.org/officeDocument/2006/relationships/customXml" Target="ink/ink166.xml"/><Relationship Id="rId999" Type="http://schemas.openxmlformats.org/officeDocument/2006/relationships/image" Target="media/image497.emf"/><Relationship Id="rId1100" Type="http://schemas.openxmlformats.org/officeDocument/2006/relationships/customXml" Target="ink/ink536.xml"/><Relationship Id="rId1184" Type="http://schemas.openxmlformats.org/officeDocument/2006/relationships/customXml" Target="ink/ink578.xml"/><Relationship Id="rId1405" Type="http://schemas.openxmlformats.org/officeDocument/2006/relationships/customXml" Target="ink/ink686.xml"/><Relationship Id="rId1752" Type="http://schemas.openxmlformats.org/officeDocument/2006/relationships/image" Target="media/image873.emf"/><Relationship Id="rId2028" Type="http://schemas.openxmlformats.org/officeDocument/2006/relationships/image" Target="media/image1011.emf"/><Relationship Id="rId44" Type="http://schemas.openxmlformats.org/officeDocument/2006/relationships/customXml" Target="ink/ink19.xml"/><Relationship Id="rId554" Type="http://schemas.openxmlformats.org/officeDocument/2006/relationships/image" Target="media/image275.emf"/><Relationship Id="rId761" Type="http://schemas.openxmlformats.org/officeDocument/2006/relationships/image" Target="media/image378.emf"/><Relationship Id="rId859" Type="http://schemas.openxmlformats.org/officeDocument/2006/relationships/image" Target="media/image427.emf"/><Relationship Id="rId1391" Type="http://schemas.openxmlformats.org/officeDocument/2006/relationships/customXml" Target="ink/ink679.xml"/><Relationship Id="rId1489" Type="http://schemas.openxmlformats.org/officeDocument/2006/relationships/customXml" Target="ink/ink728.xml"/><Relationship Id="rId1612" Type="http://schemas.openxmlformats.org/officeDocument/2006/relationships/image" Target="media/image803.emf"/><Relationship Id="rId1696" Type="http://schemas.openxmlformats.org/officeDocument/2006/relationships/image" Target="media/image845.emf"/><Relationship Id="rId1917" Type="http://schemas.openxmlformats.org/officeDocument/2006/relationships/customXml" Target="ink/ink941.xml"/><Relationship Id="rId2235" Type="http://schemas.openxmlformats.org/officeDocument/2006/relationships/customXml" Target="ink/ink1100.xml"/><Relationship Id="rId193" Type="http://schemas.openxmlformats.org/officeDocument/2006/relationships/image" Target="media/image95.emf"/><Relationship Id="rId207" Type="http://schemas.openxmlformats.org/officeDocument/2006/relationships/oleObject" Target="embeddings/oleObject1.bin"/><Relationship Id="rId414" Type="http://schemas.openxmlformats.org/officeDocument/2006/relationships/image" Target="media/image205.emf"/><Relationship Id="rId498" Type="http://schemas.openxmlformats.org/officeDocument/2006/relationships/image" Target="media/image247.emf"/><Relationship Id="rId621" Type="http://schemas.openxmlformats.org/officeDocument/2006/relationships/customXml" Target="ink/ink303.xml"/><Relationship Id="rId1044" Type="http://schemas.openxmlformats.org/officeDocument/2006/relationships/customXml" Target="ink/ink508.xml"/><Relationship Id="rId1251" Type="http://schemas.openxmlformats.org/officeDocument/2006/relationships/image" Target="media/image623.emf"/><Relationship Id="rId1349" Type="http://schemas.openxmlformats.org/officeDocument/2006/relationships/image" Target="media/image672.emf"/><Relationship Id="rId2081" Type="http://schemas.openxmlformats.org/officeDocument/2006/relationships/customXml" Target="ink/ink1023.xml"/><Relationship Id="rId2179" Type="http://schemas.openxmlformats.org/officeDocument/2006/relationships/customXml" Target="ink/ink1072.xml"/><Relationship Id="rId2302" Type="http://schemas.openxmlformats.org/officeDocument/2006/relationships/image" Target="media/image1148.emf"/><Relationship Id="rId260" Type="http://schemas.openxmlformats.org/officeDocument/2006/relationships/image" Target="media/image128.emf"/><Relationship Id="rId719" Type="http://schemas.openxmlformats.org/officeDocument/2006/relationships/image" Target="media/image357.emf"/><Relationship Id="rId926" Type="http://schemas.openxmlformats.org/officeDocument/2006/relationships/customXml" Target="ink/ink449.xml"/><Relationship Id="rId1111" Type="http://schemas.openxmlformats.org/officeDocument/2006/relationships/image" Target="media/image553.emf"/><Relationship Id="rId1556" Type="http://schemas.openxmlformats.org/officeDocument/2006/relationships/image" Target="media/image775.emf"/><Relationship Id="rId1763" Type="http://schemas.openxmlformats.org/officeDocument/2006/relationships/customXml" Target="ink/ink864.xml"/><Relationship Id="rId1970" Type="http://schemas.openxmlformats.org/officeDocument/2006/relationships/image" Target="media/image982.emf"/><Relationship Id="rId55" Type="http://schemas.openxmlformats.org/officeDocument/2006/relationships/image" Target="media/image25.emf"/><Relationship Id="rId120" Type="http://schemas.openxmlformats.org/officeDocument/2006/relationships/customXml" Target="ink/ink56.xml"/><Relationship Id="rId358" Type="http://schemas.openxmlformats.org/officeDocument/2006/relationships/image" Target="media/image177.emf"/><Relationship Id="rId565" Type="http://schemas.openxmlformats.org/officeDocument/2006/relationships/customXml" Target="ink/ink275.xml"/><Relationship Id="rId772" Type="http://schemas.openxmlformats.org/officeDocument/2006/relationships/customXml" Target="ink/ink372.xml"/><Relationship Id="rId1195" Type="http://schemas.openxmlformats.org/officeDocument/2006/relationships/image" Target="media/image595.emf"/><Relationship Id="rId1209" Type="http://schemas.openxmlformats.org/officeDocument/2006/relationships/image" Target="media/image602.emf"/><Relationship Id="rId1416" Type="http://schemas.openxmlformats.org/officeDocument/2006/relationships/image" Target="media/image705.emf"/><Relationship Id="rId1623" Type="http://schemas.openxmlformats.org/officeDocument/2006/relationships/customXml" Target="ink/ink795.xml"/><Relationship Id="rId1830" Type="http://schemas.openxmlformats.org/officeDocument/2006/relationships/image" Target="media/image912.emf"/><Relationship Id="rId2039" Type="http://schemas.openxmlformats.org/officeDocument/2006/relationships/customXml" Target="ink/ink1002.xml"/><Relationship Id="rId2246" Type="http://schemas.openxmlformats.org/officeDocument/2006/relationships/image" Target="media/image1120.emf"/><Relationship Id="rId218" Type="http://schemas.openxmlformats.org/officeDocument/2006/relationships/image" Target="media/image108.wmf"/><Relationship Id="rId425" Type="http://schemas.openxmlformats.org/officeDocument/2006/relationships/customXml" Target="ink/ink205.xml"/><Relationship Id="rId632" Type="http://schemas.openxmlformats.org/officeDocument/2006/relationships/image" Target="media/image314.emf"/><Relationship Id="rId1055" Type="http://schemas.openxmlformats.org/officeDocument/2006/relationships/image" Target="media/image525.emf"/><Relationship Id="rId1262" Type="http://schemas.openxmlformats.org/officeDocument/2006/relationships/customXml" Target="ink/ink617.xml"/><Relationship Id="rId1928" Type="http://schemas.openxmlformats.org/officeDocument/2006/relationships/image" Target="media/image961.emf"/><Relationship Id="rId2092" Type="http://schemas.openxmlformats.org/officeDocument/2006/relationships/image" Target="media/image1043.emf"/><Relationship Id="rId2106" Type="http://schemas.openxmlformats.org/officeDocument/2006/relationships/image" Target="media/image1050.emf"/><Relationship Id="rId2313" Type="http://schemas.openxmlformats.org/officeDocument/2006/relationships/customXml" Target="ink/ink1139.xml"/><Relationship Id="rId271" Type="http://schemas.openxmlformats.org/officeDocument/2006/relationships/customXml" Target="ink/ink128.xml"/><Relationship Id="rId937" Type="http://schemas.openxmlformats.org/officeDocument/2006/relationships/image" Target="media/image466.emf"/><Relationship Id="rId1122" Type="http://schemas.openxmlformats.org/officeDocument/2006/relationships/customXml" Target="ink/ink547.xml"/><Relationship Id="rId1567" Type="http://schemas.openxmlformats.org/officeDocument/2006/relationships/customXml" Target="ink/ink767.xml"/><Relationship Id="rId1774" Type="http://schemas.openxmlformats.org/officeDocument/2006/relationships/image" Target="media/image884.emf"/><Relationship Id="rId1981" Type="http://schemas.openxmlformats.org/officeDocument/2006/relationships/customXml" Target="ink/ink973.xml"/><Relationship Id="rId66" Type="http://schemas.openxmlformats.org/officeDocument/2006/relationships/customXml" Target="ink/ink30.xml"/><Relationship Id="rId131" Type="http://schemas.openxmlformats.org/officeDocument/2006/relationships/image" Target="media/image64.emf"/><Relationship Id="rId369" Type="http://schemas.openxmlformats.org/officeDocument/2006/relationships/customXml" Target="ink/ink177.xml"/><Relationship Id="rId576" Type="http://schemas.openxmlformats.org/officeDocument/2006/relationships/image" Target="media/image286.emf"/><Relationship Id="rId783" Type="http://schemas.openxmlformats.org/officeDocument/2006/relationships/image" Target="media/image389.emf"/><Relationship Id="rId990" Type="http://schemas.openxmlformats.org/officeDocument/2006/relationships/customXml" Target="ink/ink481.xml"/><Relationship Id="rId1427" Type="http://schemas.openxmlformats.org/officeDocument/2006/relationships/customXml" Target="ink/ink697.xml"/><Relationship Id="rId1634" Type="http://schemas.openxmlformats.org/officeDocument/2006/relationships/image" Target="media/image814.emf"/><Relationship Id="rId1841" Type="http://schemas.openxmlformats.org/officeDocument/2006/relationships/customXml" Target="ink/ink903.xml"/><Relationship Id="rId2257" Type="http://schemas.openxmlformats.org/officeDocument/2006/relationships/customXml" Target="ink/ink1111.xml"/><Relationship Id="rId229" Type="http://schemas.openxmlformats.org/officeDocument/2006/relationships/image" Target="media/image113.emf"/><Relationship Id="rId436" Type="http://schemas.openxmlformats.org/officeDocument/2006/relationships/image" Target="media/image216.emf"/><Relationship Id="rId643" Type="http://schemas.openxmlformats.org/officeDocument/2006/relationships/customXml" Target="ink/ink314.xml"/><Relationship Id="rId1066" Type="http://schemas.openxmlformats.org/officeDocument/2006/relationships/customXml" Target="ink/ink519.xml"/><Relationship Id="rId1273" Type="http://schemas.openxmlformats.org/officeDocument/2006/relationships/image" Target="media/image634.emf"/><Relationship Id="rId1480" Type="http://schemas.openxmlformats.org/officeDocument/2006/relationships/image" Target="media/image737.emf"/><Relationship Id="rId1939" Type="http://schemas.openxmlformats.org/officeDocument/2006/relationships/customXml" Target="ink/ink952.xml"/><Relationship Id="rId2117" Type="http://schemas.openxmlformats.org/officeDocument/2006/relationships/customXml" Target="ink/ink1041.xml"/><Relationship Id="rId2324" Type="http://schemas.openxmlformats.org/officeDocument/2006/relationships/image" Target="media/image1159.emf"/><Relationship Id="rId850" Type="http://schemas.openxmlformats.org/officeDocument/2006/relationships/customXml" Target="ink/ink411.xml"/><Relationship Id="rId948" Type="http://schemas.openxmlformats.org/officeDocument/2006/relationships/customXml" Target="ink/ink460.xml"/><Relationship Id="rId1133" Type="http://schemas.openxmlformats.org/officeDocument/2006/relationships/image" Target="media/image564.emf"/><Relationship Id="rId1578" Type="http://schemas.openxmlformats.org/officeDocument/2006/relationships/image" Target="media/image786.emf"/><Relationship Id="rId1701" Type="http://schemas.openxmlformats.org/officeDocument/2006/relationships/customXml" Target="ink/ink834.xml"/><Relationship Id="rId1785" Type="http://schemas.openxmlformats.org/officeDocument/2006/relationships/customXml" Target="ink/ink875.xml"/><Relationship Id="rId1992" Type="http://schemas.openxmlformats.org/officeDocument/2006/relationships/image" Target="media/image993.emf"/><Relationship Id="rId77" Type="http://schemas.openxmlformats.org/officeDocument/2006/relationships/image" Target="media/image36.emf"/><Relationship Id="rId282" Type="http://schemas.openxmlformats.org/officeDocument/2006/relationships/image" Target="media/image139.emf"/><Relationship Id="rId503" Type="http://schemas.openxmlformats.org/officeDocument/2006/relationships/customXml" Target="ink/ink244.xml"/><Relationship Id="rId587" Type="http://schemas.openxmlformats.org/officeDocument/2006/relationships/customXml" Target="ink/ink286.xml"/><Relationship Id="rId710" Type="http://schemas.openxmlformats.org/officeDocument/2006/relationships/customXml" Target="ink/ink342.xml"/><Relationship Id="rId808" Type="http://schemas.openxmlformats.org/officeDocument/2006/relationships/customXml" Target="ink/ink390.xml"/><Relationship Id="rId1340" Type="http://schemas.openxmlformats.org/officeDocument/2006/relationships/customXml" Target="ink/ink656.xml"/><Relationship Id="rId1438" Type="http://schemas.openxmlformats.org/officeDocument/2006/relationships/image" Target="media/image716.emf"/><Relationship Id="rId1645" Type="http://schemas.openxmlformats.org/officeDocument/2006/relationships/customXml" Target="ink/ink806.xml"/><Relationship Id="rId2170" Type="http://schemas.openxmlformats.org/officeDocument/2006/relationships/image" Target="media/image1082.emf"/><Relationship Id="rId2268" Type="http://schemas.openxmlformats.org/officeDocument/2006/relationships/image" Target="media/image1131.emf"/><Relationship Id="rId8" Type="http://schemas.openxmlformats.org/officeDocument/2006/relationships/customXml" Target="ink/ink1.xml"/><Relationship Id="rId142" Type="http://schemas.openxmlformats.org/officeDocument/2006/relationships/customXml" Target="ink/ink67.xml"/><Relationship Id="rId447" Type="http://schemas.openxmlformats.org/officeDocument/2006/relationships/customXml" Target="ink/ink216.xml"/><Relationship Id="rId794" Type="http://schemas.openxmlformats.org/officeDocument/2006/relationships/customXml" Target="ink/ink383.xml"/><Relationship Id="rId1077" Type="http://schemas.openxmlformats.org/officeDocument/2006/relationships/image" Target="media/image536.emf"/><Relationship Id="rId1200" Type="http://schemas.openxmlformats.org/officeDocument/2006/relationships/customXml" Target="ink/ink586.xml"/><Relationship Id="rId1852" Type="http://schemas.openxmlformats.org/officeDocument/2006/relationships/image" Target="media/image923.emf"/><Relationship Id="rId2030" Type="http://schemas.openxmlformats.org/officeDocument/2006/relationships/image" Target="media/image1012.emf"/><Relationship Id="rId2128" Type="http://schemas.openxmlformats.org/officeDocument/2006/relationships/image" Target="media/image1061.emf"/><Relationship Id="rId654" Type="http://schemas.openxmlformats.org/officeDocument/2006/relationships/image" Target="media/image325.emf"/><Relationship Id="rId861" Type="http://schemas.openxmlformats.org/officeDocument/2006/relationships/image" Target="media/image428.emf"/><Relationship Id="rId959" Type="http://schemas.openxmlformats.org/officeDocument/2006/relationships/image" Target="media/image477.emf"/><Relationship Id="rId1284" Type="http://schemas.openxmlformats.org/officeDocument/2006/relationships/customXml" Target="ink/ink628.xml"/><Relationship Id="rId1491" Type="http://schemas.openxmlformats.org/officeDocument/2006/relationships/customXml" Target="ink/ink729.xml"/><Relationship Id="rId1505" Type="http://schemas.openxmlformats.org/officeDocument/2006/relationships/customXml" Target="ink/ink736.xml"/><Relationship Id="rId1589" Type="http://schemas.openxmlformats.org/officeDocument/2006/relationships/customXml" Target="ink/ink778.xml"/><Relationship Id="rId1712" Type="http://schemas.openxmlformats.org/officeDocument/2006/relationships/image" Target="media/image853.emf"/><Relationship Id="rId2335" Type="http://schemas.openxmlformats.org/officeDocument/2006/relationships/customXml" Target="ink/ink1150.xml"/><Relationship Id="rId293" Type="http://schemas.openxmlformats.org/officeDocument/2006/relationships/customXml" Target="ink/ink139.xml"/><Relationship Id="rId307" Type="http://schemas.openxmlformats.org/officeDocument/2006/relationships/customXml" Target="ink/ink146.xml"/><Relationship Id="rId514" Type="http://schemas.openxmlformats.org/officeDocument/2006/relationships/image" Target="media/image255.emf"/><Relationship Id="rId721" Type="http://schemas.openxmlformats.org/officeDocument/2006/relationships/image" Target="media/image358.emf"/><Relationship Id="rId1144" Type="http://schemas.openxmlformats.org/officeDocument/2006/relationships/customXml" Target="ink/ink558.xml"/><Relationship Id="rId1351" Type="http://schemas.openxmlformats.org/officeDocument/2006/relationships/image" Target="media/image673.emf"/><Relationship Id="rId1449" Type="http://schemas.openxmlformats.org/officeDocument/2006/relationships/customXml" Target="ink/ink708.xml"/><Relationship Id="rId1796" Type="http://schemas.openxmlformats.org/officeDocument/2006/relationships/image" Target="media/image895.emf"/><Relationship Id="rId2181" Type="http://schemas.openxmlformats.org/officeDocument/2006/relationships/customXml" Target="ink/ink1073.xml"/><Relationship Id="rId88" Type="http://schemas.openxmlformats.org/officeDocument/2006/relationships/customXml" Target="ink/ink41.xml"/><Relationship Id="rId153" Type="http://schemas.openxmlformats.org/officeDocument/2006/relationships/image" Target="media/image75.emf"/><Relationship Id="rId360" Type="http://schemas.openxmlformats.org/officeDocument/2006/relationships/image" Target="media/image178.emf"/><Relationship Id="rId598" Type="http://schemas.openxmlformats.org/officeDocument/2006/relationships/image" Target="media/image297.emf"/><Relationship Id="rId819" Type="http://schemas.openxmlformats.org/officeDocument/2006/relationships/image" Target="media/image407.emf"/><Relationship Id="rId1004" Type="http://schemas.openxmlformats.org/officeDocument/2006/relationships/customXml" Target="ink/ink488.xml"/><Relationship Id="rId1211" Type="http://schemas.openxmlformats.org/officeDocument/2006/relationships/image" Target="media/image603.emf"/><Relationship Id="rId1656" Type="http://schemas.openxmlformats.org/officeDocument/2006/relationships/image" Target="media/image825.emf"/><Relationship Id="rId1863" Type="http://schemas.openxmlformats.org/officeDocument/2006/relationships/customXml" Target="ink/ink914.xml"/><Relationship Id="rId2041" Type="http://schemas.openxmlformats.org/officeDocument/2006/relationships/customXml" Target="ink/ink1003.xml"/><Relationship Id="rId2279" Type="http://schemas.openxmlformats.org/officeDocument/2006/relationships/customXml" Target="ink/ink1122.xml"/><Relationship Id="rId220" Type="http://schemas.openxmlformats.org/officeDocument/2006/relationships/customXml" Target="ink/ink104.xml"/><Relationship Id="rId458" Type="http://schemas.openxmlformats.org/officeDocument/2006/relationships/image" Target="media/image227.emf"/><Relationship Id="rId665" Type="http://schemas.openxmlformats.org/officeDocument/2006/relationships/image" Target="media/image331.wmf"/><Relationship Id="rId872" Type="http://schemas.openxmlformats.org/officeDocument/2006/relationships/customXml" Target="ink/ink422.xml"/><Relationship Id="rId1088" Type="http://schemas.openxmlformats.org/officeDocument/2006/relationships/customXml" Target="ink/ink530.xml"/><Relationship Id="rId1295" Type="http://schemas.openxmlformats.org/officeDocument/2006/relationships/image" Target="media/image645.emf"/><Relationship Id="rId1309" Type="http://schemas.openxmlformats.org/officeDocument/2006/relationships/image" Target="media/image652.emf"/><Relationship Id="rId1516" Type="http://schemas.openxmlformats.org/officeDocument/2006/relationships/image" Target="media/image755.emf"/><Relationship Id="rId1723" Type="http://schemas.openxmlformats.org/officeDocument/2006/relationships/customXml" Target="ink/ink845.xml"/><Relationship Id="rId1930" Type="http://schemas.openxmlformats.org/officeDocument/2006/relationships/image" Target="media/image962.emf"/><Relationship Id="rId2139" Type="http://schemas.openxmlformats.org/officeDocument/2006/relationships/customXml" Target="ink/ink1052.xml"/><Relationship Id="rId2346" Type="http://schemas.openxmlformats.org/officeDocument/2006/relationships/image" Target="media/image1170.emf"/><Relationship Id="rId15" Type="http://schemas.openxmlformats.org/officeDocument/2006/relationships/image" Target="media/image5.emf"/><Relationship Id="rId318" Type="http://schemas.openxmlformats.org/officeDocument/2006/relationships/image" Target="media/image157.emf"/><Relationship Id="rId525" Type="http://schemas.openxmlformats.org/officeDocument/2006/relationships/customXml" Target="ink/ink255.xml"/><Relationship Id="rId732" Type="http://schemas.openxmlformats.org/officeDocument/2006/relationships/customXml" Target="ink/ink353.xml"/><Relationship Id="rId1155" Type="http://schemas.openxmlformats.org/officeDocument/2006/relationships/image" Target="media/image575.emf"/><Relationship Id="rId1362" Type="http://schemas.openxmlformats.org/officeDocument/2006/relationships/customXml" Target="ink/ink667.xml"/><Relationship Id="rId2192" Type="http://schemas.openxmlformats.org/officeDocument/2006/relationships/image" Target="media/image1093.emf"/><Relationship Id="rId2206" Type="http://schemas.openxmlformats.org/officeDocument/2006/relationships/image" Target="media/image1100.emf"/><Relationship Id="rId99" Type="http://schemas.openxmlformats.org/officeDocument/2006/relationships/image" Target="media/image47.emf"/><Relationship Id="rId164" Type="http://schemas.openxmlformats.org/officeDocument/2006/relationships/customXml" Target="ink/ink78.xml"/><Relationship Id="rId371" Type="http://schemas.openxmlformats.org/officeDocument/2006/relationships/customXml" Target="ink/ink178.xml"/><Relationship Id="rId1015" Type="http://schemas.openxmlformats.org/officeDocument/2006/relationships/image" Target="media/image505.emf"/><Relationship Id="rId1222" Type="http://schemas.openxmlformats.org/officeDocument/2006/relationships/customXml" Target="ink/ink597.xml"/><Relationship Id="rId1667" Type="http://schemas.openxmlformats.org/officeDocument/2006/relationships/customXml" Target="ink/ink817.xml"/><Relationship Id="rId1874" Type="http://schemas.openxmlformats.org/officeDocument/2006/relationships/image" Target="media/image934.emf"/><Relationship Id="rId2052" Type="http://schemas.openxmlformats.org/officeDocument/2006/relationships/image" Target="media/image1023.emf"/><Relationship Id="rId469" Type="http://schemas.openxmlformats.org/officeDocument/2006/relationships/customXml" Target="ink/ink227.xml"/><Relationship Id="rId676" Type="http://schemas.openxmlformats.org/officeDocument/2006/relationships/customXml" Target="ink/ink325.xml"/><Relationship Id="rId883" Type="http://schemas.openxmlformats.org/officeDocument/2006/relationships/image" Target="media/image439.emf"/><Relationship Id="rId1099" Type="http://schemas.openxmlformats.org/officeDocument/2006/relationships/image" Target="media/image547.emf"/><Relationship Id="rId1527" Type="http://schemas.openxmlformats.org/officeDocument/2006/relationships/customXml" Target="ink/ink747.xml"/><Relationship Id="rId1734" Type="http://schemas.openxmlformats.org/officeDocument/2006/relationships/image" Target="media/image864.emf"/><Relationship Id="rId1941" Type="http://schemas.openxmlformats.org/officeDocument/2006/relationships/customXml" Target="ink/ink953.xml"/><Relationship Id="rId2357" Type="http://schemas.openxmlformats.org/officeDocument/2006/relationships/header" Target="header1.xml"/><Relationship Id="rId26" Type="http://schemas.openxmlformats.org/officeDocument/2006/relationships/customXml" Target="ink/ink10.xml"/><Relationship Id="rId231" Type="http://schemas.openxmlformats.org/officeDocument/2006/relationships/image" Target="media/image114.emf"/><Relationship Id="rId329" Type="http://schemas.openxmlformats.org/officeDocument/2006/relationships/customXml" Target="ink/ink157.xml"/><Relationship Id="rId536" Type="http://schemas.openxmlformats.org/officeDocument/2006/relationships/image" Target="media/image266.emf"/><Relationship Id="rId1166" Type="http://schemas.openxmlformats.org/officeDocument/2006/relationships/customXml" Target="ink/ink569.xml"/><Relationship Id="rId1373" Type="http://schemas.openxmlformats.org/officeDocument/2006/relationships/oleObject" Target="embeddings/oleObject13.bin"/><Relationship Id="rId2217" Type="http://schemas.openxmlformats.org/officeDocument/2006/relationships/customXml" Target="ink/ink1091.xml"/><Relationship Id="rId175" Type="http://schemas.openxmlformats.org/officeDocument/2006/relationships/image" Target="media/image86.emf"/><Relationship Id="rId743" Type="http://schemas.openxmlformats.org/officeDocument/2006/relationships/image" Target="media/image369.emf"/><Relationship Id="rId950" Type="http://schemas.openxmlformats.org/officeDocument/2006/relationships/customXml" Target="ink/ink461.xml"/><Relationship Id="rId1026" Type="http://schemas.openxmlformats.org/officeDocument/2006/relationships/customXml" Target="ink/ink499.xml"/><Relationship Id="rId1580" Type="http://schemas.openxmlformats.org/officeDocument/2006/relationships/image" Target="media/image787.emf"/><Relationship Id="rId1678" Type="http://schemas.openxmlformats.org/officeDocument/2006/relationships/image" Target="media/image836.emf"/><Relationship Id="rId1801" Type="http://schemas.openxmlformats.org/officeDocument/2006/relationships/customXml" Target="ink/ink883.xml"/><Relationship Id="rId1885" Type="http://schemas.openxmlformats.org/officeDocument/2006/relationships/customXml" Target="ink/ink925.xml"/><Relationship Id="rId382" Type="http://schemas.openxmlformats.org/officeDocument/2006/relationships/image" Target="media/image189.emf"/><Relationship Id="rId603" Type="http://schemas.openxmlformats.org/officeDocument/2006/relationships/customXml" Target="ink/ink294.xml"/><Relationship Id="rId687" Type="http://schemas.openxmlformats.org/officeDocument/2006/relationships/image" Target="media/image341.emf"/><Relationship Id="rId810" Type="http://schemas.openxmlformats.org/officeDocument/2006/relationships/customXml" Target="ink/ink391.xml"/><Relationship Id="rId908" Type="http://schemas.openxmlformats.org/officeDocument/2006/relationships/customXml" Target="ink/ink440.xml"/><Relationship Id="rId1233" Type="http://schemas.openxmlformats.org/officeDocument/2006/relationships/image" Target="media/image614.emf"/><Relationship Id="rId1440" Type="http://schemas.openxmlformats.org/officeDocument/2006/relationships/image" Target="media/image717.emf"/><Relationship Id="rId1538" Type="http://schemas.openxmlformats.org/officeDocument/2006/relationships/image" Target="media/image766.emf"/><Relationship Id="rId2063" Type="http://schemas.openxmlformats.org/officeDocument/2006/relationships/customXml" Target="ink/ink1014.xml"/><Relationship Id="rId2270" Type="http://schemas.openxmlformats.org/officeDocument/2006/relationships/image" Target="media/image1132.emf"/><Relationship Id="rId2368" Type="http://schemas.openxmlformats.org/officeDocument/2006/relationships/oleObject" Target="embeddings/oleObject20.bin"/><Relationship Id="rId242" Type="http://schemas.openxmlformats.org/officeDocument/2006/relationships/image" Target="media/image120.wmf"/><Relationship Id="rId894" Type="http://schemas.openxmlformats.org/officeDocument/2006/relationships/customXml" Target="ink/ink433.xml"/><Relationship Id="rId1177" Type="http://schemas.openxmlformats.org/officeDocument/2006/relationships/image" Target="media/image586.emf"/><Relationship Id="rId1300" Type="http://schemas.openxmlformats.org/officeDocument/2006/relationships/customXml" Target="ink/ink636.xml"/><Relationship Id="rId1745" Type="http://schemas.openxmlformats.org/officeDocument/2006/relationships/customXml" Target="ink/ink856.xml"/><Relationship Id="rId1952" Type="http://schemas.openxmlformats.org/officeDocument/2006/relationships/image" Target="media/image973.emf"/><Relationship Id="rId2130" Type="http://schemas.openxmlformats.org/officeDocument/2006/relationships/image" Target="media/image1062.emf"/><Relationship Id="rId37" Type="http://schemas.openxmlformats.org/officeDocument/2006/relationships/image" Target="media/image16.emf"/><Relationship Id="rId102" Type="http://schemas.openxmlformats.org/officeDocument/2006/relationships/customXml" Target="ink/ink48.xml"/><Relationship Id="rId547" Type="http://schemas.openxmlformats.org/officeDocument/2006/relationships/customXml" Target="ink/ink266.xml"/><Relationship Id="rId754" Type="http://schemas.openxmlformats.org/officeDocument/2006/relationships/customXml" Target="ink/ink364.xml"/><Relationship Id="rId961" Type="http://schemas.openxmlformats.org/officeDocument/2006/relationships/image" Target="media/image478.emf"/><Relationship Id="rId1384" Type="http://schemas.openxmlformats.org/officeDocument/2006/relationships/image" Target="media/image689.emf"/><Relationship Id="rId1591" Type="http://schemas.openxmlformats.org/officeDocument/2006/relationships/customXml" Target="ink/ink779.xml"/><Relationship Id="rId1605" Type="http://schemas.openxmlformats.org/officeDocument/2006/relationships/customXml" Target="ink/ink786.xml"/><Relationship Id="rId1689" Type="http://schemas.openxmlformats.org/officeDocument/2006/relationships/customXml" Target="ink/ink828.xml"/><Relationship Id="rId1812" Type="http://schemas.openxmlformats.org/officeDocument/2006/relationships/image" Target="media/image903.emf"/><Relationship Id="rId2228" Type="http://schemas.openxmlformats.org/officeDocument/2006/relationships/image" Target="media/image1111.emf"/><Relationship Id="rId90" Type="http://schemas.openxmlformats.org/officeDocument/2006/relationships/customXml" Target="ink/ink42.xml"/><Relationship Id="rId186" Type="http://schemas.openxmlformats.org/officeDocument/2006/relationships/customXml" Target="ink/ink89.xml"/><Relationship Id="rId393" Type="http://schemas.openxmlformats.org/officeDocument/2006/relationships/customXml" Target="ink/ink189.xml"/><Relationship Id="rId407" Type="http://schemas.openxmlformats.org/officeDocument/2006/relationships/customXml" Target="ink/ink196.xml"/><Relationship Id="rId614" Type="http://schemas.openxmlformats.org/officeDocument/2006/relationships/image" Target="media/image305.emf"/><Relationship Id="rId821" Type="http://schemas.openxmlformats.org/officeDocument/2006/relationships/image" Target="media/image408.emf"/><Relationship Id="rId1037" Type="http://schemas.openxmlformats.org/officeDocument/2006/relationships/image" Target="media/image516.emf"/><Relationship Id="rId1244" Type="http://schemas.openxmlformats.org/officeDocument/2006/relationships/customXml" Target="ink/ink608.xml"/><Relationship Id="rId1451" Type="http://schemas.openxmlformats.org/officeDocument/2006/relationships/customXml" Target="ink/ink709.xml"/><Relationship Id="rId1896" Type="http://schemas.openxmlformats.org/officeDocument/2006/relationships/image" Target="media/image945.emf"/><Relationship Id="rId2074" Type="http://schemas.openxmlformats.org/officeDocument/2006/relationships/image" Target="media/image1034.emf"/><Relationship Id="rId2281" Type="http://schemas.openxmlformats.org/officeDocument/2006/relationships/customXml" Target="ink/ink1123.xml"/><Relationship Id="rId253" Type="http://schemas.openxmlformats.org/officeDocument/2006/relationships/customXml" Target="ink/ink119.xml"/><Relationship Id="rId460" Type="http://schemas.openxmlformats.org/officeDocument/2006/relationships/image" Target="media/image228.emf"/><Relationship Id="rId698" Type="http://schemas.openxmlformats.org/officeDocument/2006/relationships/customXml" Target="ink/ink336.xml"/><Relationship Id="rId919" Type="http://schemas.openxmlformats.org/officeDocument/2006/relationships/image" Target="media/image457.emf"/><Relationship Id="rId1090" Type="http://schemas.openxmlformats.org/officeDocument/2006/relationships/customXml" Target="ink/ink531.xml"/><Relationship Id="rId1104" Type="http://schemas.openxmlformats.org/officeDocument/2006/relationships/customXml" Target="ink/ink538.xml"/><Relationship Id="rId1311" Type="http://schemas.openxmlformats.org/officeDocument/2006/relationships/image" Target="media/image653.emf"/><Relationship Id="rId1549" Type="http://schemas.openxmlformats.org/officeDocument/2006/relationships/customXml" Target="ink/ink758.xml"/><Relationship Id="rId1756" Type="http://schemas.openxmlformats.org/officeDocument/2006/relationships/image" Target="media/image875.emf"/><Relationship Id="rId1963" Type="http://schemas.openxmlformats.org/officeDocument/2006/relationships/customXml" Target="ink/ink964.xml"/><Relationship Id="rId2141" Type="http://schemas.openxmlformats.org/officeDocument/2006/relationships/customXml" Target="ink/ink1053.xml"/><Relationship Id="rId48" Type="http://schemas.openxmlformats.org/officeDocument/2006/relationships/customXml" Target="ink/ink21.xml"/><Relationship Id="rId113" Type="http://schemas.openxmlformats.org/officeDocument/2006/relationships/customXml" Target="ink/ink53.xml"/><Relationship Id="rId320" Type="http://schemas.openxmlformats.org/officeDocument/2006/relationships/image" Target="media/image158.emf"/><Relationship Id="rId558" Type="http://schemas.openxmlformats.org/officeDocument/2006/relationships/image" Target="media/image277.emf"/><Relationship Id="rId765" Type="http://schemas.openxmlformats.org/officeDocument/2006/relationships/image" Target="media/image380.emf"/><Relationship Id="rId972" Type="http://schemas.openxmlformats.org/officeDocument/2006/relationships/customXml" Target="ink/ink472.xml"/><Relationship Id="rId1188" Type="http://schemas.openxmlformats.org/officeDocument/2006/relationships/customXml" Target="ink/ink580.xml"/><Relationship Id="rId1395" Type="http://schemas.openxmlformats.org/officeDocument/2006/relationships/customXml" Target="ink/ink681.xml"/><Relationship Id="rId1409" Type="http://schemas.openxmlformats.org/officeDocument/2006/relationships/customXml" Target="ink/ink688.xml"/><Relationship Id="rId1616" Type="http://schemas.openxmlformats.org/officeDocument/2006/relationships/image" Target="media/image805.emf"/><Relationship Id="rId1823" Type="http://schemas.openxmlformats.org/officeDocument/2006/relationships/customXml" Target="ink/ink894.xml"/><Relationship Id="rId2001" Type="http://schemas.openxmlformats.org/officeDocument/2006/relationships/customXml" Target="ink/ink983.xml"/><Relationship Id="rId2239" Type="http://schemas.openxmlformats.org/officeDocument/2006/relationships/customXml" Target="ink/ink1102.xml"/><Relationship Id="rId197" Type="http://schemas.openxmlformats.org/officeDocument/2006/relationships/image" Target="media/image97.emf"/><Relationship Id="rId418" Type="http://schemas.openxmlformats.org/officeDocument/2006/relationships/image" Target="media/image207.emf"/><Relationship Id="rId625" Type="http://schemas.openxmlformats.org/officeDocument/2006/relationships/customXml" Target="ink/ink305.xml"/><Relationship Id="rId832" Type="http://schemas.openxmlformats.org/officeDocument/2006/relationships/customXml" Target="ink/ink402.xml"/><Relationship Id="rId1048" Type="http://schemas.openxmlformats.org/officeDocument/2006/relationships/customXml" Target="ink/ink510.xml"/><Relationship Id="rId1255" Type="http://schemas.openxmlformats.org/officeDocument/2006/relationships/image" Target="media/image625.emf"/><Relationship Id="rId1462" Type="http://schemas.openxmlformats.org/officeDocument/2006/relationships/image" Target="media/image728.emf"/><Relationship Id="rId2085" Type="http://schemas.openxmlformats.org/officeDocument/2006/relationships/customXml" Target="ink/ink1025.xml"/><Relationship Id="rId2292" Type="http://schemas.openxmlformats.org/officeDocument/2006/relationships/image" Target="media/image1143.emf"/><Relationship Id="rId2306" Type="http://schemas.openxmlformats.org/officeDocument/2006/relationships/image" Target="media/image1150.emf"/><Relationship Id="rId264" Type="http://schemas.openxmlformats.org/officeDocument/2006/relationships/image" Target="media/image130.emf"/><Relationship Id="rId471" Type="http://schemas.openxmlformats.org/officeDocument/2006/relationships/customXml" Target="ink/ink228.xml"/><Relationship Id="rId1115" Type="http://schemas.openxmlformats.org/officeDocument/2006/relationships/image" Target="media/image555.emf"/><Relationship Id="rId1322" Type="http://schemas.openxmlformats.org/officeDocument/2006/relationships/customXml" Target="ink/ink647.xml"/><Relationship Id="rId1767" Type="http://schemas.openxmlformats.org/officeDocument/2006/relationships/customXml" Target="ink/ink866.xml"/><Relationship Id="rId1974" Type="http://schemas.openxmlformats.org/officeDocument/2006/relationships/image" Target="media/image984.emf"/><Relationship Id="rId2152" Type="http://schemas.openxmlformats.org/officeDocument/2006/relationships/image" Target="media/image1073.emf"/><Relationship Id="rId59" Type="http://schemas.openxmlformats.org/officeDocument/2006/relationships/image" Target="media/image27.emf"/><Relationship Id="rId124" Type="http://schemas.openxmlformats.org/officeDocument/2006/relationships/customXml" Target="ink/ink58.xml"/><Relationship Id="rId569" Type="http://schemas.openxmlformats.org/officeDocument/2006/relationships/customXml" Target="ink/ink277.xml"/><Relationship Id="rId776" Type="http://schemas.openxmlformats.org/officeDocument/2006/relationships/customXml" Target="ink/ink374.xml"/><Relationship Id="rId983" Type="http://schemas.openxmlformats.org/officeDocument/2006/relationships/image" Target="media/image489.emf"/><Relationship Id="rId1199" Type="http://schemas.openxmlformats.org/officeDocument/2006/relationships/image" Target="media/image597.emf"/><Relationship Id="rId1627" Type="http://schemas.openxmlformats.org/officeDocument/2006/relationships/customXml" Target="ink/ink797.xml"/><Relationship Id="rId1834" Type="http://schemas.openxmlformats.org/officeDocument/2006/relationships/image" Target="media/image914.emf"/><Relationship Id="rId331" Type="http://schemas.openxmlformats.org/officeDocument/2006/relationships/customXml" Target="ink/ink158.xml"/><Relationship Id="rId429" Type="http://schemas.openxmlformats.org/officeDocument/2006/relationships/customXml" Target="ink/ink207.xml"/><Relationship Id="rId636" Type="http://schemas.openxmlformats.org/officeDocument/2006/relationships/image" Target="media/image316.emf"/><Relationship Id="rId1059" Type="http://schemas.openxmlformats.org/officeDocument/2006/relationships/image" Target="media/image527.emf"/><Relationship Id="rId1266" Type="http://schemas.openxmlformats.org/officeDocument/2006/relationships/customXml" Target="ink/ink619.xml"/><Relationship Id="rId1473" Type="http://schemas.openxmlformats.org/officeDocument/2006/relationships/customXml" Target="ink/ink720.xml"/><Relationship Id="rId2012" Type="http://schemas.openxmlformats.org/officeDocument/2006/relationships/image" Target="media/image1003.emf"/><Relationship Id="rId2096" Type="http://schemas.openxmlformats.org/officeDocument/2006/relationships/image" Target="media/image1045.emf"/><Relationship Id="rId2317" Type="http://schemas.openxmlformats.org/officeDocument/2006/relationships/customXml" Target="ink/ink1141.xml"/><Relationship Id="rId843" Type="http://schemas.openxmlformats.org/officeDocument/2006/relationships/image" Target="media/image419.emf"/><Relationship Id="rId1126" Type="http://schemas.openxmlformats.org/officeDocument/2006/relationships/customXml" Target="ink/ink549.xml"/><Relationship Id="rId1680" Type="http://schemas.openxmlformats.org/officeDocument/2006/relationships/image" Target="media/image837.emf"/><Relationship Id="rId1778" Type="http://schemas.openxmlformats.org/officeDocument/2006/relationships/image" Target="media/image886.emf"/><Relationship Id="rId1901" Type="http://schemas.openxmlformats.org/officeDocument/2006/relationships/customXml" Target="ink/ink933.xml"/><Relationship Id="rId1985" Type="http://schemas.openxmlformats.org/officeDocument/2006/relationships/customXml" Target="ink/ink975.xml"/><Relationship Id="rId275" Type="http://schemas.openxmlformats.org/officeDocument/2006/relationships/customXml" Target="ink/ink130.xml"/><Relationship Id="rId482" Type="http://schemas.openxmlformats.org/officeDocument/2006/relationships/image" Target="media/image239.emf"/><Relationship Id="rId703" Type="http://schemas.openxmlformats.org/officeDocument/2006/relationships/image" Target="media/image349.emf"/><Relationship Id="rId910" Type="http://schemas.openxmlformats.org/officeDocument/2006/relationships/customXml" Target="ink/ink441.xml"/><Relationship Id="rId1333" Type="http://schemas.openxmlformats.org/officeDocument/2006/relationships/image" Target="media/image664.emf"/><Relationship Id="rId1540" Type="http://schemas.openxmlformats.org/officeDocument/2006/relationships/image" Target="media/image767.emf"/><Relationship Id="rId1638" Type="http://schemas.openxmlformats.org/officeDocument/2006/relationships/image" Target="media/image816.emf"/><Relationship Id="rId2163" Type="http://schemas.openxmlformats.org/officeDocument/2006/relationships/customXml" Target="ink/ink1064.xml"/><Relationship Id="rId2370" Type="http://schemas.openxmlformats.org/officeDocument/2006/relationships/oleObject" Target="embeddings/oleObject21.bin"/><Relationship Id="rId135" Type="http://schemas.openxmlformats.org/officeDocument/2006/relationships/image" Target="media/image66.emf"/><Relationship Id="rId342" Type="http://schemas.openxmlformats.org/officeDocument/2006/relationships/image" Target="media/image169.emf"/><Relationship Id="rId787" Type="http://schemas.openxmlformats.org/officeDocument/2006/relationships/image" Target="media/image391.emf"/><Relationship Id="rId994" Type="http://schemas.openxmlformats.org/officeDocument/2006/relationships/customXml" Target="ink/ink483.xml"/><Relationship Id="rId1400" Type="http://schemas.openxmlformats.org/officeDocument/2006/relationships/image" Target="media/image697.emf"/><Relationship Id="rId1845" Type="http://schemas.openxmlformats.org/officeDocument/2006/relationships/customXml" Target="ink/ink905.xml"/><Relationship Id="rId2023" Type="http://schemas.openxmlformats.org/officeDocument/2006/relationships/customXml" Target="ink/ink994.xml"/><Relationship Id="rId2230" Type="http://schemas.openxmlformats.org/officeDocument/2006/relationships/image" Target="media/image1112.emf"/><Relationship Id="rId202" Type="http://schemas.openxmlformats.org/officeDocument/2006/relationships/customXml" Target="ink/ink97.xml"/><Relationship Id="rId647" Type="http://schemas.openxmlformats.org/officeDocument/2006/relationships/customXml" Target="ink/ink316.xml"/><Relationship Id="rId854" Type="http://schemas.openxmlformats.org/officeDocument/2006/relationships/customXml" Target="ink/ink413.xml"/><Relationship Id="rId1277" Type="http://schemas.openxmlformats.org/officeDocument/2006/relationships/image" Target="media/image636.emf"/><Relationship Id="rId1484" Type="http://schemas.openxmlformats.org/officeDocument/2006/relationships/image" Target="media/image739.emf"/><Relationship Id="rId1691" Type="http://schemas.openxmlformats.org/officeDocument/2006/relationships/customXml" Target="ink/ink829.xml"/><Relationship Id="rId1705" Type="http://schemas.openxmlformats.org/officeDocument/2006/relationships/customXml" Target="ink/ink836.xml"/><Relationship Id="rId1912" Type="http://schemas.openxmlformats.org/officeDocument/2006/relationships/image" Target="media/image953.emf"/><Relationship Id="rId2328" Type="http://schemas.openxmlformats.org/officeDocument/2006/relationships/image" Target="media/image1161.emf"/><Relationship Id="rId286" Type="http://schemas.openxmlformats.org/officeDocument/2006/relationships/image" Target="media/image141.emf"/><Relationship Id="rId493" Type="http://schemas.openxmlformats.org/officeDocument/2006/relationships/customXml" Target="ink/ink239.xml"/><Relationship Id="rId507" Type="http://schemas.openxmlformats.org/officeDocument/2006/relationships/customXml" Target="ink/ink246.xml"/><Relationship Id="rId714" Type="http://schemas.openxmlformats.org/officeDocument/2006/relationships/customXml" Target="ink/ink344.xml"/><Relationship Id="rId921" Type="http://schemas.openxmlformats.org/officeDocument/2006/relationships/image" Target="media/image458.emf"/><Relationship Id="rId1137" Type="http://schemas.openxmlformats.org/officeDocument/2006/relationships/image" Target="media/image566.emf"/><Relationship Id="rId1344" Type="http://schemas.openxmlformats.org/officeDocument/2006/relationships/customXml" Target="ink/ink658.xml"/><Relationship Id="rId1551" Type="http://schemas.openxmlformats.org/officeDocument/2006/relationships/customXml" Target="ink/ink759.xml"/><Relationship Id="rId1789" Type="http://schemas.openxmlformats.org/officeDocument/2006/relationships/customXml" Target="ink/ink877.xml"/><Relationship Id="rId1996" Type="http://schemas.openxmlformats.org/officeDocument/2006/relationships/image" Target="media/image995.emf"/><Relationship Id="rId2174" Type="http://schemas.openxmlformats.org/officeDocument/2006/relationships/image" Target="media/image1084.emf"/><Relationship Id="rId50" Type="http://schemas.openxmlformats.org/officeDocument/2006/relationships/customXml" Target="ink/ink22.xml"/><Relationship Id="rId146" Type="http://schemas.openxmlformats.org/officeDocument/2006/relationships/customXml" Target="ink/ink69.xml"/><Relationship Id="rId353" Type="http://schemas.openxmlformats.org/officeDocument/2006/relationships/customXml" Target="ink/ink169.xml"/><Relationship Id="rId560" Type="http://schemas.openxmlformats.org/officeDocument/2006/relationships/image" Target="media/image278.emf"/><Relationship Id="rId798" Type="http://schemas.openxmlformats.org/officeDocument/2006/relationships/customXml" Target="ink/ink385.xml"/><Relationship Id="rId1190" Type="http://schemas.openxmlformats.org/officeDocument/2006/relationships/customXml" Target="ink/ink581.xml"/><Relationship Id="rId1204" Type="http://schemas.openxmlformats.org/officeDocument/2006/relationships/customXml" Target="ink/ink588.xml"/><Relationship Id="rId1411" Type="http://schemas.openxmlformats.org/officeDocument/2006/relationships/customXml" Target="ink/ink689.xml"/><Relationship Id="rId1649" Type="http://schemas.openxmlformats.org/officeDocument/2006/relationships/customXml" Target="ink/ink808.xml"/><Relationship Id="rId1856" Type="http://schemas.openxmlformats.org/officeDocument/2006/relationships/image" Target="media/image925.emf"/><Relationship Id="rId2034" Type="http://schemas.openxmlformats.org/officeDocument/2006/relationships/image" Target="media/image1014.emf"/><Relationship Id="rId2241" Type="http://schemas.openxmlformats.org/officeDocument/2006/relationships/customXml" Target="ink/ink1103.xml"/><Relationship Id="rId213" Type="http://schemas.openxmlformats.org/officeDocument/2006/relationships/image" Target="media/image105.emf"/><Relationship Id="rId420" Type="http://schemas.openxmlformats.org/officeDocument/2006/relationships/image" Target="media/image208.emf"/><Relationship Id="rId658" Type="http://schemas.openxmlformats.org/officeDocument/2006/relationships/image" Target="media/image327.emf"/><Relationship Id="rId865" Type="http://schemas.openxmlformats.org/officeDocument/2006/relationships/image" Target="media/image430.emf"/><Relationship Id="rId1050" Type="http://schemas.openxmlformats.org/officeDocument/2006/relationships/customXml" Target="ink/ink511.xml"/><Relationship Id="rId1288" Type="http://schemas.openxmlformats.org/officeDocument/2006/relationships/customXml" Target="ink/ink630.xml"/><Relationship Id="rId1495" Type="http://schemas.openxmlformats.org/officeDocument/2006/relationships/customXml" Target="ink/ink731.xml"/><Relationship Id="rId1509" Type="http://schemas.openxmlformats.org/officeDocument/2006/relationships/customXml" Target="ink/ink738.xml"/><Relationship Id="rId1716" Type="http://schemas.openxmlformats.org/officeDocument/2006/relationships/image" Target="media/image855.emf"/><Relationship Id="rId1923" Type="http://schemas.openxmlformats.org/officeDocument/2006/relationships/customXml" Target="ink/ink944.xml"/><Relationship Id="rId2101" Type="http://schemas.openxmlformats.org/officeDocument/2006/relationships/customXml" Target="ink/ink1033.xml"/><Relationship Id="rId2339" Type="http://schemas.openxmlformats.org/officeDocument/2006/relationships/customXml" Target="ink/ink1152.xml"/><Relationship Id="rId297" Type="http://schemas.openxmlformats.org/officeDocument/2006/relationships/customXml" Target="ink/ink141.xml"/><Relationship Id="rId518" Type="http://schemas.openxmlformats.org/officeDocument/2006/relationships/image" Target="media/image257.emf"/><Relationship Id="rId725" Type="http://schemas.openxmlformats.org/officeDocument/2006/relationships/image" Target="media/image360.emf"/><Relationship Id="rId932" Type="http://schemas.openxmlformats.org/officeDocument/2006/relationships/customXml" Target="ink/ink452.xml"/><Relationship Id="rId1148" Type="http://schemas.openxmlformats.org/officeDocument/2006/relationships/customXml" Target="ink/ink560.xml"/><Relationship Id="rId1355" Type="http://schemas.openxmlformats.org/officeDocument/2006/relationships/image" Target="media/image675.emf"/><Relationship Id="rId1562" Type="http://schemas.openxmlformats.org/officeDocument/2006/relationships/image" Target="media/image778.emf"/><Relationship Id="rId2185" Type="http://schemas.openxmlformats.org/officeDocument/2006/relationships/customXml" Target="ink/ink1075.xml"/><Relationship Id="rId157" Type="http://schemas.openxmlformats.org/officeDocument/2006/relationships/image" Target="media/image77.emf"/><Relationship Id="rId364" Type="http://schemas.openxmlformats.org/officeDocument/2006/relationships/image" Target="media/image180.emf"/><Relationship Id="rId1008" Type="http://schemas.openxmlformats.org/officeDocument/2006/relationships/customXml" Target="ink/ink490.xml"/><Relationship Id="rId1215" Type="http://schemas.openxmlformats.org/officeDocument/2006/relationships/image" Target="media/image605.emf"/><Relationship Id="rId1422" Type="http://schemas.openxmlformats.org/officeDocument/2006/relationships/image" Target="media/image708.emf"/><Relationship Id="rId1867" Type="http://schemas.openxmlformats.org/officeDocument/2006/relationships/customXml" Target="ink/ink916.xml"/><Relationship Id="rId2045" Type="http://schemas.openxmlformats.org/officeDocument/2006/relationships/customXml" Target="ink/ink1005.xml"/><Relationship Id="rId61" Type="http://schemas.openxmlformats.org/officeDocument/2006/relationships/image" Target="media/image28.emf"/><Relationship Id="rId571" Type="http://schemas.openxmlformats.org/officeDocument/2006/relationships/customXml" Target="ink/ink278.xml"/><Relationship Id="rId669" Type="http://schemas.openxmlformats.org/officeDocument/2006/relationships/oleObject" Target="embeddings/oleObject8.bin"/><Relationship Id="rId876" Type="http://schemas.openxmlformats.org/officeDocument/2006/relationships/customXml" Target="ink/ink424.xml"/><Relationship Id="rId1299" Type="http://schemas.openxmlformats.org/officeDocument/2006/relationships/image" Target="media/image647.emf"/><Relationship Id="rId1727" Type="http://schemas.openxmlformats.org/officeDocument/2006/relationships/customXml" Target="ink/ink847.xml"/><Relationship Id="rId1934" Type="http://schemas.openxmlformats.org/officeDocument/2006/relationships/image" Target="media/image964.emf"/><Relationship Id="rId2252" Type="http://schemas.openxmlformats.org/officeDocument/2006/relationships/image" Target="media/image1123.emf"/><Relationship Id="rId19" Type="http://schemas.openxmlformats.org/officeDocument/2006/relationships/image" Target="media/image7.emf"/><Relationship Id="rId224" Type="http://schemas.openxmlformats.org/officeDocument/2006/relationships/customXml" Target="ink/ink106.xml"/><Relationship Id="rId431" Type="http://schemas.openxmlformats.org/officeDocument/2006/relationships/customXml" Target="ink/ink208.xml"/><Relationship Id="rId529" Type="http://schemas.openxmlformats.org/officeDocument/2006/relationships/customXml" Target="ink/ink257.xml"/><Relationship Id="rId736" Type="http://schemas.openxmlformats.org/officeDocument/2006/relationships/customXml" Target="ink/ink355.xml"/><Relationship Id="rId1061" Type="http://schemas.openxmlformats.org/officeDocument/2006/relationships/image" Target="media/image528.emf"/><Relationship Id="rId1159" Type="http://schemas.openxmlformats.org/officeDocument/2006/relationships/image" Target="media/image577.emf"/><Relationship Id="rId1366" Type="http://schemas.openxmlformats.org/officeDocument/2006/relationships/customXml" Target="ink/ink669.xml"/><Relationship Id="rId2112" Type="http://schemas.openxmlformats.org/officeDocument/2006/relationships/image" Target="media/image1053.emf"/><Relationship Id="rId2196" Type="http://schemas.openxmlformats.org/officeDocument/2006/relationships/image" Target="media/image1095.emf"/><Relationship Id="rId168" Type="http://schemas.openxmlformats.org/officeDocument/2006/relationships/customXml" Target="ink/ink80.xml"/><Relationship Id="rId943" Type="http://schemas.openxmlformats.org/officeDocument/2006/relationships/image" Target="media/image469.emf"/><Relationship Id="rId1019" Type="http://schemas.openxmlformats.org/officeDocument/2006/relationships/image" Target="media/image507.emf"/><Relationship Id="rId1573" Type="http://schemas.openxmlformats.org/officeDocument/2006/relationships/customXml" Target="ink/ink770.xml"/><Relationship Id="rId1780" Type="http://schemas.openxmlformats.org/officeDocument/2006/relationships/image" Target="media/image887.emf"/><Relationship Id="rId1878" Type="http://schemas.openxmlformats.org/officeDocument/2006/relationships/image" Target="media/image936.emf"/><Relationship Id="rId72" Type="http://schemas.openxmlformats.org/officeDocument/2006/relationships/customXml" Target="ink/ink33.xml"/><Relationship Id="rId375" Type="http://schemas.openxmlformats.org/officeDocument/2006/relationships/customXml" Target="ink/ink180.xml"/><Relationship Id="rId582" Type="http://schemas.openxmlformats.org/officeDocument/2006/relationships/image" Target="media/image289.emf"/><Relationship Id="rId803" Type="http://schemas.openxmlformats.org/officeDocument/2006/relationships/image" Target="media/image399.emf"/><Relationship Id="rId1226" Type="http://schemas.openxmlformats.org/officeDocument/2006/relationships/customXml" Target="ink/ink599.xml"/><Relationship Id="rId1433" Type="http://schemas.openxmlformats.org/officeDocument/2006/relationships/customXml" Target="ink/ink700.xml"/><Relationship Id="rId1640" Type="http://schemas.openxmlformats.org/officeDocument/2006/relationships/image" Target="media/image817.emf"/><Relationship Id="rId1738" Type="http://schemas.openxmlformats.org/officeDocument/2006/relationships/image" Target="media/image866.emf"/><Relationship Id="rId2056" Type="http://schemas.openxmlformats.org/officeDocument/2006/relationships/image" Target="media/image1025.emf"/><Relationship Id="rId2263" Type="http://schemas.openxmlformats.org/officeDocument/2006/relationships/customXml" Target="ink/ink1114.xml"/><Relationship Id="rId3" Type="http://schemas.openxmlformats.org/officeDocument/2006/relationships/settings" Target="settings.xml"/><Relationship Id="rId235" Type="http://schemas.openxmlformats.org/officeDocument/2006/relationships/image" Target="media/image116.emf"/><Relationship Id="rId442" Type="http://schemas.openxmlformats.org/officeDocument/2006/relationships/image" Target="media/image219.emf"/><Relationship Id="rId887" Type="http://schemas.openxmlformats.org/officeDocument/2006/relationships/image" Target="media/image441.emf"/><Relationship Id="rId1072" Type="http://schemas.openxmlformats.org/officeDocument/2006/relationships/customXml" Target="ink/ink522.xml"/><Relationship Id="rId1500" Type="http://schemas.openxmlformats.org/officeDocument/2006/relationships/image" Target="media/image747.emf"/><Relationship Id="rId1945" Type="http://schemas.openxmlformats.org/officeDocument/2006/relationships/customXml" Target="ink/ink955.xml"/><Relationship Id="rId2123" Type="http://schemas.openxmlformats.org/officeDocument/2006/relationships/customXml" Target="ink/ink1044.xml"/><Relationship Id="rId2330" Type="http://schemas.openxmlformats.org/officeDocument/2006/relationships/image" Target="media/image1162.emf"/><Relationship Id="rId302" Type="http://schemas.openxmlformats.org/officeDocument/2006/relationships/image" Target="media/image149.emf"/><Relationship Id="rId747" Type="http://schemas.openxmlformats.org/officeDocument/2006/relationships/image" Target="media/image371.emf"/><Relationship Id="rId954" Type="http://schemas.openxmlformats.org/officeDocument/2006/relationships/customXml" Target="ink/ink463.xml"/><Relationship Id="rId1377" Type="http://schemas.openxmlformats.org/officeDocument/2006/relationships/customXml" Target="ink/ink672.xml"/><Relationship Id="rId1584" Type="http://schemas.openxmlformats.org/officeDocument/2006/relationships/image" Target="media/image789.emf"/><Relationship Id="rId1791" Type="http://schemas.openxmlformats.org/officeDocument/2006/relationships/customXml" Target="ink/ink878.xml"/><Relationship Id="rId1805" Type="http://schemas.openxmlformats.org/officeDocument/2006/relationships/customXml" Target="ink/ink885.xml"/><Relationship Id="rId83" Type="http://schemas.openxmlformats.org/officeDocument/2006/relationships/image" Target="media/image39.emf"/><Relationship Id="rId179" Type="http://schemas.openxmlformats.org/officeDocument/2006/relationships/image" Target="media/image88.emf"/><Relationship Id="rId386" Type="http://schemas.openxmlformats.org/officeDocument/2006/relationships/image" Target="media/image191.emf"/><Relationship Id="rId593" Type="http://schemas.openxmlformats.org/officeDocument/2006/relationships/customXml" Target="ink/ink289.xml"/><Relationship Id="rId607" Type="http://schemas.openxmlformats.org/officeDocument/2006/relationships/customXml" Target="ink/ink296.xml"/><Relationship Id="rId814" Type="http://schemas.openxmlformats.org/officeDocument/2006/relationships/customXml" Target="ink/ink393.xml"/><Relationship Id="rId1237" Type="http://schemas.openxmlformats.org/officeDocument/2006/relationships/image" Target="media/image616.emf"/><Relationship Id="rId1444" Type="http://schemas.openxmlformats.org/officeDocument/2006/relationships/image" Target="media/image719.emf"/><Relationship Id="rId1651" Type="http://schemas.openxmlformats.org/officeDocument/2006/relationships/customXml" Target="ink/ink809.xml"/><Relationship Id="rId1889" Type="http://schemas.openxmlformats.org/officeDocument/2006/relationships/customXml" Target="ink/ink927.xml"/><Relationship Id="rId2067" Type="http://schemas.openxmlformats.org/officeDocument/2006/relationships/customXml" Target="ink/ink1016.xml"/><Relationship Id="rId2274" Type="http://schemas.openxmlformats.org/officeDocument/2006/relationships/image" Target="media/image1134.emf"/><Relationship Id="rId246" Type="http://schemas.openxmlformats.org/officeDocument/2006/relationships/image" Target="media/image121.emf"/><Relationship Id="rId453" Type="http://schemas.openxmlformats.org/officeDocument/2006/relationships/customXml" Target="ink/ink219.xml"/><Relationship Id="rId660" Type="http://schemas.openxmlformats.org/officeDocument/2006/relationships/image" Target="media/image328.emf"/><Relationship Id="rId898" Type="http://schemas.openxmlformats.org/officeDocument/2006/relationships/customXml" Target="ink/ink435.xml"/><Relationship Id="rId1083" Type="http://schemas.openxmlformats.org/officeDocument/2006/relationships/image" Target="media/image539.emf"/><Relationship Id="rId1290" Type="http://schemas.openxmlformats.org/officeDocument/2006/relationships/customXml" Target="ink/ink631.xml"/><Relationship Id="rId1304" Type="http://schemas.openxmlformats.org/officeDocument/2006/relationships/customXml" Target="ink/ink638.xml"/><Relationship Id="rId1511" Type="http://schemas.openxmlformats.org/officeDocument/2006/relationships/customXml" Target="ink/ink739.xml"/><Relationship Id="rId1749" Type="http://schemas.openxmlformats.org/officeDocument/2006/relationships/customXml" Target="ink/ink858.xml"/><Relationship Id="rId1956" Type="http://schemas.openxmlformats.org/officeDocument/2006/relationships/image" Target="media/image975.emf"/><Relationship Id="rId2134" Type="http://schemas.openxmlformats.org/officeDocument/2006/relationships/image" Target="media/image1064.emf"/><Relationship Id="rId2341" Type="http://schemas.openxmlformats.org/officeDocument/2006/relationships/customXml" Target="ink/ink1153.xml"/><Relationship Id="rId106" Type="http://schemas.openxmlformats.org/officeDocument/2006/relationships/customXml" Target="ink/ink50.xml"/><Relationship Id="rId313" Type="http://schemas.openxmlformats.org/officeDocument/2006/relationships/customXml" Target="ink/ink149.xml"/><Relationship Id="rId758" Type="http://schemas.openxmlformats.org/officeDocument/2006/relationships/customXml" Target="ink/ink366.xml"/><Relationship Id="rId965" Type="http://schemas.openxmlformats.org/officeDocument/2006/relationships/image" Target="media/image480.emf"/><Relationship Id="rId1150" Type="http://schemas.openxmlformats.org/officeDocument/2006/relationships/customXml" Target="ink/ink561.xml"/><Relationship Id="rId1388" Type="http://schemas.openxmlformats.org/officeDocument/2006/relationships/image" Target="media/image691.emf"/><Relationship Id="rId1595" Type="http://schemas.openxmlformats.org/officeDocument/2006/relationships/customXml" Target="ink/ink781.xml"/><Relationship Id="rId1609" Type="http://schemas.openxmlformats.org/officeDocument/2006/relationships/customXml" Target="ink/ink788.xml"/><Relationship Id="rId1816" Type="http://schemas.openxmlformats.org/officeDocument/2006/relationships/image" Target="media/image905.emf"/><Relationship Id="rId10" Type="http://schemas.openxmlformats.org/officeDocument/2006/relationships/customXml" Target="ink/ink2.xml"/><Relationship Id="rId94" Type="http://schemas.openxmlformats.org/officeDocument/2006/relationships/customXml" Target="ink/ink44.xml"/><Relationship Id="rId397" Type="http://schemas.openxmlformats.org/officeDocument/2006/relationships/customXml" Target="ink/ink191.xml"/><Relationship Id="rId520" Type="http://schemas.openxmlformats.org/officeDocument/2006/relationships/image" Target="media/image258.emf"/><Relationship Id="rId618" Type="http://schemas.openxmlformats.org/officeDocument/2006/relationships/image" Target="media/image307.emf"/><Relationship Id="rId825" Type="http://schemas.openxmlformats.org/officeDocument/2006/relationships/image" Target="media/image410.emf"/><Relationship Id="rId1248" Type="http://schemas.openxmlformats.org/officeDocument/2006/relationships/customXml" Target="ink/ink610.xml"/><Relationship Id="rId1455" Type="http://schemas.openxmlformats.org/officeDocument/2006/relationships/customXml" Target="ink/ink711.xml"/><Relationship Id="rId1662" Type="http://schemas.openxmlformats.org/officeDocument/2006/relationships/image" Target="media/image828.emf"/><Relationship Id="rId2078" Type="http://schemas.openxmlformats.org/officeDocument/2006/relationships/image" Target="media/image1036.emf"/><Relationship Id="rId2201" Type="http://schemas.openxmlformats.org/officeDocument/2006/relationships/customXml" Target="ink/ink1083.xml"/><Relationship Id="rId2285" Type="http://schemas.openxmlformats.org/officeDocument/2006/relationships/customXml" Target="ink/ink1125.xml"/><Relationship Id="rId257" Type="http://schemas.openxmlformats.org/officeDocument/2006/relationships/customXml" Target="ink/ink121.xml"/><Relationship Id="rId464" Type="http://schemas.openxmlformats.org/officeDocument/2006/relationships/image" Target="media/image230.emf"/><Relationship Id="rId1010" Type="http://schemas.openxmlformats.org/officeDocument/2006/relationships/customXml" Target="ink/ink491.xml"/><Relationship Id="rId1094" Type="http://schemas.openxmlformats.org/officeDocument/2006/relationships/customXml" Target="ink/ink533.xml"/><Relationship Id="rId1108" Type="http://schemas.openxmlformats.org/officeDocument/2006/relationships/customXml" Target="ink/ink540.xml"/><Relationship Id="rId1315" Type="http://schemas.openxmlformats.org/officeDocument/2006/relationships/image" Target="media/image655.emf"/><Relationship Id="rId1967" Type="http://schemas.openxmlformats.org/officeDocument/2006/relationships/customXml" Target="ink/ink966.xml"/><Relationship Id="rId2145" Type="http://schemas.openxmlformats.org/officeDocument/2006/relationships/customXml" Target="ink/ink1055.xml"/><Relationship Id="rId117" Type="http://schemas.openxmlformats.org/officeDocument/2006/relationships/image" Target="media/image57.emf"/><Relationship Id="rId671" Type="http://schemas.openxmlformats.org/officeDocument/2006/relationships/oleObject" Target="embeddings/oleObject9.bin"/><Relationship Id="rId769" Type="http://schemas.openxmlformats.org/officeDocument/2006/relationships/image" Target="media/image382.emf"/><Relationship Id="rId976" Type="http://schemas.openxmlformats.org/officeDocument/2006/relationships/customXml" Target="ink/ink474.xml"/><Relationship Id="rId1399" Type="http://schemas.openxmlformats.org/officeDocument/2006/relationships/customXml" Target="ink/ink683.xml"/><Relationship Id="rId2352" Type="http://schemas.openxmlformats.org/officeDocument/2006/relationships/image" Target="media/image1173.emf"/><Relationship Id="rId324" Type="http://schemas.openxmlformats.org/officeDocument/2006/relationships/image" Target="media/image160.emf"/><Relationship Id="rId531" Type="http://schemas.openxmlformats.org/officeDocument/2006/relationships/customXml" Target="ink/ink258.xml"/><Relationship Id="rId629" Type="http://schemas.openxmlformats.org/officeDocument/2006/relationships/customXml" Target="ink/ink307.xml"/><Relationship Id="rId1161" Type="http://schemas.openxmlformats.org/officeDocument/2006/relationships/image" Target="media/image578.emf"/><Relationship Id="rId1259" Type="http://schemas.openxmlformats.org/officeDocument/2006/relationships/image" Target="media/image627.emf"/><Relationship Id="rId1466" Type="http://schemas.openxmlformats.org/officeDocument/2006/relationships/image" Target="media/image730.emf"/><Relationship Id="rId2005" Type="http://schemas.openxmlformats.org/officeDocument/2006/relationships/customXml" Target="ink/ink985.xml"/><Relationship Id="rId2212" Type="http://schemas.openxmlformats.org/officeDocument/2006/relationships/image" Target="media/image1103.emf"/><Relationship Id="rId836" Type="http://schemas.openxmlformats.org/officeDocument/2006/relationships/customXml" Target="ink/ink404.xml"/><Relationship Id="rId1021" Type="http://schemas.openxmlformats.org/officeDocument/2006/relationships/image" Target="media/image508.emf"/><Relationship Id="rId1119" Type="http://schemas.openxmlformats.org/officeDocument/2006/relationships/image" Target="media/image557.emf"/><Relationship Id="rId1673" Type="http://schemas.openxmlformats.org/officeDocument/2006/relationships/customXml" Target="ink/ink820.xml"/><Relationship Id="rId1880" Type="http://schemas.openxmlformats.org/officeDocument/2006/relationships/image" Target="media/image937.emf"/><Relationship Id="rId1978" Type="http://schemas.openxmlformats.org/officeDocument/2006/relationships/image" Target="media/image986.emf"/><Relationship Id="rId903" Type="http://schemas.openxmlformats.org/officeDocument/2006/relationships/image" Target="media/image449.emf"/><Relationship Id="rId1326" Type="http://schemas.openxmlformats.org/officeDocument/2006/relationships/customXml" Target="ink/ink649.xml"/><Relationship Id="rId1533" Type="http://schemas.openxmlformats.org/officeDocument/2006/relationships/customXml" Target="ink/ink750.xml"/><Relationship Id="rId1740" Type="http://schemas.openxmlformats.org/officeDocument/2006/relationships/image" Target="media/image867.emf"/><Relationship Id="rId32" Type="http://schemas.openxmlformats.org/officeDocument/2006/relationships/customXml" Target="ink/ink13.xml"/><Relationship Id="rId1600" Type="http://schemas.openxmlformats.org/officeDocument/2006/relationships/image" Target="media/image797.emf"/><Relationship Id="rId1838" Type="http://schemas.openxmlformats.org/officeDocument/2006/relationships/image" Target="media/image916.emf"/><Relationship Id="rId181" Type="http://schemas.openxmlformats.org/officeDocument/2006/relationships/image" Target="media/image89.emf"/><Relationship Id="rId1905" Type="http://schemas.openxmlformats.org/officeDocument/2006/relationships/customXml" Target="ink/ink935.xml"/><Relationship Id="rId279" Type="http://schemas.openxmlformats.org/officeDocument/2006/relationships/customXml" Target="ink/ink132.xml"/><Relationship Id="rId486" Type="http://schemas.openxmlformats.org/officeDocument/2006/relationships/image" Target="media/image241.emf"/><Relationship Id="rId693" Type="http://schemas.openxmlformats.org/officeDocument/2006/relationships/image" Target="media/image344.emf"/><Relationship Id="rId2167" Type="http://schemas.openxmlformats.org/officeDocument/2006/relationships/customXml" Target="ink/ink1066.xml"/><Relationship Id="rId2374" Type="http://schemas.openxmlformats.org/officeDocument/2006/relationships/header" Target="header4.xml"/><Relationship Id="rId139" Type="http://schemas.openxmlformats.org/officeDocument/2006/relationships/image" Target="media/image68.emf"/><Relationship Id="rId346" Type="http://schemas.openxmlformats.org/officeDocument/2006/relationships/image" Target="media/image171.emf"/><Relationship Id="rId553" Type="http://schemas.openxmlformats.org/officeDocument/2006/relationships/customXml" Target="ink/ink269.xml"/><Relationship Id="rId760" Type="http://schemas.openxmlformats.org/officeDocument/2006/relationships/customXml" Target="ink/ink367.xml"/><Relationship Id="rId998" Type="http://schemas.openxmlformats.org/officeDocument/2006/relationships/customXml" Target="ink/ink485.xml"/><Relationship Id="rId1183" Type="http://schemas.openxmlformats.org/officeDocument/2006/relationships/image" Target="media/image589.emf"/><Relationship Id="rId1390" Type="http://schemas.openxmlformats.org/officeDocument/2006/relationships/image" Target="media/image692.emf"/><Relationship Id="rId2027" Type="http://schemas.openxmlformats.org/officeDocument/2006/relationships/customXml" Target="ink/ink996.xml"/><Relationship Id="rId2234" Type="http://schemas.openxmlformats.org/officeDocument/2006/relationships/image" Target="media/image1114.emf"/><Relationship Id="rId206" Type="http://schemas.openxmlformats.org/officeDocument/2006/relationships/image" Target="media/image102.wmf"/><Relationship Id="rId413" Type="http://schemas.openxmlformats.org/officeDocument/2006/relationships/customXml" Target="ink/ink199.xml"/><Relationship Id="rId858" Type="http://schemas.openxmlformats.org/officeDocument/2006/relationships/customXml" Target="ink/ink415.xml"/><Relationship Id="rId1043" Type="http://schemas.openxmlformats.org/officeDocument/2006/relationships/image" Target="media/image519.emf"/><Relationship Id="rId1488" Type="http://schemas.openxmlformats.org/officeDocument/2006/relationships/image" Target="media/image741.emf"/><Relationship Id="rId1695" Type="http://schemas.openxmlformats.org/officeDocument/2006/relationships/customXml" Target="ink/ink831.xml"/><Relationship Id="rId620" Type="http://schemas.openxmlformats.org/officeDocument/2006/relationships/image" Target="media/image308.emf"/><Relationship Id="rId718" Type="http://schemas.openxmlformats.org/officeDocument/2006/relationships/customXml" Target="ink/ink346.xml"/><Relationship Id="rId925" Type="http://schemas.openxmlformats.org/officeDocument/2006/relationships/image" Target="media/image460.emf"/><Relationship Id="rId1250" Type="http://schemas.openxmlformats.org/officeDocument/2006/relationships/customXml" Target="ink/ink611.xml"/><Relationship Id="rId1348" Type="http://schemas.openxmlformats.org/officeDocument/2006/relationships/customXml" Target="ink/ink660.xml"/><Relationship Id="rId1555" Type="http://schemas.openxmlformats.org/officeDocument/2006/relationships/customXml" Target="ink/ink761.xml"/><Relationship Id="rId1762" Type="http://schemas.openxmlformats.org/officeDocument/2006/relationships/image" Target="media/image878.emf"/><Relationship Id="rId2301" Type="http://schemas.openxmlformats.org/officeDocument/2006/relationships/customXml" Target="ink/ink1133.xml"/><Relationship Id="rId1110" Type="http://schemas.openxmlformats.org/officeDocument/2006/relationships/customXml" Target="ink/ink541.xml"/><Relationship Id="rId1208" Type="http://schemas.openxmlformats.org/officeDocument/2006/relationships/customXml" Target="ink/ink590.xml"/><Relationship Id="rId1415" Type="http://schemas.openxmlformats.org/officeDocument/2006/relationships/customXml" Target="ink/ink691.xml"/><Relationship Id="rId54" Type="http://schemas.openxmlformats.org/officeDocument/2006/relationships/customXml" Target="ink/ink24.xml"/><Relationship Id="rId1622" Type="http://schemas.openxmlformats.org/officeDocument/2006/relationships/image" Target="media/image808.emf"/><Relationship Id="rId1927" Type="http://schemas.openxmlformats.org/officeDocument/2006/relationships/customXml" Target="ink/ink946.xml"/><Relationship Id="rId2091" Type="http://schemas.openxmlformats.org/officeDocument/2006/relationships/customXml" Target="ink/ink1028.xml"/><Relationship Id="rId2189" Type="http://schemas.openxmlformats.org/officeDocument/2006/relationships/customXml" Target="ink/ink1077.xml"/><Relationship Id="rId270" Type="http://schemas.openxmlformats.org/officeDocument/2006/relationships/image" Target="media/image133.emf"/><Relationship Id="rId130" Type="http://schemas.openxmlformats.org/officeDocument/2006/relationships/customXml" Target="ink/ink61.xml"/><Relationship Id="rId368" Type="http://schemas.openxmlformats.org/officeDocument/2006/relationships/image" Target="media/image182.emf"/><Relationship Id="rId575" Type="http://schemas.openxmlformats.org/officeDocument/2006/relationships/customXml" Target="ink/ink280.xml"/><Relationship Id="rId782" Type="http://schemas.openxmlformats.org/officeDocument/2006/relationships/customXml" Target="ink/ink377.xml"/><Relationship Id="rId2049" Type="http://schemas.openxmlformats.org/officeDocument/2006/relationships/customXml" Target="ink/ink1007.xml"/><Relationship Id="rId2256" Type="http://schemas.openxmlformats.org/officeDocument/2006/relationships/image" Target="media/image1125.emf"/><Relationship Id="rId228" Type="http://schemas.openxmlformats.org/officeDocument/2006/relationships/customXml" Target="ink/ink108.xml"/><Relationship Id="rId435" Type="http://schemas.openxmlformats.org/officeDocument/2006/relationships/customXml" Target="ink/ink210.xml"/><Relationship Id="rId642" Type="http://schemas.openxmlformats.org/officeDocument/2006/relationships/image" Target="media/image319.emf"/><Relationship Id="rId1065" Type="http://schemas.openxmlformats.org/officeDocument/2006/relationships/image" Target="media/image530.emf"/><Relationship Id="rId1272" Type="http://schemas.openxmlformats.org/officeDocument/2006/relationships/customXml" Target="ink/ink622.xml"/><Relationship Id="rId2116" Type="http://schemas.openxmlformats.org/officeDocument/2006/relationships/image" Target="media/image1055.emf"/><Relationship Id="rId2323" Type="http://schemas.openxmlformats.org/officeDocument/2006/relationships/customXml" Target="ink/ink1144.xml"/><Relationship Id="rId502" Type="http://schemas.openxmlformats.org/officeDocument/2006/relationships/image" Target="media/image249.emf"/><Relationship Id="rId947" Type="http://schemas.openxmlformats.org/officeDocument/2006/relationships/image" Target="media/image471.emf"/><Relationship Id="rId1132" Type="http://schemas.openxmlformats.org/officeDocument/2006/relationships/customXml" Target="ink/ink552.xml"/><Relationship Id="rId1577" Type="http://schemas.openxmlformats.org/officeDocument/2006/relationships/customXml" Target="ink/ink772.xml"/><Relationship Id="rId1784" Type="http://schemas.openxmlformats.org/officeDocument/2006/relationships/image" Target="media/image889.emf"/><Relationship Id="rId1991" Type="http://schemas.openxmlformats.org/officeDocument/2006/relationships/customXml" Target="ink/ink978.xml"/><Relationship Id="rId76" Type="http://schemas.openxmlformats.org/officeDocument/2006/relationships/customXml" Target="ink/ink35.xml"/><Relationship Id="rId807" Type="http://schemas.openxmlformats.org/officeDocument/2006/relationships/image" Target="media/image401.emf"/><Relationship Id="rId1437" Type="http://schemas.openxmlformats.org/officeDocument/2006/relationships/customXml" Target="ink/ink702.xml"/><Relationship Id="rId1644" Type="http://schemas.openxmlformats.org/officeDocument/2006/relationships/image" Target="media/image819.emf"/><Relationship Id="rId1851" Type="http://schemas.openxmlformats.org/officeDocument/2006/relationships/customXml" Target="ink/ink908.xml"/><Relationship Id="rId1504" Type="http://schemas.openxmlformats.org/officeDocument/2006/relationships/image" Target="media/image749.emf"/><Relationship Id="rId1711" Type="http://schemas.openxmlformats.org/officeDocument/2006/relationships/customXml" Target="ink/ink839.xml"/><Relationship Id="rId1949" Type="http://schemas.openxmlformats.org/officeDocument/2006/relationships/customXml" Target="ink/ink957.xml"/><Relationship Id="rId292" Type="http://schemas.openxmlformats.org/officeDocument/2006/relationships/image" Target="media/image144.emf"/><Relationship Id="rId1809" Type="http://schemas.openxmlformats.org/officeDocument/2006/relationships/customXml" Target="ink/ink887.xml"/><Relationship Id="rId597" Type="http://schemas.openxmlformats.org/officeDocument/2006/relationships/customXml" Target="ink/ink291.xml"/><Relationship Id="rId2180" Type="http://schemas.openxmlformats.org/officeDocument/2006/relationships/image" Target="media/image1087.emf"/><Relationship Id="rId2278" Type="http://schemas.openxmlformats.org/officeDocument/2006/relationships/image" Target="media/image1136.emf"/><Relationship Id="rId152" Type="http://schemas.openxmlformats.org/officeDocument/2006/relationships/customXml" Target="ink/ink72.xml"/><Relationship Id="rId457" Type="http://schemas.openxmlformats.org/officeDocument/2006/relationships/customXml" Target="ink/ink221.xml"/><Relationship Id="rId1087" Type="http://schemas.openxmlformats.org/officeDocument/2006/relationships/image" Target="media/image541.emf"/><Relationship Id="rId1294" Type="http://schemas.openxmlformats.org/officeDocument/2006/relationships/customXml" Target="ink/ink633.xml"/><Relationship Id="rId2040" Type="http://schemas.openxmlformats.org/officeDocument/2006/relationships/image" Target="media/image1017.emf"/><Relationship Id="rId2138" Type="http://schemas.openxmlformats.org/officeDocument/2006/relationships/image" Target="media/image1066.emf"/><Relationship Id="rId664" Type="http://schemas.openxmlformats.org/officeDocument/2006/relationships/oleObject" Target="embeddings/oleObject5.bin"/><Relationship Id="rId871" Type="http://schemas.openxmlformats.org/officeDocument/2006/relationships/image" Target="media/image433.emf"/><Relationship Id="rId969" Type="http://schemas.openxmlformats.org/officeDocument/2006/relationships/image" Target="media/image482.emf"/><Relationship Id="rId1599" Type="http://schemas.openxmlformats.org/officeDocument/2006/relationships/customXml" Target="ink/ink783.xml"/><Relationship Id="rId2345" Type="http://schemas.openxmlformats.org/officeDocument/2006/relationships/customXml" Target="ink/ink1155.xml"/><Relationship Id="rId317" Type="http://schemas.openxmlformats.org/officeDocument/2006/relationships/customXml" Target="ink/ink151.xml"/><Relationship Id="rId524" Type="http://schemas.openxmlformats.org/officeDocument/2006/relationships/image" Target="media/image260.emf"/><Relationship Id="rId731" Type="http://schemas.openxmlformats.org/officeDocument/2006/relationships/image" Target="media/image363.emf"/><Relationship Id="rId1154" Type="http://schemas.openxmlformats.org/officeDocument/2006/relationships/customXml" Target="ink/ink563.xml"/><Relationship Id="rId1361" Type="http://schemas.openxmlformats.org/officeDocument/2006/relationships/image" Target="media/image678.emf"/><Relationship Id="rId1459" Type="http://schemas.openxmlformats.org/officeDocument/2006/relationships/customXml" Target="ink/ink713.xml"/><Relationship Id="rId2205" Type="http://schemas.openxmlformats.org/officeDocument/2006/relationships/customXml" Target="ink/ink1085.xml"/><Relationship Id="rId98" Type="http://schemas.openxmlformats.org/officeDocument/2006/relationships/customXml" Target="ink/ink46.xml"/><Relationship Id="rId829" Type="http://schemas.openxmlformats.org/officeDocument/2006/relationships/image" Target="media/image412.emf"/><Relationship Id="rId1014" Type="http://schemas.openxmlformats.org/officeDocument/2006/relationships/customXml" Target="ink/ink493.xml"/><Relationship Id="rId1221" Type="http://schemas.openxmlformats.org/officeDocument/2006/relationships/image" Target="media/image608.emf"/><Relationship Id="rId1666" Type="http://schemas.openxmlformats.org/officeDocument/2006/relationships/image" Target="media/image830.emf"/><Relationship Id="rId1873" Type="http://schemas.openxmlformats.org/officeDocument/2006/relationships/customXml" Target="ink/ink919.xml"/><Relationship Id="rId1319" Type="http://schemas.openxmlformats.org/officeDocument/2006/relationships/image" Target="media/image657.emf"/><Relationship Id="rId1526" Type="http://schemas.openxmlformats.org/officeDocument/2006/relationships/image" Target="media/image760.emf"/><Relationship Id="rId1733" Type="http://schemas.openxmlformats.org/officeDocument/2006/relationships/customXml" Target="ink/ink850.xml"/><Relationship Id="rId1940" Type="http://schemas.openxmlformats.org/officeDocument/2006/relationships/image" Target="media/image967.emf"/><Relationship Id="rId25" Type="http://schemas.openxmlformats.org/officeDocument/2006/relationships/image" Target="media/image10.emf"/><Relationship Id="rId1800" Type="http://schemas.openxmlformats.org/officeDocument/2006/relationships/image" Target="media/image897.emf"/><Relationship Id="rId174" Type="http://schemas.openxmlformats.org/officeDocument/2006/relationships/customXml" Target="ink/ink83.xml"/><Relationship Id="rId381" Type="http://schemas.openxmlformats.org/officeDocument/2006/relationships/customXml" Target="ink/ink183.xml"/><Relationship Id="rId2062" Type="http://schemas.openxmlformats.org/officeDocument/2006/relationships/image" Target="media/image1028.emf"/><Relationship Id="rId241" Type="http://schemas.openxmlformats.org/officeDocument/2006/relationships/image" Target="media/image119.emf"/><Relationship Id="rId479" Type="http://schemas.openxmlformats.org/officeDocument/2006/relationships/customXml" Target="ink/ink232.xml"/><Relationship Id="rId686" Type="http://schemas.openxmlformats.org/officeDocument/2006/relationships/customXml" Target="ink/ink330.xml"/><Relationship Id="rId893" Type="http://schemas.openxmlformats.org/officeDocument/2006/relationships/image" Target="media/image444.emf"/><Relationship Id="rId2367" Type="http://schemas.openxmlformats.org/officeDocument/2006/relationships/image" Target="media/image1180.wmf"/><Relationship Id="rId339" Type="http://schemas.openxmlformats.org/officeDocument/2006/relationships/customXml" Target="ink/ink162.xml"/><Relationship Id="rId546" Type="http://schemas.openxmlformats.org/officeDocument/2006/relationships/image" Target="media/image271.emf"/><Relationship Id="rId753" Type="http://schemas.openxmlformats.org/officeDocument/2006/relationships/image" Target="media/image374.emf"/><Relationship Id="rId1176" Type="http://schemas.openxmlformats.org/officeDocument/2006/relationships/customXml" Target="ink/ink574.xml"/><Relationship Id="rId1383" Type="http://schemas.openxmlformats.org/officeDocument/2006/relationships/customXml" Target="ink/ink675.xml"/><Relationship Id="rId2227" Type="http://schemas.openxmlformats.org/officeDocument/2006/relationships/customXml" Target="ink/ink1096.xml"/><Relationship Id="rId101" Type="http://schemas.openxmlformats.org/officeDocument/2006/relationships/image" Target="media/image48.emf"/><Relationship Id="rId406" Type="http://schemas.openxmlformats.org/officeDocument/2006/relationships/image" Target="media/image201.emf"/><Relationship Id="rId960" Type="http://schemas.openxmlformats.org/officeDocument/2006/relationships/customXml" Target="ink/ink466.xml"/><Relationship Id="rId1036" Type="http://schemas.openxmlformats.org/officeDocument/2006/relationships/customXml" Target="ink/ink504.xml"/><Relationship Id="rId1243" Type="http://schemas.openxmlformats.org/officeDocument/2006/relationships/image" Target="media/image619.emf"/><Relationship Id="rId1590" Type="http://schemas.openxmlformats.org/officeDocument/2006/relationships/image" Target="media/image792.emf"/><Relationship Id="rId1688" Type="http://schemas.openxmlformats.org/officeDocument/2006/relationships/image" Target="media/image841.emf"/><Relationship Id="rId1895" Type="http://schemas.openxmlformats.org/officeDocument/2006/relationships/customXml" Target="ink/ink930.xml"/><Relationship Id="rId613" Type="http://schemas.openxmlformats.org/officeDocument/2006/relationships/customXml" Target="ink/ink299.xml"/><Relationship Id="rId820" Type="http://schemas.openxmlformats.org/officeDocument/2006/relationships/customXml" Target="ink/ink396.xml"/><Relationship Id="rId918" Type="http://schemas.openxmlformats.org/officeDocument/2006/relationships/customXml" Target="ink/ink445.xml"/><Relationship Id="rId1450" Type="http://schemas.openxmlformats.org/officeDocument/2006/relationships/image" Target="media/image722.emf"/><Relationship Id="rId1548" Type="http://schemas.openxmlformats.org/officeDocument/2006/relationships/image" Target="media/image771.emf"/><Relationship Id="rId1755" Type="http://schemas.openxmlformats.org/officeDocument/2006/relationships/customXml" Target="ink/ink861.xml"/><Relationship Id="rId1103" Type="http://schemas.openxmlformats.org/officeDocument/2006/relationships/image" Target="media/image549.emf"/><Relationship Id="rId1310" Type="http://schemas.openxmlformats.org/officeDocument/2006/relationships/customXml" Target="ink/ink641.xml"/><Relationship Id="rId1408" Type="http://schemas.openxmlformats.org/officeDocument/2006/relationships/image" Target="media/image701.emf"/><Relationship Id="rId1962" Type="http://schemas.openxmlformats.org/officeDocument/2006/relationships/image" Target="media/image978.emf"/><Relationship Id="rId47" Type="http://schemas.openxmlformats.org/officeDocument/2006/relationships/image" Target="media/image21.emf"/><Relationship Id="rId1615" Type="http://schemas.openxmlformats.org/officeDocument/2006/relationships/customXml" Target="ink/ink791.xml"/><Relationship Id="rId1822" Type="http://schemas.openxmlformats.org/officeDocument/2006/relationships/image" Target="media/image908.emf"/><Relationship Id="rId196" Type="http://schemas.openxmlformats.org/officeDocument/2006/relationships/customXml" Target="ink/ink94.xml"/><Relationship Id="rId2084" Type="http://schemas.openxmlformats.org/officeDocument/2006/relationships/image" Target="media/image1039.emf"/><Relationship Id="rId2291" Type="http://schemas.openxmlformats.org/officeDocument/2006/relationships/customXml" Target="ink/ink1128.xml"/><Relationship Id="rId263" Type="http://schemas.openxmlformats.org/officeDocument/2006/relationships/customXml" Target="ink/ink124.xml"/><Relationship Id="rId470" Type="http://schemas.openxmlformats.org/officeDocument/2006/relationships/image" Target="media/image233.emf"/><Relationship Id="rId2151" Type="http://schemas.openxmlformats.org/officeDocument/2006/relationships/customXml" Target="ink/ink1058.xml"/><Relationship Id="rId123" Type="http://schemas.openxmlformats.org/officeDocument/2006/relationships/image" Target="media/image60.emf"/><Relationship Id="rId330" Type="http://schemas.openxmlformats.org/officeDocument/2006/relationships/image" Target="media/image163.emf"/><Relationship Id="rId568" Type="http://schemas.openxmlformats.org/officeDocument/2006/relationships/image" Target="media/image282.emf"/><Relationship Id="rId775" Type="http://schemas.openxmlformats.org/officeDocument/2006/relationships/image" Target="media/image385.emf"/><Relationship Id="rId982" Type="http://schemas.openxmlformats.org/officeDocument/2006/relationships/customXml" Target="ink/ink477.xml"/><Relationship Id="rId1198" Type="http://schemas.openxmlformats.org/officeDocument/2006/relationships/customXml" Target="ink/ink585.xml"/><Relationship Id="rId2011" Type="http://schemas.openxmlformats.org/officeDocument/2006/relationships/customXml" Target="ink/ink988.xml"/><Relationship Id="rId2249" Type="http://schemas.openxmlformats.org/officeDocument/2006/relationships/customXml" Target="ink/ink1107.xml"/><Relationship Id="rId428" Type="http://schemas.openxmlformats.org/officeDocument/2006/relationships/image" Target="media/image212.emf"/><Relationship Id="rId635" Type="http://schemas.openxmlformats.org/officeDocument/2006/relationships/customXml" Target="ink/ink310.xml"/><Relationship Id="rId842" Type="http://schemas.openxmlformats.org/officeDocument/2006/relationships/customXml" Target="ink/ink407.xml"/><Relationship Id="rId1058" Type="http://schemas.openxmlformats.org/officeDocument/2006/relationships/customXml" Target="ink/ink515.xml"/><Relationship Id="rId1265" Type="http://schemas.openxmlformats.org/officeDocument/2006/relationships/image" Target="media/image630.emf"/><Relationship Id="rId1472" Type="http://schemas.openxmlformats.org/officeDocument/2006/relationships/image" Target="media/image733.emf"/><Relationship Id="rId2109" Type="http://schemas.openxmlformats.org/officeDocument/2006/relationships/customXml" Target="ink/ink1037.xml"/><Relationship Id="rId2316" Type="http://schemas.openxmlformats.org/officeDocument/2006/relationships/image" Target="media/image1155.emf"/><Relationship Id="rId702" Type="http://schemas.openxmlformats.org/officeDocument/2006/relationships/customXml" Target="ink/ink338.xml"/><Relationship Id="rId1125" Type="http://schemas.openxmlformats.org/officeDocument/2006/relationships/image" Target="media/image560.emf"/><Relationship Id="rId1332" Type="http://schemas.openxmlformats.org/officeDocument/2006/relationships/customXml" Target="ink/ink652.xml"/><Relationship Id="rId1777" Type="http://schemas.openxmlformats.org/officeDocument/2006/relationships/customXml" Target="ink/ink871.xml"/><Relationship Id="rId1984" Type="http://schemas.openxmlformats.org/officeDocument/2006/relationships/image" Target="media/image989.emf"/><Relationship Id="rId69" Type="http://schemas.openxmlformats.org/officeDocument/2006/relationships/image" Target="media/image32.emf"/><Relationship Id="rId1637" Type="http://schemas.openxmlformats.org/officeDocument/2006/relationships/customXml" Target="ink/ink802.xml"/><Relationship Id="rId1844" Type="http://schemas.openxmlformats.org/officeDocument/2006/relationships/image" Target="media/image919.emf"/><Relationship Id="rId1704" Type="http://schemas.openxmlformats.org/officeDocument/2006/relationships/image" Target="media/image849.emf"/><Relationship Id="rId285" Type="http://schemas.openxmlformats.org/officeDocument/2006/relationships/customXml" Target="ink/ink135.xml"/><Relationship Id="rId1911" Type="http://schemas.openxmlformats.org/officeDocument/2006/relationships/customXml" Target="ink/ink938.xml"/><Relationship Id="rId492" Type="http://schemas.openxmlformats.org/officeDocument/2006/relationships/image" Target="media/image244.emf"/><Relationship Id="rId797" Type="http://schemas.openxmlformats.org/officeDocument/2006/relationships/image" Target="media/image396.emf"/><Relationship Id="rId2173" Type="http://schemas.openxmlformats.org/officeDocument/2006/relationships/customXml" Target="ink/ink1069.xml"/><Relationship Id="rId145" Type="http://schemas.openxmlformats.org/officeDocument/2006/relationships/image" Target="media/image71.emf"/><Relationship Id="rId352" Type="http://schemas.openxmlformats.org/officeDocument/2006/relationships/image" Target="media/image174.emf"/><Relationship Id="rId1287" Type="http://schemas.openxmlformats.org/officeDocument/2006/relationships/image" Target="media/image641.emf"/><Relationship Id="rId2033" Type="http://schemas.openxmlformats.org/officeDocument/2006/relationships/customXml" Target="ink/ink999.xml"/><Relationship Id="rId2240" Type="http://schemas.openxmlformats.org/officeDocument/2006/relationships/image" Target="media/image1117.emf"/><Relationship Id="rId212" Type="http://schemas.openxmlformats.org/officeDocument/2006/relationships/customXml" Target="ink/ink101.xml"/><Relationship Id="rId657" Type="http://schemas.openxmlformats.org/officeDocument/2006/relationships/customXml" Target="ink/ink321.xml"/><Relationship Id="rId864" Type="http://schemas.openxmlformats.org/officeDocument/2006/relationships/customXml" Target="ink/ink418.xml"/><Relationship Id="rId1494" Type="http://schemas.openxmlformats.org/officeDocument/2006/relationships/image" Target="media/image744.emf"/><Relationship Id="rId1799" Type="http://schemas.openxmlformats.org/officeDocument/2006/relationships/customXml" Target="ink/ink882.xml"/><Relationship Id="rId2100" Type="http://schemas.openxmlformats.org/officeDocument/2006/relationships/image" Target="media/image1047.emf"/><Relationship Id="rId2338" Type="http://schemas.openxmlformats.org/officeDocument/2006/relationships/image" Target="media/image1166.emf"/><Relationship Id="rId517" Type="http://schemas.openxmlformats.org/officeDocument/2006/relationships/customXml" Target="ink/ink251.xml"/><Relationship Id="rId724" Type="http://schemas.openxmlformats.org/officeDocument/2006/relationships/customXml" Target="ink/ink349.xml"/><Relationship Id="rId931" Type="http://schemas.openxmlformats.org/officeDocument/2006/relationships/image" Target="media/image463.emf"/><Relationship Id="rId1147" Type="http://schemas.openxmlformats.org/officeDocument/2006/relationships/image" Target="media/image571.emf"/><Relationship Id="rId1354" Type="http://schemas.openxmlformats.org/officeDocument/2006/relationships/customXml" Target="ink/ink663.xml"/><Relationship Id="rId1561" Type="http://schemas.openxmlformats.org/officeDocument/2006/relationships/customXml" Target="ink/ink764.xml"/><Relationship Id="rId60" Type="http://schemas.openxmlformats.org/officeDocument/2006/relationships/customXml" Target="ink/ink27.xml"/><Relationship Id="rId1007" Type="http://schemas.openxmlformats.org/officeDocument/2006/relationships/image" Target="media/image501.emf"/><Relationship Id="rId1214" Type="http://schemas.openxmlformats.org/officeDocument/2006/relationships/customXml" Target="ink/ink593.xml"/><Relationship Id="rId1421" Type="http://schemas.openxmlformats.org/officeDocument/2006/relationships/customXml" Target="ink/ink694.xml"/><Relationship Id="rId1659" Type="http://schemas.openxmlformats.org/officeDocument/2006/relationships/customXml" Target="ink/ink813.xml"/><Relationship Id="rId1866" Type="http://schemas.openxmlformats.org/officeDocument/2006/relationships/image" Target="media/image930.emf"/><Relationship Id="rId1519" Type="http://schemas.openxmlformats.org/officeDocument/2006/relationships/customXml" Target="ink/ink743.xml"/><Relationship Id="rId1726" Type="http://schemas.openxmlformats.org/officeDocument/2006/relationships/image" Target="media/image860.emf"/><Relationship Id="rId1933" Type="http://schemas.openxmlformats.org/officeDocument/2006/relationships/customXml" Target="ink/ink949.xml"/><Relationship Id="rId18" Type="http://schemas.openxmlformats.org/officeDocument/2006/relationships/customXml" Target="ink/ink6.xml"/><Relationship Id="rId2195" Type="http://schemas.openxmlformats.org/officeDocument/2006/relationships/customXml" Target="ink/ink1080.xml"/><Relationship Id="rId167" Type="http://schemas.openxmlformats.org/officeDocument/2006/relationships/image" Target="media/image82.emf"/><Relationship Id="rId374" Type="http://schemas.openxmlformats.org/officeDocument/2006/relationships/image" Target="media/image185.emf"/><Relationship Id="rId581" Type="http://schemas.openxmlformats.org/officeDocument/2006/relationships/customXml" Target="ink/ink283.xml"/><Relationship Id="rId2055" Type="http://schemas.openxmlformats.org/officeDocument/2006/relationships/customXml" Target="ink/ink1010.xml"/><Relationship Id="rId2262" Type="http://schemas.openxmlformats.org/officeDocument/2006/relationships/image" Target="media/image1128.emf"/><Relationship Id="rId234" Type="http://schemas.openxmlformats.org/officeDocument/2006/relationships/customXml" Target="ink/ink111.xml"/><Relationship Id="rId679" Type="http://schemas.openxmlformats.org/officeDocument/2006/relationships/image" Target="media/image337.emf"/><Relationship Id="rId886" Type="http://schemas.openxmlformats.org/officeDocument/2006/relationships/customXml" Target="ink/ink429.xml"/><Relationship Id="rId2" Type="http://schemas.openxmlformats.org/officeDocument/2006/relationships/styles" Target="styles.xml"/><Relationship Id="rId441" Type="http://schemas.openxmlformats.org/officeDocument/2006/relationships/customXml" Target="ink/ink213.xml"/><Relationship Id="rId539" Type="http://schemas.openxmlformats.org/officeDocument/2006/relationships/customXml" Target="ink/ink262.xml"/><Relationship Id="rId746" Type="http://schemas.openxmlformats.org/officeDocument/2006/relationships/customXml" Target="ink/ink360.xml"/><Relationship Id="rId1071" Type="http://schemas.openxmlformats.org/officeDocument/2006/relationships/image" Target="media/image533.emf"/><Relationship Id="rId1169" Type="http://schemas.openxmlformats.org/officeDocument/2006/relationships/image" Target="media/image582.emf"/><Relationship Id="rId1376" Type="http://schemas.openxmlformats.org/officeDocument/2006/relationships/image" Target="media/image685.emf"/><Relationship Id="rId1583" Type="http://schemas.openxmlformats.org/officeDocument/2006/relationships/customXml" Target="ink/ink775.xml"/><Relationship Id="rId2122" Type="http://schemas.openxmlformats.org/officeDocument/2006/relationships/image" Target="media/image1058.emf"/><Relationship Id="rId301" Type="http://schemas.openxmlformats.org/officeDocument/2006/relationships/customXml" Target="ink/ink143.xml"/><Relationship Id="rId953" Type="http://schemas.openxmlformats.org/officeDocument/2006/relationships/image" Target="media/image474.emf"/><Relationship Id="rId1029" Type="http://schemas.openxmlformats.org/officeDocument/2006/relationships/image" Target="media/image512.emf"/><Relationship Id="rId1236" Type="http://schemas.openxmlformats.org/officeDocument/2006/relationships/customXml" Target="ink/ink604.xml"/><Relationship Id="rId1790" Type="http://schemas.openxmlformats.org/officeDocument/2006/relationships/image" Target="media/image892.emf"/><Relationship Id="rId1888" Type="http://schemas.openxmlformats.org/officeDocument/2006/relationships/image" Target="media/image941.emf"/><Relationship Id="rId82" Type="http://schemas.openxmlformats.org/officeDocument/2006/relationships/customXml" Target="ink/ink38.xml"/><Relationship Id="rId606" Type="http://schemas.openxmlformats.org/officeDocument/2006/relationships/image" Target="media/image301.emf"/><Relationship Id="rId813" Type="http://schemas.openxmlformats.org/officeDocument/2006/relationships/image" Target="media/image404.emf"/><Relationship Id="rId1443" Type="http://schemas.openxmlformats.org/officeDocument/2006/relationships/customXml" Target="ink/ink705.xml"/><Relationship Id="rId1650" Type="http://schemas.openxmlformats.org/officeDocument/2006/relationships/image" Target="media/image822.emf"/><Relationship Id="rId1748" Type="http://schemas.openxmlformats.org/officeDocument/2006/relationships/image" Target="media/image871.emf"/><Relationship Id="rId1303" Type="http://schemas.openxmlformats.org/officeDocument/2006/relationships/image" Target="media/image649.emf"/><Relationship Id="rId1510" Type="http://schemas.openxmlformats.org/officeDocument/2006/relationships/image" Target="media/image752.emf"/><Relationship Id="rId1955" Type="http://schemas.openxmlformats.org/officeDocument/2006/relationships/customXml" Target="ink/ink960.xml"/><Relationship Id="rId1608" Type="http://schemas.openxmlformats.org/officeDocument/2006/relationships/image" Target="media/image801.emf"/><Relationship Id="rId1815" Type="http://schemas.openxmlformats.org/officeDocument/2006/relationships/customXml" Target="ink/ink890.xml"/><Relationship Id="rId189" Type="http://schemas.openxmlformats.org/officeDocument/2006/relationships/image" Target="media/image93.emf"/><Relationship Id="rId396" Type="http://schemas.openxmlformats.org/officeDocument/2006/relationships/image" Target="media/image196.emf"/><Relationship Id="rId2077" Type="http://schemas.openxmlformats.org/officeDocument/2006/relationships/customXml" Target="ink/ink1021.xml"/><Relationship Id="rId2284" Type="http://schemas.openxmlformats.org/officeDocument/2006/relationships/image" Target="media/image1139.emf"/><Relationship Id="rId256" Type="http://schemas.openxmlformats.org/officeDocument/2006/relationships/image" Target="media/image126.emf"/><Relationship Id="rId463" Type="http://schemas.openxmlformats.org/officeDocument/2006/relationships/customXml" Target="ink/ink224.xml"/><Relationship Id="rId670" Type="http://schemas.openxmlformats.org/officeDocument/2006/relationships/image" Target="media/image333.wmf"/><Relationship Id="rId1093" Type="http://schemas.openxmlformats.org/officeDocument/2006/relationships/image" Target="media/image544.emf"/><Relationship Id="rId2144" Type="http://schemas.openxmlformats.org/officeDocument/2006/relationships/image" Target="media/image1069.emf"/><Relationship Id="rId2351" Type="http://schemas.openxmlformats.org/officeDocument/2006/relationships/customXml" Target="ink/ink1158.xml"/><Relationship Id="rId116" Type="http://schemas.openxmlformats.org/officeDocument/2006/relationships/customXml" Target="ink/ink54.xml"/><Relationship Id="rId323" Type="http://schemas.openxmlformats.org/officeDocument/2006/relationships/customXml" Target="ink/ink154.xml"/><Relationship Id="rId530" Type="http://schemas.openxmlformats.org/officeDocument/2006/relationships/image" Target="media/image263.emf"/><Relationship Id="rId768" Type="http://schemas.openxmlformats.org/officeDocument/2006/relationships/customXml" Target="ink/ink370.xml"/><Relationship Id="rId975" Type="http://schemas.openxmlformats.org/officeDocument/2006/relationships/image" Target="media/image485.emf"/><Relationship Id="rId1160" Type="http://schemas.openxmlformats.org/officeDocument/2006/relationships/customXml" Target="ink/ink566.xml"/><Relationship Id="rId1398" Type="http://schemas.openxmlformats.org/officeDocument/2006/relationships/image" Target="media/image696.emf"/><Relationship Id="rId2004" Type="http://schemas.openxmlformats.org/officeDocument/2006/relationships/image" Target="media/image999.emf"/><Relationship Id="rId2211" Type="http://schemas.openxmlformats.org/officeDocument/2006/relationships/customXml" Target="ink/ink1088.xml"/><Relationship Id="rId628" Type="http://schemas.openxmlformats.org/officeDocument/2006/relationships/image" Target="media/image312.emf"/><Relationship Id="rId835" Type="http://schemas.openxmlformats.org/officeDocument/2006/relationships/image" Target="media/image415.emf"/><Relationship Id="rId1258" Type="http://schemas.openxmlformats.org/officeDocument/2006/relationships/customXml" Target="ink/ink615.xml"/><Relationship Id="rId1465" Type="http://schemas.openxmlformats.org/officeDocument/2006/relationships/customXml" Target="ink/ink716.xml"/><Relationship Id="rId1672" Type="http://schemas.openxmlformats.org/officeDocument/2006/relationships/image" Target="media/image833.emf"/><Relationship Id="rId2309" Type="http://schemas.openxmlformats.org/officeDocument/2006/relationships/customXml" Target="ink/ink1137.xml"/><Relationship Id="rId1020" Type="http://schemas.openxmlformats.org/officeDocument/2006/relationships/customXml" Target="ink/ink496.xml"/><Relationship Id="rId1118" Type="http://schemas.openxmlformats.org/officeDocument/2006/relationships/customXml" Target="ink/ink545.xml"/><Relationship Id="rId1325" Type="http://schemas.openxmlformats.org/officeDocument/2006/relationships/image" Target="media/image660.emf"/><Relationship Id="rId1532" Type="http://schemas.openxmlformats.org/officeDocument/2006/relationships/image" Target="media/image763.emf"/><Relationship Id="rId1977" Type="http://schemas.openxmlformats.org/officeDocument/2006/relationships/customXml" Target="ink/ink971.xml"/><Relationship Id="rId902" Type="http://schemas.openxmlformats.org/officeDocument/2006/relationships/customXml" Target="ink/ink437.xml"/><Relationship Id="rId1837" Type="http://schemas.openxmlformats.org/officeDocument/2006/relationships/customXml" Target="ink/ink901.xml"/><Relationship Id="rId31" Type="http://schemas.openxmlformats.org/officeDocument/2006/relationships/image" Target="media/image13.emf"/><Relationship Id="rId2099" Type="http://schemas.openxmlformats.org/officeDocument/2006/relationships/customXml" Target="ink/ink1032.xml"/><Relationship Id="rId180" Type="http://schemas.openxmlformats.org/officeDocument/2006/relationships/customXml" Target="ink/ink86.xml"/><Relationship Id="rId278" Type="http://schemas.openxmlformats.org/officeDocument/2006/relationships/image" Target="media/image137.emf"/><Relationship Id="rId1904" Type="http://schemas.openxmlformats.org/officeDocument/2006/relationships/image" Target="media/image949.emf"/><Relationship Id="rId485" Type="http://schemas.openxmlformats.org/officeDocument/2006/relationships/customXml" Target="ink/ink235.xml"/><Relationship Id="rId692" Type="http://schemas.openxmlformats.org/officeDocument/2006/relationships/customXml" Target="ink/ink333.xml"/><Relationship Id="rId2166" Type="http://schemas.openxmlformats.org/officeDocument/2006/relationships/image" Target="media/image1080.emf"/><Relationship Id="rId2373" Type="http://schemas.openxmlformats.org/officeDocument/2006/relationships/header" Target="header3.xml"/><Relationship Id="rId138" Type="http://schemas.openxmlformats.org/officeDocument/2006/relationships/customXml" Target="ink/ink65.xml"/><Relationship Id="rId345" Type="http://schemas.openxmlformats.org/officeDocument/2006/relationships/customXml" Target="ink/ink165.xml"/><Relationship Id="rId552" Type="http://schemas.openxmlformats.org/officeDocument/2006/relationships/image" Target="media/image274.emf"/><Relationship Id="rId997" Type="http://schemas.openxmlformats.org/officeDocument/2006/relationships/image" Target="media/image496.emf"/><Relationship Id="rId1182" Type="http://schemas.openxmlformats.org/officeDocument/2006/relationships/customXml" Target="ink/ink577.xml"/><Relationship Id="rId2026" Type="http://schemas.openxmlformats.org/officeDocument/2006/relationships/image" Target="media/image1010.emf"/><Relationship Id="rId2233" Type="http://schemas.openxmlformats.org/officeDocument/2006/relationships/customXml" Target="ink/ink1099.xml"/><Relationship Id="rId205" Type="http://schemas.openxmlformats.org/officeDocument/2006/relationships/image" Target="media/image101.emf"/><Relationship Id="rId412" Type="http://schemas.openxmlformats.org/officeDocument/2006/relationships/image" Target="media/image204.emf"/><Relationship Id="rId857" Type="http://schemas.openxmlformats.org/officeDocument/2006/relationships/image" Target="media/image426.emf"/><Relationship Id="rId1042" Type="http://schemas.openxmlformats.org/officeDocument/2006/relationships/customXml" Target="ink/ink507.xml"/><Relationship Id="rId1487" Type="http://schemas.openxmlformats.org/officeDocument/2006/relationships/customXml" Target="ink/ink727.xml"/><Relationship Id="rId1694" Type="http://schemas.openxmlformats.org/officeDocument/2006/relationships/image" Target="media/image844.emf"/><Relationship Id="rId2300" Type="http://schemas.openxmlformats.org/officeDocument/2006/relationships/image" Target="media/image1147.emf"/><Relationship Id="rId717" Type="http://schemas.openxmlformats.org/officeDocument/2006/relationships/image" Target="media/image356.emf"/><Relationship Id="rId924" Type="http://schemas.openxmlformats.org/officeDocument/2006/relationships/customXml" Target="ink/ink448.xml"/><Relationship Id="rId1347" Type="http://schemas.openxmlformats.org/officeDocument/2006/relationships/image" Target="media/image671.emf"/><Relationship Id="rId1554" Type="http://schemas.openxmlformats.org/officeDocument/2006/relationships/image" Target="media/image774.emf"/><Relationship Id="rId1761" Type="http://schemas.openxmlformats.org/officeDocument/2006/relationships/customXml" Target="ink/ink863.xml"/><Relationship Id="rId1999" Type="http://schemas.openxmlformats.org/officeDocument/2006/relationships/customXml" Target="ink/ink982.xml"/><Relationship Id="rId53" Type="http://schemas.openxmlformats.org/officeDocument/2006/relationships/image" Target="media/image24.emf"/><Relationship Id="rId1207" Type="http://schemas.openxmlformats.org/officeDocument/2006/relationships/image" Target="media/image601.emf"/><Relationship Id="rId1414" Type="http://schemas.openxmlformats.org/officeDocument/2006/relationships/image" Target="media/image704.emf"/><Relationship Id="rId1621" Type="http://schemas.openxmlformats.org/officeDocument/2006/relationships/customXml" Target="ink/ink794.xml"/><Relationship Id="rId1859" Type="http://schemas.openxmlformats.org/officeDocument/2006/relationships/customXml" Target="ink/ink912.xml"/><Relationship Id="rId1719" Type="http://schemas.openxmlformats.org/officeDocument/2006/relationships/customXml" Target="ink/ink843.xml"/><Relationship Id="rId1926" Type="http://schemas.openxmlformats.org/officeDocument/2006/relationships/image" Target="media/image960.emf"/><Relationship Id="rId2090" Type="http://schemas.openxmlformats.org/officeDocument/2006/relationships/image" Target="media/image1042.emf"/><Relationship Id="rId2188" Type="http://schemas.openxmlformats.org/officeDocument/2006/relationships/image" Target="media/image1091.emf"/><Relationship Id="rId367" Type="http://schemas.openxmlformats.org/officeDocument/2006/relationships/customXml" Target="ink/ink176.xml"/><Relationship Id="rId574" Type="http://schemas.openxmlformats.org/officeDocument/2006/relationships/image" Target="media/image285.emf"/><Relationship Id="rId2048" Type="http://schemas.openxmlformats.org/officeDocument/2006/relationships/image" Target="media/image1021.emf"/><Relationship Id="rId2255" Type="http://schemas.openxmlformats.org/officeDocument/2006/relationships/customXml" Target="ink/ink1110.xml"/><Relationship Id="rId227" Type="http://schemas.openxmlformats.org/officeDocument/2006/relationships/image" Target="media/image112.emf"/><Relationship Id="rId781" Type="http://schemas.openxmlformats.org/officeDocument/2006/relationships/image" Target="media/image388.emf"/><Relationship Id="rId879" Type="http://schemas.openxmlformats.org/officeDocument/2006/relationships/image" Target="media/image437.emf"/><Relationship Id="rId434" Type="http://schemas.openxmlformats.org/officeDocument/2006/relationships/image" Target="media/image215.emf"/><Relationship Id="rId641" Type="http://schemas.openxmlformats.org/officeDocument/2006/relationships/customXml" Target="ink/ink313.xml"/><Relationship Id="rId739" Type="http://schemas.openxmlformats.org/officeDocument/2006/relationships/image" Target="media/image367.emf"/><Relationship Id="rId1064" Type="http://schemas.openxmlformats.org/officeDocument/2006/relationships/customXml" Target="ink/ink518.xml"/><Relationship Id="rId1271" Type="http://schemas.openxmlformats.org/officeDocument/2006/relationships/image" Target="media/image633.emf"/><Relationship Id="rId1369" Type="http://schemas.openxmlformats.org/officeDocument/2006/relationships/oleObject" Target="embeddings/oleObject12.bin"/><Relationship Id="rId1576" Type="http://schemas.openxmlformats.org/officeDocument/2006/relationships/image" Target="media/image785.emf"/><Relationship Id="rId2115" Type="http://schemas.openxmlformats.org/officeDocument/2006/relationships/customXml" Target="ink/ink1040.xml"/><Relationship Id="rId2322" Type="http://schemas.openxmlformats.org/officeDocument/2006/relationships/image" Target="media/image1158.emf"/><Relationship Id="rId501" Type="http://schemas.openxmlformats.org/officeDocument/2006/relationships/customXml" Target="ink/ink243.xml"/><Relationship Id="rId946" Type="http://schemas.openxmlformats.org/officeDocument/2006/relationships/customXml" Target="ink/ink459.xml"/><Relationship Id="rId1131" Type="http://schemas.openxmlformats.org/officeDocument/2006/relationships/image" Target="media/image563.emf"/><Relationship Id="rId1229" Type="http://schemas.openxmlformats.org/officeDocument/2006/relationships/image" Target="media/image612.emf"/><Relationship Id="rId1783" Type="http://schemas.openxmlformats.org/officeDocument/2006/relationships/customXml" Target="ink/ink874.xml"/><Relationship Id="rId1990" Type="http://schemas.openxmlformats.org/officeDocument/2006/relationships/image" Target="media/image992.emf"/><Relationship Id="rId75" Type="http://schemas.openxmlformats.org/officeDocument/2006/relationships/image" Target="media/image35.emf"/><Relationship Id="rId806" Type="http://schemas.openxmlformats.org/officeDocument/2006/relationships/customXml" Target="ink/ink389.xml"/><Relationship Id="rId1436" Type="http://schemas.openxmlformats.org/officeDocument/2006/relationships/image" Target="media/image715.emf"/><Relationship Id="rId1643" Type="http://schemas.openxmlformats.org/officeDocument/2006/relationships/customXml" Target="ink/ink805.xml"/><Relationship Id="rId1850" Type="http://schemas.openxmlformats.org/officeDocument/2006/relationships/image" Target="media/image922.emf"/><Relationship Id="rId1503" Type="http://schemas.openxmlformats.org/officeDocument/2006/relationships/customXml" Target="ink/ink735.xml"/><Relationship Id="rId1710" Type="http://schemas.openxmlformats.org/officeDocument/2006/relationships/image" Target="media/image852.emf"/><Relationship Id="rId1948" Type="http://schemas.openxmlformats.org/officeDocument/2006/relationships/image" Target="media/image971.emf"/><Relationship Id="rId291" Type="http://schemas.openxmlformats.org/officeDocument/2006/relationships/customXml" Target="ink/ink138.xml"/><Relationship Id="rId1808" Type="http://schemas.openxmlformats.org/officeDocument/2006/relationships/image" Target="media/image901.emf"/><Relationship Id="rId151" Type="http://schemas.openxmlformats.org/officeDocument/2006/relationships/image" Target="media/image74.emf"/><Relationship Id="rId389" Type="http://schemas.openxmlformats.org/officeDocument/2006/relationships/customXml" Target="ink/ink187.xml"/><Relationship Id="rId596" Type="http://schemas.openxmlformats.org/officeDocument/2006/relationships/image" Target="media/image296.emf"/><Relationship Id="rId2277" Type="http://schemas.openxmlformats.org/officeDocument/2006/relationships/customXml" Target="ink/ink1121.xml"/><Relationship Id="rId249" Type="http://schemas.openxmlformats.org/officeDocument/2006/relationships/customXml" Target="ink/ink117.xml"/><Relationship Id="rId456" Type="http://schemas.openxmlformats.org/officeDocument/2006/relationships/image" Target="media/image226.emf"/><Relationship Id="rId663" Type="http://schemas.openxmlformats.org/officeDocument/2006/relationships/image" Target="media/image330.wmf"/><Relationship Id="rId870" Type="http://schemas.openxmlformats.org/officeDocument/2006/relationships/customXml" Target="ink/ink421.xml"/><Relationship Id="rId1086" Type="http://schemas.openxmlformats.org/officeDocument/2006/relationships/customXml" Target="ink/ink529.xml"/><Relationship Id="rId1293" Type="http://schemas.openxmlformats.org/officeDocument/2006/relationships/image" Target="media/image644.emf"/><Relationship Id="rId2137" Type="http://schemas.openxmlformats.org/officeDocument/2006/relationships/customXml" Target="ink/ink1051.xml"/><Relationship Id="rId2344" Type="http://schemas.openxmlformats.org/officeDocument/2006/relationships/image" Target="media/image1169.emf"/><Relationship Id="rId109" Type="http://schemas.openxmlformats.org/officeDocument/2006/relationships/customXml" Target="ink/ink51.xml"/><Relationship Id="rId316" Type="http://schemas.openxmlformats.org/officeDocument/2006/relationships/image" Target="media/image156.emf"/><Relationship Id="rId523" Type="http://schemas.openxmlformats.org/officeDocument/2006/relationships/customXml" Target="ink/ink254.xml"/><Relationship Id="rId968" Type="http://schemas.openxmlformats.org/officeDocument/2006/relationships/customXml" Target="ink/ink470.xml"/><Relationship Id="rId1153" Type="http://schemas.openxmlformats.org/officeDocument/2006/relationships/image" Target="media/image574.emf"/><Relationship Id="rId1598" Type="http://schemas.openxmlformats.org/officeDocument/2006/relationships/image" Target="media/image796.emf"/><Relationship Id="rId2204" Type="http://schemas.openxmlformats.org/officeDocument/2006/relationships/image" Target="media/image1099.emf"/><Relationship Id="rId97" Type="http://schemas.openxmlformats.org/officeDocument/2006/relationships/image" Target="media/image46.emf"/><Relationship Id="rId730" Type="http://schemas.openxmlformats.org/officeDocument/2006/relationships/customXml" Target="ink/ink352.xml"/><Relationship Id="rId828" Type="http://schemas.openxmlformats.org/officeDocument/2006/relationships/customXml" Target="ink/ink400.xml"/><Relationship Id="rId1013" Type="http://schemas.openxmlformats.org/officeDocument/2006/relationships/image" Target="media/image504.emf"/><Relationship Id="rId1360" Type="http://schemas.openxmlformats.org/officeDocument/2006/relationships/customXml" Target="ink/ink666.xml"/><Relationship Id="rId1458" Type="http://schemas.openxmlformats.org/officeDocument/2006/relationships/image" Target="media/image726.emf"/><Relationship Id="rId1665" Type="http://schemas.openxmlformats.org/officeDocument/2006/relationships/customXml" Target="ink/ink816.xml"/><Relationship Id="rId1872" Type="http://schemas.openxmlformats.org/officeDocument/2006/relationships/image" Target="media/image933.emf"/><Relationship Id="rId1220" Type="http://schemas.openxmlformats.org/officeDocument/2006/relationships/customXml" Target="ink/ink596.xml"/><Relationship Id="rId1318" Type="http://schemas.openxmlformats.org/officeDocument/2006/relationships/customXml" Target="ink/ink645.xml"/><Relationship Id="rId1525" Type="http://schemas.openxmlformats.org/officeDocument/2006/relationships/customXml" Target="ink/ink746.xml"/><Relationship Id="rId1732" Type="http://schemas.openxmlformats.org/officeDocument/2006/relationships/image" Target="media/image863.emf"/><Relationship Id="rId24" Type="http://schemas.openxmlformats.org/officeDocument/2006/relationships/customXml" Target="ink/ink9.xml"/><Relationship Id="rId2299" Type="http://schemas.openxmlformats.org/officeDocument/2006/relationships/customXml" Target="ink/ink1132.xml"/><Relationship Id="rId173" Type="http://schemas.openxmlformats.org/officeDocument/2006/relationships/image" Target="media/image85.emf"/><Relationship Id="rId380" Type="http://schemas.openxmlformats.org/officeDocument/2006/relationships/image" Target="media/image188.emf"/><Relationship Id="rId2061" Type="http://schemas.openxmlformats.org/officeDocument/2006/relationships/customXml" Target="ink/ink1013.xml"/><Relationship Id="rId240" Type="http://schemas.openxmlformats.org/officeDocument/2006/relationships/customXml" Target="ink/ink114.xml"/><Relationship Id="rId478" Type="http://schemas.openxmlformats.org/officeDocument/2006/relationships/image" Target="media/image237.emf"/><Relationship Id="rId685" Type="http://schemas.openxmlformats.org/officeDocument/2006/relationships/image" Target="media/image340.emf"/><Relationship Id="rId892" Type="http://schemas.openxmlformats.org/officeDocument/2006/relationships/customXml" Target="ink/ink432.xml"/><Relationship Id="rId2159" Type="http://schemas.openxmlformats.org/officeDocument/2006/relationships/customXml" Target="ink/ink1062.xml"/><Relationship Id="rId2366" Type="http://schemas.openxmlformats.org/officeDocument/2006/relationships/oleObject" Target="embeddings/oleObject19.bin"/><Relationship Id="rId100" Type="http://schemas.openxmlformats.org/officeDocument/2006/relationships/customXml" Target="ink/ink47.xml"/><Relationship Id="rId338" Type="http://schemas.openxmlformats.org/officeDocument/2006/relationships/image" Target="media/image167.emf"/><Relationship Id="rId545" Type="http://schemas.openxmlformats.org/officeDocument/2006/relationships/customXml" Target="ink/ink265.xml"/><Relationship Id="rId752" Type="http://schemas.openxmlformats.org/officeDocument/2006/relationships/customXml" Target="ink/ink363.xml"/><Relationship Id="rId1175" Type="http://schemas.openxmlformats.org/officeDocument/2006/relationships/image" Target="media/image585.emf"/><Relationship Id="rId1382" Type="http://schemas.openxmlformats.org/officeDocument/2006/relationships/image" Target="media/image688.emf"/><Relationship Id="rId2019" Type="http://schemas.openxmlformats.org/officeDocument/2006/relationships/customXml" Target="ink/ink992.xml"/><Relationship Id="rId2226" Type="http://schemas.openxmlformats.org/officeDocument/2006/relationships/image" Target="media/image1110.emf"/><Relationship Id="rId405" Type="http://schemas.openxmlformats.org/officeDocument/2006/relationships/customXml" Target="ink/ink195.xml"/><Relationship Id="rId612" Type="http://schemas.openxmlformats.org/officeDocument/2006/relationships/image" Target="media/image304.emf"/><Relationship Id="rId1035" Type="http://schemas.openxmlformats.org/officeDocument/2006/relationships/image" Target="media/image515.emf"/><Relationship Id="rId1242" Type="http://schemas.openxmlformats.org/officeDocument/2006/relationships/customXml" Target="ink/ink607.xml"/><Relationship Id="rId1687" Type="http://schemas.openxmlformats.org/officeDocument/2006/relationships/customXml" Target="ink/ink827.xml"/><Relationship Id="rId1894" Type="http://schemas.openxmlformats.org/officeDocument/2006/relationships/image" Target="media/image944.emf"/><Relationship Id="rId917" Type="http://schemas.openxmlformats.org/officeDocument/2006/relationships/image" Target="media/image456.emf"/><Relationship Id="rId1102" Type="http://schemas.openxmlformats.org/officeDocument/2006/relationships/customXml" Target="ink/ink537.xml"/><Relationship Id="rId1547" Type="http://schemas.openxmlformats.org/officeDocument/2006/relationships/customXml" Target="ink/ink757.xml"/><Relationship Id="rId1754" Type="http://schemas.openxmlformats.org/officeDocument/2006/relationships/image" Target="media/image874.emf"/><Relationship Id="rId1961" Type="http://schemas.openxmlformats.org/officeDocument/2006/relationships/customXml" Target="ink/ink963.xml"/><Relationship Id="rId46" Type="http://schemas.openxmlformats.org/officeDocument/2006/relationships/customXml" Target="ink/ink20.xml"/><Relationship Id="rId1407" Type="http://schemas.openxmlformats.org/officeDocument/2006/relationships/customXml" Target="ink/ink687.xml"/><Relationship Id="rId1614" Type="http://schemas.openxmlformats.org/officeDocument/2006/relationships/image" Target="media/image804.emf"/><Relationship Id="rId1821" Type="http://schemas.openxmlformats.org/officeDocument/2006/relationships/customXml" Target="ink/ink893.xml"/><Relationship Id="rId195" Type="http://schemas.openxmlformats.org/officeDocument/2006/relationships/image" Target="media/image96.emf"/><Relationship Id="rId1919" Type="http://schemas.openxmlformats.org/officeDocument/2006/relationships/customXml" Target="ink/ink942.xml"/><Relationship Id="rId2083" Type="http://schemas.openxmlformats.org/officeDocument/2006/relationships/customXml" Target="ink/ink1024.xml"/><Relationship Id="rId2290" Type="http://schemas.openxmlformats.org/officeDocument/2006/relationships/image" Target="media/image1142.emf"/><Relationship Id="rId262" Type="http://schemas.openxmlformats.org/officeDocument/2006/relationships/image" Target="media/image129.emf"/><Relationship Id="rId567" Type="http://schemas.openxmlformats.org/officeDocument/2006/relationships/customXml" Target="ink/ink276.xml"/><Relationship Id="rId1197" Type="http://schemas.openxmlformats.org/officeDocument/2006/relationships/image" Target="media/image596.emf"/><Relationship Id="rId2150" Type="http://schemas.openxmlformats.org/officeDocument/2006/relationships/image" Target="media/image1072.emf"/><Relationship Id="rId2248" Type="http://schemas.openxmlformats.org/officeDocument/2006/relationships/image" Target="media/image1121.emf"/><Relationship Id="rId122" Type="http://schemas.openxmlformats.org/officeDocument/2006/relationships/customXml" Target="ink/ink57.xml"/><Relationship Id="rId774" Type="http://schemas.openxmlformats.org/officeDocument/2006/relationships/customXml" Target="ink/ink373.xml"/><Relationship Id="rId981" Type="http://schemas.openxmlformats.org/officeDocument/2006/relationships/image" Target="media/image488.emf"/><Relationship Id="rId1057" Type="http://schemas.openxmlformats.org/officeDocument/2006/relationships/image" Target="media/image526.emf"/><Relationship Id="rId2010" Type="http://schemas.openxmlformats.org/officeDocument/2006/relationships/image" Target="media/image1002.emf"/><Relationship Id="rId427" Type="http://schemas.openxmlformats.org/officeDocument/2006/relationships/customXml" Target="ink/ink206.xml"/><Relationship Id="rId634" Type="http://schemas.openxmlformats.org/officeDocument/2006/relationships/image" Target="media/image315.emf"/><Relationship Id="rId841" Type="http://schemas.openxmlformats.org/officeDocument/2006/relationships/image" Target="media/image418.emf"/><Relationship Id="rId1264" Type="http://schemas.openxmlformats.org/officeDocument/2006/relationships/customXml" Target="ink/ink618.xml"/><Relationship Id="rId1471" Type="http://schemas.openxmlformats.org/officeDocument/2006/relationships/customXml" Target="ink/ink719.xml"/><Relationship Id="rId1569" Type="http://schemas.openxmlformats.org/officeDocument/2006/relationships/customXml" Target="ink/ink768.xml"/><Relationship Id="rId2108" Type="http://schemas.openxmlformats.org/officeDocument/2006/relationships/image" Target="media/image1051.emf"/><Relationship Id="rId2315" Type="http://schemas.openxmlformats.org/officeDocument/2006/relationships/customXml" Target="ink/ink1140.xml"/><Relationship Id="rId701" Type="http://schemas.openxmlformats.org/officeDocument/2006/relationships/image" Target="media/image348.emf"/><Relationship Id="rId939" Type="http://schemas.openxmlformats.org/officeDocument/2006/relationships/image" Target="media/image467.emf"/><Relationship Id="rId1124" Type="http://schemas.openxmlformats.org/officeDocument/2006/relationships/customXml" Target="ink/ink548.xml"/><Relationship Id="rId1331" Type="http://schemas.openxmlformats.org/officeDocument/2006/relationships/image" Target="media/image663.emf"/><Relationship Id="rId1776" Type="http://schemas.openxmlformats.org/officeDocument/2006/relationships/image" Target="media/image885.emf"/><Relationship Id="rId1983" Type="http://schemas.openxmlformats.org/officeDocument/2006/relationships/customXml" Target="ink/ink974.xml"/><Relationship Id="rId68" Type="http://schemas.openxmlformats.org/officeDocument/2006/relationships/customXml" Target="ink/ink31.xml"/><Relationship Id="rId1429" Type="http://schemas.openxmlformats.org/officeDocument/2006/relationships/customXml" Target="ink/ink698.xml"/><Relationship Id="rId1636" Type="http://schemas.openxmlformats.org/officeDocument/2006/relationships/image" Target="media/image815.emf"/><Relationship Id="rId1843" Type="http://schemas.openxmlformats.org/officeDocument/2006/relationships/customXml" Target="ink/ink904.xml"/><Relationship Id="rId1703" Type="http://schemas.openxmlformats.org/officeDocument/2006/relationships/customXml" Target="ink/ink835.xml"/><Relationship Id="rId1910" Type="http://schemas.openxmlformats.org/officeDocument/2006/relationships/image" Target="media/image952.emf"/><Relationship Id="rId284" Type="http://schemas.openxmlformats.org/officeDocument/2006/relationships/image" Target="media/image140.emf"/><Relationship Id="rId491" Type="http://schemas.openxmlformats.org/officeDocument/2006/relationships/customXml" Target="ink/ink238.xml"/><Relationship Id="rId2172" Type="http://schemas.openxmlformats.org/officeDocument/2006/relationships/image" Target="media/image1083.emf"/><Relationship Id="rId144" Type="http://schemas.openxmlformats.org/officeDocument/2006/relationships/customXml" Target="ink/ink68.xml"/><Relationship Id="rId589" Type="http://schemas.openxmlformats.org/officeDocument/2006/relationships/customXml" Target="ink/ink287.xml"/><Relationship Id="rId796" Type="http://schemas.openxmlformats.org/officeDocument/2006/relationships/customXml" Target="ink/ink384.xml"/><Relationship Id="rId351" Type="http://schemas.openxmlformats.org/officeDocument/2006/relationships/customXml" Target="ink/ink168.xml"/><Relationship Id="rId449" Type="http://schemas.openxmlformats.org/officeDocument/2006/relationships/customXml" Target="ink/ink217.xml"/><Relationship Id="rId656" Type="http://schemas.openxmlformats.org/officeDocument/2006/relationships/image" Target="media/image326.emf"/><Relationship Id="rId863" Type="http://schemas.openxmlformats.org/officeDocument/2006/relationships/image" Target="media/image429.emf"/><Relationship Id="rId1079" Type="http://schemas.openxmlformats.org/officeDocument/2006/relationships/image" Target="media/image537.emf"/><Relationship Id="rId1286" Type="http://schemas.openxmlformats.org/officeDocument/2006/relationships/customXml" Target="ink/ink629.xml"/><Relationship Id="rId1493" Type="http://schemas.openxmlformats.org/officeDocument/2006/relationships/customXml" Target="ink/ink730.xml"/><Relationship Id="rId2032" Type="http://schemas.openxmlformats.org/officeDocument/2006/relationships/image" Target="media/image1013.emf"/><Relationship Id="rId2337" Type="http://schemas.openxmlformats.org/officeDocument/2006/relationships/customXml" Target="ink/ink1151.xml"/><Relationship Id="rId211" Type="http://schemas.openxmlformats.org/officeDocument/2006/relationships/image" Target="media/image104.emf"/><Relationship Id="rId309" Type="http://schemas.openxmlformats.org/officeDocument/2006/relationships/customXml" Target="ink/ink147.xml"/><Relationship Id="rId516" Type="http://schemas.openxmlformats.org/officeDocument/2006/relationships/image" Target="media/image256.emf"/><Relationship Id="rId1146" Type="http://schemas.openxmlformats.org/officeDocument/2006/relationships/customXml" Target="ink/ink559.xml"/><Relationship Id="rId1798" Type="http://schemas.openxmlformats.org/officeDocument/2006/relationships/image" Target="media/image896.emf"/><Relationship Id="rId723" Type="http://schemas.openxmlformats.org/officeDocument/2006/relationships/image" Target="media/image359.emf"/><Relationship Id="rId930" Type="http://schemas.openxmlformats.org/officeDocument/2006/relationships/customXml" Target="ink/ink451.xml"/><Relationship Id="rId1006" Type="http://schemas.openxmlformats.org/officeDocument/2006/relationships/customXml" Target="ink/ink489.xml"/><Relationship Id="rId1353" Type="http://schemas.openxmlformats.org/officeDocument/2006/relationships/image" Target="media/image674.emf"/><Relationship Id="rId1560" Type="http://schemas.openxmlformats.org/officeDocument/2006/relationships/image" Target="media/image777.emf"/><Relationship Id="rId1658" Type="http://schemas.openxmlformats.org/officeDocument/2006/relationships/image" Target="media/image826.emf"/><Relationship Id="rId1865" Type="http://schemas.openxmlformats.org/officeDocument/2006/relationships/customXml" Target="ink/ink915.xml"/><Relationship Id="rId1213" Type="http://schemas.openxmlformats.org/officeDocument/2006/relationships/image" Target="media/image604.emf"/><Relationship Id="rId1420" Type="http://schemas.openxmlformats.org/officeDocument/2006/relationships/image" Target="media/image707.emf"/><Relationship Id="rId1518" Type="http://schemas.openxmlformats.org/officeDocument/2006/relationships/image" Target="media/image756.emf"/><Relationship Id="rId1725" Type="http://schemas.openxmlformats.org/officeDocument/2006/relationships/customXml" Target="ink/ink846.xml"/><Relationship Id="rId1932" Type="http://schemas.openxmlformats.org/officeDocument/2006/relationships/image" Target="media/image963.emf"/><Relationship Id="rId17" Type="http://schemas.openxmlformats.org/officeDocument/2006/relationships/image" Target="media/image6.emf"/><Relationship Id="rId2194" Type="http://schemas.openxmlformats.org/officeDocument/2006/relationships/image" Target="media/image1094.emf"/><Relationship Id="rId166" Type="http://schemas.openxmlformats.org/officeDocument/2006/relationships/customXml" Target="ink/ink79.xml"/><Relationship Id="rId373" Type="http://schemas.openxmlformats.org/officeDocument/2006/relationships/customXml" Target="ink/ink179.xml"/><Relationship Id="rId580" Type="http://schemas.openxmlformats.org/officeDocument/2006/relationships/image" Target="media/image288.emf"/><Relationship Id="rId2054" Type="http://schemas.openxmlformats.org/officeDocument/2006/relationships/image" Target="media/image1024.emf"/><Relationship Id="rId2261" Type="http://schemas.openxmlformats.org/officeDocument/2006/relationships/customXml" Target="ink/ink1113.xml"/><Relationship Id="rId1" Type="http://schemas.openxmlformats.org/officeDocument/2006/relationships/numbering" Target="numbering.xml"/><Relationship Id="rId233" Type="http://schemas.openxmlformats.org/officeDocument/2006/relationships/image" Target="media/image115.emf"/><Relationship Id="rId440" Type="http://schemas.openxmlformats.org/officeDocument/2006/relationships/image" Target="media/image218.emf"/><Relationship Id="rId678" Type="http://schemas.openxmlformats.org/officeDocument/2006/relationships/customXml" Target="ink/ink326.xml"/><Relationship Id="rId885" Type="http://schemas.openxmlformats.org/officeDocument/2006/relationships/image" Target="media/image440.emf"/><Relationship Id="rId1070" Type="http://schemas.openxmlformats.org/officeDocument/2006/relationships/customXml" Target="ink/ink521.xml"/><Relationship Id="rId2121" Type="http://schemas.openxmlformats.org/officeDocument/2006/relationships/customXml" Target="ink/ink1043.xml"/><Relationship Id="rId2359" Type="http://schemas.openxmlformats.org/officeDocument/2006/relationships/image" Target="media/image1176.wmf"/><Relationship Id="rId300" Type="http://schemas.openxmlformats.org/officeDocument/2006/relationships/image" Target="media/image148.emf"/><Relationship Id="rId538" Type="http://schemas.openxmlformats.org/officeDocument/2006/relationships/image" Target="media/image267.emf"/><Relationship Id="rId745" Type="http://schemas.openxmlformats.org/officeDocument/2006/relationships/image" Target="media/image370.emf"/><Relationship Id="rId952" Type="http://schemas.openxmlformats.org/officeDocument/2006/relationships/customXml" Target="ink/ink462.xml"/><Relationship Id="rId1168" Type="http://schemas.openxmlformats.org/officeDocument/2006/relationships/customXml" Target="ink/ink570.xml"/><Relationship Id="rId1375" Type="http://schemas.openxmlformats.org/officeDocument/2006/relationships/customXml" Target="ink/ink671.xml"/><Relationship Id="rId1582" Type="http://schemas.openxmlformats.org/officeDocument/2006/relationships/image" Target="media/image788.emf"/><Relationship Id="rId2219" Type="http://schemas.openxmlformats.org/officeDocument/2006/relationships/customXml" Target="ink/ink1092.xml"/><Relationship Id="rId81" Type="http://schemas.openxmlformats.org/officeDocument/2006/relationships/image" Target="media/image38.emf"/><Relationship Id="rId605" Type="http://schemas.openxmlformats.org/officeDocument/2006/relationships/customXml" Target="ink/ink295.xml"/><Relationship Id="rId812" Type="http://schemas.openxmlformats.org/officeDocument/2006/relationships/customXml" Target="ink/ink392.xml"/><Relationship Id="rId1028" Type="http://schemas.openxmlformats.org/officeDocument/2006/relationships/customXml" Target="ink/ink500.xml"/><Relationship Id="rId1235" Type="http://schemas.openxmlformats.org/officeDocument/2006/relationships/image" Target="media/image615.emf"/><Relationship Id="rId1442" Type="http://schemas.openxmlformats.org/officeDocument/2006/relationships/image" Target="media/image718.emf"/><Relationship Id="rId1887" Type="http://schemas.openxmlformats.org/officeDocument/2006/relationships/customXml" Target="ink/ink926.xml"/><Relationship Id="rId1302" Type="http://schemas.openxmlformats.org/officeDocument/2006/relationships/customXml" Target="ink/ink637.xml"/><Relationship Id="rId1747" Type="http://schemas.openxmlformats.org/officeDocument/2006/relationships/customXml" Target="ink/ink857.xml"/><Relationship Id="rId1954" Type="http://schemas.openxmlformats.org/officeDocument/2006/relationships/image" Target="media/image974.emf"/><Relationship Id="rId39" Type="http://schemas.openxmlformats.org/officeDocument/2006/relationships/image" Target="media/image17.emf"/><Relationship Id="rId1607" Type="http://schemas.openxmlformats.org/officeDocument/2006/relationships/customXml" Target="ink/ink787.xml"/><Relationship Id="rId1814" Type="http://schemas.openxmlformats.org/officeDocument/2006/relationships/image" Target="media/image904.emf"/><Relationship Id="rId188" Type="http://schemas.openxmlformats.org/officeDocument/2006/relationships/customXml" Target="ink/ink90.xml"/><Relationship Id="rId395" Type="http://schemas.openxmlformats.org/officeDocument/2006/relationships/customXml" Target="ink/ink190.xml"/><Relationship Id="rId2076" Type="http://schemas.openxmlformats.org/officeDocument/2006/relationships/image" Target="media/image1035.emf"/><Relationship Id="rId2283" Type="http://schemas.openxmlformats.org/officeDocument/2006/relationships/customXml" Target="ink/ink1124.xml"/><Relationship Id="rId255" Type="http://schemas.openxmlformats.org/officeDocument/2006/relationships/customXml" Target="ink/ink120.xml"/><Relationship Id="rId462" Type="http://schemas.openxmlformats.org/officeDocument/2006/relationships/image" Target="media/image229.emf"/><Relationship Id="rId1092" Type="http://schemas.openxmlformats.org/officeDocument/2006/relationships/customXml" Target="ink/ink532.xml"/><Relationship Id="rId1397" Type="http://schemas.openxmlformats.org/officeDocument/2006/relationships/customXml" Target="ink/ink682.xml"/><Relationship Id="rId2143" Type="http://schemas.openxmlformats.org/officeDocument/2006/relationships/customXml" Target="ink/ink1054.xml"/><Relationship Id="rId2350" Type="http://schemas.openxmlformats.org/officeDocument/2006/relationships/image" Target="media/image1172.emf"/><Relationship Id="rId115" Type="http://schemas.openxmlformats.org/officeDocument/2006/relationships/image" Target="media/image56.png"/><Relationship Id="rId322" Type="http://schemas.openxmlformats.org/officeDocument/2006/relationships/image" Target="media/image159.emf"/><Relationship Id="rId767" Type="http://schemas.openxmlformats.org/officeDocument/2006/relationships/oleObject" Target="embeddings/oleObject11.bin"/><Relationship Id="rId974" Type="http://schemas.openxmlformats.org/officeDocument/2006/relationships/customXml" Target="ink/ink473.xml"/><Relationship Id="rId2003" Type="http://schemas.openxmlformats.org/officeDocument/2006/relationships/customXml" Target="ink/ink984.xml"/><Relationship Id="rId2210" Type="http://schemas.openxmlformats.org/officeDocument/2006/relationships/image" Target="media/image1102.emf"/><Relationship Id="rId627" Type="http://schemas.openxmlformats.org/officeDocument/2006/relationships/customXml" Target="ink/ink306.xml"/><Relationship Id="rId834" Type="http://schemas.openxmlformats.org/officeDocument/2006/relationships/customXml" Target="ink/ink403.xml"/><Relationship Id="rId1257" Type="http://schemas.openxmlformats.org/officeDocument/2006/relationships/image" Target="media/image626.emf"/><Relationship Id="rId1464" Type="http://schemas.openxmlformats.org/officeDocument/2006/relationships/image" Target="media/image729.emf"/><Relationship Id="rId1671" Type="http://schemas.openxmlformats.org/officeDocument/2006/relationships/customXml" Target="ink/ink819.xml"/><Relationship Id="rId2308" Type="http://schemas.openxmlformats.org/officeDocument/2006/relationships/image" Target="media/image1151.emf"/><Relationship Id="rId901" Type="http://schemas.openxmlformats.org/officeDocument/2006/relationships/image" Target="media/image448.emf"/><Relationship Id="rId1117" Type="http://schemas.openxmlformats.org/officeDocument/2006/relationships/image" Target="media/image556.emf"/><Relationship Id="rId1324" Type="http://schemas.openxmlformats.org/officeDocument/2006/relationships/customXml" Target="ink/ink648.xml"/><Relationship Id="rId1531" Type="http://schemas.openxmlformats.org/officeDocument/2006/relationships/customXml" Target="ink/ink749.xml"/><Relationship Id="rId1769" Type="http://schemas.openxmlformats.org/officeDocument/2006/relationships/customXml" Target="ink/ink867.xml"/><Relationship Id="rId1976" Type="http://schemas.openxmlformats.org/officeDocument/2006/relationships/image" Target="media/image985.emf"/><Relationship Id="rId30" Type="http://schemas.openxmlformats.org/officeDocument/2006/relationships/customXml" Target="ink/ink12.xml"/><Relationship Id="rId1629" Type="http://schemas.openxmlformats.org/officeDocument/2006/relationships/customXml" Target="ink/ink798.xml"/><Relationship Id="rId1836" Type="http://schemas.openxmlformats.org/officeDocument/2006/relationships/image" Target="media/image915.emf"/><Relationship Id="rId1903" Type="http://schemas.openxmlformats.org/officeDocument/2006/relationships/customXml" Target="ink/ink934.xml"/><Relationship Id="rId2098" Type="http://schemas.openxmlformats.org/officeDocument/2006/relationships/image" Target="media/image1046.emf"/><Relationship Id="rId277" Type="http://schemas.openxmlformats.org/officeDocument/2006/relationships/customXml" Target="ink/ink131.xml"/><Relationship Id="rId484" Type="http://schemas.openxmlformats.org/officeDocument/2006/relationships/image" Target="media/image240.emf"/><Relationship Id="rId2165" Type="http://schemas.openxmlformats.org/officeDocument/2006/relationships/customXml" Target="ink/ink1065.xml"/><Relationship Id="rId137" Type="http://schemas.openxmlformats.org/officeDocument/2006/relationships/image" Target="media/image67.emf"/><Relationship Id="rId344" Type="http://schemas.openxmlformats.org/officeDocument/2006/relationships/image" Target="media/image170.emf"/><Relationship Id="rId691" Type="http://schemas.openxmlformats.org/officeDocument/2006/relationships/image" Target="media/image343.emf"/><Relationship Id="rId789" Type="http://schemas.openxmlformats.org/officeDocument/2006/relationships/image" Target="media/image392.emf"/><Relationship Id="rId996" Type="http://schemas.openxmlformats.org/officeDocument/2006/relationships/customXml" Target="ink/ink484.xml"/><Relationship Id="rId2025" Type="http://schemas.openxmlformats.org/officeDocument/2006/relationships/customXml" Target="ink/ink995.xml"/><Relationship Id="rId2372" Type="http://schemas.openxmlformats.org/officeDocument/2006/relationships/oleObject" Target="embeddings/oleObject22.bin"/><Relationship Id="rId551" Type="http://schemas.openxmlformats.org/officeDocument/2006/relationships/customXml" Target="ink/ink268.xml"/><Relationship Id="rId649" Type="http://schemas.openxmlformats.org/officeDocument/2006/relationships/customXml" Target="ink/ink317.xml"/><Relationship Id="rId856" Type="http://schemas.openxmlformats.org/officeDocument/2006/relationships/customXml" Target="ink/ink414.xml"/><Relationship Id="rId1181" Type="http://schemas.openxmlformats.org/officeDocument/2006/relationships/image" Target="media/image588.emf"/><Relationship Id="rId1279" Type="http://schemas.openxmlformats.org/officeDocument/2006/relationships/image" Target="media/image637.emf"/><Relationship Id="rId1486" Type="http://schemas.openxmlformats.org/officeDocument/2006/relationships/image" Target="media/image740.emf"/><Relationship Id="rId2232" Type="http://schemas.openxmlformats.org/officeDocument/2006/relationships/image" Target="media/image1113.emf"/><Relationship Id="rId204" Type="http://schemas.openxmlformats.org/officeDocument/2006/relationships/customXml" Target="ink/ink98.xml"/><Relationship Id="rId411" Type="http://schemas.openxmlformats.org/officeDocument/2006/relationships/customXml" Target="ink/ink198.xml"/><Relationship Id="rId509" Type="http://schemas.openxmlformats.org/officeDocument/2006/relationships/customXml" Target="ink/ink247.xml"/><Relationship Id="rId1041" Type="http://schemas.openxmlformats.org/officeDocument/2006/relationships/image" Target="media/image518.emf"/><Relationship Id="rId1139" Type="http://schemas.openxmlformats.org/officeDocument/2006/relationships/image" Target="media/image567.emf"/><Relationship Id="rId1346" Type="http://schemas.openxmlformats.org/officeDocument/2006/relationships/customXml" Target="ink/ink659.xml"/><Relationship Id="rId1693" Type="http://schemas.openxmlformats.org/officeDocument/2006/relationships/customXml" Target="ink/ink830.xml"/><Relationship Id="rId1998" Type="http://schemas.openxmlformats.org/officeDocument/2006/relationships/image" Target="media/image996.emf"/><Relationship Id="rId716" Type="http://schemas.openxmlformats.org/officeDocument/2006/relationships/customXml" Target="ink/ink345.xml"/><Relationship Id="rId923" Type="http://schemas.openxmlformats.org/officeDocument/2006/relationships/image" Target="media/image459.emf"/><Relationship Id="rId1553" Type="http://schemas.openxmlformats.org/officeDocument/2006/relationships/customXml" Target="ink/ink760.xml"/><Relationship Id="rId1760" Type="http://schemas.openxmlformats.org/officeDocument/2006/relationships/image" Target="media/image877.emf"/><Relationship Id="rId1858" Type="http://schemas.openxmlformats.org/officeDocument/2006/relationships/image" Target="media/image926.emf"/><Relationship Id="rId52" Type="http://schemas.openxmlformats.org/officeDocument/2006/relationships/customXml" Target="ink/ink23.xml"/><Relationship Id="rId1206" Type="http://schemas.openxmlformats.org/officeDocument/2006/relationships/customXml" Target="ink/ink589.xml"/><Relationship Id="rId1413" Type="http://schemas.openxmlformats.org/officeDocument/2006/relationships/customXml" Target="ink/ink690.xml"/><Relationship Id="rId1620" Type="http://schemas.openxmlformats.org/officeDocument/2006/relationships/image" Target="media/image807.emf"/><Relationship Id="rId1718" Type="http://schemas.openxmlformats.org/officeDocument/2006/relationships/image" Target="media/image856.emf"/><Relationship Id="rId1925" Type="http://schemas.openxmlformats.org/officeDocument/2006/relationships/customXml" Target="ink/ink945.xml"/><Relationship Id="rId299" Type="http://schemas.openxmlformats.org/officeDocument/2006/relationships/customXml" Target="ink/ink142.xml"/><Relationship Id="rId2187" Type="http://schemas.openxmlformats.org/officeDocument/2006/relationships/customXml" Target="ink/ink1076.xml"/><Relationship Id="rId159" Type="http://schemas.openxmlformats.org/officeDocument/2006/relationships/image" Target="media/image78.emf"/><Relationship Id="rId366" Type="http://schemas.openxmlformats.org/officeDocument/2006/relationships/image" Target="media/image181.emf"/><Relationship Id="rId573" Type="http://schemas.openxmlformats.org/officeDocument/2006/relationships/customXml" Target="ink/ink279.xml"/><Relationship Id="rId780" Type="http://schemas.openxmlformats.org/officeDocument/2006/relationships/customXml" Target="ink/ink376.xml"/><Relationship Id="rId2047" Type="http://schemas.openxmlformats.org/officeDocument/2006/relationships/customXml" Target="ink/ink1006.xml"/><Relationship Id="rId2254" Type="http://schemas.openxmlformats.org/officeDocument/2006/relationships/image" Target="media/image1124.emf"/><Relationship Id="rId226" Type="http://schemas.openxmlformats.org/officeDocument/2006/relationships/customXml" Target="ink/ink107.xml"/><Relationship Id="rId433" Type="http://schemas.openxmlformats.org/officeDocument/2006/relationships/customXml" Target="ink/ink209.xml"/><Relationship Id="rId878" Type="http://schemas.openxmlformats.org/officeDocument/2006/relationships/customXml" Target="ink/ink425.xml"/><Relationship Id="rId1063" Type="http://schemas.openxmlformats.org/officeDocument/2006/relationships/image" Target="media/image529.emf"/><Relationship Id="rId1270" Type="http://schemas.openxmlformats.org/officeDocument/2006/relationships/customXml" Target="ink/ink621.xml"/><Relationship Id="rId2114" Type="http://schemas.openxmlformats.org/officeDocument/2006/relationships/image" Target="media/image1054.emf"/><Relationship Id="rId640" Type="http://schemas.openxmlformats.org/officeDocument/2006/relationships/image" Target="media/image318.emf"/><Relationship Id="rId738" Type="http://schemas.openxmlformats.org/officeDocument/2006/relationships/customXml" Target="ink/ink356.xml"/><Relationship Id="rId945" Type="http://schemas.openxmlformats.org/officeDocument/2006/relationships/image" Target="media/image470.emf"/><Relationship Id="rId1368" Type="http://schemas.openxmlformats.org/officeDocument/2006/relationships/image" Target="media/image682.wmf"/><Relationship Id="rId1575" Type="http://schemas.openxmlformats.org/officeDocument/2006/relationships/customXml" Target="ink/ink771.xml"/><Relationship Id="rId1782" Type="http://schemas.openxmlformats.org/officeDocument/2006/relationships/image" Target="media/image888.emf"/><Relationship Id="rId2321" Type="http://schemas.openxmlformats.org/officeDocument/2006/relationships/customXml" Target="ink/ink1143.xml"/><Relationship Id="rId74" Type="http://schemas.openxmlformats.org/officeDocument/2006/relationships/customXml" Target="ink/ink34.xml"/><Relationship Id="rId500" Type="http://schemas.openxmlformats.org/officeDocument/2006/relationships/image" Target="media/image248.emf"/><Relationship Id="rId805" Type="http://schemas.openxmlformats.org/officeDocument/2006/relationships/image" Target="media/image400.emf"/><Relationship Id="rId1130" Type="http://schemas.openxmlformats.org/officeDocument/2006/relationships/customXml" Target="ink/ink551.xml"/><Relationship Id="rId1228" Type="http://schemas.openxmlformats.org/officeDocument/2006/relationships/customXml" Target="ink/ink600.xml"/><Relationship Id="rId1435" Type="http://schemas.openxmlformats.org/officeDocument/2006/relationships/customXml" Target="ink/ink701.xml"/><Relationship Id="rId1642" Type="http://schemas.openxmlformats.org/officeDocument/2006/relationships/image" Target="media/image818.emf"/><Relationship Id="rId1947" Type="http://schemas.openxmlformats.org/officeDocument/2006/relationships/customXml" Target="ink/ink956.xml"/><Relationship Id="rId1502" Type="http://schemas.openxmlformats.org/officeDocument/2006/relationships/image" Target="media/image748.emf"/><Relationship Id="rId1807" Type="http://schemas.openxmlformats.org/officeDocument/2006/relationships/customXml" Target="ink/ink886.xml"/><Relationship Id="rId290" Type="http://schemas.openxmlformats.org/officeDocument/2006/relationships/image" Target="media/image143.emf"/><Relationship Id="rId388" Type="http://schemas.openxmlformats.org/officeDocument/2006/relationships/image" Target="media/image192.emf"/><Relationship Id="rId2069" Type="http://schemas.openxmlformats.org/officeDocument/2006/relationships/customXml" Target="ink/ink1017.xml"/><Relationship Id="rId150" Type="http://schemas.openxmlformats.org/officeDocument/2006/relationships/customXml" Target="ink/ink71.xml"/><Relationship Id="rId595" Type="http://schemas.openxmlformats.org/officeDocument/2006/relationships/customXml" Target="ink/ink290.xml"/><Relationship Id="rId2276" Type="http://schemas.openxmlformats.org/officeDocument/2006/relationships/image" Target="media/image1135.emf"/><Relationship Id="rId248" Type="http://schemas.openxmlformats.org/officeDocument/2006/relationships/image" Target="media/image122.emf"/><Relationship Id="rId455" Type="http://schemas.openxmlformats.org/officeDocument/2006/relationships/customXml" Target="ink/ink220.xml"/><Relationship Id="rId662" Type="http://schemas.openxmlformats.org/officeDocument/2006/relationships/image" Target="media/image329.emf"/><Relationship Id="rId1085" Type="http://schemas.openxmlformats.org/officeDocument/2006/relationships/image" Target="media/image540.emf"/><Relationship Id="rId1292" Type="http://schemas.openxmlformats.org/officeDocument/2006/relationships/customXml" Target="ink/ink632.xml"/><Relationship Id="rId2136" Type="http://schemas.openxmlformats.org/officeDocument/2006/relationships/image" Target="media/image1065.emf"/><Relationship Id="rId2343" Type="http://schemas.openxmlformats.org/officeDocument/2006/relationships/customXml" Target="ink/ink1154.xml"/><Relationship Id="rId108" Type="http://schemas.openxmlformats.org/officeDocument/2006/relationships/image" Target="media/image52.jpeg"/><Relationship Id="rId315" Type="http://schemas.openxmlformats.org/officeDocument/2006/relationships/customXml" Target="ink/ink150.xml"/><Relationship Id="rId522" Type="http://schemas.openxmlformats.org/officeDocument/2006/relationships/image" Target="media/image259.emf"/><Relationship Id="rId967" Type="http://schemas.openxmlformats.org/officeDocument/2006/relationships/image" Target="media/image481.emf"/><Relationship Id="rId1152" Type="http://schemas.openxmlformats.org/officeDocument/2006/relationships/customXml" Target="ink/ink562.xml"/><Relationship Id="rId1597" Type="http://schemas.openxmlformats.org/officeDocument/2006/relationships/customXml" Target="ink/ink782.xml"/><Relationship Id="rId2203" Type="http://schemas.openxmlformats.org/officeDocument/2006/relationships/customXml" Target="ink/ink1084.xml"/><Relationship Id="rId96" Type="http://schemas.openxmlformats.org/officeDocument/2006/relationships/customXml" Target="ink/ink45.xml"/><Relationship Id="rId827" Type="http://schemas.openxmlformats.org/officeDocument/2006/relationships/image" Target="media/image411.emf"/><Relationship Id="rId1012" Type="http://schemas.openxmlformats.org/officeDocument/2006/relationships/customXml" Target="ink/ink492.xml"/><Relationship Id="rId1457" Type="http://schemas.openxmlformats.org/officeDocument/2006/relationships/customXml" Target="ink/ink712.xml"/><Relationship Id="rId1664" Type="http://schemas.openxmlformats.org/officeDocument/2006/relationships/image" Target="media/image829.emf"/><Relationship Id="rId1871" Type="http://schemas.openxmlformats.org/officeDocument/2006/relationships/customXml" Target="ink/ink918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27.4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5 2 6 0,'-3'2'3'0,"7"-5"-4"16,-4 3 4-16,0-3-4 0,0 3 0 31,0 0-1-31,0 0 1 15,0 1 3-15,-1 1 1 0,0 1-1 16,-1-2 1-16,-1 1 0 0,2-1 0 16,-1 0 0-16,-1 1 1 15,2-2-3-15,1 1 1 16,-2 1-2-16,1 1 0 16,-2-2 0-16,0 1 1 15,0 1 0 1,-1-1 0-16,-2 3 0 15,1-1 0-15,0 3 0 16,0 1 0-16,-1 0 0 16,-1 3 0-16,1-1-1 15,-1 0 0-15,1 0 0 0,-3 2 1 16,2-1 0-16,-2 1 0 16,2 0-1-16,-1 4 1 0,1-3 0 15,-3 1 0-15,4 2-1 16,-3 0 0-16,3 0 0 15,-3-1 1-15,3 4-1 16,-1-1 1-16,3 1-1 16,-4-1 1-16,4-2-1 15,-2 0 1-15,3 0-1 16,0 1 1-16,-1 1 0 16,-1 0 0-16,2 4-1 15,1 0 0-15,-1 0 0 16,0 1 1-16,1 0-1 15,1-2 1-15,1 0-1 16,0-2 0-16,1-3 1 0,1 0 0 31,2-1-1-31,0-1 1 0,5 1 0 16,-3-2 0-16,3 0-1 0,1 2 1 16,-1-5-1-1,1-2 0-15,-1-2 1 16,0-1 0-16,1-1 0 15,0-4 0-15,1 0-1 0,0-3 1 16,0-3 0 0,2 0 0-16,0 1-1 15,0-1 1-15,-1-1-1 0,-2-4 1 0,-1 1-1 32,-3-1 1-32,1-4-1 15,-1-4 1-15,0 0-1 16,-2-1 1-16,1 0-1 0,1-1 0 15,5-11 0 1,-3 6 0 0,-2 1 0-16,-3 1 1 15,-2 1-1-15,-1-5 0 16,2 2 0-16,-2 0 0 0,2-1 0 16,0 3 0-16,2-2 0 15,-2 2 0-15,1 5 0 0,-3 3 0 16,1 2 0-16,-2 4 0 31,-2 1-1-31,-3 3 1 16,0 5-3-16,-3-2 1 0,2 3-6 15,0 1 0-15,1 1-1 16,0 1 0-1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22.2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2 23 0,'-3'-6'11'0,"12"-1"-12"15,-6 8 21-15,1 2-20 16,1 3 0-16,-1 6-1 15,1 2 1-15,-1 8 0 16,3 1 0-16,-2 0 0 16,-1-1 1-16,3-3-2 15,-2-3 1-15,-4-5-1 16,6 1 0-16,-2-5-6 16,-4-2 1-1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6:06.42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3 15 7 0,'-2'-15'3'0,"2"17"-3"15,0-2 2-15,0 0-2 16,2 2 0-16,-2 0 0 16,0 3 1-16,-2 4-2 15,-1 4 1-15,-4 3 0 16,2-1 1-16,-1 3-1 0,1 5 1 15,3-5 0-15,-1 2 0 16,3-2-1-16,3-5 1 16,2-2-1-16,0-2 1 15,3-2-1-15,2 0 0 16,-3-3 0-16,1-2 0 16,0-2 0-16,-1 0 1 15,1 0-1-15,-3-4 0 16,0-1 0-16,0 1 0 15,-2-3-1-15,-1-2 1 0,1 3 0 16,-3-1 0-16,0 0 0 16,-3 5 0-16,1-3 0 15,-1 5 0-15,-2 7 1 16,0 0 0-16,-3 0 0 16,3 2 0-16,0 0-1 15,0-1 1-15,3-1-1 16,-1 2 0-16,3-2-3 15,0 0 0-15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55.2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7 23 9 0,'11'-11'4'0,"-2"2"0"0,-4 7 5 16,-5 0-5-16,0 2 0 0,0 0 1 31,0 0 0-31,-7 2-7 16,0 4 1-16,-8 3 5 0,-3 5 0 15,-5 8-2-15,1 3 0 0,0 1 0 16,-2 3 0-16,4-2-1 16,2 0 1-16,4-1-1 31,-1-1 0-31,6-5-1 16,2-2 0-16,7-1-3 0,0-6 0 15,2-2-5-15,9-6 0 0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18.75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0 8 0,'6'2'4'0,"1"-2"-3"0,-3 2 5 0,5 1-6 16,-4 3 1-16,3 1-1 16,1 2 1-16,2 0-1 0,0 6 0 15,-2 0 0 1,2-1 1-16,3 3-1 16,-3 4 1-16,4 1-1 15,-3 0 1-15,3 0 0 16,0 2 1-16,1-1-1 0,-1 1 1 0,-4 2-1 15,-1-1 0-15,5 2 0 16,-8 1 1-16,6 1-1 16,-2-2 0-16,-4 2-1 15,6 1 1-15,-2-3-1 16,-4-2 1-16,4-1-1 31,-2 3 1-31,0 1-1 0,-1-1 0 0,1 0 0 16,-4 1 1-16,4-3-1 31,-7 1 1-31,2-2-1 0,3 1 0 0,-3 1 0 31,1-3 1-31,1 1 0 0,-1-2 0 16,-1 7-1-16,-2-2 0 16,1 2 0-16,3 1 1 15,-6-1-1-15,2 2 0 0,1 0 0 16,-3-2 1-16,4 0-1 15,-4-5 1-15,0 1-1 16,2 1 1-16,-2 1-1 16,5 2 0-16,1 0 0 15,-3 1 0-15,-1 1 0 16,7 0 0-16,-3 1 0 16,5-2 0-16,-6-3 0 15,4-2 0-15,-3 1 0 0,3-1 0 16,-2 1 0-16,-3 5 1 15,3-2-1-15,2 6 0 0,0 1 0 16,-1 1 0-16,1 1 0 16,2-2 1-16,0 4-1 15,-2 0 0-15,0 4 0 16,2 2 0-16,0-2 0 31,0-3 0-31,0-2 0 16,-1 1 0-16,0 4 0 15,4-1 0-15,-3 6 0 16,4-1 1-16,-4-3-1 0,0-1 0 16,-1 4 0-16,0 1 1 15,1 2-1-15,-6 2 0 0,10-6 0 16,-5-1 0-16,-4-3 0 16,5 5 0-16,-6-5-1 15,1 1 1-15,3 0 0 16,-4 3 0-16,5-5 0 15,-3 0 0-15,-2-4 0 16,1 6 1-16,1-2-1 16,-2 2 0-16,-3 1 0 15,4-1 0-15,-3-6-1 16,-3-1 1-16,0-1 0 0,0 4 0 16,0 2 0-16,0-3 1 15,0 1-1-15,0 2 0 16,0-2 0-16,-3-2 1 15,3-2-1-15,-2 3 1 0,-2 1-1 16,4 0 1-16,0 2-1 16,0-2 0-16,-2-4 0 15,-1 3 0-15,3-7 0 16,0 3 1-16,0-2-1 31,3 5 0-31,-1 0 0 16,4 2 1-16,3 1-1 15,-2-7 0-15,0-3 0 0,-1 4 1 16,-1-1-1-16,3 5 0 0,-3-1 0 16,-1 2 0-16,1 2 0 15,1 0 0-15,-1-2 1 16,4 4 0-16,-7-2 0 16,4 0 0-16,-3-1-1 15,3 7 1-15,3-3 0 16,-2-1 0-16,2-2-2 0,0 4 0 15,-1-1 1-15,-3 1 1 32,4-1-1-32,0 1 1 0,-3-4-2 15,1-4 1-15,-1-2 1 16,-1-1 0-16,4-2-1 16,-5-2 0-16,-2-4 0 15,3 2 0-15,1-5 0 16,-3-4 0-16,-1 4 0 15,-2-8 0-15,4-3 0 16,-1-4 1-16,-3 2-2 16,0-6 1-16,0-1 0 0,-3-4 1 15,-1-2-2-15,-1-3 1 16,-6-2-1-16,3-4 1 0,-4-2-1 16,-5-4 1-16,3 1-1 15,-3 0 1-15,3 5-1 16,-5 0 0-16,1 2 0 15,0 7 1-15,0-4 0 16,5 1 1-16,0 1-1 16,2 1 0-16,6 1 0 15,3-2 0-15,4 2-1 32,9 0 1-32,1-1-1 0,7-3 1 15,4 1 0-15,5 1 0 16,1-1-1-16,-2-1 1 15,1 1 0-15,1-1 1 16,-7 3 0-16,-2 1 0 16,-4 2 0-16,-5 4 0 15,2-1 0-15,-8 8 1 16,-3 0-1-16,-4 4 0 0,-1 1-5 16,-7-1 0-16,-6-8-5 15,-4-5 1-15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16.26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585-4 10 0,'-4'4'5'0,"1"-8"-5"16,3 4 6-16,-2 0-7 15,-2 0 1-15,2 0 0 0,2 2 1 16,-3 0-1-16,1 0 1 31,-4 2 1-31,1-1 1 16,1 1-1-16,-1 1 0 0,-1 3 0 16,1 1 0-16,-4-4-1 15,1 6 1-15,-1 0-2 16,-2 0 0-16,-3 2 0 15,-1 0 1-15,3 3-1 16,-3 2 1-16,-1-1-1 16,-3 3 1-16,3-2 0 0,0 0 0 15,-4 4-1-15,3-4 1 16,1 0 0-16,3-5 0 16,0 7-1-16,2-3 0 15,-3 1 0-15,-3 2 1 16,5 0-1-16,-1 0 0 15,-4-2 0-15,8 2 1 16,-5 0-1-16,3-2 1 16,0 3-1-16,0-3 1 0,0 0-1 15,2-2 0-15,0-1 0 16,2 1 0-16,-3-1 1 16,5 0 0-16,-4-1-1 15,3 1 0-15,-1 1-1 16,2 0 1-16,-3 1 0 15,1-1 0-15,2-1 0 16,-1 1 0-16,-1 3 0 16,1-5 0-16,-1 2 0 15,4-1 0-15,1 1 0 16,2 1 1-16,-4-1-2 16,2-1 1-16,-1 1 0 15,1-1 0-15,0-2 0 16,0 1 0-16,0-1 0 15,-1 2 0-15,-3-1 0 16,3 1 0-16,1 1 0 16,-4-1 1-16,-3 1-1 0,4 0 0 15,-3 1 0-15,1-1 0 16,0 8 0-16,0-2 1 16,3 0-1-16,0 0 0 15,-1-1 0-15,1-1 1 16,2-1-1-16,-3 1 1 15,-2 2-1-15,1-2 0 16,-3 2 0-16,2 1 0 0,-1 1 0 16,-2 0 0-16,0 3 0 15,0 0 0-15,0 2 0 16,1-1 0-16,2-1 0 16,-4 0 0-16,0 1 0 15,0 3 0-15,2 2 0 16,-4-2 1-16,2 3-1 15,1 1 1-15,0-2-1 16,-1 1 0-16,1-3 0 16,-1 0 0-16,-2 2 0 15,0 3 0-15,4 3 0 16,-2 1 0-16,4 0 0 16,1 0 0-16,-1-2 0 15,-2-1 1-15,2-1-1 16,-1 4 0-16,-6 2 0 15,5 4 0-15,1-6 0 0,-1 0 1 16,2-2-1-16,2 0 0 16,1 4 0-16,0 0 0 15,-1 4 0-15,3 1 0 16,-2-3 0-16,1-4 0 16,-3 0 0-16,1 2 0 15,-1 0 0-15,1-2 0 0,1-2 0 16,1 4 0-16,-1 0 0 15,2-2 0-15,-2-1 0 16,1 1 0-16,-1 5 0 16,1-1 0-16,-3-2 0 15,4 3 0-15,2-1 0 16,-3-7 0-16,3-1 0 16,-8 0 1-16,1 5-1 15,2-3 0-15,1 2 0 16,-3 2 0-16,3 0 0 15,0-2 1-15,3 0-1 16,-3 4 0-16,2 1 0 16,0 4 1-16,0-1-1 15,1-3 0-15,-1-1-1 16,0-4 1-16,-3 2 0 16,1 0 1-16,0 4-1 15,1-3 0-15,-3 3 0 0,2-2 1 16,-1 1-1-16,-2 1 1 15,-1 1-1-15,-1 2 1 16,0 2-1-16,-2 0 1 16,2-5-1-16,-2 1 0 15,0 3-1-15,2-3 1 16,-2 2 0-16,0 2 0 16,2-2 0-16,-2 1 1 15,-1 6-1-15,2-3 0 0,0 0 0 16,0-2 1-16,1-2-1 15,2-5 0-15,-2-4 0 16,-4 0 0-16,6 0 0 16,-4-2 0-16,6-1-1 15,1-3 1-15,0-4 0 16,2 1 0-16,2-6-1 16,2-5 0-16,2-3 0 15,-2-7 1-15,-2-2-1 16,2-5 1-16,-1-4 0 15,1-5 0-15,0-3 0 16,0-4 0-16,0-3 0 16,1-8 0-16,-1-1-1 15,2-6 1-15,-4 3 0 0,-2-1 0 16,-2-2 0-16,-1 0 0 16,-1 2 0-16,-3 0 0 15,2 3 0-15,-4 4 0 16,2 4 0-16,-4 4 1 15,-1 1-1-15,-1 4 0 16,0 3 0-16,-1 5 0 16,0 1 0-16,1 1 0 15,4 3 0-15,0 0 1 0,6-3-1 16,-1 1 1-16,6 2-1 16,9-2 0-16,6 1 0 15,3-1 0-15,4 2-1 16,7-1 1-16,0-1-1 15,2 0 0-15,-3 2 1 16,3-1 1-16,-4 5-1 16,-5-1 1-16,0 6 0 15,-4 1 0-15,-4 1 0 16,-6 1 0-16,-5-1-3 16,-3 1 1-16,-3-1-7 15,-3-4 0-15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25.6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4 8 0,'0'-4'4'0,"0"11"-2"15,0-7 3-15,0-2-5 16,0 1 1-16,-2-1 1 15,2 2 0-15,0 0-2 0,-2 0 1 16,0 3 1 0,0-1 0-16,-1 4 0 15,-2-1 0-15,1 2 0 0,1 2 0 16,-5 0-1-16,3 0 1 16,2-2-1-16,-6 2 1 15,5-3-1-15,1 1 0 0,-1-3 0 16,1 1 0-16,1-3-1 15,2 0 1-15,0 0-1 16,0-1 0-16,0-1 0 16,2 2 0-16,3-2-4 15,0-2 0-15,1 1-2 16,-1-1 0-16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24.1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 0 10 0,'0'13'5'0,"-5"7"-3"15,3-15 5-15,-3 4-7 16,-3 4 1-16,-1-2 1 16,0-2 1-16,-2-2-3 15,4 0 0-15,-2-1 1 0,4-4 1 16,-3 1 0-16,5-1 0 15,1 0-2-15,2-2 1 16,0 0-1-16,4-2 1 16,3-2-1-1,0 3 0-15,2 1 0 16,-2 1 0-16,2 3 0 0,-1 1 0 0,1 1 0 31,-2-1 1-31,2 1-1 16,-4-5 1-16,1 3-1 15,1-4 1-15,0 0-3 0,0 0 0 0,1-2-3 16,-3-1 0-16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20.6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0 7 0,'-2'-2'3'0,"0"2"4"16,2 0 0-16,0 0-5 16,2-4 0-16,-2 4 0 15,0 0 1-15,0 0-4 0,2 0 0 0,1 2 2 16,5 0 1-16,-3-2-2 15,8 2 1-15,1-2-1 16,1 0 1-16,-1 0-1 16,-1 0 1-16,4-2-1 31,-3 0 1-31,1 0-1 16,-1 0 0-16,-1 1-2 0,-4 1 1 15,2 0-4-15,-5-2 1 16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19.5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0 0 11 0,'-2'13'5'0,"-2"40"-1"16,2-39 4-16,-5 6-7 15,0 8 0-15,-8 8 1 16,-3 8 0-16,-2 9-3 15,-4 0 1-15,2-2 0 16,-1-2 0-16,1 0-4 16,-2 6 0-16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19.1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0 11 0,'-3'1'5'0,"-8"23"-3"16,9-17 5-16,-2 4-5 16,-3 2 0-16,2 0 0 0,-4 0 1 15,1-2-4 1,3-2 1-16,-2-2 2 16,1 0 0-16,2-1-1 0,-1-4 0 15,3-1-1-15,0 1 1 16,2-2-1-1,2 0 0-15,2-2 0 16,3 1 0-16,-1-1 0 16,3 2 0-16,-2 2 0 15,4-1 0-15,-2 3 0 16,2 0 1-16,0 1 0 16,-2-3 0-16,2 2 0 15,-4-1 0-15,0 3-1 16,-3-5 1-16,2 3-3 15,-1-2 1-15,-1 2-5 0,-2-1 1 16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17.7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3 74 7 0,'-2'-2'3'0,"-3"0"-3"0,5 2 1 0,0-2-1 16,-2 2 0-16,0 0 0 31,0 0 1-31,1 0 0 0,-1-1 1 16,0 1 0-16,2-2 0 0,0 0 0 15,0 0 0 1,4-1 0-1,-1-3 1-15,3 1-2 16,3-1 0-16,-2 1 0 16,4-3 0-16,0 5 0 15,-2-3 0-15,4 1-1 16,0 1 1-16,-4-1-1 16,2 1 1-16,0 2-1 15,-4 4 1-15,2 0-1 16,-4 2 0-16,-1 1 0 15,-2 2 1-15,-4 1-1 16,0 1 1-16,-3 3-1 0,-4 1 1 16,0 0 0-16,-8 2 0 15,-5 5-1-15,0 0 1 16,-5 1-1-16,2 1 1 16,-5-2-1-16,-2-1 1 15,-1-3-1-15,2 0 1 0,0 1 0 16,0-4 0-16,4 1 0 15,-1-5 0-15,10 2-1 16,0-5 1-16,3-5-1 16,4-2 1-16,6-5-1 15,5 1 0-15,5-3 0 16,4 1 0-16,4 0-1 16,0-2 1-16,7 1 0 15,0 3 0-15,0 1 0 16,0 4 1-16,-2 2-1 15,2 2 0-15,-3 1 0 0,-6 6 1 32,1 0-1-32,-1-2 1 15,-2 2-2-15,1-4 0 16,-3-1-3-16,0 1 0 0,-5 1-3 16,3-1 0-16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14.3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0 6 0,'4'-3'3'0,"10"8"-1"16,-10-3 1-16,5 2-1 15,-2 5 0 17,8 25 2-32,-3 8 1 15,-4-2-6-15,-6-2 0 16,-4 1 4-16,-4-3 0 15,1-1-2-15,-6-5 1 0,-4-2-2 16,-3 1 1-16,-2-2-3 16,-4 2 0-16,-3 4-2 0,0-9 0 15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6:05.88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 0 11 0,'-4'22'5'0,"-3"1"-4"0,7-14 6 16,0 0-7-16,0 2 0 15,0 3 0-15,0-3 0 16,0 0 0-16,2 0 0 16,1-1 0-16,-1-4 0 15,0-1-3-15,0-3 0 0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13.4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7 24 7 0,'11'-3'3'0,"-4"-10"1"16,-3 11 3-16,0-2-6 16,-4 4 0-16,0-3 2 0,0 3 0 0,-8 3-4 31,1 3 1-31,-6 5 2 16,-3 12 1-16,-2 7-1 15,-2 2 1-15,0 1-1 0,-1 2 0 0,1 3 0 31,4-3 0-31,1-2-1 0,5-1 0 16,2-1-1-16,6-3 1 0,2-3-6 16,2-3 0-16,6-2-1 15,-1-5 1-15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30.5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-1 23 0,'-3'0'11'0,"30"2"-12"16,-20 2 19-16,6 3-18 15,3 2 1-15,4 2 0 16,-1 3 0-16,-5 1-1 16,-5 3 0-16,-7-1 0 15,-9 3 1-15,-4 2 0 16,-9-2 0-16,-4-2-1 16,-1-4 0-16,3-1-3 15,4-4 0-15,3-3-4 16,8-4 0-16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30.2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 22 27 0,'-11'-2'13'0,"35"6"-13"15,-13-4 18-15,3-2-18 16,4 0 0-16,8-2 0 0,-1 3 0 15,2-3-4-15,2 0 0 16,3 1-3-16,-3-1 0 16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29.9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6 5 15 0,'16'0'7'0,"6"-5"-6"15,-13 3 10-15,-1 5-10 16,-1 3 0-16,-2-1 0 16,3 3 1-16,-3 4-3 15,-5 5 1-15,-5 1 1 16,-4 4 0-16,-8 2 0 16,-1 5 0-16,-2-4 1 15,2-3 0-15,3-4 0 16,4-1 1-16,2-1 0 0,4-3 1 15,5-2-1-15,5-2 1 16,10-2-2-16,1-1 1 16,6-3-2-16,9-3 1 15,0-3-5-15,0-3 0 16,-2-1-6-16,-7-6 0 16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29.6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50 23 0,'-5'0'11'0,"10"-4"-10"16,-5 4 19-16,7-3-19 16,1-1 1-16,3 1 1 15,1-1 0-15,6 0-4 16,0 1 0-16,2-1 2 16,0 1 1-16,-4-1-4 15,6 1 1-15,-4-3-4 0,-2 3 0 16,-1-1-3-16,1 4 0 15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29.1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8 25 0,'-2'5'12'0,"22"0"-13"0,-13-5 21 0,2 0-21 16,-1 0 1-16,1 0-3 15,5-2 1-15,-1-1-1 16,-4 0 0-16,7-1-4 15,-2-2 1-15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28.8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75 19 0,'-6'-9'9'0,"19"-4"-10"16,-7 15 15-16,-1-6-13 15,4 3 1-15,2-3 1 16,5-1 0-16,5-1-4 16,-3-1 1-16,0-1 1 15,2 3 0-15,-4 0-3 16,4 1 1-16,-3 0-6 16,-3 2 1-16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28.4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4 36 18 0,'-5'-7'9'0,"1"-8"-7"16,4 12 9-16,0-1-10 15,0 0 0-15,0 1 1 16,0 3 0-16,0 3-3 15,-6 3 1-15,6 5 2 16,-1 5 0-16,-3 8-1 16,4 1 1-16,0 1-1 15,0-2 1-15,4-2-1 16,3-2 1-16,2-4-1 16,2 0 0-16,3-6 0 0,-3-5 1 0,4-3-1 31,-4-2 0-31,0-4 0 0,0-1 0 0,0-4 0 15,-6-6 0-15,4-1-1 32,-3-4 1-32,3-2-2 15,-7 0 1-15,1 2 0 0,-1 0 0 16,2 1 0-16,-1 7 0 0,-3-1-1 16,2 2 1-1,-2 6 0-15,0 5 0 16,0 1-1-16,0 9 0 15,0 8 0-15,0 7 0 16,4 8 0-16,-4 5 1 16,-4 10-1-16,4 5 0 0,0 1 2 15,0-1 0 1,0-4 0-16,-5-1 1 0,-4-8 0 16,-2-2 1-16,-9-2-1 15,3-6 1-15,-3-5-1 16,-5-3 1-16,1-4-2 15,-5-3 0-15,3-4-1 0,1-4 0 16,7-3-4 0,-1-4 0-16,9 0-4 15,4-6 0-15,12-7-2 0,4-3 0 16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01.9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8 30 0,'0'-9'15'0,"5"12"-15"0,-3-1 16 0,-2 2-17 16,0 1 1-16,3 2-4 16,-1 6 1-16,7-1-3 15,0 4 1-15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27.1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3 3 6 0,'2'-6'3'0,"5"8"3"0,-8 0-5 0,-1 0 1 16,2 1 0-16,3 5 2 0,1 3 1 31,0 7-6-31,-1 7 0 0,1 8 3 16,1 6 1-16,1 2-2 15,1 7 0-15,-2 8-1 16,-3 6 1-16,-2 0 0 15,-7 0 0-15,0-2-1 16,-8 6 1-16,-1-10 0 16,-2-5 1-16,-4-7-1 15,-3-4 1-15,-2-7-1 0,-2-4 1 0,-2 0-5 32,0-3 0-32,-3-6-3 15,-6-4 1-15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05.5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0 68 7 0,'0'0'3'0,"5"-7"1"16,-2 5 3-16,2 0-7 16,-3-1 1-16,3 1 0 15,3-2 1-15,2 1-3 16,0-1 1-16,1-1 1 16,1 1 0-16,4-3 0 15,1 3 0-15,1 1 0 16,2-4 0-16,-2 3-1 15,0 2 1-15,-3-1-1 16,3 1 1-16,-3 2-1 0,-2 0 0 16,0 2 0-16,-3 3 1 15,0 2-1-15,-2 0 1 16,-1-1-1-16,-2 6 1 16,-2-1 0-16,-3 2 0 15,-3 5-1-15,-2 3 1 16,-2-1 0-16,-1 3 0 15,-5-1 0-15,1 3 1 16,-1 4-1-16,0 3 1 0,-5-3-1 16,1 1 0-16,-4-1 0 15,-2-4 0-15,1-2-1 16,-1-3 0-16,0-4 0 16,0-1 1-16,3-1-1 15,-1 0 1-15,1-5-1 16,0-5 0-16,-1-2 0 15,4 1 1-15,-1-3-1 16,3-5 1-16,2 1-2 16,3-1 1-16,2 1 0 15,3-5 0-15,2 0-1 16,3-1 1-16,6 4-1 16,1-6 1-16,3 3-1 15,6 0 1-15,1 3-1 16,1-1 1-16,-3 5 0 15,6-3 0-15,-1 5 0 16,0 0 0-16,3 2 0 0,0 3 0 16,-3 2 0-16,1 2 0 15,-4 2 0-15,4 5 0 16,-6 0 0-16,-2 2 1 16,-1 2 0-16,4-2 0 15,-4 0-1-15,6-2 1 16,0-3 0-16,-3 1 1 15,0-7-1-15,1-3 0 16,1-2-1-16,1-2 1 0,-3-4-4 16,6-1 1-16,-6-1-6 15,3-3 1-15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26.4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7-1 11 0,'-2'0'5'0,"-4"0"-3"16,5 0 6-16,-5 2-8 16,2-2 1-16,-3 0 1 15,0 2 0-15,-2 0-2 16,0 1 1-16,-2-1 1 15,0 2 0-15,3-1 0 16,-1 1 0-16,2 1 0 16,-2 4 0-16,2-1-1 15,-4 1 0-15,3 2 0 0,1-2 0 16,2 2-1-16,1-2 1 16,4 2-1-16,2 0 0 15,0 1 0-15,1 3 0 16,3-1 0-16,-1 3 1 15,1-1-1-15,3 6 0 16,-2 2 0-16,2-4 0 16,-3 1 0-16,-3-1 1 15,1-1 0-15,-4-1 0 0,0-2 0 16,-4-5 0-16,1 2 0 16,-5-4 1-1,-4 0-1-15,-3 0 1 16,0-2-1-16,-1-3 1 15,1-2-1-15,-1-2 0 16,5-2-1-16,-3-2 1 0,6-3-1 16,3-2 0-16,5 0 0 15,2-4 0-15,7 0 0 16,0-3 0-16,5-2-1 0,1 0 0 16,3 0 0-16,0-1 1 15,3 3 0-15,-1 0 0 16,-2-4 0-16,0 1 0 0,-3 1 1 15,-4 2 0-15,-1 0-1 16,-4-1 1-16,-1 3-1 16,-3-3 1-16,-4 1-1 31,-5 1 0-31,0 4-1 16,-4 4 0-16,-4 2 0 0,1 3 0 15,-3 2 0-15,1 2 1 0,3 1-3 31,0 3 0-15,6-1-4-16,3 3 0 0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23.6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1 12 0,'0'-2'6'0,"11"-3"-2"0,-7 3 8 0,3 2-11 16,-2 0 0-16,1 0 0 31,1 0 1-31,-2 0-3 0,4 0 0 16,-2 0 2-16,2 0 0 0,-3 0-3 31,1 0 0-31,2 2-3 16,-4 0 1-16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22.4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5 0 7 0,'4'2'3'0,"-4"2"4"16,0 0-3-16,-2 5-3 0,-1 0 1 15,-5 7 1-15,-1 2 0 16,-7 2-4-16,-1 2 0 16,1 0 2-16,-6-2 1 15,4-2-6-15,0 6 1 16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22.2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49 3 0,'-4'-4'1'0,"2"-1"8"0,2 5-7 0,2-2 0 16,0-4 0-16,1 3 1 16,5-1 0-16,-3 1-4 15,2-1 0-15,1 0 2 0,-3 3 1 31,4-1-1-31,-2-2 0 16,4 0-1-16,0 3 1 0,-2 1-1 16,2 0 0-16,-4 0 1 15,1 1 0-15,-5 1-1 16,-1 2 1-16,0 1 0 16,-4 3 0-16,-2 1-1 15,-5 2 1-15,2-1-1 16,-7 1 0-16,-1 2 0 15,-1 2 1-15,-2-3-1 0,-1-1 1 16,1 0 0-16,2 0 0 16,2 0 1-16,-3-2 0 15,5-2-1-15,2 0 1 16,3-1 0-16,4-1 0 16,1-1-1-16,4-2 1 15,1-1 0-15,4 3 1 0,1-2-2 16,3 0 1-16,-2 1 0 15,2 1 0-15,1 0-3 16,-1-1 1-16,2-1-4 16,-1 0 0-16,1-2-4 15,-6 2 0-15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21.2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0 12 9 0,'7'-5'4'16,"2"0"1"-16,-9 5 0 0,2-2-5 16,-2 2 1-16,0 0 2 15,0 2 1-15,-3 1-4 16,-5 4 0-16,1 6 2 15,-6 5 1-15,-1 10-1 16,-5 1 1-16,-1 2-1 16,-5 2 0-16,3 5 0 15,2-2 0-15,4 1 0 16,3-1 0-16,2 1-1 16,5-4 0-16,5-6-1 15,4-2 1-15,6-4-5 0,2-5 0 16,4-2-3-16,1-6 1 15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20.9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9 11 0,'-5'-4'5'16,"12"-1"-4"-16,-3 6 5 0,-1 1-6 16,4 0 1-16,0 0 1 15,2 0 0-15,-2 3-2 16,4 0 0-16,-4 1 2 15,4-1 0-15,-6-1 0 16,-3 1 0-16,-4 1-1 16,-1-1 0-16,-6 2 0 15,-2-1 0-15,-3 3-1 16,0-2 1-16,1 0-6 16,4 0 0-16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18.0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0 9 0,'4'0'4'0,"-8"17"-1"16,4-10 4-16,-3 4-5 15,-6 2 1-15,0 3 0 16,-4 0 1-16,-4 3-6 16,-3-1 1-16,-3 0-2 15,3 0 1-15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02.2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0 1 0,'-10'20'0'0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02.2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-2 35 0,'-23'0'17'0,"24"5"-37"0,3-4 30 15,2 1-20-15,1-2 0 16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11.70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7 1 13 0,'-7'9'6'0,"12"7"4"16,-5-10 2-16,2 3-11 16,2 0 0-16,1 2 0 15,0-2 1-15,3 0-3 16,-3-2 1-16,2-3 1 0,-1-2 1 16,1-4-1-16,-2-2 0 15,1-3 0-15,-1-4 0 0,-3 0 0 16,0-3 0-16,-4-1-1 15,-4 2 1-15,5 4-1 16,-5 4 1-16,1 3 0 16,-4 2 0-16,2 3 0 15,-2 5 1-15,9 3-1 16,-4-2 1-16,8 0-1 16,5-2 1-16,-2 1-1 15,2-7 1-15,-2 1-1 16,2-2 0-16,-4 0-1 15,1-2 1-15,-1 1-3 16,-3 1 1-16,-2 0-8 16,4-2 0-16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00.12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08-5 7 0,'-5'0'3'0,"12"23"-1"0,-7-19 3 16,0 1-5-16,0 2 1 15,0 2 0-15,-2 0 1 16,-1 7-3-16,-2 2 1 31,-5 25 1-31,2 4 0 0,-2-2 0 16,3-2 0-16,-1-7 0 15,0 0 1-15,3-2-1 16,-2-4 1-16,2-1-1 16,0-2 1-16,0-2-1 15,-1-3 1-15,4-4-2 16,-1 1 1-16,1-6-1 15,-1-2 1-15,1-4-1 16,2 0 0-16,-3-7 0 16,3-7 0-16,0 0 0 15,0-4 0-15,0-2 0 16,0-3 0-16,0-2 0 16,0-5 0-16,3-6-1 15,-3-1 1-15,0-6-1 16,0-2 1-16,0-1-1 15,0 3 1-15,0 3-1 16,0 1 1-16,2 5 0 16,1 4 0-16,-1 1-1 0,3 1 1 15,-2 6-2-15,2 1 1 16,0 3-3-16,3 4 1 16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10.35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8 0 10 0,'0'1'5'0,"0"-1"-3"0,0 0 5 0,0 0-7 16,0 0 0-16,-3 0 2 15,1 2 1-15,-2 0-3 0,1 0 0 16,-8 5 2-16,6 2 1 31,0-2-1-31,-1 0 1 16,1 2-2-16,2 0 1 0,3-1-1 15,-2-1 0-15,4-2 0 16,1-1 0-16,-1-1 0 16,3-3 1-16,2 0-1 15,-1-3 0-15,1-1 0 16,-2 1 0-16,2-5-1 16,-2 1 1-16,-3 0-1 15,-2-2 1-15,-2 2-1 0,-3 1 0 16,1 3 0-16,1 3 0 15,-8 3 0-15,10 3 0 16,-3 1 0-16,2-2 1 0,-1 4 0 16,3-3 0-16,0-1-1 15,0-1 1-15,5-4 0 16,-1 2 0-16,3-2-1 16,-2-4 1-16,2-1-1 15,-2-1 1-15,-3-1-1 16,-2 0 1-16,0 0-1 15,-2 1 0-15,-3 3 0 16,-2-1 0-16,5 2 0 16,-7 4 0-16,8 3 1 15,-3 1 0-15,2-1 0 16,2 1 0-16,2-5-1 0,2 1 1 16,-3-2-1-16,8-3 1 31,-4-1-1-31,-1 0 1 15,-2 1-1-15,-2 3 1 0,0 0-1 16,0 2 0-16,0-1 0 16,0 3 0-16,0-4-3 15,3 2 0-15,-1-2-6 16,3-4 0-16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54.98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2 0 18 0,'5'5'9'0,"10"19"-10"15,-8-13 14-15,4 5-11 0,7 10 0 16,2-2 1-16,0 8 0 16,0 8-4-16,-1 4 0 15,-7 7 3-15,-4-3 0 16,-3 1-1-16,-10-2 0 15,-4-3 0-15,-8-4 0 16,-6 0 0-16,-3-2 0 16,-5-3-5-16,0-2 1 15,4-2-4-15,-6-6 1 16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54.65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0 14 0,'0'2'7'0,"2"0"-1"16,-1 3 5-16,1 1-10 16,2 3 1-16,3 5 1 15,1 2 0-15,2 4-4 16,3 2 1-16,-4 3 1 15,2 1 1-15,-3-1-1 16,-3-3 1-16,-3-2-1 16,-6-4 0-16,-5-2-1 15,-2-1 1-15,2-6 0 16,-2 1 0-16,2-7-1 0,0-1 1 16,3-3-2-16,1-4 1 15,3-3-1-15,4-4 1 31,3 0-1-31,3-5 1 16,3 1 0-16,3 0 0 16,-3-2 0-16,0 0 1 15,-2 1-1-15,-5 0 1 0,-4 3-1 16,-2 4 1-16,-3 1-1 16,1 3 0-16,0 3-5 15,1 1 0-15,1 3-3 16,2-1 1-16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54.23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9 11 17 0,'-2'-4'8'0,"10"0"-8"16,-5 2 11-16,1 1-11 16,-4 1 1-16,3 0 1 15,-3 3 1-15,-2 1-3 16,1 3 0-16,-3 4 3 16,-3 6 0-16,2 3-1 15,-2 4 1-15,0 3 0 16,1 1 0-16,5 1 0 15,-5-7 0-15,5-3-1 16,-1-4 0-16,0-3-2 16,0-1 1-16,0-5-5 15,1-1 0-15,1-3-5 16,1-5 0-16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53.80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2 5 10 0,'0'-6'5'0,"0"10"-1"0,0-4 5 16,0 0-7-16,4-4 0 15,-4 4 1-15,0 0 0 0,0 0-4 16,2 2 1-16,0-2 3 15,1 2 0-15,6 1-1 32,-2-1 0-32,4 0 0 0,-4-2 0 15,4 2-1-15,-2-2 0 16,2 0 0-16,-2 0 0 16,-2 0-1-16,-3 0 0 0,1 1 0 15,-3-1 0-15,-2 2-1 16,0 0 0-16,-2 0-2 15,-1-1 1-15,1 1-5 16,2 0 0-16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51.71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49 10 17 0,'0'-3'8'0,"-2"3"-5"15,2 0 14-15,0 0-16 16,2-4 0 0,3 2-1-16,2 0 1 15,-1 2-2-15,-1 0 1 16,4 4 0-16,-2-2 0 16,4 0 0-16,0 1 0 15,-4 1 0-15,-1 1 1 16,-1 1-1-16,-1 1 1 15,-2 0-1-15,-2 1 1 16,-2-1 0-16,-3 0 0 16,-5 0 0-16,-2 4 0 15,1 0 0-15,-4-2 0 0,1 0 0 16,-1-1 0-16,3-5-1 16,4 1 1-1,-1-2-1-15,4 1 0 0,1-5 0 16,4 2 0-16,2-3 0 15,3 3 0-15,1-4-1 16,3 4 1-16,-2-3-1 16,2 3 1-16,-1 0 0 0,-1 1 0 15,-2 1 0 1,-1 5 1-16,-4 1 0 16,-2 1 1-16,-2 2 0 0,-1 0 1 15,-4 1 0-15,-4 1 0 16,1 0 0-1,-3 3 0-15,-1 0-2 16,-1-3 1-16,1 0-2 16,0-2 0-16,1-2-5 0,1-2 1 15,1 0-6-15,6-1 0 16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51.03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13 27 13 0,'-7'-15'6'0,"7"8"0"16,0 7 4-16,0-4-8 16,-2 2 0-16,0 2 1 0,-3 2 0 15,-2 4-4-15,-4 3 1 16,-6 5 3-16,-1 3 0 0,-4 5 0 31,0 1 0-31,0 5 0 16,2 4 1-16,2 3-1 0,4-2 0 15,3 1-1-15,3-1 1 0,3-4-2 16,3-1 0-16,2-6-4 16,2-6 1-16,3-3-7 15,1-2 1 1,3-8-1-16,-4-3 0 0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50.58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8 3 20 0,'-13'-4'10'0,"40"8"-13"16,-19-4 17-16,3 3-14 15,3 1 1-15,1 1 1 16,-2 1 1-16,-1 3-3 16,-1 0 1-16,-5 2 1 15,-8-1 1-15,-5 3-1 16,-8-1 0-16,-7 1-1 16,2-2 0-16,0 0-4 15,4-2 0-15,5-4-4 16,2-1 0-16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50.33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1 13 24 0,'2'-5'12'0,"14"-3"-15"16,-10 8 22-16,3 0-18 16,0 2 1-16,1 0-1 15,3 0 1-15,0 0-3 16,-1 0 1-16,5 1 0 15,-3-3 0-15,-1 2-5 16,-3-2 0-16,-1-2-2 16,0 2 0-1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50.01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0-1 16 0,'2'-6'8'0,"25"19"-4"16,-18-8 7-16,-1 4-9 15,1 12 0-15,-2 8 2 16,4 2 1-16,-7 3-6 15,-4 5 1-15,-2 1 2 16,-5-4 1-16,-4 1-1 16,-6-1 1-16,1-3-3 0,1-2 1 15,1-4-8-15,1-3 0 16,0-6-1-16,4-7 1 1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6:05.08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 16 5 0,'-5'11'2'0,"2"5"-2"0,3-14 2 15,0 0-1-15,0 1 0 16,0-1-1-16,0 0 1 16,0 0-1-16,0-2 0 0,3 3 0 15,-1-3 0-15,6 2 0 16,-1-2 1-16,1 0-1 15,0 2 0-15,2 0 0 16,-3-4 0-16,-2 0 0 16,3 0 1-16,0-3-1 15,-1 1 0-15,-2-1-1 16,0 1 1-16,1-1 0 16,-1 1 0-16,-3-1 0 15,1-2 0-15,-1 0 0 16,1 3 0-16,-1-1 0 15,-2 5 0-15,3-4 0 16,-1 4 0-16,-2 0 0 16,0 2 0-16,0-2 1 15,0 7 0-15,0 0 0 16,0 4 1-16,-2 5 0 16,-1 4 0-16,1 0 0 15,-3 5 1-15,2 0-2 16,1 0 1-16,-1-5-1 0,1-4 0 15,-1 0-1-15,3-3 1 16,3-4-5-16,2-2 0 31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49.73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1 78 7 0,'8'-6'3'0,"1"-19"4"31,-7 19-3-31,-2-1 0 0,0-1 1 16,0-1 1-16,-2 2 0 0,-4 0-9 16,1 3 1-16,-6 4 5 15,0 7 1-15,-4 3-2 32,-3 4 0-32,2 4-1 0,1 1 1 15,2-1-1-15,1 0 1 0,6-2-1 16,4-1 0-1,2-8-1-15,4-1 1 0,3-4-1 16,6-4 1-16,-2-4-1 16,2-1 0-16,-4-2 0 0,2-2 0 31,-2 2 0-31,0 2 0 16,-2 1-1-16,1 6 1 0,-5 2 0 15,-1 5 0-15,-4 6 0 16,-1 11 0-16,-6 3 1 15,1 6 1-15,1 1-1 16,1 1 1-16,3-6-2 0,1-1 1 16,0-10-3-16,-1-4 0 15,1-3-7-15,4-9 1 0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48.96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00 0 25 0,'-24'49'12'0,"-5"-27"-13"15,22-15 17-15,-4 0-19 16,0 2 0-16,2 0-9 15,0 0 0-15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48.74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1 45 14 0,'-5'-11'7'0,"19"2"-1"15,-10 5 3-15,3 0-7 16,-1 1 0-16,1 1 1 16,0-4 0-16,2 3-4 0,0 3 1 15,2-2 2-15,2 2 0 31,-4 0-1-31,4 2 0 0,0 0-1 16,-4 3 1-16,0 1-1 16,-4 1 1-16,-1 2-1 15,0 2 1-15,-10 0-1 16,1 2 1-16,-6-2-1 16,0-2 1-16,-4 0-1 15,-1 0 1-15,-2-4-1 16,1 3 0-16,5-3 0 15,1-3 0-15,7 0-1 0,6 1 1 16,3-3-1-16,6 2 1 16,2 2-1-16,2-2 1 15,1 1-1-15,2-1 1 16,-1 0 0-16,-1 2 0 16,-3 1 1-16,-4 2 0 15,-2 1 0-15,-7 1 1 16,-3 2 0-16,-5 1 0 15,-6 1 0-15,-1 2 0 0,-3 1-1 16,-2-5 0-16,0 0-4 16,3-2 0-16,3 0-6 15,3-5 1-15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48.03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21 9 19 0,'0'-3'9'0,"0"-1"-5"16,0 4 9-16,0 0-13 16,0-2 1-16,-2 2-1 15,-1 2 1-15,1 0-1 0,-2 3 0 16,1 3 2-16,-5 6 0 15,-2 6 0-15,-1 2 1 16,0 2 0-16,0 0 1 16,0-1-1-16,-1 1 0 0,6 0-1 15,-3 1 1 1,4-1-2-16,1-2 1 16,0-2-1-16,1 2 0 15,1-4-1-15,2-2 1 0,2-5-7 16,3-3 1-16,1 3-5 15,3-15 0-15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51.97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28 0 22 0,'-15'23'11'0,"-10"-3"-12"16,16-13 13-16,-6 6-12 16,-3 3 0-16,-5 2 0 15,1 1 1-15,-5-1-4 16,-2 0 0-16,6 0-2 15,1-4 0 1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2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4 30 15 0,'26'-13'7'0,"-3"0"-2"0,-15 11 8 0,1 1-12 16,0-1 0-16,-2 4 1 16,0 5 1-16,-5 2-3 15,-4 2 0-15,-5 7 3 16,-7 2 1-16,-3 2 0 16,-1 0 1-16,0 2 0 15,3-1 0-15,6-3-1 16,4-1 1-16,5-5-3 0,7 1 1 15,2-4-2-15,8-4 1 32,6-3-2-32,3-1 1 15,3-3-2-15,-2-1 0 0,0-5-5 16,2-1 0-16,0 3-6 16,-2-5 1-16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22.61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6 15 25 0,'-2'-11'12'0,"6"6"-15"0,-4 5 19 16,-2 0-16-16,-1 3 1 0,-6 3 3 15,0 1 1-15,-4 4-5 16,-1 4 1-16,-2 3 2 15,2 2 1-15,5 2-1 16,2 0 1-16,5-2-3 16,4-4 0-16,7-1-3 15,-1-6 1-15,7-4-6 16,3-3 1-16,3-4-4 16,-1-3 1-16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22.36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0 1 26 0,'0'-2'13'0,"22"7"-13"16,-15-3 17-16,4-2-16 15,2 4 1-15,-2 0 1 16,2 3 0-16,-4 2-3 15,-6 4 0-15,-6 1 2 16,-5 1 0-16,-6 1-1 16,-4 1 1-16,-6-1-2 15,0 0 0-15,4-5-5 16,2-3 0-16,5-7-4 16,6-1 0-16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22.14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2 20 24 0,'10'-8'12'0,"7"-1"-15"15,-10 8 19-15,0-1-16 0,4 2 0 16,2 2 1-16,-2 3 1 16,1 2-2-16,1 6 0 15,-2 3 1-15,-6 2 1 16,-3 2-1-16,-5 0 0 16,-8 7 0-16,-4-1 0 15,-1-1 1-15,-2 0 0 16,0-1 0-16,-2-4 0 15,2-4 1-15,1-3 0 0,4 0 0 16,4-4 0-16,6-2-1 16,5-2 0-16,7-1 0 15,0-2 0-15,3-1-1 16,7-1 1-16,6-1-3 16,0-3 0-16,3 0-4 15,-1-3 0-15,-4 4-7 0,3-6 1 31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21.83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3 43 24 0,'-2'-5'12'0,"18"1"-12"16,-10 2 20-16,3-1-20 16,2 1 0-16,5-2-1 15,4 1 1-15,0-3-2 16,0 3 1-16,0-3-6 15,5 1 0-15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6:04.36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 0 7 0,'2'11'3'0,"-7"7"1"0,5-11-2 16,-2 4-2-16,0-2 1 16,-1 0 0-16,1 0 0 15,-1 0-3-15,3 0 1 16,0-2-1-16,0-1 1 16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21.39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2 64 22 0,'-11'-2'11'0,"9"0"-9"0,4 2 13 0,4-2-14 15,1-1 0-15,6 3 1 16,-1-6 0-16,-1 2-3 16,4-3 1-16,-1 0 1 15,2 0 0-15,3-1-1 16,-1 1 0-16,-2 1-3 16,-2 1 1-16,-1 5-5 15,-2 0 0-15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19.59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1 16 0,'7'-3'8'0,"2"6"-7"15,-5-1 9-15,3 4-10 32,-2 6 0-32,3 5 1 15,-3 2 1-15,0 5-2 0,-3 3 1 16,-2 0 1-16,-3 0 0 0,-1 1 0 15,0-1 0 1,-1-4-1-16,1-5 1 16,1 2-2-16,1-5 1 15,2-6-1-15,2-4 1 0,1-3-1 16,5-4 0-16,1-5 0 0,3-4 1 31,3-3-1-31,-3-3 0 16,-3 3 0-16,2 1 1 0,-6 2-1 15,2 2 1-15,-3 4-1 16,-2 1 0-16,-2 6 0 16,0 2 1-16,-2-1-3 0,2 3 1 0,4-3-6 15,-1-3 0-15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21.61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8 26 29 0,'-9'10'14'0,"31"-10"-17"16,-17 0 24-16,6-1-21 15,2-3 0-15,1 1-1 16,5-1 1-16,1-3-4 15,2 2 1-15,3 0-5 0,-1-2 1 16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20.97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-1 21 0,'-7'3'10'0,"16"-1"-10"0,-9-2 11 0,0 6-9 15,0 3 1-15,0 2 0 16,0 7 1-16,0 6-5 16,1 3 0-16,5 0 3 0,-1-3 1 31,-1-2-1-31,7-4 0 15,-4-3 0-15,2-3 0 0,0-4 0 16,2-5 0-16,0-3-1 16,-2-5 1-16,4-6-1 15,-2-2 0-15,0-3-1 16,0-4 0-16,-2 0-1 16,-2 1 1-16,-2 1-1 15,1 0 0-15,-6 7 0 0,3 2 1 0,-1 2 0 16,2 3 0-16,1 2-1 15,-1 6 1-15,5 5-1 16,0 6 1-16,2 8 0 16,0 8 0-16,3 6 0 31,3-5 1-31,-1 10 0 16,-3 6 1-16,-6-3 0 0,-1 5 1 15,-6-5 0-15,-6-5 1 16,-5-3 0-16,-12-8 0 15,-1-2 0-15,-3-5 0 16,-4-6-3-16,4-1 0 0,-1-8-3 16,1-3 0-16,11-4-6 15,1-2 0-15,10-3-6 16,9-10 1-16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2-16T21:23:17.2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0,'0'0'16,"0"0"0,0 0-1,0 0-15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2-16T21:23:08.04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 0,'0'0'15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2-16T21:23:13.13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5 0,'0'0'15,"0"0"-15,0 0 16,0 0-16,0 0 16,0 0-16,0 0 0,0 0 15,0 0 1,0 0-1,0 0 1,0 0 0,0 0-1,0 0 1,1-8 0,-1 1-1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16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2 14 0,'7'15'7'0,"9"-8"-5"16,-9-5 9-16,6-2-11 0,-2-2 0 16,5-1-1-16,1-5 1 15,-1-1-1-15,-2-5 1 16,-1-3-1-16,-2-1 1 15,-6 2 0-15,-1-1 1 16,-4 5 1-16,-4 4 1 16,-1 5 1-16,-6 4 1 15,-2 5-1-15,-1 8 1 16,3 7-1-16,0 0 0 0,9-1-4 16,6-3 0-16,9-3-8 15,8 1 0-15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16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7 0,'0'6'8'0,"4"28"-10"0,-2-25 16 0,0 8-14 16,1 1 0-16,-3 0 0 15,0 0 0-15,0 0 0 16,-3-2 1-16,3 1 0 15,-2-3 0-15,0-5 1 16,0-5 0-16,2-4 0 16,0-4 1-16,2-1-2 15,0-4 1-15,0-8-2 16,3-1 1-16,-1-2-1 16,1-1 0-16,4 1-4 15,0 3 1-15,2 1-4 16,1 5 1-16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15.8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 17 0,'-3'-10'8'0,"6"4"-11"0,-2 6 13 16,4 2-18-16,-4 2 0 15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6:03.6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8 7 0,'5'0'3'0,"5"-5"-2"16,-5 3 4-16,5 2-5 15,-2 0 1-15,2 0-1 16,-2 0 0-16,-1 2 0 15,1 3 0-15,-3-3 0 16,-2 3 1-16,-3-3-1 16,-3 3 1-16,1 1-1 15,-6 1 1-15,-2-2 0 16,0 1 0-16,2-3 0 0,0 3 0 16,1 1-1-16,2-2 1 15,2-3-1-15,3 2 1 16,5 3-1-16,0 2 0 15,3 0 0-15,0 3 1 16,-3-1-1-16,0 2 0 16,-3-1 1-16,1-1 1 15,-3 0-1-15,0 1 1 16,-5-1-1-16,-3-2 0 0,-2 0 0 16,2-5 1-16,1 8-2 15,2-8 1-15,0 1-6 16,-1-3 0-16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15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8 16 0,'-9'-13'8'0,"-2"21"-6"0,5-5 9 16,1 6-11-16,-4 10 0 16,0 4 0-16,-4 8 0 15,1 11 0-15,1-2 0 16,0 0 0-16,2 1 1 16,4-5-4-16,1-3 1 15,0-4-3-15,1-3 1 16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13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1 17 0,'2'6'8'0,"3"5"-8"15,-1-10 9-15,3-1-10 16,0 2 1-16,2 0 0 16,1-2 0-16,1-2 0 0,-2-1 0 15,0-3 0-15,2-1 0 16,-4-2 0-16,2 0 1 15,-2-2-1-15,1-2 0 16,-3 2 0-16,-1-7 1 16,1 1-1-16,-5 3 0 15,0 3 0-15,-5 2 0 16,-1 1 1-16,-3 5 0 16,2 1 1-16,-4 6 0 15,2 3 0-15,-4 6 0 0,0 7 0 16,1 0 0-16,2 0-2 15,3 4 1-15,5-3-7 16,4 1 0-16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15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30 17 0,'-11'-13'8'0,"9"4"-8"0,2 9 14 15,3 2-14-15,5-2 0 16,-3 3 0-16,6 1 0 15,0 0-1-15,2-1 1 16,1-1 0-16,4 0 0 16,2-4 0-16,4 0 0 0,-2-1 0 15,0-3 0-15,-1 1 0 16,-1-1 0-16,2 4 0 16,-6 1 1-16,-1 1 0 15,0 3 0-15,-5 6 0 16,-2 4 0-16,-1 1 0 15,-5 3 0-15,-2-1 0 16,0 2 1-16,0-3-2 16,0 1 0-16,2-2-4 15,-1-5 1-15,1-5-3 16,0-2 0-16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14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18 16 0,'-2'-8'8'0,"-7"1"-6"0,7 4 7 0,-1 3-9 15,-7 0 0-15,1 5 0 16,-3 2 1-16,-1 1-1 15,-2 6 1-15,-1-1 0 16,-1 2 1-16,3-3-1 16,3 1 1-16,4-2-1 15,3-2 0-15,4-3-1 16,4-3 1-16,1-3-1 16,2-2 1-16,4-1-1 15,-3-3 0-15,-1-1 0 16,0 0 1-16,2-2-1 15,-1 3 1-15,1 1 0 16,-2 1 0-16,-2 4 0 16,3 7 1-16,-3 1-1 15,-1 3 0-15,1 3-4 16,-1 4 1-16,1-1-5 0,5-3 1 16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14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-2 18 0,'-14'-4'9'0,"-10"22"-9"0,19-12 11 15,-6 3-11-15,2 2 0 16,-2 3 0-16,3 1 0 15,-1 0 0-15,4-3 0 16,1 1 0-16,0-2 1 16,4-4-1-16,6-1 1 0,-1-4-1 15,6-4 1-15,0-2-1 16,4-1 0-16,-1-4 0 16,1-4 1-16,-2 2-1 15,-1-4 0-15,-2 1 0 16,1-1 1-16,-4 2-1 15,0 4 0-15,-3 4 0 16,-1 7 1-16,-3 5-1 16,0-2 1-16,-3 15-1 15,-1-5 1-15,-5 10-1 16,0 8 1-16,-4 2-1 0,-1 5 1 0,-3-4 0 16,1-3 1-16,-1-4 0 15,1-3 0-15,0-8-1 31,-3-3 1-31,1-3-3 16,2-10 0-16,1-4-6 0,1-8 0 16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13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18 10 0,'0'-18'5'0,"0"27"-1"0,0-7 4 16,0 5-9-16,0 1 1 0,0 3 0 15,-1 3 0-15,-1 3 0 16,-2-1 0-16,-3 4 0 15,-1-2 1-15,3 2 0 16,-2-3 1-16,1-5 0 16,3-2 0-16,-1-1 0 15,4-7 1-15,5-4-2 16,1-6 0-16,-1-1 0 16,4-2 0-16,2 0-1 15,-1-3 0-15,0-3 0 16,3-1 0-16,-2 2 0 15,2 1 0-15,-2 4 1 16,-2 2 0-16,0 2 0 16,-2 5 0-16,2 4 1 0,-1 5 0 31,-3 2-1-31,1 4 1 0,-3 2-1 16,1-1 0-16,1 1-1 15,-1-1 1-15,2 1-3 16,1-2 1-16,0-2-6 0,2-2 0 0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12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9 7 7 0,'-7'-9'3'0,"-4"15"2"16,4-6 1-16,1 0-6 15,-3 5 1-15,0 2 1 16,-4 4 1-16,-3 0-3 16,-2 4 1-16,-1-1 1 15,-2 1 0-15,2 1 0 16,1 1 0-16,3 1-1 16,6-3 0-16,0-1-1 0,6 1 1 15,4-6-1-15,3-2 1 16,5-3-1-16,4-2 0 15,0-2 0-15,1-4 1 16,1-5-1-16,1-2 0 16,-1 2 0-16,-1-6 0 15,-1 3 0-15,-4-1 1 16,0-4-1-16,-1-1 0 16,-1 2 1-16,-2-1 0 0,-1 5-1 15,-2 2 1-15,2 3 0 16,-4 7 0-16,-4 4 0 15,2 5 0-15,0 4-1 16,-1 1 1-16,-1 5-1 16,-1 1 1-16,3 1-4 15,2-1 0-15,5 1-3 16,1-5 0-16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12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6 13 0,'-15'-7'6'0,"6"7"0"0,5 0 7 16,4 0-14-16,6 0 1 16,-1 1-1-16,4 1 0 0,4 0 1 15,3 2 1-15,4-1-2 16,0 1 1-16,-2 0 0 15,2 1 0-15,-3 1 1 16,-3 1 1-16,-1 2-1 16,-6 4 0-16,0 3 1 15,-5 1 0-15,-4-1-1 16,-5 2 0-16,0 2-5 16,-4-3 1-16,-2-3-3 15,2-3 0-15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28.55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99-3 16 0,'-5'-2'8'0,"3"8"-7"0,0-1 9 15,-5 6-10-15,2 7 0 16,-6 13-1-16,-2 4 1 15,-7-1 0-15,0-1 0 16,0 0 0-16,-2-1 0 16,1-3 0-16,3-7 0 15,3-6 1-15,6-5 1 0,2-3-1 16,5-7 1-16,5-1-1 16,7-5 1-16,2-4-2 15,5-4 1-15,3-3-1 16,-4 3 1-16,6-14-1 15,1-6 0-15,-1 6 0 16,-2 1 0-16,-2 6 0 0,2 4 1 16,-9 5-1-16,0 8 1 15,-4 6-1-15,-1 8 1 16,-5 5-1-16,-2 4 1 16,-7 0-1-16,1 0 1 15,-2 0-1-15,2 0 0 16,-2-3 0-16,5-5 0 15,0-1 0-15,1 0 0 16,-1-3-1-16,4-3 0 0,0 0-2 16,0-3 0-16,7 0-3 15,-3 0 0-15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11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09 9 0,'0'-6'4'0,"14"3"-1"0,-9-1 4 16,5 2-8-16,0-1 1 16,5-3 0-16,1-1 1 15,4-6 0-15,6 2 1 0,1-1-1 16,-2-5 1-16,3 3 0 16,1-1 1-16,-2 1-1 15,2 1 1-15,0 2-2 16,0 0 1-16,-4 0-1 15,1 4 1-15,-3 2-2 16,-3-1 1-16,0 1-4 16,-3-1 0-16,-1 1-3 15,-5 3 1-15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6:03.03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4 0 5 0,'3'11'2'0,"-6"21"3"16,3-25-2-16,0 6-2 16,-2 3 0-16,2 0 0 15,-3 0 0-15,1-3-2 16,-1 1 1-16,1-3 1 16,-1 0 0-16,3 0-1 15,0-6 1-15,0 4-4 16,0-9 1-16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03.93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3 193 12 0,'-2'-2'6'0,"13"-12"-5"0,-3 12 6 16,1 2-6-16,2-4 1 15,1 1 0-15,5-1 1 0,1-2-4 16,4 1 1-16,2-1 1 15,-1 3 1-15,3-3-1 16,-1 1 0-16,5 1 0 16,1-1 0-16,-2-1 0 15,-2 1 1-15,6-1-1 16,3-1 0-16,1 2 0 16,3-3 0-16,2 1 0 15,0-2 0-15,-2 0-1 16,-2 3 1-16,6-3-1 15,-2 2 1-15,1-2 0 16,3 5 0-16,0 1 0 16,-6-1 0-16,-2 0-1 15,6 1 1-15,-1 1 0 16,-1 0 0-16,4 0-1 16,1 0 1-16,-7 0-1 15,0 1 0-15,-3-1 0 16,-2 2 1-16,-3 0 0 0,-1 0 0 15,-3 0 0-15,-3 2 0 16,-1-2 0-16,-6 0 0 16,-2 1 0-16,-3 1 0 15,-2-2-1-15,2 2 0 16,-2 0 0-16,-4 0 0 16,0 0 0-16,-1 1 0 15,-2-3 0-15,-3 2 1 16,-1-2-2-16,2 0 0 0,2 0-2 15,-4 0 1-15,2 0-4 16,-2 0 0-16,0 0-3 16,0 0 1-16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8:43.58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2 8 8 0,'-3'0'4'0,"6"-11"-1"0,-1 13-1 16,-2 0-2-16,0 1 1 16,-2 1 0-16,-1 1 1 15,-2 1-2-15,0 1 0 16,-2 2 2-16,-1 2 0 15,-2 1 0-15,-3 3 0 16,-2-1 0-16,3 6 1 16,-4 0-1-16,-1 5 0 0,2 4-1 15,2 7 1-15,0 7-1 16,3-2 0-16,5-1 0 16,0-4 0-16,5-2-1 15,3-7 1-15,2-2-1 16,2-5 1-16,3-2-1 15,3-5 1-15,2-1-2 16,3-6 0-16,0 1-4 16,-3-2 0-16,5-3-1 15,-2-4 0-15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8:42.55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6 0,'2'2'3'0,"8"-4"0"0,-7 4 4 16,-1 0-6-16,1-2 0 15,-1 2 1-15,3 7 0 16,0-2-3-16,0 0 1 0,0 0 1 15,0-1 1-15,3 3-1 16,0 3 1-16,-1-1-1 16,1 3 0-16,-1-1 0 15,3 1 0-15,-2 1 0 16,-1 1 0-16,1 0 0 16,-1 2 0-16,1 2-1 15,-1 1 1-15,1 1-1 16,-1-1 1-16,-2-1-1 15,0 3 1-15,-2-1 0 16,-3 3 0-16,-3 0 0 16,-2 0 0-16,0 0 0 15,-2-1 0-15,-1-3 0 16,1-3 0-16,-1-2 0 16,1-3 0-16,-1 1-1 15,1-5 1-15,-1 0-1 16,1-3 1-16,2-1-2 15,0-1 0-15,2-1-6 0,1-3 1 16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8:38.0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4 191 3 0,'-2'-4'1'0,"2"-1"7"0,0 7-7 16,-5 1 4-16,-5 1 0 0,-3 3 1 16,-2 2 1-16,0 0-9 15,-3 2 0-15,8 3 5 16,0 1 1-16,3-1-3 16,-1-1 1-16,8-1-1 15,0-1 0-15,5-2-1 16,3-2 1-16,-1-5-1 15,8 0 0-15,0-6 0 16,-2-3 1-16,0-2-2 16,-1 0 1-16,-2-2-1 15,3-3 1-15,-3-2-1 16,0-4 1-16,0-7-1 16,5-4 0-16,-2-1 0 15,-1 3 1-15,-2 2-1 16,6 2 1-16,-6 5 0 15,-3 4 0-15,1 0 0 16,-6 7 1-16,-2 5 0 16,-2 6 0-16,-6 7 0 0,-2 11 1 15,-5 3 0-15,0 6 1 16,5 0-1-16,-8-2 0 16,8 3-1-16,-2 1 0 15,-1-4-1-15,5 0 0 16,1 0-7-16,-1-2 0 15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8:37.5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0 87 5 0,'10'0'2'0,"-2"-2"6"0,-8 2-4 0,2-2-4 16,8 0 1-16,-5-2 1 16,3 2 0-16,-3-1-3 15,2-1 1-15,1-3 0 16,2 1 1-16,-5-3-1 16,0 0 1-16,-5 2 0 15,0-4 0-15,-2 4 0 16,-3 0 1-16,-3 3 0 15,-5 2 0-15,3 2 1 16,-5 2 0-16,-5 2 0 16,3 8 0-16,0 1-1 15,-1 0 1-15,3 1-2 16,0-1 1-16,7 0-1 16,0 7 0-16,6-7-2 15,2 0 1-15,5-1-3 16,3-1 1-16,4-2-5 15,3-3 1-15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8:37.15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9 0 11 0,'-8'7'5'0,"-9"15"2"0,12-11 7 16,2 5-13-16,-7 7 1 16,-3 4-1-16,1 7 1 15,-1-1-3-15,-2-1 1 16,2-3 1-16,3-4 1 16,0-3-2-16,3 1 1 15,-1-5 0-15,0-2 0 16,6-3 0-16,-1-6 0 15,1-2-1-15,2-3 1 0,0-2-1 16,2-5 1-16,3 1-1 16,3-5 1-16,5-3-2 15,-1-3 1-15,-2 1 0 16,8-2 0-16,-3 3 0 16,-5-1 0-16,5 3-1 15,-2 4 1-15,-5 3-1 16,4-1 1-16,-4 5 0 15,-1 3 0-15,-2 6 1 16,-2 2 0-16,-3 0-1 16,0 3 1-16,0-3 0 15,-3 2 1-15,1 5-2 16,-1-4 1-16,3 0-1 16,0-5 0-16,3 0-3 15,2-3 0-15,0-1-4 16,-2-3 0-16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8:36.55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3 0 8 0,'-7'0'4'0,"-8"0"1"15,7 0 1-15,0 0-3 16,1 0 1-16,-6 2 1 0,-2 0 1 15,-3 5-8-15,1 2 1 16,4 0 5-16,0 2 0 16,3 1-2-16,3-1 0 15,2 0-1-15,0 2 0 16,2-1 0-16,6-1 0 16,2 0-1-16,0-4 1 15,7 0-2-15,1-1 1 16,2-1-3-16,0-1 1 15,0-4-4-15,1-2 1 16,-1 0-2-16,-3-3 1 0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8:36.15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 8 0,'2'-2'4'0,"6"2"4"0,-3 0 5 15,0 2-11-15,0 0 0 16,2 0 1-16,6 2 1 16,2-1-5-16,0 1 0 15,8 0 3-15,-5-2 0 16,2-2-1-16,-2 3 0 16,0-3-3-16,-1-3 0 15,1 3-4-15,0 0 1 16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8:35.88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15 0 13 0,'-7'20'6'0,"-11"23"1"0,13-32 5 15,-2 7-11-15,-6 7 1 16,3 2 0-16,0 0 0 0,3 0-3 15,-1-2 1-15,1 0 1 16,-1-3 0-16,3 1-1 16,0-3 1-16,3 3-1 15,-1-5 0-15,3-3-2 16,0-1 1-16,0-3-4 16,0-2 0-16,0-7-1 15,0 3 1-15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8:35.49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4 75 8 0,'6'0'4'0,"4"7"-1"16,-5-9 2-16,0-1-5 0,2 1 0 15,1-2 0-15,-1-1 1 16,1 1-1-16,0-1 0 15,-1-1 0-15,1-1 0 16,-1 0 0-16,-2 0 0 16,-2 1 0-16,4-3 0 15,-4 2 0-15,-3 3 1 16,-3-1 1-16,-4 5 0 16,-1 0 0-16,1 5 1 0,-6 4 0 15,-2 0 1-15,2 4-1 16,-2 3 1-16,0-1-2 15,0 1 1-15,5-1-2 16,0 1 1-16,7 0-1 16,-2-3 0-16,5 1-1 15,8-3 0-15,-1-2-3 16,1-3 1-16,2-1-5 16,5-1 0-16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6:02.50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1 0 6 0,'-3'4'3'0,"-2"30"-2"0,0-29 5 16,0 3-5-16,-5 4 0 15,0 1 1-15,0 1 0 16,0-3-2-16,0 0 1 0,0-2 1 16,3 0 0-16,1 0-1 15,6-2 1-15,0-3-1 16,6 3 1-16,1-7-3 16,3 2 1-16,0-4-4 15,3 0 0-15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8:35.08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4 71 12 0,'-5'24'6'0,"10"-1"-4"16,-5-19 9-16,0 3-11 0,0-1 1 15,0 1 2-15,-3-2 0 16,1-1-3-16,-1-2 0 15,1-2 2-15,-3 0 1 16,5-4-1-16,-5-1 0 16,2 1-1-16,1-3 1 15,2 0-1-15,2-1 0 16,3-4 0-16,-2 1 0 16,7-2 0-16,-2 0 0 15,2 1 0-15,-3 1 0 0,8 2-1 16,-2 0 1-16,-3 3-1 15,0-1 0-15,3 0-3 16,2 3 1-16,-5 2-3 16,5-1 0-16,-2 3-2 15,-1 0 0-15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8:34.65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 11 1 0,'-5'-13'0'0,"8"13"9"0,-3 0-5 15,0 0-1-15,5 0 1 16,-3 2 3-16,3-4 0 16,0 4-9-16,0 1 1 15,3-1 5-15,-1 0 1 16,4 2-3-16,1-2 1 16,3 0-3-16,1-2 0 0,-1 3-4 15,5-3 1-15,-2 0-3 16,2 0 0-16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8:34.36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0 6 10 0,'0'0'5'0,"13"-7"2"0,-13 9 4 15,0 0-10-15,-2 5 1 16,-1 4 1-16,-5 5 0 0,3 5-4 16,-1 3 1-16,-2 10 2 15,-2 7 0-15,2-7-1 16,-2-1 0-16,3-2 0 15,0-1 0-15,-1-6-1 16,3-1 1-16,3-3 0 16,-1 1 0-16,1-3-3 15,2-5 1-15,2-2-4 16,1-4 1-16,2-2-2 16,-3-3 0-16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8:33.91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5 4 9 0,'-7'-6'4'0,"-6"8"-3"15,8-4 4-15,-3 4-5 16,-7 0 1-16,-5-6 0 16,-1 4 0-16,4 4-1 15,-1-2 0-15,5 3 1 16,3-1 0-16,2 1-1 16,8 2 1-16,5-1-1 0,6 3 1 15,1 0 0-15,6 0 0 16,2-2-1-16,-2 2 1 15,3 0 0-15,-6 0 1 16,0-2 0-16,-2-1 0 16,-6 1-1-16,-2-2 1 15,-5-1 0-15,-5 3 0 16,-2-5-1-16,-6 5 0 0,0-3 0 16,-2 1 0-16,-3-1-1 15,6-2 0-15,-1 1-2 16,5-1 0-16,3-2-4 15,3 0 1-15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34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7 20 0,'-20'-7'10'0,"11"3"-7"15,9 4 13-15,0 0-13 16,0 0 0-16,5-2 2 15,5 0 1-15,2 2-7 16,3-1 0-16,5-1 5 16,1 2 0-16,5 0-2 15,-3 2 0-15,1-1-2 16,-1-1 0-16,-1 2-7 16,1 0 0-16,1 0-3 15,1-4 1-15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48.2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0 27 19 0,'14'-22'9'0,"19"17"-9"16,-19 5 11-16,1 0-8 15,3 5 0-15,7 8 2 16,1 11 1-16,-6 10-7 16,-4 12 1-16,-7 3 4 15,-18 6 1-15,-7 10-3 16,-10 6 1-16,-19-9-5 15,-9 7 0-15,-22 11-7 16,-18 0 1-16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47.1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08 20 0,'15'-18'10'0,"9"-9"-13"16,-19 18 16-16,6-2-11 16,-4 0 0-16,8 2 1 15,3-2 0-15,4 4-4 16,-3 3 1-16,3 4 2 16,-5 2 1-16,-3 5-1 0,-7 2 0 15,1 4 0-15,-12 0 1 16,-3-1 0-16,-8 1 0 15,-3 0-1-15,-4 0 1 16,1-2-2-16,-3-2 1 16,6 0-3-16,-2 2 1 15,5-4-7-15,6-3 0 16,6-2-3-16,3-1 1 16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46.5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6 14 17 0,'4'-7'8'0,"-4"1"-1"0,0 6 6 0,-4-3-11 31,-1 3 0-31,-4 3 3 16,-4 6 1-16,-7 6-7 15,-2 7 1-15,-3 7 4 0,-4 2 1 0,3-4-2 16,-3 1 1-16,9-3-2 16,-3-1 0-1,6-2-1-15,8 0 1 0,2-4-5 16,5-2 0-16,8-1-7 15,1-2 0-15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45.7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3 1 21 0,'0'-5'10'0,"-4"10"-9"16,2-5 15-16,-3 5-14 16,-4 4 1-16,-4 2 2 15,-2 2 1-15,-5 3-7 16,-3 4 0-16,-4 0 4 16,3 2 1-16,2-4-2 15,4-2 0-15,5-1-4 16,6-2 0-16,-2-2-7 15,7-4 0-15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45.7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1 21 0,'7'-11'10'0,"0"16"-11"16,-3-3 16-16,-1 4-14 16,1 1 0-16,3 2 1 15,2 2 0-15,0 0-3 0,-2 2 1 16,0-2 1-16,-1 0 1 15,-1-1-1-15,2 0 0 16,0-3-3-16,4-3 1 16,0-1-6-16,0-3 0 1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6:02.11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8 0 7 0,'-4'4'3'0,"-3"48"-2"0,4-36 4 16,1 2-6-16,0 0 1 16,2 0 0-16,0 0 1 0,0-7-1 15,0 0 0-15,0 0-1 16,2-2 1-16,0-2-2 16,3 0 1-16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45.4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110 21 0,'-2'2'10'0,"18"0"-7"0,-7-2 12 16,4 2-13-16,-4-4 0 15,4-2 1-15,-1 0 0 16,3 1-4-16,-3-3 1 16,5-1 2-16,-1 0 1 15,-1-2-2-15,-1 0 1 16,-1-2-1-16,-2 2 0 16,-6-6-1-16,-3 3 0 15,-4 3 0-15,-3 1 0 0,-6 7 0 16,-2 2 0-16,-1 5 0 15,-3 3 1-15,1 0 0 16,0 4 1-16,1 3 0 16,4-3 0-16,2 1-1 15,6 1 1-15,1 1-4 16,5-3 1-16,6-1-6 16,-1-3 0-16,4-3-3 15,3-3 0-15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45.1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20 26 0,'-7'-9'13'0,"16"4"-17"16,-4 3 21-16,4 1-13 16,-1-1 0-16,3 0 0 15,-2 2 1 1,16 2-11-1,2 0 1-15,-2-1-1 16,-1 3 0-16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44.9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2 11 20 0,'6'-11'10'0,"-3"15"-12"16,-3-4 15-16,0 0-12 0,0 4 1 16,0 3 1-16,-2 4 0 15,1 3-3-15,-5 7 0 16,-3 8 3-16,-2 5 1 15,0 5-1-15,0-5 0 16,0-1-1-16,4 0 1 16,2-4-2-16,-1 0 1 15,4-5-2-15,0-4 0 16,1-4-4-16,-1-1 0 16,0-4-5-16,0-2 0 0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44.6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0 23 0,'9'0'11'0,"7"15"-14"0,-12-8 17 15,-1 2-13-15,-1 2 1 16,-2 3 1-16,0-1 0 16,-2-1-2-16,-1-3 0 15,-1-1 3-15,-1-5 0 16,1-3-1-16,2-1 1 16,2-9-1-16,4 0 0 0,3-3-1 15,0-1 1-15,4 1-2 16,4 0 0-16,1 1-1 15,-3 3 1-15,1 1 0 16,1 3 0-16,-1 3-4 16,2 0 1-16,1 2-6 15,-3 4 0-15,1-2-3 16,-2 0 0-16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44.3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90 17 0,'11'7'8'0,"7"-3"-6"16,-11-6 9-16,-2 0-9 15,4 0 1-15,-1 0 0 16,2-1 0-16,-2-1-4 16,1 1 1-1,3-7 2-15,-1 3 0 16,0 0-1-16,-4-2 0 16,0 0-1-16,-1 0 1 15,-5-1-1-15,-1 1 0 16,-1 2 0-16,-3 2 0 15,-1 3 0-15,-3 2 0 16,-1 3 1-16,-5 5 1 16,-2 3 1-16,-6 3 0 15,2 3 0-15,1 1 1 16,1 2 0-16,3 2 0 16,4 1-2-16,6-3 1 0,1-3-2 15,4-3 0-15,4-3-3 16,3-2 0-16,6-3-7 15,1-2 1-15,1-3-3 16,-3-2 1-16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43.9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-4 11 0,'0'0'5'0,"0"-5"0"0,0 5 0 0,0 0-3 16,0 0 0-16,0 0 1 16,0 0 1-16,0 1-5 15,0 5 1-15,0 5 3 0,0 1 0 16,0 7-1-16,0 1 0 15,0 1 0-15,0 5 0 0,0 1-1 16,0-2 0-16,0 3 0 16,4-3 0-16,-4-3 1 15,1-2 0-15,3-2 0 16,0-5 0-16,-1-6 1 16,5-3 0-16,1-6 0 15,2-5 0-15,1-2-1 16,1-2 0-16,0-8-1 15,1 1 1-15,1 0-1 16,-3 0 1-16,-1 0-1 0,0-4 0 16,-4 4-1-16,1 2 1 31,-5 1-1-31,1 2 1 16,-2 2-3-16,1 2 0 0,1 0-7 15,-2 6 1-15,3 4-3 16,-1-1 1-16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40.9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9 19 0,'-5'5'9'0,"19"-14"-9"16,-10 7 17-16,3 0-15 16,1 4 1-16,1-2-1 15,2 0 1-15,3 0-4 16,4 0 0-16,1 2 0 15,2 0 1-15,1 0-7 16,0 3 1-16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40.7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1 42 13 0,'7'-20'6'0,"4"9"-1"0,-8 8 7 15,1-1-10-15,-2 0 0 16,-2 4 1-16,0 0 0 15,2 2-3-15,-2 5 0 16,-2 6 2 0,-2 0 1-16,-3 3 0 15,0 4 1-15,-4 0-1 16,2 2 0-16,-4 2-1 16,1-1 1-16,1 1-1 15,4 0 0-15,1-4-1 16,1-2 0-16,1-2-1 0,2-1 0 15,2-5-3-15,2 0 0 0,0-1-6 32,0-2 1-32,0-2-1 15,3-1 0-15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40.2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5 18 10 0,'5'-7'5'0,"8"5"-1"16,-9 0 3-16,1 1-4 16,0-1 0-16,6 0 1 15,-2 2 0-15,2-2-6 0,2 6 1 16,-4-1 3-16,0 3 1 16,0-1-3-16,-3 3 1 15,-5 4 0-15,-2 1 0 31,-8 1-1-31,-4 1 0 0,-3 0 1 16,-4 1 0-16,-4 0 1 16,-1 1 0-16,5-1 1 15,1-3 0-15,5-1 0 16,1-3 1 0,13-1-1-1,8-1 1-15,2-2-1 16,9 1 0-16,2-1-2 0,3 4 1 15,1-5-3-15,-1-2 1 16,3 1-9-16,-3 3 0 0,3-6-1 16,-3 0 0-16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39.7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5 3 10 0,'6'-2'5'0,"10"1"-2"16,-12 1 2-16,-1 3-4 15,3 1 0-15,-1 3 3 16,1 6 0-16,-1 5-4 16,1 6 0-16,-1 7 3 15,1-2 1-15,-1-2-1 16,-3 2 0-16,-2 1-1 16,-2-1 0-16,-5 0 0 15,-2-5 0-15,-2-1 0 16,-4-3 1-16,-1-1-1 15,-1-5 0-15,1 1-1 16,1-4 0-16,6-6-6 0,0-3 0 16,6-2-3-16,3-4 0 15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22.0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87 27 0,'-8'-1'13'0,"5"1"-15"0,6-1 21 16,1-1-19-16,0 1 1 15,4-2-1-15,2-3 0 16,2 0 0-16,1-1 0 0,1-2-2 16,-1 3 1-16,0-4-4 15,-1 0 0-15,3-2-2 16,-1-1 0-1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33.45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707 4877 7 0,'-5'-5'3'0,"7"1"1"0,-4 1-1 15,2-1-3-15,-3 2 1 16,0-3 0-16,1 1 0 15,-3-1-1-15,2-2 0 16,3 1 1-16,-2-1 0 16,-1 0-1-16,-2 0 1 15,3-2 0-15,-1-2 0 16,1-3-1-16,-1 3 0 0,0 0 0 16,1-3 1-16,2 1-1 15,-3-1 0-15,1 3 1 16,-1-3 0-16,1 1 0 15,-1-1 0-15,1 1 0 16,-1-1 0-16,1 1 0 16,-1-1 1-16,0-2-1 15,1 3 0-15,-1-5-1 16,-2 4 1-16,3 1-1 16,-1-1 1-16,-2 1-1 15,3-1 1-15,-1 3 0 16,1-3 0-16,-1 1-1 15,0-3 1-15,1-2 0 16,-1 4 0-16,1-2-1 16,-1 3 1-16,1-12-1 15,-3 5 1-15,0-1-1 16,0 1 1-16,2 0-1 16,-2-1 0-16,0 1 0 0,0 0 1 15,0-3-1-15,0 3 0 16,0 0 0-16,-1-1 0 15,4 3 0-15,-3 0 0 16,0 2 0-16,2 0 0 16,-2-4 0-16,0 2 0 15,0-2 0-15,2-3 0 16,1 1 0-16,-1-1 1 16,1-2-1-16,-1 3 0 0,1-1 0 15,-1 3 0-15,3-3 0 16,0-2 1-16,0 3-1 15,0-1 1-15,0 1-1 16,0-1 1-16,0 3-1 16,0 2 1-16,0-3-1 15,-2 1 1-15,-1 0-1 16,1-3 0-16,2 1 0 16,-3-3 0-16,3 0 0 15,0-2 0-15,0 4 0 16,0-4 0-16,0 4 0 15,0-1 0-15,0-1 0 16,3 0 0-16,-3 2 0 16,2 3 0-16,-2-2 0 15,0 1 1-15,0 1-1 16,-2-3 0-16,-1 1 0 16,0-3 0-16,1 0 0 15,-1 0 0-15,1 3 0 0,-1-5 0 16,1 4 0-16,-3-2 1 15,2-2-1-15,1 2 1 16,-1 0-1-16,-2 3 0 16,0-1 0-16,0 1 1 15,0-3-1-15,2-2 0 16,1-3-1-16,-3 1 1 16,0 0 0-16,-1 2 0 0,1-5 0 15,0 0 0-15,0 1 0 16,0 1 0-16,0 1-1 15,0 2 1-15,0-5 0 16,0 3 1-16,0-7-1 16,0 2 0-16,0 0 0 15,2 2 0-15,-2 1 0 16,2-3 0-16,1 0 0 16,-1 0 0-16,1 3 0 15,-3-1 0 1,0-15 0-1,0-1 0-15,2 1 0 16,0 4 0-16,3 2 0 16,0 1 0-16,0-1 0 15,-2 5 0-15,-1 0 0 16,1 4 0-16,-1 1 0 16,1-3 0-16,-1-2-1 15,-2-1 1-15,3-1 0 0,-1 2 0 16,1 0 0-16,2 2 0 15,0 0 0-15,2-2 0 16,-2 2 0-16,3 2 0 16,-3 1 0-16,0-8 0 15,-3 1-1-15,3 0 1 16,0-1 0-16,0 3 0 16,0 2 0-16,0 0 0 15,0 1 0-15,-2 1 0 0,2 3 0 16,-6-3 0-16,1-2 0 15,3-4 0-15,-3 2 0 16,0 0 0-16,0-3 0 16,-3 3 0-16,3-2 0 15,0 2 0-15,0 4 0 16,-3 0 0-16,3 3 0 16,0-5 0-16,0 5 0 15,0-3 0-15,2 3 0 16,-2-1 0-16,3 3 0 15,-1 0 0-15,1-2-1 16,-1 2 1-16,3 0 0 16,0 2 0-16,0 0 0 15,0 5 0-15,0-3-1 16,0 5 1-16,0 2 0 16,0-2 0-16,0 2 0 15,0 5 0-15,0 0-1 16,0 2 1-16,0 2 0 0,0 7 1 15,0-4-1-15,-3 4 0 16,1 4-1-16,-3 1 1 16,0 4 0-16,-5 6 0 15,-3 8 0-15,0 4 0 16,-2 2-1-16,0 5 1 16,-1 0 0-16,1 2 0 15,3-2 0-15,-1-2 0 0,0-5 0 16,6-5 0-16,-4-4 0 15,4-4 0-15,-1 0 0 16,3-5 0-16,2-5 0 16,3-2 0-16,0-6-1 15,3-3 1-15,0-4 0 16,2-5 0-16,0-4 0 16,0-3 0-16,0-2 0 15,3-4 0-15,-1 0 0 16,3-1 0-16,0-1 0 15,1 6 0-15,-1 0 0 16,0 2 0-16,0 1 0 16,0-1 0-16,3 3-1 15,-3 2 1-15,0 7-1 16,0 6 1-16,1 7 0 16,-1 5 0-16,0 9 0 15,0 4 0-15,0 7 0 16,0 0 0-16,1 0 0 0,-4 1 0 15,3-6 0-15,0 3 0 16,3-7-4-16,0-7 1 16,0-4-3-16,-1 0 1 15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39.4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40 17 0,'0'-11'8'0,"11"0"-3"16,-8 6 3-16,4 1-8 15,3 0 1-15,-5 1 0 16,10 3 0-16,-3-2-1 16,1 2 1-16,2 2 0 15,-4 3 1 1,1 1-1-16,1 1 1 0,0 2-1 16,-8 0 0-16,1 0 0 15,1 4 0-15,-7-2 0 16,-2 4 1-16,-9-3-1 15,-1 1 1-15,-7-2 0 16,3-2 0-16,-4-2-1 16,5-1 1-16,-1-1-2 15,3-3 0-15,4 0-4 16,0-2 0-16,7 0-5 16,2-5 1-16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38.6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35 12 0,'-4'4'6'0,"4"-11"3"15,0 7 2-15,0 0-10 16,4-4 1 0,-2 0 2-16,3 4 0 0,6 0-5 15,-2-2 1-15,6 1 2 16,-2-1 1-16,5 0-1 16,2-4 0-16,-2 3-1 15,2 1 0-15,-3-2-2 16,-3 3 0-16,8-1-6 0,-7 2 0 15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38.1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1 34 9 0,'4'-11'4'0,"-2"-2"0"0,-2 10 4 16,0-1-5-16,-2 0 1 15,-2 3 0-15,4 1 1 16,-5 3-7-16,-1 5 1 16,-5-1 4-16,0 4 1 0,-3 3-2 15,-6 3 1 1,-8 6 1-1,8 1 1-15,0-2-2 16,6-2 1-16,3 0-1 16,5-2 1-16,1-1-1 15,5-3 0-15,5-3-3 16,6-2 0-16,4-1-6 16,-1-3 1-16,12 1-5 15,-4-5 1-15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37.8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 27 11 0,'0'-5'5'0,"5"-3"3"15,-1 5 1-15,-3 1-8 16,3-4 0-16,3 5 1 16,2-1 1-16,2 2-4 0,-2 0 1 15,5 2 2-15,-1 3 0 16,1 2-1-16,-3 1 1 15,-2 1-1-15,2 2 1 16,-9 0-1-16,1 0 0 16,-8 1 0-16,-4 1 1 15,-2 0 0-15,-5 0 1 16,2 1-1-16,-3-1 1 16,1-4-2-16,2 2 1 0,-1 0-1 15,5-4 1-15,4 1-6 16,-5-3 1-16,8-1-4 15,3-3 0-15,3-4-2 16,5 1 1-16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37.3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1 11 9 0,'6'-6'4'0,"-6"3"0"31,0 3 5-31,0-2-7 16,0 2 1-16,-4 2 1 15,2 1 0-15,-7 1-5 16,0 3 0-16,-2 2 4 0,-5 4 0 16,0 7-1-16,1 7 0 0,-5 4 0 31,0-1 0-31,-2-1 1 15,2 0 0-15,4 0 0 0,2 2 0 16,1 0-1-16,4-2 0 16,3-3-1-16,1-1 1 15,5-1-3-15,0-4 0 16,2-4-3-16,5-1 0 16,4-8-5-16,0-1 1 15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35.6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6 58 10 0,'5'-7'5'0,"3"5"1"16,-8 2 0-1,1-1-5-15,-1 1 1 16,0 0 1-16,-1-2 1 0,1-2-5 16,0 2 0-16,-6-1 3 15,4-3 1-15,-1 1-1 0,-1-1 0 16,-1 1-1-16,-1-1 0 15,1 1 0 1,-4 1 0-16,0 4-1 16,-2 2 1-16,0 2-1 0,0-2 0 0,-4 1 0 31,1 1 1-31,1 3-1 16,-3 0 1-16,1 4 0 0,1 0 0 0,-3 0 0 15,1 0 1-15,1 0 0 31,4 0 0-31,2 0-1 16,2 1 1-16,-2 1-1 0,4 3 1 0,5-1-2 31,0-1 1-31,1 1-1 16,7-2 1-16,3-4 0 0,-1-2 0 16,0-3 0-16,2-3 0 15,5-1 0-15,-1-1 0 16,2-5 0-16,-3-1 0 15,1-2-1-15,-3 0 1 0,1-2-1 16,-3 2 1-16,2 0-1 16,-2-2 1-16,0-2-1 15,-2 0 0-15,2 1 0 16,-6 1 0-16,1 0 0 16,-1 2 0-16,-1 0 0 15,-4 1 0-15,3-1 0 16,-1 6 0-16,-2 3-1 15,0 3 1-15,0 3 0 0,0 5 1 16,0 0-1-16,0 1 1 16,0 5 1-16,-2 3 0 15,4 1 0-15,4-1 0 16,5-1 0-16,-2-3 0 16,3-3-1-16,3-3 1 15,-1-2-6-15,3-5 0 0,-5 1-8 16,7 0 1-16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34.0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29 11 0,'0'-6'5'0,"0"6"1"0,0 0-2 0,0 2-2 16,0-2 0-16,0 0 1 0,0 0 1 31,2 0-5-31,0 0 1 16,0 0 2-16,3 0 1 0,4 2-1 15,2 0 0-15,-2-4 0 16,5 0 0-16,3 0-1 16,1-1 1-1,7-1-1-15,-5 1 0 16,-2 1 0-16,-2-2 1 16,1 1-2-16,-3 1 1 15,-1 2-2-15,-4 0 1 16,0-2-3-16,-2 2 0 15,0 2-4-15,-1 2 0 16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39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8 22 21 0,'3'-16'10'0,"-3"17"-7"0,0-1 10 0,0-3-12 16,-5 1 0-16,5 0 0 15,-6 2 1-15,-3 0-3 16,-3 2 1-16,-3 2 1 15,1-1 1-15,-6 4-1 16,1 4 0-16,-4 2 0 16,-4 5 0-16,-3 2 1 0,9 2 0 0,4 0-1 15,3 3 1-15,-1 1 0 16,8-3 0-16,2-1-1 16,1-2 1-16,8-6-1 31,1-4 0-31,8-5 0 15,-1-7 0-15,5-5-1 0,-1-6 1 16,4-1-1-16,0-4 1 0,-4-2-1 31,-1 0 0-31,1-4 0 16,1 0 0-16,-1 4 0 0,-1 4 0 16,-1 2-1-16,-7 3 1 0,2 3 0 15,-3 3 0-15,-1 5 0 16,-1 4 0-16,-4 5 0 15,-4 5 1-15,2 4 0 16,-1-3 0-16,1 8 0 0,2-3 0 16,2 2-1-16,3-4 0 15,6-3-8-15,-2-4 1 32,6-6-4-32,1-3 1 15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35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 27 25 0,'-20'-17'12'0,"2"15"-16"0,13 2 20 15,1 0-16-15,0 2 0 16,1 7 1-16,-3 6 0 15,3 5-1-15,1 6 1 0,0-1 1 16,4 6 1-16,2 7 0 16,3 8 1-16,0-1-1 15,4 3 0-15,-4-6 0 16,1-2 0-16,-7-9-2 16,-2-4 1-16,-7-5-1 15,-6-4 0-15,-6-5 0 16,-6-4 0-16,-1-5-1 15,0-6 1-15,5-2-2 16,2-1 1-16,5-8-1 16,4-3 1-16,7-3-1 15,8 1 0-15,9 0 0 16,7-2 0-16,5 0 0 16,8-2 1-16,5-2-1 15,-1 2 1-15,-2 1 0 16,1-3 0-16,-7 0 0 15,-1-1 1-15,-7-3-1 16,-4 1 0-16,-4-2 0 0,-10 2 1 31,-6 1 0-31,-7 4 0 0,-4 4 0 16,-4 2 0-16,-6 3 0 16,0 4 0-16,1 3-4 15,2 3 0-15,5 4-8 0,-2 3 1 16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34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4 23 0,'-6'9'11'0,"12"-12"-8"16,-1 4 20-16,4 1-20 16,2-2 0-16,9 0 2 15,2-2 0-15,3 2-7 16,-3-1 1-16,4 1 2 15,3-4 1-15,-2 1-8 16,0-3 0-16,-1 3-4 16,8-1 0-16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26.72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3 4781 6 0,'-2'-2'3'0,"2"0"-1"0,0-3 1 0,0 5-2 16,0-7 0-16,2 3 0 16,1-1 1-16,-1 1-3 15,1-1 1-15,-1 1 1 16,1-1 0-16,-1-2-1 15,1 1 1-15,-1-1 0 16,1 0 0-16,2-2 0 16,0 0 1-16,0-2-1 15,0 2 0-15,3-7-1 16,0 2 1-16,-1-1 0 16,1 1 0-16,-1 1-1 15,1-3 1-15,0 0 0 16,-1 2 0-16,1 1-1 15,-1-1 1-15,1-2-1 16,-3 3 0-16,0-5 0 16,0 2 1-16,0-2-1 15,-2 2 1-15,-1 0-1 0,1 1 1 16,-1 1-1-16,1 1 1 16,0-1-1-16,-1 0 1 15,1 1-1-15,-1-1 1 16,3 3-1-16,0-2 1 15,-2-1-1-15,-1-2 0 16,1 3 0-16,-3-5 0 16,2 0 0-16,-2 2 0 15,0 0 0-15,3 0 0 16,-3 0 0-16,0-2 1 0,0 0-1 16,3 2 0-16,-3 1 0 15,5-3 0-15,-5-3 0 16,2 5 1-16,1-2-1 15,-1 3 0-15,3-1 0 16,-2 4 0-16,-3 1 0 16,0 0 0-16,0 0 0 15,0 2 1-15,0-5-1 16,2-4 1-16,1 2-1 16,-1-2 1-16,1 0-1 15,-1-2 1-15,4-1-1 16,-4 1 0-16,3 2 0 15,-2 0 0-15,-1-2 0 16,1-1 1-16,-1 1-1 16,3 0 0-16,3 2 0 15,0 0 0-15,-1-3 0 16,-2 1 1-16,0 4-1 0,0 0 0 16,1-4 0-16,1 0 0 15,-2-1 0-15,3 1 1 16,-3-2-1-16,3-3 0 15,-3 0 0-15,-3-2 1 16,3-3-1-16,-2 6 0 16,-1-3 0-16,3-1 0 15,0 4 0-15,0 1 0 16,-2 0 0-16,0 3 0 0,-3-5 0 16,0 3 0-16,0-3 0 15,0-4 0-15,2-1 0 16,1 1 0-16,-1 2 0 15,3-3 0-15,0-1-1 16,0 4 1-16,0 0 0 16,1 2 0-16,-1 0 0 15,0 5 0-15,0-3 0 16,0 1 0-16,0-1 0 16,0-2 0-16,-1-2 0 15,-1 0 0-15,2 0 0 16,-3 0 0-16,3 0 0 15,0-3 0-15,0-3 0 16,1 5 0-16,1-1 0 16,1 4 1-16,-3-2-1 15,2 2 0-15,-1-2 0 16,-1-2 0-16,0-5 0 0,0 2 0 16,0-1 0-16,2 1 0 15,-2-2-1-15,1-2 1 16,-1 2 0-16,-3 3 0 15,3 1 0-15,-2 3 1 16,-1 2-1-16,1-2 0 16,-1 0 0-16,1 0 0 15,-1-5 0-15,1 5 1 16,0 0-1-16,-1 0 0 16,3-4 0-16,0-1 0 0,0 0-1 15,0 1 1-15,0 1 0 16,1 6 0-16,-4-4 0 15,1-1 0-15,-3 0 0 16,0-3 0-16,2-4 0 16,1 4 0-16,-3-1 0 15,2 3 0-15,3-1 0 16,-2-1 0-16,-1 3 0 16,3-3 0-16,1 7 0 15,-4-2 0-15,1 0 0 16,2-2 0-16,0-7 0 15,0 2 0-15,0-2 0 16,2 0 0-16,1 2 0 16,2 0 0-16,-2 2 0 15,-1 3 1-15,1 0-1 16,-3-1 0-16,0 5 0 16,-2-4 0-16,-1 0-1 0,1-3 1 15,-1 0 0-15,-2 1 0 16,3-3 0-16,-3-2 0 15,2 0 0-15,4 4 0 16,-1 1 0-16,-3 3 0 16,-2 4-1-16,0-1 1 15,5 2 0-15,-5-2 0 16,3-2 0-16,-1-2 0 16,1 2 0-16,-1-2 0 0,3 1 0 15,-2 1 0-15,2 3 0 16,0 1 0-16,-2 3 0 15,-1 2 0-15,1 2 0 16,-1 2 0-16,-2 3 0 16,3 2 0-16,-3 2 0 15,0-2 0-15,0 9 0 16,-3-4 0-16,1 6-1 16,-3 5 1-16,-3 6-1 15,0 5 1-15,-2 3 0 16,-5 8 0-16,0 5 0 15,0 0 0 1,-11 11 0 0,-2-7 0-16,8-9 0 15,5-4 0-15,2-4 0 16,3-10 0-16,5-2-1 16,5-7 1-16,5-2 0 15,3-4 0-15,2-3 0 0,-3-4 0 16,9-5 0-16,-1-4 0 15,-3-8 0-15,6-1 0 16,-8 0 0-16,3-7 0 16,0 4 0-16,-1-2 0 15,1 7-1-15,0 5 1 16,0 6 0-16,-3 2 0 16,0 5 0-16,-3 9 0 0,1 7 0 15,-3 6 0-15,0 6 0 16,-2 1 0-16,-1 5 0 15,1-1 1-15,-3 1-1 16,7 0 0-16,-2-2-1 16,-2-5 0-16,2-5-3 15,0-1 0-15,0 1-2 16,0-6 0-16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34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6 20 0,'0'-6'10'0,"3"10"-7"15,-1-6 12 1,7 0-13-16,0 1 0 0,4-1 1 16,7-2 0-16,0 1-4 15,2 0 0-15,2-1 2 16,1 2 1-16,-1-1-2 15,2-1 1-15,-1 4-1 0,-3-1 1 16,-4-1-2-16,-1 2 1 16,-3-2-2-16,-3 2 0 15,0 0-3-15,-6 2 0 16,1 0-3-16,-2 1 1 16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47.9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4 32 17 0,'0'-16'8'0,"6"10"-8"0,-6 6 9 16,4-2-8-16,-4-1 1 15,0 1 1-15,-4-2 0 0,2 6-3 16,-5 0 0-16,-6 1 2 15,-2 3 1-15,-6 3-1 16,1 0 1-16,0 2-1 16,-1 2 1-16,9 0-1 15,-3-1 1-15,10 1-1 16,5 0 0-16,0-2-1 16,5 0 1-16,6-4-1 15,4-1 0-15,1-6-1 16,0-2 1-16,-1-4-1 15,0-1 1-15,-4-2-1 16,-1 0 0-16,0 0 0 16,-5 1 0-16,1 5-1 15,-6 3 1-15,0 1-1 16,0 5 1-16,-6 5-1 16,-9 11 1-16,-6 7 0 15,-5 16 0-15,-9 7 0 16,3 4 0-16,-3-1 0 0,8-6 0 15,5-5 2-15,7-2 0 16,10-13 1-16,-1-4 0 16,12-7 0-16,-1-10 1 15,10-6 0 1,1-8 0-16,1-5-2 16,-6-3 0-16,-2-6-1 15,-4-2 1-15,1-2-3 0,-6-3 1 16,0 3-4-16,0 2 1 0,3-3-7 31,-3 6 0-31,6 7-3 16,5-5 0-16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47.4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4-1 28 0,'27'3'14'0,"-21"19"-19"15,-6-15 24-15,0 2-19 16,-8 2 1-16,-3 2-1 16,-9 2 1-16,-3-1-3 15,1 3 1-15,2-5-6 16,7 1 0-16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46.8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6 0 17 0,'0'9'8'0,"-6"20"0"0,6-22 3 16,-5 6-9-16,-6 7 1 15,-4 8 1-15,-3 6 0 16,2 8-5-16,-1 2 0 16,3-4 3-16,1-2 1 0,4-3-2 15,0-4 1-15,1-6-3 16,-1-1 1-16,4-6-4 15,1-5 0-15,-1-4-5 16,3-5 1-16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41.6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9 32 12 0,'4'-9'6'0,"-1"4"1"0,-1 3 3 15,0-2-9-15,-2-1 0 16,0 3 0-16,-2 0 1 15,-1-1-2-15,-5 4 0 16,-4 1 1-16,-5 4 1 0,-3-3-1 16,-3 3 1-16,-2-1 0 15,-4 3 0-15,0 3-1 16,5 1 1-16,1 1 0 16,4 0 0-16,7 1-1 15,5-1 0-15,5 2 0 16,5-5 1-16,8 0-1 15,2-5 1-15,7-3-1 16,-2 0 1-16,4-6-1 16,-1 0 1-16,-1-1-2 0,-3-2 0 15,-5-1 0-15,-1-1 1 16,-2 2-1-16,-2 0 0 16,-3 1-1-16,-2 3 1 0,-2 1 0 15,0 2 0-15,-4 2-1 16,-1 1 1-16,-4 5-1 15,-2 4 1-15,-4 10 0 16,-3 4 0-16,-3 6-1 16,-1 6 1-16,2 1 0 31,-2-1 0-31,4-4 0 0,0-1 0 16,2 0 0-16,1-6 0 15,6 1 0-15,0-7 1 0,4-2-1 16,1-5 1-16,-1-5-1 15,5-3 1 1,0-6 0-16,5-4 0 0,0-5 0 16,6-6 0-16,0-1 0 0,4-4 1 15,-1 0 0-15,2 0 1 16,-1 2-1-16,-1 3 1 16,-5 1-1-16,2 3 1 31,-2-2-2-31,-3 2 1 0,1 4-4 15,2 0 1-15,-2 1-8 16,4 4 1-16,4 0-4 0,-1-3 0 16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38.9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6 9 8 0,'7'-9'4'0,"-2"14"2"15,-5-5-4-15,0 0 1 16,0 0 1-16,0 4 2 16,-5 1 0-16,3 4-7 15,-7 2 0-15,0 2 5 16,-4 5 1-16,-1 4-2 0,-2 3 0 16,1 1-1-16,1 3 1 15,-3 0-1-15,8-2 0 16,-2 0 0-16,1-3 0 15,4-4-1-15,2-2 0 16,3-3-2-16,-3-1 1 16,4-5-6-16,0 2 1 31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34.4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2 18 0,'0'3'9'0,"5"-5"-6"16,1 1 12-16,-3-1-14 16,5 4 0-16,1-2 1 15,2 1 1-15,0-1-4 16,1 2 1-16,3-2 2 16,0 1 0-16,-1 1-1 15,3 0 1-15,-1-2-2 16,-5 1 1-16,2-1-4 15,1 0 1-15,1 0-5 16,1-3 0-16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0:33.0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5 18 11 0,'0'-2'5'0,"0"-3"-3"16,0 5 6-16,0 0-6 15,0 0 1-15,0 0 0 16,0 0 0-16,0 0-4 16,0 2 1-16,0 1 2 0,-2 3 1 15,0 1-2-15,0 4 1 32,0 3 0-32,-3 5 0 15,1-1-1-15,2 0 1 0,1-2-1 16,-1 1 1-16,2-1-1 15,0-1 1-15,2-3-1 16,-1 1 0-16,3-2-1 16,3 0 1-16,-1-4 0 15,-1 2 0-15,4-3 0 16,-1-2 1-16,2-3-1 16,1-1 0-16,-2 0 0 15,1-1 1-15,-3-3-2 16,2 0 1-16,-2-1-1 15,2-1 0-15,-3 1 0 16,3-2 1-16,-2-4-1 16,2 0 0-16,-2-4 0 15,2 1 0-15,1-3 0 16,-3 1 0-16,-2 0-1 0,1 1 1 16,-1 0 0-16,-1 3 1 15,-1 1-1-15,-1 0 0 16,0 2 0-16,0 1 0 15,2 1 0-15,-4 0 0 16,0 1 0-16,0 1 0 16,0 1 0-16,0 1 0 0,0 1-1 15,-4 2 1-15,2 2 0 16,0-1 1-16,0 3-1 16,2 2 1-16,-1 3-1 15,-1 3 1-15,2 7-1 16,0 2 1-16,0-1-1 15,0 2 0-15,0 0 0 16,0 2 1-16,0 1-1 16,0 3 0-16,0 3 0 15,0-2 1-15,2 5-1 16,-2 1 1-16,0 3-1 16,0-2 0-16,-4-5 1 15,-1 2 0-15,-1 2 0 16,1-3 0-16,-4 1-1 0,-1-2 1 15,1-4 0-15,2-1 0 16,-4-2 0-16,0-6 1 16,-3-2-1-16,1-3 1 15,-3-2-1-15,-4-6 1 16,0-3-1-16,-2-5 1 16,-2-5-2-16,4 3 1 15,0-1-1-15,4 3 0 16,0-3-2-16,-1 3 0 0,5-5-5 15,4 1 0-15,8 2-5 16,8-3 0-16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55.35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8 2 27 0,'-23'12'13'0,"-3"24"-19"0,19-21 26 16,2 7-21-16,-1 3 1 15,5 0 1-15,2 0 0 16,8-5 1-16,4-3 0 16,7-7 0-16,-2-6 0 15,4-6 0-15,3-5 1 16,1-6-1-16,1-1 0 16,-2-4-2-16,-5-6 1 15,-1 1-1-15,-5-1 1 16,-7 1-1-16,-5 1 1 15,-5 4 0-15,-10 4 0 0,-5 7 0 16,-4 3 0-16,-5 4-1 16,-1 5 0-16,-2 4-8 15,-3 8 0-15,-2-1-2 16,-1-3 1-16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55.03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 118 29 0,'-7'-13'14'0,"17"-10"-15"16,-2 21 29-16,1-4-28 15,7 3 1-15,2-1 0 16,8-1 0-16,0 3-2 16,3-2 1-16,3 1 0 15,3-1 0-15,5 0-2 16,0-3 0-16,2-2-7 15,-2 2 1-15,2-3-1 16,-7-2 1-16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08.8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9 54 4 0,'0'-7'2'0,"-3"14"2"0,3-7-1 16,3-2-3-16,-3 2 1 15,5-5 0-15,0 3 1 16,0 0-3-16,3-3 1 15,-1 1 1-15,1-1 0 16,2 3-1-16,0-2 1 16,0 1-1-16,0 1 1 15,-2-2-1-15,2-3 0 16,-2 5 0-16,-1 2 1 16,3 0-1-16,-2-5 0 0,0 7 0 15,-3-2 1-15,-3-2-1 16,1 4 0-16,-1-2 0 15,1 3 1-15,-3-1-1 16,0-2 1-16,0 2-1 16,2 0 1-16,1 1-1 15,-3-1 1-15,0 0-1 16,0 0 0-16,2 1 0 16,-2 1 0-16,0 1 1 15,0-1 0-15,0 3-1 16,-2 0 1-16,-1 2 0 15,1 0 0-15,-1 4 0 16,-2 1 1-16,0-3-2 16,-3 2 1-16,1 3-1 15,-3-2 1-15,-3-1-1 16,0-2 1-16,-2 1-1 16,-3-3 0-16,1 0 0 0,-1 0 1 15,0-3-1-15,1 1 0 16,-1 0 0-16,0-5 1 15,5 0-1-15,-2-2 0 16,3 0 0-16,1 0 0 16,6-2 0-16,3-2 0 15,2 4 0-15,5-5 0 16,3-2 0-16,2 3 0 16,5-1-1-16,0 3 1 0,0 0 0 15,3 2 0-15,0 0 0 16,-1 2 0-16,1 0 0 15,0 3 1-15,-3 2-1 16,0 2 0-16,0 0 0 16,1 2 1-16,-1-2-1 15,-2 2 1-15,2-2-1 16,0 0 1-16,-2-2-1 16,-1-3 1-16,1 1-2 15,0-3 1-15,-3 0-4 16,0 1 0-16,-3-1-1 15,1 2 0-15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54.75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85 6 17 0,'-2'-8'8'0,"11"6"-6"15,-9 2 10-15,0 0-9 16,0 2 0-16,0 7 4 0,0 8 0 16,-1 3-8-16,-3 2 1 15,0 5 4-15,-3 4 1 16,2 4-2-16,-6 1 0 15,5 2-2-15,3 4 0 16,-3-7-1-16,5-4 1 16,1-4-2-16,-2-3 0 15,0-9-3-15,-2-5 0 16,-3 0-4-16,0-5 0 0,-2-5-2 16,-4-5 1-16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54.37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0 1 20 0,'6'0'10'0,"14"-1"-9"0,-11 1 8 16,-2 0-8-16,4 0 0 15,1 1 1-15,-4 3 0 16,4 2-3-16,-4-3 0 16,1 4 2-16,-8 4 0 15,-2 4-1-15,-8 3 1 16,0-2-1-16,-8 1 1 16,-4 4 3-1,1-2 0-15,3-1 0 16,8-2 0-16,-1-1 0 15,10-3 1-15,10-1-2 16,1 2 1-16,13-6-12 16,-1 0 1-16,4-7-3 15,-3 2 1-15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54.07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-3 25 0,'5'0'12'0,"10"9"-15"0,-11-3 19 15,3 3-16-15,4 7 0 16,0 6 2-16,3 6 0 16,-3 1-1-16,-2 2 0 15,2 3 1-15,-11 3 1 16,0 3 0-16,-5 2 1 16,-1-8-2-16,-8-1 1 0,3-9-3 15,-4-2 0-15,-1-6-9 16,-1-3 1-16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53.77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2-3 22 0,'-2'-4'11'0,"-4"13"-15"0,3-5 19 15,-3 3-15-15,-3 4 1 16,-2 9 2-16,-5 6 0 0,1 5-3 16,2 3 0-16,4 1 2 15,9-8 0-15,0-3 1 16,6-6 1-16,5-5-2 15,0-8 1-15,3-5-1 16,3-7 1-16,-3-6-1 16,1-3 0-16,-4-2-1 15,-6-4 1-15,1-4-2 16,-6 3 1-16,0-1-1 16,-6 6 1-16,2 3-2 15,3 4 0-15,-5 6-7 16,3 1 0-16,6 2-2 15,4 1 0-15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53.48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16 20 0,'5'-6'10'0,"6"5"-8"15,-6 1 13-15,6-2-14 16,-2 2 0-16,6 0 0 15,-2 2 1-15,5-2-3 16,-2 0 0-16,6-2-2 16,3 0 0-16,-5 0-4 15,5-1 1-15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53.18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54 29 16 0,'9'-21'8'0,"2"15"-9"16,-11 4 11-16,0 2-10 0,0-1 1 16,-6 1 3-16,1 3 0 15,-8 3-4-15,2 1 1 16,-5 5 3-16,-6 5 0 15,-1 4 0-15,-3 3 1 16,8 1-2-16,4 2 0 16,5 1-1-16,1-5 0 15,5-1-2-15,3-4 1 16,3-4-5-16,8-3 1 0,0-2-6 16,4-3 0-16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52.88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8 9 14 0,'2'-9'7'0,"12"9"-2"16,-5 0 8-16,-1 0-13 16,4 2 1-16,1 1 0 15,-2 1 1-15,2 3-2 16,0 3 1-16,-2 4 1 16,-4 1 0-16,-2-1 0 15,-5 3 0-15,-5 1 0 16,-2 0 1-16,-6 2-1 15,-7-2 1-15,-6-1-1 16,4-3 0-16,-3 1-1 0,5-4 1 16,3-2-3-16,1-4 0 15,7-1-5-15,3-2 0 16,6-2-3-16,6-2 0 16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52.45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56 10 13 0,'2'-4'6'0,"2"0"-2"0,-4 4 1 16,0-1-2 0,-4-1 0-16,2 2 1 15,-3 0 0-15,-6 2-5 0,2-1 0 16,-2 3 4-1,0 3 0-15,0 4-1 16,-3 7 1-16,-3 6-1 16,-1 5 0-16,2 2 1 15,-6 5 0-15,2 4-1 16,3 2 1-16,-1 3-1 0,5 1 1 0,2-4-1 16,2-6 1-16,4-2-2 15,-4-6 0-15,7-1 0 16,-4-2 0-16,6-3-3 15,0-4 1-15,0-1-7 32,0-3 0-32,6-7-2 15,5-3 1-15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51.59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71 14 18 0,'-4'-11'9'0,"1"11"-13"15,3 0 14-15,0 2-9 16,0 0 0-16,-2 2 2 16,4 1 0-1,5 17-3 1,4 2 0-16,-2 1 2 16,4 1 1-16,3 1-1 15,6 2 1-15,-2 0-2 16,-2 2 0-16,-2 0 0 15,-3 0 0-15,-4 0-1 0,-3-2 1 16,-12-3 0-16,-3-2 0 16,-7-4 0-16,-4-4 1 15,-4-3-1-15,-5-4 0 16,4-4 0-16,-3-1 1 16,5-9-1-16,5-1 0 15,3-5-1-15,6-2 0 16,7-1 0-16,8-1 1 15,8-3-1-15,4-2 1 0,6-4-1 16,5 1 0-16,-2-1 0 16,4-3 1-16,-5 1-1 15,-3-1 1-15,-3-6-1 0,-4 0 0 16,-8 0 0-16,-6 6 1 16,-8 3 0-16,-8 6 0 0,-8 3 0 15,-2 6 0-15,-5 4-1 16,0 3 1-16,6 2-4 15,3 4 0-15,7 7-7 32,7-2 1-32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51.08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 9 16 0,'-8'2'8'0,"10"-6"-4"0,-2 4 8 0,2 0-10 15,4 0 1-15,-1 0 2 16,4 0 0 0,0 2-6-16,4 0 1 15,3-2 4-15,3 1 0 0,1 1-2 16,-2 0 1-16,2-4-2 16,-2 2 1-16,2 0-3 15,-3-3 1-15,-1 3-7 0,0-4 0 31,3 3-2-31,-3-5 0 0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07.6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1 0 7 0,'-8'9'3'0,"-9"14"-1"16,12-19 3-16,-3 3-5 16,-2 2 1-16,-2 2 0 15,-1 0 0-15,1 5-2 16,2-3 1-16,-8 1 1 16,6 2 0-16,1-3-1 15,4 1 1-15,-1-1-1 16,3-2 1-16,3-2-1 15,-1 0 0-15,6-2-3 16,-1-2 1-16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50.03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 38 22 0,'-6'0'11'0,"8"-4"-15"0,-2 4 20 16,5-3-15-16,-1 3 0 15,0-2 1-15,3 2 1 16,-2-2-3-16,3 2 0 15,3-2 2-15,1 2 0 16,5 0 0-16,-1-1 0 16,6-3-1-16,2 0 0 0,-1 3 0 15,-1-1 0-15,2-2-2 16,-4 1 1-16,-2 1-2 16,-1 0 1-16,-5 0-5 15,-1 2 1-15,-2 0-3 16,1 2 0-16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44.29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21 0 16 0,'0'7'8'0,"9"24"-6"15,-5-22 6-15,-2 4-6 16,1 1 1-16,-3 6 2 15,0 6 1-15,0 3-7 16,-3 5 0-16,-3 4 5 16,-5-1 1-16,0-1-3 0,-5-5 1 15,-2-6-3-15,-4 3 0 16,-5-6-7-16,2-1 0 16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44.01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7 17 24 0,'8'-17'12'0,"-8"15"-17"16,0 2 19-16,0 2-14 16,-6 2 1-16,1 5 0 0,-8 5 0 15,2 8 0-15,-1 2 0 16,1 4 1-16,6-1 0 16,3 1-1-16,4-7 1 15,3-1-1-15,4-7 1 16,-2-4-1-16,4-7 0 15,-4-4 0-15,2-13 0 16,-3-1 0-16,-3-4 1 16,3-1-1-16,-6-3 0 0,-6-1-1 15,4 3 0-15,-1 4-3 16,-1 0 0-16,-3 7-6 16,5 2 1-16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4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0 0 24 0,'3'5'12'0,"5"19"-17"0,-7-23 21 16,-1 12-16-16,-1 3 0 15,-7 8 2-15,-1-1 1 16,-3 3-3-16,-1-1 0 16,-3 0 1-16,0-3 1 15,-1-4-4-15,5-2 0 16,1-5-5-16,4-2 1 15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43.32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5 15 13 0,'15'-11'6'0,"-1"7"-2"16,-10 4 7-16,1 0-9 16,-5 4 0-16,-5 3 2 15,-1 2 1-15,-5 4-6 16,-3 1 1-16,-2 4 3 16,5 4 0-16,0-2-1 15,4 2 1-15,-2-6-2 16,6-1 0-16,3-3 0 15,3-3 1-15,3-3-2 0,4-2 1 16,3-4 0-16,-1-4 0 16,5-3 0-16,-5-4 0 15,3-4-1-15,-3-1 1 16,-1-2-1-16,-4-2 1 16,-3 2-1-16,-4 0 0 15,-2 1-1-15,-4 5 1 16,-3 1-1-16,2 5 0 0,-2 3-6 15,4 5 1-15,3-2-2 16,2 3 0-16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43.30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19 18 18 0,'-1'-18'9'0,"2"20"-7"16,-1-2 10-16,-1 2-11 15,-5 1 1-15,-3 4 1 0,0 8 1 16,-6 7-4-16,-5 0 0 16,-3 1 3-16,-1 6 1 15,-1 0-1-15,3 2 0 16,4 2-1-16,2-6 0 16,3 1-1-16,2-8 1 15,6-2-5-15,3-4 1 16,2-5-5-16,5-3 1 0,6-4-3 15,4-8 1-15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50.31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3 0 24 0,'0'4'12'0,"13"3"-13"0,-8-7 22 16,6 0-20-16,2 0 0 15,3 0-1-15,6 4 1 16,-1-1-4-16,1-1 1 16,4 2-5-16,-5-8 1 15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1:49.59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7 26 13 0,'-2'-9'6'0,"2"5"1"0,0 4 7 0,0 0-13 16,0 0 1-16,0 2 1 15,-2 3 0-15,0 3-4 16,-1 8 1-16,-5 2 2 16,3 8 1-16,-1-1-2 15,1 3 1-15,1-1-1 16,3-3 1-16,2-2 0 15,5-6 0-15,1-3 0 0,0-2 0 16,4-8 0-16,2-1 0 16,3-4 0-16,0-1 0 15,4-6-2-15,-3-2 1 0,-1-2-1 16,-2 2 1-16,1-4-1 31,-4 3 0-31,2-5 0 16,-3-3 0-16,-2 2 0 15,1-2 1-15,-6-2-1 0,1 0 0 16,1 4 0-16,-1 3 0 16,0 3-1-16,-3 3 1 0,1 1-1 15,0 5 0-15,2 3 0 16,-3 7 1-16,-1 6 0 16,0 7 0-16,0 3-1 15,0 5 1-15,-1 5 0 16,-3 7 0-16,2 12 0 15,0 5 0-15,2-6 0 16,-1 4 0-16,-3-4 0 16,0-8 0-16,-1-2 1 15,1-3 1-15,-1-5 0 0,-6-2 0 16,-2-10 1-16,-5 3 0 16,-2-6 0-16,-1-3 0 15,-7-4-2-15,-1-2 1 16,0-2-2-16,2-5 1 15,-2-2-1-15,4-2 0 16,5 2-5-16,6-3 1 16,6 1-7-16,12 0 0 15,7-5-1-15,5-10 0 0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39.47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 5 37 0,'-12'-3'18'0,"14"-1"-22"16,-1 6 32-16,-1-2-28 15,6 2 1-15,-1 0 0 16,4-2 0-16,-2 7-3 15,4 0 1-15,-2 2-7 16,1 3 0-16,-3-1-2 16,0 8 0-16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11.93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1 1411 24 0,'2'-24'12'0,"3"-1"-12"16,-3 17 13-16,5-6-13 15,0-6 0-15,-3-2 0 16,3-9 1-16,-1-5-2 0,-1-6 1 0,4-2 0 31,-1-5 1-31,-1-2-1 16,-3-2 1-16,1-6-1 0,1 1 1 0,-1 2-1 16,1 8 1-16,1 3 0 15,-4 1 0-15,3 2-1 16,1 0 1-16,1 0-1 15,1 8 1 1,0 1-1-16,4 7 0 16,3 3 0-16,0 4 0 0,4 3-1 15,8 5 1 1,1 0 0-16,5 0 0 0,7 2 0 16,6 0 0-16,9 2 0 15,5-2 0-15,1-2 0 16,5 0 0-16,10 2-1 15,3 1 1-15,0 1 0 0,6 0 1 16,3 3-1 0,2-3 1-16,6 1-1 15,5-1 1-15,0-2-1 16,5-2 0-16,4-4 0 16,4-3 0-16,0 4 0 15,2-5 0-15,-1 3-1 16,5 3 1-16,-7 2 0 15,1 2 0-15,4 2 0 16,-5 0 0-16,7 1 0 16,-6-1 1-16,3-1-1 0,0 3 0 15,-8-2 0-15,5-2 1 16,-8 0-1-16,-3 1 1 0,0 1-1 16,-9 0 0-16,-4-1 0 15,-2 3 0-15,-11-1 0 16,-5 3 0-16,-5 3 0 15,-6-2 1-15,-15 4-1 16,-5 1 0-16,-2 5 0 16,-9 1 0-16,-9 2 1 15,-2 2 0-15,-4 5-1 16,-1 4 1-16,-4 5 0 16,-6 0 0-16,5 10 0 0,-7 1 0 15,-1 8-1-15,0 12 0 16,-2 2 0-16,2 2 1 15,5 4-1-15,-3 8 0 16,1-1 0-16,2-5 1 16,-1-1 0-16,-1-1 0 0,-1 3 0 31,1-5 0-31,1-6 0 16,-1-5 1-16,3-6-1 0,-3-7 1 0,2-5-1 31,-1-10 0-31,-3-3-4 15,-1-7 0-15,-7-4-7 0,-1-4 1 16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07.25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8 0,'5'5'4'0,"7"3"-3"0,-9-8 4 0,2 7-5 16,0 0 0-16,2 2 0 15,1 0 1-15,-1 0-1 16,3 2 0-16,0 0 0 15,0 1 1-15,-2-1-1 16,-1-2 1-16,3 2-1 16,-2-2 1-16,-1 0-1 15,-2 0 1-15,0-2-1 16,0-1 0-16,0-1-3 16,-2-1 0-16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10.25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7 20 18 0,'11'-8'9'0,"5"-1"-13"16,-14 7 15-16,6 2-10 15,-1-1 0-15,2 1 1 0,2 0 1 16,-2 1-4-16,-2 3 1 31,2 3 1-31,-3 2 1 16,-1 1-1-16,-5 0 1 15,-5 3-2-15,-1 4 0 16,-3 4 0-16,-2 1 1 16,-3-2-1-16,3 0 1 15,0 0 0-15,-4-3 0 0,8-1 0 16,-2-5 0-16,3 0 1 16,3-2 0-16,3 0 1 15,3-5 0-15,3 2-1 16,5-6 1-16,3 1-1 15,6-1 0-15,6 0-1 0,-2-1 1 32,-1 1-5-32,5 0 0 15,-8 3-6-15,0-3 0 0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09.75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7 8 20 0,'0'-7'10'0,"-6"9"-11"0,6-2 14 15,-5 0-13-15,-4 3 1 16,-2 3 2-16,0 6 0 16,-3 5-3-16,1 3 0 15,-1 3 2-15,-1 3 0 16,4-3-1-16,6 3 1 15,1-5-1-15,8-4 0 16,-4-3-2-16,5-3 1 16,4-4-6-16,-3-3 1 0,5-4-3 15,3-4 1-15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09.46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1 15 18 0,'0'-11'9'0,"2"8"-11"0,1 1 13 0,6 2-10 15,-3 0 1-15,5 0 1 16,0 3 1-16,3 3-5 16,2 5 0-16,-1 3 3 15,3-1 0-15,-4 1-1 16,1 3 0-16,-6-1 0 16,-4 4 0-16,-3 2 0 15,-4-2 1 1,-3-2-1-16,-8 0 1 15,1-2-1-15,-3-3 1 16,-1-2-2-16,1-2 0 0,5-3-4 16,1-3 1-16,7-1-5 15,-2-4 1-15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07.44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 12 23 0,'-2'0'11'0,"8"11"-12"16,-2-5 14-16,1 1-13 15,0 0 0-15,6 6 1 16,2 5 0-16,9 0-1 16,-4 6 0-16,2 0 1 15,-2-1 0-15,-2 3 0 16,-1 1 0-16,-2 1 0 15,-8-5 0-15,-1 1 0 16,-4-2 1-16,-6-6 0 0,1-1 0 16,-11-2-1-16,-4-4 1 15,-4-6-1-15,4-1 0 16,2-2 0-16,-8-2 0 16,10-3-1-16,3-1 0 15,8-1 0-15,5-4 0 16,5-2-1-16,10-5 0 15,7-2 1-15,5-2 0 16,2-5 0-16,2-2 0 0,0 1 0 16,-2 3 0-16,-6-1 1 15,-5-3 0-15,-3 4-1 16,-10 1 1-16,-5 6 0 16,-5 3 0-16,-6 4 0 15,2 6 0-15,-9 1 0 16,-4 4 0-16,2 4-1 15,-2 1 0 1,2 4-8-16,-1 1 0 16,4-1-2-16,6-6 1 15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06.96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4 16 17 0,'-12'-7'8'0,"6"0"-4"16,4 7 7-16,0 0-8 15,1 0 0-15,-1-3 1 16,2 3 1-16,0 0-5 16,3 2 0-16,5-2 4 15,3 1 0-15,1 1-2 16,-1 0 1-16,5 1-2 15,4-1 1-15,-2 1-6 16,4-1 1-16,-2-2-6 16,5 0 1-1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06.34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 46 24 0,'-5'-6'12'0,"6"6"-14"16,3-3 21-16,0-3-18 16,1 3 0-16,4-1 0 0,2 1 0 15,3-3-2-15,3 3 1 16,1-1 1-16,2 1 0 15,-1 1-1-15,-1 2 0 16,1-2-1-16,-3 2 1 16,-2 0-5-16,-1 5 0 15,-6-3-2-15,-5 5 0 16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42.38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80 11 19 0,'5'-11'9'0,"10"11"-5"16,-10 0 9-16,2 0-12 16,8 2 1-16,-1 2 1 15,8 1 0-15,-2 8-4 16,2 0 1-16,-8 3 1 16,-6 4 1-16,-8 4-1 15,-11 3 1-15,-6 2-1 16,-3-2 0-16,-1-1 0 0,-7-8 1 15,-1-5-1-15,8-2 1 16,2-6-1-16,7-1 0 16,3-3-1-16,9 1 0 15,3 2-1-15,10 0 0 16,0 1 0-16,3 2 0 16,4 4-1-16,5 4 1 15,3 1 1-15,-3 4 1 16,-3 4 0-16,-2-2 1 0,-11-2 2 15,-7 0 0-15,-8-2 2 16,-10-2 0-16,-4 1-1 16,-11 1 1-16,-5-6-1 15,1-4 0-15,-1-1-3 16,-2-5 1-16,7-2-10 16,0-2 1-16,6 2-8 15,-6-5 0-15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42.06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37 36 0,'34'-10'18'0,"1"-2"-30"0,-24 8 31 16,5 0-22-16,3 3 0 15,1-3-12-15,7 2 1 16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41.78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09 13 21 0,'-5'-14'10'16,"5"14"-5"-16,0 1 11 0,-5 5-13 15,-3 8 1-15,-3 10 3 16,1 14 1-16,-3 11-10 16,-1 6 1-16,-1-1 5 15,2-1 1-15,6 2-2 16,2-10 0-16,3-5-4 15,2-5 1-15,2-6-7 16,1-9 1-16,-1-4-5 16,9-8 1-16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41.47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2 0 35 0,'-39'17'17'0,"22"-3"-22"15,17-8 28-15,4-1-24 16,9 1 1-16,1-3-4 15,6-1 1-15,9-2-4 16,7-3 1-16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1:36.1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92 24 0,'-4'-11'12'0,"14"3"-18"16,-3 4 25-16,8-5-19 15,4 3 1-15,8-2-1 16,10-5 0 0,14-4-7-1,-7 1 1-15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41.47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1 135 27 0,'-31'-15'13'0,"20"8"-14"0,13 3 21 0,5-1-17 16,6-1 1-16,5-1 1 15,7-2 1-15,8-4-8 16,11 0 1-16,3 1 4 16,0 1 0-16,1 0-3 15,-3 4 0-15,1 1-4 16,-6 1 0-16,-11 1-6 15,-2 6 0-15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41.16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96 17 0,'12'-38'8'0,"10"4"-6"16,-14 26 9-16,-3 1-10 16,-1 2 0-16,1 1 2 15,-1 9 0-15,-2 6-3 16,-2 11 1-16,-2 15 3 16,0 8 0-16,-5 4-1 15,3 4 1-15,2 4-1 16,2 1 1-16,0-7-2 15,2-5 0-15,0-6-1 0,0-9 0 16,-2-6-3-16,-2-3 1 16,0-6-4-16,-2-3 1 15,-5-4-5-15,0-5 0 16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40.83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9 20 11 0,'-2'-15'5'0,"0"11"1"0,2 1 10 0,0 3-15 15,0 0 1-15,-2 5 1 32,0 4 0-32,0 8-4 15,1 14 1-15,-7 7 3 0,3 6 0 0,-6 5 0 32,2 7 1-32,-2 1-1 15,2-4 1-15,1-9-1 0,3-3 0 0,-2-4 0 16,3-6 0-16,0-4-2 15,-1-7 0-15,3-5-4 16,2-2 1-16,2-6-4 16,5-11 1-16,1-3-5 0,4-9 0 15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39.19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4 8 23 0,'9'-9'11'0,"3"16"-16"16,-10-3 22-16,-2 7-17 0,-3 10 1 15,-5 10 2-15,1 8 0 16,0 4-3-16,1-2 0 16,4-5 3-16,1-5 1 15,2-9 0-15,3-6 0 16,7-5-1-16,0-5 1 15,5-6-1-15,4-8 1 16,-1-6-2-16,-3-10 0 16,0-3-3-16,3-2 1 0,-1-1-1 15,-4 10 1-15,-4 6-2 16,-3 5 1-16,-3 9-1 16,-1 9 1-16,4 13 0 15,1 7 1-15,3 2 0 16,1-4 0-16,1-3 1 15,4-2 0-15,3-8 1 16,0-3 1-16,2-5 0 16,-2-6 1-16,-4-8 0 15,-1-6 0-15,-4-4-1 16,-6-8 1-16,-3-3-2 16,-4-6 0-16,-3-1-6 15,-5 1 0-15,3 1-5 16,2 4 0-16,-1 9-5 15,6-1 1-15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38.87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4 73 22 0,'-2'-33'11'0,"7"5"-12"0,-1 21 21 15,0 4-20-15,-1 1 1 16,5 5 0-16,-3 6 1 0,-1 6-2 16,-2 9 0-16,-2 9 3 15,-4 8 1-15,-2 9-1 16,-3 1 1-16,2-4-1 16,-4-1 1-16,4-4 0 15,-4-6 0-15,5-3-3 16,1-6 1-16,1-1-2 15,2-6 0-15,1-6-5 16,2-5 0-16,3-5-5 16,3-6 0-16,3-9-1 15,2-3 0-15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38.56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2 135 23 0,'-14'-13'11'0,"16"-1"-11"16,-1 10 19-16,7-3-17 16,-1 0 0-16,6-1 3 15,5 3 0-15,-2-1-6 16,3 5 0-16,1 1 3 15,2 0 1-15,-2 0-2 16,0 0 1-16,-2-4-6 0,-2 0 1 16,3-7-5-16,-3-1 1 15,6-9-2-15,-4 3 0 16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38.23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0 7 16 0,'0'-10'8'0,"2"10"-5"0,-2 0 8 0,3 2-9 16,-3 4 1-16,0 6 1 15,0 7 1-15,-3 3-6 16,1 5 0 0,0 6 5-16,-3 9 1 15,-3 5-1-15,3 4 0 16,1-5-1-16,1-1 1 15,-3-5 0-15,2-3 0 16,3-6-2-16,-1-4 0 0,2 0-1 16,0-5 0-16,2-4-4 15,-1-3 0-15,1-4-5 16,-2-2 0-16,0-5-3 16,-2-4 0-16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06.62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7 0 24 0,'-16'11'12'0,"14"-4"-14"16,2-7 22-16,3 2-19 16,5 0 0-16,1-2 1 15,4 1 0-15,3-1-4 16,2 0 1-16,2 4-6 16,6 0 1-16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05.83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3 1 20 0,'-12'2'10'0,"8"6"-7"16,2-8 10-16,-1 5-12 16,1 6 0-16,0 3 1 0,0 6 1 15,2 4-4-15,0 2 1 16,4-1 1-16,1 2 0 0,1-7 0 15,5-3 0-15,0-5 1 16,1-2 1-16,1-5-1 16,1-5 0-16,1-2 0 15,1-5 1-15,-3-2-1 16,0-2 0-16,-1-2-1 16,-1-3 0-16,-2-4-1 15,1 2 0-15,-3-4 0 16,2 2 1-16,-2 2-1 15,2 1 0-15,-5 4 0 0,-1 1 0 16,-1 1-1-16,0 2 1 16,2 3 0-16,-2 3 0 15,-2 3-1-15,0 5 1 16,0 6 0-16,0 4 0 16,0 8 0-16,1 12 0 15,1 5-1-15,0 5 1 16,0-1 0-16,-2-2 1 15,0-2 0-15,-2 0 0 0,0-2 0 16,-1-7 1-16,-5 0 0 16,1-2 1-16,-6-4-1 15,1-1 1-15,-5-6 0 16,-3-3 0-16,-3-2-1 16,-5-4 0-16,1-2 0 15,4-2 0-15,-1 1-2 16,4-2 0-16,4-3-5 15,7 1 1-15,3 0-8 16,12 0 0-16,6-9-1 16,12-3 0-16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39.77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1 0 42 0,'-7'22'21'0,"9"11"-50"0,-2-29 42 16,0 6-25-1,-2 0 1-15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1:35.95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7-1 19 0,'0'-5'9'0,"-9"10"-10"0,7-3 11 15,0 2-11-15,-2 0 1 16,2 3-1-16,0-1 1 15,-1 3 0-15,1 1 0 16,2 5-1-16,0 0 1 0,0-2 0 16,2 4 1-16,5 2 0 15,5 1 0-15,5-1 0 16,0 4 0-16,2 1 0 16,-4-3 1-16,-2 2-1 15,-4-1 0-15,-9 1-1 0,-7-4 1 0,-1 1-2 31,-5-3 1-31,0-4-5 16,-2-1 0-16,3-5-1 0,3-5 1 16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32:12.79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252 23 0,'22'2'11'0,"16"-8"-11"0,-27 5 12 0,11-3-13 16,2-3 1-16,8 0 1 15,5 3 0-15,8-1-1 16,5 3 0-16,1-2 1 15,11 1 1-15,1-1-1 16,10 4 0-16,6-2 0 16,4 2 0-16,9 0 0 15,2-4 1-15,8-1-2 16,4-2 1-16,5 0 0 16,4-2 0-16,2-1 0 15,6 3 0-15,3 0 0 16,13 0 0-16,1 0 0 15,8-4 0-15,3 0 0 16,0-2 1-16,-3 1-2 16,1 1 1-16,-1 0-1 15,1 0 1-15,-3 2-1 0,0 0 1 0,-3 2-1 16,-2 1 0-16,-8 3 0 31,-8-3 1-31,-6 3 0 16,-10 1 0-16,-10-4 0 0,-10 5 0 0,-5 1 1 31,-10-2 0-31,-8 2 0 0,-4 2 0 0,-7-2 0 31,-6 1 0-31,-9 5-1 16,-4-4 1-16,-3 1-2 0,-7 1 0 16,-3-2-6-16,-6 5 0 0,-8 0-6 31,-7-5 1-31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1:35.5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8-2 14 0,'-6'0'7'0,"18"13"-3"0,-9-11 6 16,3 7-10-16,5 6 0 0,-3 4 0 16,5 2 1-16,-2 3-2 15,2 2 1-15,2-3 0 16,-5 1 1-16,5 1-1 31,0-1 0-31,0 1-1 16,-4 5 1-16,0-8 0 0,-5 1 1 15,3-1 0-15,-5-3 0 0,-4 2 0 16,-2 1 1-16,0-1-1 16,-5 1 1-16,3-1 0 15,-3 0 0-15,-3-1-1 16,3 1 0-16,-3 0 0 15,-1 3 0-15,-2 4 0 16,-6 2 0-16,2 4 0 16,-2-4 0-16,-1 2-1 15,3-2 1-15,-2-7-3 0,6-1 0 16,-2-5-5-16,7-11 0 16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6:01.6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 0 7 0,'7'3'3'0,"0"-1"1"0,-4 5 3 16,-3 2-7-16,0 2 0 16,0 0 0-16,0 5 0 15,-3 0 0-15,-2 2 1 16,3 2-1-16,-1-2 0 15,1-2 0-15,0-2 0 16,-1-3-3-16,1-4 1 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6:01.42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7 0 9 0,'-7'9'4'0,"2"23"-1"0,5-25 3 0,0 4-6 16,-2 4 1-16,2-1-1 15,0 2 0-15,-3-3-1 16,3-2 1-16,0-2 0 15,0-2 0-15,0-2-3 16,0-3 0-1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20.9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5 193 7 0,'-3'-1'3'0,"6"-11"-6"0,-3 8 4 0,0-1-3 31,-3 1 1-31,1-2 15 16,-11 9-14-1,22-17 1-15,-17 5 1 0,4 3 2 16,0 0 1-16,2 2 1 16,2 1 0-16,0 4-5 15,2 4 1-15,5 2-1 16,-4 3 1-16,3 6-1 31,-2 5 1-31,4 3-1 16,-4 5 0-16,1-1 0 0,-2 0 0 15,0-4 0-15,-3-1 0 0,0-2 0 16,0-7 1-16,0-2 0 16,-3-5 0-16,3-2-1 15,-2-4 1-15,1-4-1 16,-4-4 1-16,2-5-2 0,-1-2 1 16,1-4-1-1,-2-1 1-15,1-2-1 16,1-1 1-16,0 0-1 0,0 0 0 15,-3 2 0-15,3-3 0 32,-1 2-1-32,-2 1 1 0,3 0 0 15,0 2 0-15,3 2 0 16,-2 2 0-16,2 1-1 16,0 1 1-16,0 3 0 0,0 3 0 0,0 2-1 31,-4 3 1-31,-1 2 0 15,-3 3 0-15,2 4-1 16,-5 2 1-16,-1 3 0 0,-1 0 0 0,0 2-1 31,1-2 1-31,-1-2 0 16,5 1 1-16,1-2-1 0,5-4 0 0,-1-2 0 16,3-2 1-16,3-2-1 15,2-5 1-15,1-5-1 16,0-6 1-16,1-1-1 31,2-4 1-31,-3 1-1 16,1-2 0-16,-1 2 0 0,2 5 0 15,-4 5 0-15,2 4 1 0,1 6-1 16,-2 5 1-16,2 3-1 16,-1 4 0-16,4 3-4 15,2 1 1-15,0 2-7 16,3-2 1-1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12.0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3 0 7 0,'3'11'3'0,"2"14"-2"0,-3-14 5 0,3 3-6 15,0 4 1-15,0 4 0 16,0 8 0-16,0 1-1 16,3 3 0-16,-3-2 1 15,-2-3 0-15,-3 1 0 16,-3-6 1-16,0-3 0 15,-4-3 0-15,-3-2 0 16,-3-3 0-16,3-2 0 16,0-4 0-16,0-2-2 15,2-3 1-15,3-2-1 16,0-4 1-16,3-1-1 16,2-4 0-16,2 0 0 15,6-2 0-15,-1-3 0 16,6 1 0-16,0-6 0 15,-1-1 0-15,3-2 0 16,-2-3 0-16,0 2 0 16,-3 3 0-16,0-3 0 0,-3 5 0 15,1-2-1-15,-3 2 1 16,0 0 0-16,-2 2 1 16,-3 0-1-16,-3 0 0 15,-2 3 0-15,0-1 0 16,-5 5 0-16,-3 2 1 15,1 3-1-15,-4 2 0 16,4 2 0-16,-3 0 1 0,2 4-6 16,1 3 1-16,4 4-1 15,3 1 0-1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11.5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6 0 8 0,'2'-4'4'0,"-7"6"-2"0,5 0 4 0,0 3-5 16,-2-1 0-16,-1 5 0 15,1 5 1-15,-3 2-2 16,0 2 0-16,0 4 2 16,-1 6 0-16,-1-1-1 15,-1 2 1-15,1 3-1 16,-1 4 1-16,3-7-2 15,0 0 1-15,0-1 0 16,0-8 0-16,2-2-1 16,1-7 0-16,2-2-1 15,0-2 0-15,5-5-3 16,0-4 0-16,0-2-1 16,2-3 1-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1:33.3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 59 11 0,'-16'-11'5'0,"7"-10"0"16,9 21 1-16,2-6-7 0,3-1 1 16,3 1-2-16,-2 2 1 15,0 2-2-15,3 0 1 1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8:35.0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96 9221 2 0,'-9'-5'1'0,"0"5"3"0,3-2 2 15,2 0-3-15,-1 0 0 16,1 0 1-16,-4-2 1 0,1-3-7 31,1 3 1-31,-3-5 3 0,1-1 1 0,-1 3-2 16,-4-6 0-16,0 1 0 16,1-1 0-16,-5-4 0 31,4 0 0-31,2-3 0 15,-2-1 0-15,0 0 0 16,3-3 0-16,3 3-1 0,-6-5 1 16,5 0-1-16,-3 1 0 15,5-1 0-15,1-2 1 0,-5 5-1 16,3-3 0-16,3 2 1 16,-4 1 0-16,1-5-1 0,1 2 0 15,-3 1 0 1,3-1 1-1,-9-4-1 1,0 0 1-16,4 0 0 16,-4 2 0-16,2-1 0 15,5 1 0-15,-3 0-1 16,2 0 1-16,1 2-1 0,1-1 1 16,1 1-1-16,-2-2 0 15,1-2 0-15,-1-4 0 0,1 0 0 16,3 0 1-16,0-1-1 15,-5 1 1-15,5 4-1 16,-3 2 1-16,-1-2-1 31,1 3 0-31,-1 1 0 16,1-2 1-16,1 0-1 16,-3-2 0-16,1-2 0 0,-1-4 0 0,1 4 0 31,1 0 0-31,-1 0 0 15,1 0 0-15,-1-1 0 0,1-3 0 0,1 2 0 16,-3-2 1-16,5-3-1 16,0-2 0-16,0 1 0 15,-3 1 1-15,3 1-1 0,0 4 0 32,-5-3 0-32,3-1 0 15,-1-7 0-15,-4 0 0 0,5-4 0 16,2-1 0-16,-3 1 0 15,1 2 0-15,-5 2 0 0,5-2 0 16,-3-2 0 0,1 0 1-16,1-3-1 15,3 3 0-15,-2 2 0 0,-1 0 1 0,1 2-1 16,-3 0 0-16,3 0 0 16,-3 3 0-16,3 1 0 15,2-2 0-15,-1 0 0 31,-1 5 0-31,2-3 0 16,-1 5 0-16,-3-3 1 0,1 1 0 0,3-1-1 31,-4-1 1-31,1-1-1 0,3 5 0 16,0-3 1-16,-3 5 0 16,3 2-2-16,0-2 1 0,-5 2 1 31,3-3 0-31,-1-1-1 0,-1 0 1 15,1-3-2-15,3-1 1 16,-2 1 0-16,1 1 0 16,3 3-1-16,0-1 1 15,0-5 0-15,0 1 0 16,0-1 0-16,-3-2 1 0,3-2-1 16,0-4 0-16,0 4 0 0,-2 2 1 15,-5 1-1 1,3-5 0-16,-1 2 0 15,-1 2 0-15,3-2 0 0,1 2 1 0,0-2-1 16,0 7 0-16,-1 4 0 16,-1-3 0-16,2 1 0 15,-5-5 0-15,0 1 0 32,-1-1 0-32,-1-2 0 15,-2-2 0-15,0-2 0 16,3 2 0-16,-5 0 0 0,0-4 0 0,-2-4 0 31,4-3 1-31,-4-4-1 16,4 2 0-16,0-4 0 15,4 0 1-15,-1 0-1 0,1-6 1 16,3 2-1 0,-5 4 1-16,-2-5-1 15,3 1 1-15,-3-5-1 0,4-1 0 0,-4 5-1 16,5-3 1-16,-3-5 0 15,3 2 1-15,1-4-2 16,3 7 1-16,0 1 0 16,-1-8 1-1,-1 2-1-15,4-4 0 16,0 4 0-16,-1 3 0 0,1-5 0 16,-2-5 0-16,0 3 0 0,-1 4 0 15,1 5-1-15,-2-7 1 16,-1-5 0-16,3 5 1 31,2 7-1-31,0-3 0 0,0-2 0 16,2-6 0-16,2 0-1 15,0 6 1-15,0-6 0 0,0 4 0 16,0-5 0-16,7 1 0 0,-5 8 0 31,-2-4 0-31,3 5 0 16,1-1 1-16,-2-2-1 0,1 11 0 0,-1 4 0 31,-2 2 0-31,-2 3 0 16,0 3 0-16,0 5 0 15,0 0 1-15,0 2-1 0,0 4 0 0,0 3 0 16,0 8 0-16,-2 4 0 16,2 3 1-16,0 8-1 15,0 2 1-15,0 0-1 31,-2 7 1-31,2-1-2 16,-2 5 1-16,-1 2 0 0,1 5 0 0,0 3 0 31,0 5 0-31,-2 10-1 0,2 7 1 16,-1 5 0-16,-1 3 0 16,2-2 0-16,-2-1 0 15,-3-5 0-15,3 0 0 16,2-5 0-16,-2-3 1 0,2-7-1 15,-3-3 0 1,1-7-1-16,4-3 1 0,0-9-1 16,0-5 1-16,2-10-1 15,0-8 0-15,3-6 0 16,-3-3 0-16,2-3 1 0,-2 1 0 0,0 5 0 31,0 1 0-31,1 3 0 16,1 2 1-16,-2 5-1 0,0 8 0 0,2 6 0 31,3 9 1-31,3 6-1 16,-1 7 1-16,2 10 0 15,-3 9 0-15,5 2 0 0,0-2 0 0,0-6-9 32,4-7 0-32,-9-9-1 15,1-16 0-15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8:27.1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6 19 10 0,'-14'-4'5'0,"5"6"-2"0,5-2 5 16,-3 2-8-16,3 2 1 0,0 3-1 31,-1-1 0-31,-1 0-1 16,4 3 1-16,0-1 1 0,2 1 0 15,2 0 0-15,0-1 0 0,4-1 0 16,1-3 0-16,4-2 0 16,-1-6 0-16,1-1-1 15,-3-1 1 1,1-3-1-16,-3 3 1 0,-1-3-1 15,-1-1 0-15,0 1 0 16,-4 1 0-16,0-1 0 16,0 3 0-16,0-1 0 15,-4 3 0-15,2 0 0 0,0 2 1 16,-3 4-1-16,1 2 1 31,2 2-1-31,-4 3 1 16,3 2-1-16,3-1 0 0,3 3 0 0,3-2 0 15,0-5 0-15,7-1 1 16,-2-1-1-16,2-8 1 0,-5-1 0 31,3-1 0-31,-2-1 0 16,-1-1 0-16,-4-1-1 16,-1 1 1-16,-3-1-1 15,-3 3 1-15,-1-1-1 0,-2 1 0 16,-3 4-1-16,-4 0 1 15,3 4 0-15,-3 2 0 0,0 3 0 32,4 3 0-32,5 3 0 15,4 2 0-15,0 0 0 0,7 0 1 0,3-6-1 16,-1-1 0-16,4-6 0 16,-3-4 0-16,1-4 0 15,-5-1 1-15,3-3-1 16,-5-1 1-16,-2 0-1 15,-2 0 0-15,-2 3 0 0,-2 2 0 16,-5 1 1 0,1 5 0-16,-3 2-1 15,1 3 1-15,-1 1 0 0,2 3 0 16,1-1 0-16,3 3 0 16,5-3-5-16,5-1 1 15,-1 1-4-15,5-10 0 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8:09.61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5 10678 9 0,'-11'17'4'0,"3"-2"-2"0,6-15 5 0,-3-2-7 15,3-2 1-15,0-1-1 31,2-1 1-31,-6-5 0 16,6-2 0-16,-5 1 1 0,3-3 0 0,-2 0 0 16,2 0 1-16,2-5 0 0,0 3 0 15,2-2-1-15,2-2 0 32,3-1-1-32,-5-8 1 15,2 0-1-15,5-4 0 0,-3-2-1 16,0 2 0-16,3 1 0 15,0-1 0-15,-5 6 0 16,2 3 1-16,-4 1-1 16,0 1 0-16,-2-1 0 15,0 1 1-15,0 1-1 16,-2-1 1-16,0 1-1 0,0 3 1 16,-2 0-1-1,2 0 1-15,0-1-1 16,-5 1 0-16,5 2 0 0,-7 0 0 0,5 2 0 15,-2 0 0-15,-3-4 0 16,3 2 0-16,4-1 0 16,-5 1 0-16,1 2 0 31,4 0 1-31,-1 0-1 16,3-2 0-16,3-2 0 0,-1 0 1 0,4-3-1 31,1 1 0-31,-5-5 0 15,2 3 0-15,0-1 0 0,3-1 0 16,-5 1 0-16,0 1 0 0,0 1 0 31,2 3 0-31,5 2 0 0,-7-2 0 16,5 2 0-16,-3-1 1 0,4 3-1 16,-1-4 1-1,1-2-1-15,-1-3 0 0,-5 1 0 16,2-3 1-16,3 3-1 15,-5-3 0-15,0 0-1 16,-2 3 1-16,0 3 0 0,0-3 0 16,0 4 0-1,0-3 0-15,2 1 0 16,-2 2 1-16,2-3-1 0,0 3 0 0,0 0 0 16,1-5 0-16,-3 1-1 15,0 1 1-15,0 1 0 16,0-1 0-16,0 1 0 31,-3-2 1-31,3 1-1 16,0-1 0-16,0 1 0 0,0-3 0 0,0 1 0 31,0 3 0-31,0-1-1 16,0 1 1-16,0-3 0 0,0 1 1 15,0 1-1-15,0-1 0 16,0-3 0-16,0 1 0 0,0-1 0 15,0-4 0-15,0-9 0 16,0 5 0-16,0 0 0 31,0 6 0-31,0-2-1 16,0 0 1-16,0 0 0 0,3-4 1 16,-3 0-1-16,4 2 0 0,-4 0 1 15,4-2 0-15,-4 1-1 0,0-1 0 16,0 2 0-1,0 4 0-15,0 1 0 16,0 1 0-16,0 0-1 16,0-4 1-16,0-2 0 15,0 4 0-15,2 1 1 16,-2-3 0-16,0 0 0 16,0-2 0-16,5 0 0 15,-5 4 0-15,0 2-1 0,0 3 0 16,0-1 0-1,-5 0 0-15,5 1 0 16,-2-3 0-16,2 1 0 0,-4-3 0 16,0 2 1-16,1 0 0 15,1 1-1-15,-2-3 0 0,2 2 0 32,-2-2 0-32,-3-1 0 15,7 3 0-15,-6 0 0 0,6-2 0 0,-5 1 0 31,5-3 0-31,0 0-1 16,5-2 1-16,-5 2 0 0,6 0 0 16,-6-2 0-16,2 2 0 0,5 0 0 31,-5 2 0-31,-2-2 0 0,2 2 0 16,0 0 0-16,0-2 1 0,0 3-2 15,1-3 1 1,1 0 0-16,0 0 0 15,-4-2 0-15,7 2 0 16,-5 0 0-16,4 2 0 0,-2 0 0 16,1 3 0-16,-3-3 0 15,0 4 0-15,6-1 0 16,-5-3 0 0,1-2 0-16,-2 0 1 0,2 0-1 15,3-6 0-15,-3 1-1 16,0 1 1-16,1 2 0 0,1 2 1 15,0 2-1-15,-1 0 0 16,-3 1 0-16,2-1 0 16,-2-4 0-1,-2 2 1-15,2 0-1 16,3 0 1-16,-1-6-1 0,-2 3 1 0,7-1-1 16,-3 2 1-16,-4 4-1 15,2 3 0-15,-1-1 0 16,-1-2 0-16,0 3 0 31,0-3 0-31,2 2 0 16,-4 0 0-16,0-1 0 0,0-3 1 0,2 2-1 31,-2-2 0-31,0 0 0 0,3 2 0 16,-3 2 0-16,6 1 0 15,-6 1 0-15,0-1 0 0,0-3 0 16,0 2 0-16,0-2 0 0,0-2 0 15,0-2 0 1,-6-2 0-16,3 4 0 16,3-4 0-16,0 4 0 0,-2 2 0 15,2 3 0-15,-4 1 1 16,2-2-1-16,-2-1 0 16,-3 1 0-16,5-4 0 0,-2 0 0 31,2 4 0-31,-7-4 0 15,3 3 0-15,-1-1 0 0,1 0 0 0,4 0 0 32,-5 2 0-32,3 3 0 15,-2 2 0-15,1-3 0 0,1-4 0 16,0 3 0-16,-3-3 0 0,1-2 0 31,2 2 0-31,1-2 0 16,-3 0 0-16,4 2 0 0,0-2 0 0,0 3 0 31,-1-1 1-31,3 4-1 0,0-1 0 16,-2 1 0-16,0-6 0 15,2 0 0-15,0 0 0 0,0-2 0 32,0 0 0-32,0 0-1 0,0 0 1 15,4 2 0-15,1 0 1 16,-3 2-1-16,0 0 0 0,-2 1 0 15,0-3 0-15,0 0 0 16,6-2 0-16,-6-1 0 16,3-3 0-16,1 4 0 15,2 0 1-15,1-2-1 0,-3-1 0 16,2 6 0 0,3-1 1-16,-5-5-1 15,3 5 0-15,-1-2 0 0,-2-2 0 16,1 2 0-16,-3-4 0 15,2-5 0-15,5 7 0 16,-7 2 0-16,2 4 0 0,-2 0 0 31,5 0 0-31,-3-4 0 16,0 2 0-16,-2 2 0 0,0-1 0 0,1-1 0 31,-3 2 0-31,6-2 0 16,-6-4 0-16,0 2 0 0,0 2 0 15,0 4 0-15,0 0 0 0,0 1 0 32,0-8 0-32,0 4 0 15,0-4 0-15,0 4 0 0,0-1 1 0,0-3-1 16,0-1 0-16,-6 4 0 16,3-4 0-16,3 4-1 15,0 2 1-15,-2 3 0 16,0 1 0-16,0-2 0 15,0 1 0-15,0-7 0 0,0 2 0 16,-1 4 0-16,-1-2 1 31,2-2-1-31,2 0 0 16,0 3 0-16,-4-3 0 0,2 0 0 16,-3 4 0-16,1 0-1 0,4 1 1 15,-4-5 0-15,2 2 0 0,-1-4 0 16,1 2 0-16,0 0 0 31,-4 0 0-31,6-4 0 16,-2 2 0-16,2 2 0 0,-5-2 1 15,3 6-2-15,2 0 1 16,0-1 0-16,-4-1 0 16,2-4 0-16,-2 0 1 0,4-3-2 31,0 1 1-31,4 2 0 15,-2-2 0-15,2 0 0 0,-4 4 0 0,7 0 0 32,-7 4 0-32,0-4 0 0,2 4 0 15,-2-4 0-15,4 1 0 16,-2-1 0-16,2-2 0 0,3-1 0 31,-1-1 0-31,-1 0 0 0,1 0 0 16,-4 6 0-16,5-2 0 0,-3 4-1 15,0-4 1-15,0 3 0 16,5-3 0-16,-7 0 0 16,2 2 0-16,3-4 0 15,-1 0 0 1,-4 2 0-16,3 2 1 16,-1 0-2-16,4 3 1 0,-3-1 0 15,1 0 1-15,-6-6-1 16,7 6 0-16,-5-4 0 0,2 3 0 15,0 3 0-15,1-2 1 16,3 3-2-16,-6-1 1 16,5 1-2-16,3-1 1 0,-5 5-5 15,5 0 1-15,5-3-5 32,-6 3 0-32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7:53.71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46 7 0,'-5'-2'3'0,"5"0"3"0,0 2-5 15,0 2 0-15,0 3 0 16,0-1 0-16,0 2 1 0,5 1-2 31,-3-3 0-31,4 0 1 16,-2-2 1-16,3-2-1 0,1 0 0 16,2-2-1-1,1 0 1-15,-5-2 0 16,1-1 0-16,-1 1-1 0,0 0 1 0,-6 0-1 15,4-3 1-15,-4 1 0 16,0 0 0-16,-4-3-1 16,4 1 1-1,-4-1 0-15,2 3 0 16,-4 8-1-16,-1 0 0 0,1 0 0 16,2 2 0-1,-3 5 0-15,3 1 1 16,2 3-1-16,2 2 1 0,2 2 0 15,2 0 1-15,7-4-1 16,-5 0 1 0,7-5-1-16,0-6 1 15,3-10-1 1,-9-3 0 0,-1-2 0-16,-6 1 0 0,0-1-1 15,-6 0 1-15,-1-2-1 16,1 7 1-16,0 1-1 15,-5 3 0-15,5 4 0 16,-5 2 0-16,5 2-1 16,4 5 1-16,-2 4 0 15,4 2 0-15,4 4-1 0,-2-2 1 16,4 2 0-16,5-9 0 16,-5-3-1-16,1-3 1 0,-1-4 0 31,0-6 1-31,-2-3-1 15,3-1 1-15,-5-5-1 16,-2 2 1-16,-2 0-1 16,-5 3 1-16,3 1-1 0,2 3 0 15,-2 4-1-15,-2 4 1 16,-1 4 0-16,3 3 0 16,2 1 0-16,2-1 0 0,0-1 0 15,0-1 0-15,0-3 0 31,0 0 0-31,2-2 0 0,2-2 1 16,-4 0-2-16,7 0 1 0,-1 0-7 16,0-2 0-1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6:00.52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7 0 9 0,'-5'2'4'0,"-3"5"-3"16,8-5 4-16,-3 7-5 15,1 0 1-15,-1 5 0 16,1-3 0-16,-1 0-1 15,3 0 0-15,0 0 0 16,3-4 1-16,-1 0 0 16,1-3 0-16,-1-2-1 15,3-2 0-15,1-2 0 16,-1 0 1-16,0-2-1 16,2-3 0-16,1 2 0 15,-1-4 0-15,1 0 0 16,-3 7 0-16,0 2-1 0,-3-4 1 15,1 1 0-15,-3 3 0 16,0 5 1-16,-3 4 1 31,-7 16-1-31,-2 1 1 16,2-1 0-16,2-3 0 16,3-4-2-16,0 0 0 15,3-4-5-15,-4-1 1 1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30.86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3 33 8 0,'0'-7'4'0,"-3"-11"-2"16,3 18 4-16,0-2-6 15,0-3 1-15,-2 3 0 16,-1 2 1-16,-2 2-2 16,-2 3 1-16,-1 6 1 0,-2 3 1 15,0 2-1-15,3-3 1 16,2 1-2-16,2-1 1 16,3-4-1-16,3 3 0 15,2-8-1-15,2-4 1 16,1-2-1-16,-1-5 0 15,1-2 0-15,-1-2 0 16,-2 2 0-16,-2-3 0 16,-3 1 0-16,0 4 1 15,-3 5-1-15,-2 0 0 0,0 6-1 16,3-4 0-16,2 5-4 16,0-1 0-1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19.4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2 0 9 0,'-3'0'4'0,"-4"0"0"0,4-2 3 16,-2 6-7-16,0 1 0 15,0-1 1-15,0 3 0 16,1 2-1-16,1 0 1 15,1 0 0-15,2 2 1 16,2 0-1-16,3-4 0 16,2-3 0-16,1 1 1 15,4-3-2-15,-2-2 1 0,0 0-1 16,-2-5 1-16,-1 1-1 16,-2-10 1-16,0 8-1 15,-5-1 1-15,-3 3 0 16,-2-1 1-16,-2 5 0 15,0 0 0-15,-1 5-1 16,1-1 1-16,2 1-1 16,2-1 1-16,3 5-4 15,5-5 1-15,5 1-6 16,3-1 1-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30.0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7 6 0,'0'-4'3'0,"3"1"7"15,-3 3-8 1,0 0-1-16,3 0 1 16,0 0 1-16,0 1 0 0,2 4-4 15,-2 1 1 1,0 2 2-16,0 4 0 16,1 3-1-16,-1 2 1 0,0 5-1 15,3 4 0-15,-2 3 0 16,1 0 0-16,0 3-1 0,1 3 1 15,0-1-1-15,-3 2 1 16,1 5-1-16,-1-2 1 0,4-2-1 16,2-1 1-16,-3 4 0 31,2-3 0-31,0 6 0 16,0-1 0-16,1-1-1 15,-2-2 1-15,3 2-1 0,0 0 1 16,-1-1-1-1,1-2 1-15,0 0-1 16,1-4 1-16,-3-5-1 0,-1-3 1 16,-1-3 0-16,0 3 1 15,-3-2 0-15,0-1 0 0,-2-1 0 16,2-2 1-16,-1-1-1 31,-1-3 0-31,0 0 0 0,1-4 0 16,-1 0-1-16,1-4 0 15,-1-3-1-15,-1-1 1 0,3-2-4 16,-3-2 1-16,3-5-6 16,0 2 1-16,1-3-2 15,1 2 0-15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13.3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7 1 11 0,'-8'-2'5'0,"6"2"-4"0,2 0 9 0,0 0-11 16,-3 4 1-16,3 3 0 15,0 6 0-15,3 5 1 16,2 5 0-16,0 0 0 15,3 4 0-15,-1 0 0 16,6 2 1-16,0 3-1 16,-3-3 1-16,0 0-1 15,-2 3 0-15,-3-3 0 16,0 1 0-16,-3-3-1 16,-2-2 1-16,-2-5-1 15,-6-2 1-15,0-2-1 16,-4-5 1-16,-1-2-1 15,0-4 1-15,1-5-1 16,-1-5 0-16,3-4-1 16,2-2 1-16,3 0 0 15,0-3 0-15,8 0 0 16,-1 1 0-16,6-1 0 0,-1-1 0 16,6-1 0-16,0-2 0 15,2-3-1-15,0 1 1 16,3-2 0-16,0-6 0 15,2 4 0-15,-5-1 0 16,-2 0 0-16,-3 2 0 16,-2-2 0-16,-6 3 0 15,-2 2 0-15,-5-1 1 0,-2 3-1 16,-4 5 0-16,-1 1 0 16,-1 3 0-16,0 5 0 15,-2 2 0-15,5 2-5 16,2 2 1-16,1 11-1 15,4-1 0-15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1:34.4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 41 16 0,'-15'0'8'0,"6"-3"-9"0,7 1 13 0,2 2-12 16,2-4 0-16,3 0 0 15,3-3 0-15,0-1-1 16,5 2 1-16,0 1 0 15,0 1 0-15,1 4-1 16,6 4 1-16,-1-2 0 16,0 7 0-1,-2-1 0-15,-5 1 1 16,-3 2-1-16,-7 1 0 0,-4 1 1 16,-2 0 0-16,-1 0-1 15,-1-5 1-15,4-4-1 16,2 5 1-16,4 0 0 15,3 1 1-15,1 5-1 16,5 2 1-16,-3 2-1 16,1 9 1-16,-3-2 0 15,-1 1 0-15,-5 3-1 16,-4-2 0-16,0-1-1 0,-7-1 1 16,-6-3-2-16,-6-3 0 15,-2-3-6-15,0-5 0 16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1:33.72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5 0 12 0,'17'8'6'0,"-5"7"-4"0,-9-10 10 16,-1 3-12-16,2 5 0 0,0 0 1 16,3 6 0-16,-1 3-2 15,1 1 1-15,1 5 0 16,-6 0 1-16,5 6 0 16,1-2 0-16,1-2-1 15,1-2 1-15,-1-5 0 16,2 1 0-16,-5-5-1 15,5-6 1-15,-5-5-1 16,3-1 1-16,-1-3-1 16,-1-2 1-16,1-2-1 15,-3-2 1-15,-1 2-1 16,-4 0 0-16,0 2 1 16,-2 7 0-16,-3 8 0 15,-3 9 1-15,-1 6-1 16,-8 4 1-16,-2 9-1 15,-7-2 1-15,-4 2-1 0,3-3 0 16,1-3-2-16,5-1 1 16,6-5-5-16,6-10 0 15,5-4-2-15,-3-10 0 1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8:32.0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8703 7 0,'-6'7'3'0,"6"-14"-1"0,4 1 3 0,-4 4-5 15,0-3 1-15,0 5 1 16,0 0 1-16,2-4-3 15,3 2 1-15,-1 2 1 16,-2-2 1-16,2 0-1 16,5-3 1-16,2 1-2 15,-7-2 0-15,6-3-1 0,-3-1 1 16,4-1 0-16,-1 0 0 16,-1 0 0-1,-1 1 0-15,5 1-1 16,0-4 1-16,-4 5-1 15,1-1 1-15,1-1-1 16,-5-5 0-16,1 4 0 16,-3-6 1-16,0 2-1 15,5-2 1-15,-3 0-1 16,1 2 1-16,-1-3-1 0,1 1 0 16,-1 2-1-16,5 0 1 15,-5-4 0-15,1 2 0 16,-1-4 0-16,0-1 0 15,5 5 0-15,-4 0 1 0,-1 2-1 16,0 0 0 0,1 2 0-16,3 0 0 15,3 1 0-15,-4 1 0 0,-1-2 0 16,1-2 1-16,-3 0-1 16,1 0 0-16,-1 0 0 15,1-2 0-15,-3 2 0 0,2 0 0 16,1 2 0-1,-1-2 0-15,5 3 0 16,-5 1 0-16,5-2 0 0,-5 2 0 16,1-2 0-1,1 1 1-15,-3 1-1 16,1-2 0-16,5 2 0 16,-9 1 0-16,2-1 0 0,3 0 1 15,-1 1-1 1,-4 1 0-16,5-2 0 15,-1 1 0-15,-2 1 0 0,1 1 0 16,-3-1 0 0,4-2 0-16,-2 3 0 15,-1-1 1-15,1 1-1 16,-2-1 0-16,2-2 0 0,-2 3 0 16,0-5 0-16,-2 2 0 0,3 1 0 31,1-5 1-31,-2 0-1 15,2-2 0-15,-4 2 0 0,7 0 0 16,-7 0 0-16,2 0 0 0,2-5 0 16,-4 1 0-16,2-2 0 15,3-1 0-15,-5 1 0 0,4 0 1 16,-2-1-1-16,2 1 0 31,-4 2-1-31,2-3 1 16,3 1 0-16,-5-1 0 0,0 1 0 15,2-3 0-15,2 1-1 16,-2-5 1-16,3 0 0 16,1 3 1-16,-4-3-1 0,7 0 0 31,-3 2 0-31,3 3 0 16,-3-7 0-1,-2-2 0-15,3 2-1 16,3 0 1-16,-7 0 0 0,7 0 0 15,-3-2 0-15,-1 0 0 16,0 2 0-16,1 4 0 16,-1 1 0-1,5-1 0-15,-5 2 0 16,3 3 0-16,0-3 0 0,-3-1 0 16,0-1 0-1,1 0 0-15,1 1 0 16,-3 1 0-16,-1 1 0 15,2-1 0-15,3 1 0 0,-3-1 1 16,7-4-1-16,-4 5 1 0,4-1-1 31,-7 3 1-31,2 0-1 16,1-1 0-16,-3 1 0 0,1-1 0 16,-1 1 0-16,-4-5 0 15,5 1 0-15,-1-1 1 16,3 0-1-16,-3-1 1 15,1-1-1-15,-1 0 0 0,3-2 0 16,-5 2 0 0,2 2 0-16,-1 1 0 15,1 1-1-15,-6-1 1 0,6-1 0 16,-6-2 0-16,7-4 0 16,-5 4 0-16,2 0 0 15,3 1 1-15,-3-1-1 0,2-2 0 16,-3 2 0-1,1 0 0-15,4 5 0 16,-3 1 0-16,-3 1 0 0,2-3 0 16,-4 1 0-1,4-1 0-15,-2 1 0 16,3 1 1-16,1-1-1 16,-4 4 0-16,3-1-1 0,1 1 1 15,0 0 0-15,-6 0 0 0,7-1 0 31,-1-1 0-31,-1-2 0 16,1 1 0-16,2-1 0 0,-1 3 0 16,-3 3 0-16,3 2 0 0,-3-2 0 15,-2 0 1-15,2 0-1 16,-4 0 0-16,2-2 0 16,3-3 0-1,-3 1 0-15,2-3 0 0,-4 3 0 16,2-1 0-16,3-3 0 15,-5 1 0-15,6-1 0 16,-2 1 0-16,-2 1 0 16,-2-1 0-16,5 3 0 15,-5 1 0-15,0-1 0 16,0 0 0-16,2-1 0 16,2-1 0-16,-4-1 0 15,6 3 0-15,-6-1 0 16,3-1 0-16,1-1 0 15,-4 1 0-15,6-1 0 16,1 1 0-16,-3 1 0 16,2 3 1-16,1-2-1 0,-5-1 0 15,2 1 0-15,-4 0 0 0,2 1 0 32,-2-1 0-32,5-5 0 15,-5 1 0-15,4-1-1 16,2 0 1-16,1-6 0 15,-1 2 1-15,1-2-1 0,-1 2 0 16,5 2 0-16,-9-2 1 16,4-2-1-16,-1-2 0 0,1 0 0 31,-4-2 1-31,2-5-1 16,3 0 0-16,-1-4 0 0,1 5 0 15,-3-1 0-15,-2-2 1 0,2-6-1 16,-2-4 0-16,3-3 1 15,-3 0 0-15,2 7-1 16,-4-9 0 0,0 1 0-16,0-1 0 0,4-4 0 15,-1 2 1-15,3 0-1 0,-6 0 0 16,4-6 0 0,3 0 1-16,-1-7 0 15,1 2 0-15,3 3 0 16,-1-11 0-16,1-3-1 0,-1 3 0 15,8 2 0-15,-10 7 0 0,5-5 0 32,-1-4 1-32,2 4-1 15,-2-2 0-15,1 4 0 16,1-4 0-16,-2 0 0 16,8-4 1-16,1 4-1 15,-10 4 1-15,7 3-1 0,-4-7 1 16,4 4-1-16,-4 6 1 0,-4 1-1 31,-3 4 0-31,5-2 0 16,-5-2 1-16,7-3-1 0,-7 3 0 15,5 8 0-15,-4-8 0 0,-1 4 0 16,-2 4 0-16,3 0 0 16,-5 9 1-16,2 2-1 15,2 4 0-15,-1 5 0 16,-5 1 1-1,0 5-1-15,0 2 0 16,0 5 0-16,-5 1 1 0,5 5-1 16,-4 2 1-16,4 4-1 15,-2 7 0-15,2 6 0 16,0 2 0-16,-4 4 0 16,2 9 0-1,-5-2 0-15,-3 8 0 0,-3 9 0 16,-4 5 0-16,-3 3 0 0,3 7 0 15,-2 2 0 1,0-2 0-16,2-2-1 16,0-3 1-16,4 3 0 15,0-11 0-15,2-4-1 0,5-9 1 16,4-8 0-16,2-11 0 0,6-11-1 31,3-4 1-31,8-10 0 16,-4-14 0-16,10-12 0 15,-4-7 0-15,5 2 0 0,-7-8 0 0,2-2 0 16,-6 4 0-16,0 2-1 16,4 11 1-16,0 6 0 15,-4 9 0 1,-7 8 0-16,7 9 0 16,-6 11 0-16,3 10 0 0,1 11 0 15,-2 13 0 1,3 8 0-16,-1 0 1 15,2 3-3-15,0-1 0 0,2 3-7 16,-13 4 0-16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59.69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66 3 9 0,'0'10'4'0,"0"-1"-3"0,3-7 8 0,-1 2-9 15,1 1 0-15,-3 4 0 16,0 0 1-16,0 2-1 16,-3 0 0-16,-2 1 0 15,-2-1 1-15,-1-2 0 16,1 0 0-16,-4-4-1 16,1-1 0-16,0 1 1 15,2-5 0-15,6 0-1 16,-1-5 0-16,3 1-1 15,5 1 1-15,3-1 0 16,2-5 0-16,0 0-1 16,1 0 0-16,-1 0 1 15,0-3 0-15,-3 1 0 16,1 2 0-16,-3-2-1 16,0 2 1-16,-5 2 0 15,0 0 1-15,0 3-1 0,-2 1 0 16,-3 1 0-16,-3 0 0 15,0 4 0-15,3-2 0 16,0 0-3-16,3 0 0 16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29.6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8 0 11 0,'5'5'5'0,"8"11"-3"0,-8-10 6 15,2 3-6-15,4 7 0 16,-1 0 0-16,-3 4 0 16,1 7-3-16,-1 5 0 15,-1 4 2-15,-4 7 0 16,1 7 0-16,-1 1 0 16,-2 1-1-16,-2 0 0 0,-3 7 0 15,-6-1 1-15,1 8-1 16,-2-5 1-16,-1-3-1 15,-2-3 0-15,-3-6 1 16,-2-1 0-16,0-3 0 16,-3-9 0-16,0-2 0 15,5-10 0-15,-4 1-1 16,4-4 1-16,0-1-2 16,0-7 0-16,3-4-5 15,2 0 1-15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29.11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8 28 9 0,'3'-9'4'0,"-3"2"0"16,0 3 4-16,0-1-6 16,0 5 0-16,0-4 1 15,0 4 0-15,0 0-4 0,0 4 1 16,-3 5 2-16,1 3 0 16,-1 1-1-16,-1 3 0 15,2 2 0-15,-1 5 1 16,1-3-1-16,2 0 0 15,0 0-1-15,0-1 1 16,2-1-1-16,1-5 1 16,2-2-1-16,-1-4 1 15,3 0-1-15,4-5 1 16,1 0-1-16,4-2 0 16,-1-4 0-16,0-5 1 0,0-5-1 15,-2 1 1-15,0-1-1 16,-1-4 1-16,1 2-1 15,0-2 0-15,-3-2-1 16,-2 0 1-16,-1 0 0 16,-2 4 0-16,0 4-1 15,0 3 1-15,-2 5 0 16,-3 4 0-16,0 7-1 16,0 2 1-16,-3 4-1 15,3 3 1-15,-2 7 0 16,2 4 0-16,-3 4-1 15,1 5 1-15,-1 7 0 16,1 4 0-16,-3 1 0 16,0-2 1-16,-3 2-1 15,-2-1 1-15,-5-4-1 16,-1 0 1-16,-4-7 0 16,-3-5 1-16,0-4 0 0,0-6 0 15,-5-6 0-15,-1-1 1 16,-1-5-1-16,-1-5 1 15,3-4-2-15,3-4 0 16,2-3-3-16,5-4 0 16,5 0-5-16,6-3 0 15,2-6-2-15,0-1 1 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23.20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36 54 13 0,'5'-9'6'0,"0"3"-1"0,-2 6 6 0,0-5-10 16,-3 5 0-16,0 0 1 16,2-4 0-16,-2-1-2 15,-2-2 0-15,-4 5 1 16,4 0 1-16,-3 0-1 15,-3-3 1-15,-2 1-2 16,0-1 1-16,-3 7-1 16,-2 1 1-16,2-1-1 15,-1 0 1-15,-1 7-1 16,-3 0 1-16,0 0 0 16,0 2 0-16,3 3 0 15,0 2 1-15,0-3-1 16,2 5 0-16,3 0-1 15,0 0 1-15,5 0-1 16,0 0 1-16,5 0-1 16,0-3 0-16,5 1 0 15,0-3 1-15,2-1-1 16,3-3 0-16,3-5 0 16,-3 1 1-16,3-5 0 0,0-3 0 15,-1 1-1-15,4-5 1 16,1-2-1-16,1 0 1 15,-3-4-1-15,2 2 1 16,4-3-2-16,-4-1 1 16,-1-3 0-16,-4 4 0 15,-2 1 0-15,-2-1 1 16,-3 3-1-16,0 0 0 0,0 0 0 16,-2 2 0-16,-3 2 0 15,0 0 0-15,0 3-1 16,0-3 0-16,0 7 1 15,0 5 1-15,-3 1-2 16,1 3 0-16,2 0 1 16,-3 5 1-16,1 1-1 15,-1 3 1-15,1 2-1 16,2 1 0-16,2-3 1 16,-2 0 0-16,3 0-1 15,-1-3 1-15,3-1-1 16,0-3 1-16,3 0-3 15,2-4 1-15,0-3-6 16,-2 3 1-16,2-5-3 16,0-2 0-1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17.6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3 0 10 0,'5'2'5'0,"0"9"4"0,-2-7 1 16,-3 3-9-16,-3 2 1 15,-2 5 0-15,-2 1 1 16,-6 1-4-16,-2 2 1 0,-3 6 1 16,1-4 1-16,2 1-2 15,0-3 1-15,4-1-7 16,4-1 1-1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17.4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2 0 12 0,'-5'0'6'0,"3"0"-3"15,2 2 3-15,0 0-4 16,0 1 0-16,-3 6 1 15,-4 0 0-15,-4 2-4 16,-1 0 1-16,-3 3 2 16,-3 4 1-16,2 0-1 15,1 2 0-15,3 1-1 16,1-1 1-16,4 0-1 16,2 1 1-16,2-1-1 15,3-4 0-15,3 0-1 16,4-3 1-16,6-4-3 15,2-2 1-15,3-3-6 16,0-1 1-1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21.7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12 22 0,'0'-3'11'15,"0"-7"-12"-15,1 7 13 0,2 2-12 16,2 2 0-16,-3 6-1 15,3 4 1-15,4 2 0 0,-5 3 0 16,3 3 0-16,2 0 0 16,0-3 0-16,-1-6 1 0,-1-4 0 15,2-3 1-15,-2-8 0 16,1-2 0-16,-1-3 0 31,-3-5 0-31,-1-2 1 16,2-7 0-16,-3 0-2 0,0-3 1 15,-1 3-1-15,1 5 0 16,-1 1 0-16,2 5 0 0,-3 4-1 16,0 5 0-16,2 7 0 15,0 4 0-15,0 9-1 16,2 9 0-16,5 1 1 16,1 8 0-16,-1 1 0 0,4 7 1 15,3 3 0-15,0-3 0 16,-3-4 1-16,-2-4 1 15,-6-1-1-15,-1-2 1 16,-7-3-1-16,-3-5 1 31,-9-1-1-31,-6-5 0 0,-1 1-1 16,2-8 1-16,-7-3-2 16,0-1 0-16,3-3-3 15,4-2 0-15,4-4-6 16,8-2 1-16,8-7-3 15,8-1 0-15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17.0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37 7 0,'-8'-11'3'0,"6"7"3"0,4-1 3 0,-2 5-9 16,3-4 1-16,2-1 2 16,0 3 1-16,2 0-5 15,6-1 1-15,0 3 2 16,2 0 1-16,0 3-1 15,1 3 0-15,-1 1-1 16,-2 2 1-16,-3 2-1 16,0 3 1-16,-3-3-1 15,-1 1 0-15,-1 3 0 16,-5 1 0-16,-3-2 0 16,-5-1 0-16,-2 1 0 15,-5-1 0-15,-3 1 0 16,0-3 0-16,1-2-1 15,1 0 0-15,4-2-2 16,2 0 1-16,2-3-6 16,5 1 0-1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12.3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6 1 8 0,'0'-4'4'0,"-5"6"0"15,5 0 4-15,-2 1-6 16,-1-1 1-16,-2 0 1 16,0 3 0-16,0 1-6 15,0 3 1-15,-2 0 3 16,-1 3 1-16,0 1-2 16,-2 3 1-16,0 2-1 15,-2 2 1-15,-1 12-1 0,0-1 1 16,3 1 0-16,0 2 0 15,0-3 0-15,2 3 0 16,1 4 0-16,-1 1 0 16,3 1 0-16,0 1 0 15,3 0-1-15,2-5 0 16,2-3-1-16,3-6 1 16,0-4-1-16,3-5 1 0,2-4-3 15,0-3 1-15,3-2-7 16,2-2 0-16,-3-1-1 15,-1-1 1-15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44.89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3 11 0,'-7'-4'5'15,"4"6"-4"-15,3-2 7 0,0 0-8 16,0 0 1-16,5 0 1 16,0 2 1-16,3 0-4 15,5 1 0-15,2 1 2 16,0 3 1-16,3-3-2 16,-1-1 1-16,4 1-1 15,-1-1 0-15,0-1 0 16,0-2 1-16,1 0-1 15,1-2 0-15,-4 2 0 16,-3 0 0-16,-2 0 0 16,-3 0 1-16,-2-3-1 15,-6 3 1-15,-2 3-1 16,-2-1 0-16,-3 5 0 16,0-1 1-16,-6 3 0 15,1 7 0-15,-2 0-1 16,-4 0 1-16,1 9 0 0,-2-1 0 15,-1-1-1-15,5 0 1 16,0-1-1-16,3 3 1 16,0-11-1-16,5-1 1 15,0-4-1-15,3-2 1 16,-1-5-1-16,1-2 0 16,2-2-1-16,-3-7 1 15,0 0 0-15,1-5 0 16,-1 1-1-16,1-5 1 0,-1 2-1 15,1-2 1-15,2-3 0 16,0 1 0-16,0 2-1 16,0 2 1-16,0 5 0 15,2 2 0-15,-2 2 0 16,3 0 0-16,-3 1 0 16,0 6 0-16,0 0 0 15,0 2 0-15,-3 2 0 16,1 8 1-16,-1 1 0 15,1 3 0-15,-1 2 0 16,1-2 0-16,-1 0-1 16,1-3 0-16,-1 1 0 15,3-5 1-15,0 0-2 16,0-2 0-16,0-1-3 16,0-1 0-16,0-1-2 15,3 6 0-15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44.17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11 10 0,'-3'2'5'0,"3"0"-2"0,0-2 4 0,3-2-6 16,2 0 1-16,0-1 0 15,2 3 0-15,1-2-2 16,2 2 0-16,0 2 2 16,3-2 0-16,2 3-1 15,6-1 1-15,4 2-1 16,3-1 0-16,0-1 0 16,2-2 0-16,3 0-1 15,-8 0 1-15,13 0 0 16,0 0 0-16,1 0 0 15,-4-5 0-15,-7 3 0 16,-3 2 0-16,-2 0 0 16,-3-2 0-16,-4 2-1 15,-4 0 1-15,-2-2-1 16,1-3 1-16,-4 3-2 16,1-3 1-16,-3 5-2 15,0 0 0-15,-3 0-3 0,1 0 1 16,-3 0-3-16,0 0 1 15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43.3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1 10 0,'5'-5'5'0,"10"23"-2"0,-10-13 6 0,3 4-7 16,0 4 0-16,-1 3 1 15,3 7 1-15,3 4-5 16,0 2 0-16,-1 3 3 15,1-1 0-15,-1 3-1 16,1 5 0-16,-3-3 0 16,-2-10 0-16,-6 19-1 15,1-9 1-15,-6 7 0 16,-2-5 0-16,-10-4 0 16,0-4 0-16,0-5-1 15,0-10 1-15,2-1-2 16,0-3 1-16,3-2-3 15,3-2 0-15,-1-5-4 16,3 0 1-1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42.8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3 0 9 0,'-3'5'4'0,"3"1"2"0,0 1 2 0,0 2-6 16,-3 2 1-16,3 7 0 15,-2-4 1-15,2 2-5 16,0-1 0-16,0 3 2 15,0-6 1-15,5 1-1 16,0-4 0-16,0-2-1 16,3-5 1-16,-1-2-1 15,3-2 1-15,0-5-1 16,0 3 0-16,0-5 0 16,1-2 0-16,-1-1 0 15,-3-1 0-15,1-1 0 16,-3 1 0-16,2-3-1 15,-2 0 1-15,0 5 0 16,0 4 0-16,0 0-1 16,-2 1 1-16,-3 6-1 15,5 0 1-15,-3 6 0 16,1 1 0-16,0 4 0 0,-3 5 0 16,0 4 0-16,0 5 0 15,0 5 0-15,0 6 1 16,-3 4-1-16,0 3 0 15,1 2 0-15,-1-4 0 16,-2-5 0-16,-5-3 1 16,-2-3-1-16,-6-1 1 15,1 3 0-15,-4-5 0 16,-1-7-1-16,-1-4 1 16,3-3-1-16,0-6 1 0,5-5-2 15,2-4 1-15,3-7-4 16,5 2 1-16,8-6-3 15,4-3 0-15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42.11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4 0 13 0,'5'15'6'0,"-8"13"-3"0,3-22 9 0,-2 3-11 15,-3 3 0-15,-3 1 1 16,-2 3 0-16,0 0-3 15,-3 4 0-15,0 5 1 16,3-5 0 0,5 1-5-1,5-6 1-15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41.8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7 13 11 0,'0'-9'5'0,"5"4"-4"0,-5 5 8 0,0 0-7 16,0 0 0-16,0 3 1 16,-2-1 0-16,-3 9-4 15,-3-2 0-15,-2 2 3 16,0 7 1-16,0 3-1 15,-3-3 0-15,3 0-1 16,0 2 0-16,3-2 0 16,-1 4 1-16,3-6-1 15,2 2 0-15,3-2-1 16,0 0 0-16,3-5 0 16,2 0 0-16,3-2-1 15,2 0 0-15,2-7-4 16,3 5 1-16,0-2-2 15,3-3 0-15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41.4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25 5 0,'-3'-14'2'0,"8"21"2"0,-5-12-1 16,0 1-1-16,3 2 1 0,2 2 0 15,0-3 1-15,2-1-5 16,1 4 1-16,2 7 3 16,3-3 0-16,2 5-1 15,2 0 0-15,4 0-1 16,-4 5 1-16,1-3-1 15,-5 2 1-15,-3-1-1 16,-3 1 0-16,-2 0 0 16,-5 1 0-16,-5-3 0 15,-5 0 0-15,-2 1 0 16,-4 1 0-16,1 1-1 16,3-3 0-16,-1-2-1 15,3-2 1-15,2-3-2 16,1-2 1-16,2-2-4 15,2 0 1-15,3-4-2 16,3 2 0-16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40.8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2 2 8 0,'-5'2'4'0,"7"-6"-3"16,-2 4 5-16,0 0-5 15,0 0 0-15,0 0 1 16,-2 0 0-16,-1 2-2 15,1 0 0-15,-3 1 2 16,0 3 0-16,-3-1-1 16,1 2 1-16,-3 2-1 0,0 2 1 15,-3 2 0-15,0 3 0 16,-2 7-1-16,3-1 1 16,-1 3-1-16,1 0 1 15,2-3-1-15,-3 3 0 16,6 0 0-16,2-3 0 15,2-1-1-15,1-1 1 16,2-4-2-16,5-3 1 0,0 1-1 16,2-5 0-16,3-3-3 15,3 1 1-15,-1-2-3 16,1-1 0-1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37.48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28 35 0,'3'-15'17'0,"9"5"-24"0,-11 10 33 16,4-3-26-16,-1 5 0 16,0 3 1-16,-1 7 1 0,-1 8-2 31,1 10 0-31,-6-3 1 16,3 7 0-16,-2 1 0 0,-1-2 1 15,3-7-1-15,-1-4 0 0,-2-6 0 16,2-4 1-16,-2-6-2 15,3-6 0-15,0-6-2 16,4-1 1-16,0-3-2 16,4-4 0-1,0-2-1-15,1-1 0 16,0-1 2-16,1 5 1 16,0 6 2-16,-3 6 0 0,2 3 1 15,0 7 1-15,-2 7 0 16,2 0 1-16,4 3-1 15,3-1 0-15,1-1-2 16,-1-1 1-16,3 0-3 0,0-1 0 0,-3-4-8 31,3 0 0-31,0-8-2 16,-8-3 0-16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1:32.6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15 8 0,'-7'-17'4'0,"1"17"4"0,6 0-3 15,0 0-5-15,0 0 0 0,0 0 1 16,4 2 0-16,1 0-1 16,-1 2 1-16,2 7 0 15,3 6 1-15,-3 4 0 16,5 9 1-16,-3 11-1 15,3-3 1-15,-5 1-1 16,0-3 0-16,3-2-1 16,-1-2 1-1,-1-2-2-15,-3-2 0 0,0-5-6 16,0-4 0-1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59.03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45 9 0,'-3'-18'4'0,"24"13"-4"0,-11 1 5 16,0-1-7-16,3 1 1 0,-1-1-3 15,4 1 1-15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58.85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2 8 0,'5'3'4'0,"0"-8"-1"0,1 5 3 0,-1-5-6 15,0 3 0-15,2 2 0 16,1 0 0-16,-1 0 0 16,3 0 0-16,0 0 0 15,-2-2 0-15,-1 2 0 16,1 0 0-16,-3 0 0 16,0 0 0-16,-2 4 0 15,-3 1 0-15,0 2 0 16,-3 4 1-16,1 3-1 15,-3 1 1-15,-1 3-1 16,1 3 1-16,0 4 0 16,3-5 0-16,-1-2-1 15,1 0 0-15,-1-2-3 16,1-5 0-1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35.34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0 9 0,'3'4'4'0,"5"1"-1"0,-6-3 4 0,3 3-7 32,0-1 0-32,3 3 0 15,0 0 1-15,4 2-1 0,1-3 0 0,5 1 0 16,-1 0 1-16,4-3-1 16,-1-1 0-16,5-1 0 0,1-2 1 31,4 0-1-31,3-2 0 15,0-1 0-15,-2 1 1 16,-1 0-1-16,1 2 0 16,-1 2 0-16,1 0 1 0,-3 1-1 0,-1-1 1 31,1 0 0-31,-2 3 0 0,-1 1 0 0,1 1 0 0,-1 7-1 16,-2-1 1-16,-3 3-1 31,-5-1 1-31,-4 1 0 0,-4 0 0 0,-2-5-1 31,-5 0 1-31,-2-2-1 16,-1-2 1-16,1 0-1 15,-1-3 1-15,1-1-1 16,-1-3 0-16,3 0 0 16,3-3 1-16,4-1-1 15,3-1 0-15,3 1-1 16,0-3 1-16,2 0 0 15,0 1 0-15,5 1 0 16,1 3 0-16,2 0-1 0,2-1 1 0,3-1 0 31,-5 2 0-31,2 2 0 16,3 0 0-16,3 2 0 16,2 2 0-16,2 3 0 0,1 0 0 0,2 2 1 0,0 0 0 31,2-2-1-31,1-5 1 15,-5 0 0-15,2-2 0 16,2 0 0-16,1-4 0 16,-1 1 0-16,-1-1 0 15,1 4 0-15,1 0 0 16,-1-2 0-16,-4-1 0 16,-3-1-1-16,0-1 1 15,-3 1 0-15,-2-3 0 0,-2 0-1 16,-3 1 1-16,-3-3-1 15,-5 2 0-15,-2 2 0 16,-3-1 1-16,-2 1-2 16,-3 3 0-16,0 0-5 15,-5 2 1-15,0-3-2 16,-3 6 0-1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46.6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1 145 11 0,'0'2'5'0,"0"0"-2"16,0-2 5-16,0 2-5 16,-3 3 0-16,1 8 1 15,-3 1 0-15,0 4-6 16,-6 2 0-16,1 3 4 15,-2 0 0-15,-4-1-2 16,1 1 1-16,0-1-1 0,0 1 1 16,-1 2 0-16,4 0 0 15,-1-3-1-15,3-4 1 16,2-2-1-16,3-5 1 16,3-4-1-16,-1-2 1 15,3-8-1-15,0-1 1 16,3-5-1-16,2-3 0 15,0-1 0-15,2-3 0 16,4 0 0-16,-1-4 0 0,0-5 0 16,5 0 0-16,0 0 0 15,1 3 0-15,-1-5 0 16,0 0 0-16,-2 2 0 16,-3 0 0-16,0 0 0 15,0 0 0-15,-2 5 0 16,2 2 0-16,-2 2 0 15,-3 0 0-15,-3 7-1 16,-2-2 1-16,0 4 0 16,-2 3 0-16,-3 2 0 15,-3 4 0-15,-5 2 0 16,-2 3 1-16,-3 2-1 16,-2 5 0-16,0-1 0 15,-1 1 0-15,4 2 0 16,-1 2 0-16,0-3 0 15,3 3 0-15,0-4 0 16,4-5 0-16,4-4 0 16,4-3 0-16,3 0 0 0,3-9 0 15,2-2 0-15,2 0 0 16,6-2 0-16,2-5 0 16,1 3-1-16,1-5 1 15,1-3 0-15,0 1 1 16,0 2-1-16,-3 0 0 15,-2 4 0-15,-1 3 0 16,-1 2 0-16,-4 4 0 0,1 3 1 16,-3 4 0-16,2 7 0 15,-1 0 1-15,-4 5 0 16,1 0 1-16,-1 1-2 16,3-1 0-16,0-1-2 15,3-1 0-15,-3-1-6 16,3 0 0-16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14.3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61 11 0,'-11'-19'5'0,"11"22"-6"0,0-3 8 16,0 0-7-16,5-3 1 16,3-1 0-16,0-1 0 15,2 1-1-15,5-3 1 16,0 0 1-16,1 3 0 16,1-1-1-16,-1 1 1 0,1 2-1 15,-1 2 0-15,-1 0-1 16,0 2 1-16,-2 2 0 15,0-1 0-15,-1 3 0 16,-2 3 0-16,-5 7 0 16,1-2 0-16,-4 6-1 15,-2 0 1-15,-5 1-1 16,0 4 1-16,-5-3-1 16,-5 1 1-16,-3 4-1 15,-3-5 1-15,-1 5-1 16,-1-6 1-16,0-1-1 15,3-4 0-15,-1-5 0 16,3-2 1-16,3-6-1 16,5-3 0-16,2-5 0 15,6-2 0-15,4 0 0 16,3 3 0-16,1-1-1 16,1 5 1-16,3 3 0 0,6 6 1 15,1 0-1-15,1 2 1 16,5 3-1-16,0-3 1 15,2 0 0-15,1-4 0 16,-1 0 0-16,-2-5 0 16,2 0-2-16,3-2 1 15,-2-4-6-15,-3-1 1 16,-3 3-2-16,-5 0 1 1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1:31.7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6 0 9 0,'-17'7'4'0,"6"-1"-2"16,7-6 5-16,2 0-7 15,0 2 1 1,-3 0 2-16,3 0 1 0,0 3-4 16,0-1 0-16,2 0 2 15,0 0 1-15,2 1-1 0,2-1 0 0,1 2-2 16,-1 1 1-16,4 3-1 31,-1 5 1-31,3-6 0 0,-1 4 0 0,4-3 0 16,4 3 1-16,4-4-1 31,-4 4 0-15,7-3 0-16,-5 3 0 15,-2-6 0-15,-2 1 0 16,-5 1-1-16,5-3 1 15,-2-2-1-15,-4 1 1 0,-3-3-1 16,2 4 0-16,-1-4 1 16,-3 3 0-16,3-3-1 15,-5 2 1-15,0-2-1 16,-2-2 1-16,0 0 0 16,0 7 0-16,0-3-1 15,0 0 0-15,0 0 1 16,0 3 0-16,0 1 0 15,-2 1 1-15,2 1-1 16,-2 5 0-16,-1 7 0 16,-1-1 0-16,0 5-1 15,0 6 1-15,-1 2-1 16,-3 4 0-16,1-1 1 16,-5-5 0-16,1-2 0 0,-4-3 0 15,4-1 0-15,1-2 1 16,-1-7-1-16,5 0 0 15,-1-7 0-15,-1 1 0 16,1-7-3-16,-1 1 1 16,1-5-5-16,3 2 0 15,2 0-4-15,0-6 0 1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58.30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41 0 8 0,'-3'4'4'0,"-3"7"1"15,6-8 1-15,-3 1-5 16,-2 5 0-16,-3 3 2 15,3-1 1-15,3 2-5 16,-1 1 1-16,1-1 2 16,-1 0 0-16,1 1-1 15,2-1 0-15,2 1-1 16,1-3 1-16,2 0-1 16,0-4 1-16,0-3-1 0,0 1 0 15,0-3 0-15,3-2 1 16,-4 0-1-16,3-4 0 15,-2-1 0-15,1-4 1 16,1 2-1-16,-4-2 0 16,-1 3-1-16,1-1 1 15,-3 2 0-15,-3 5 0 16,-2 3 0-16,-2 3 0 0,-1 1 0 16,0 0 0-16,2 0 0 15,1-1 0-15,2 1-2 16,3 0 0-16,3-2-3 15,2-3 0-1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41.77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3-1 10 0,'2'-2'5'0,"8"6"-2"15,-5-2 7-15,-2 3-8 16,-1 2 0-16,-2 2 1 16,-2 4 0-16,-1 5-4 15,-2 0 1-15,-2 3 2 16,-1-5 0-16,1-5 0 15,2-2 0-15,0-2-1 16,2-3 0-16,3-2 0 16,0-6 0-16,5-3 0 15,0-2 0-15,3-2-1 16,2-3 0-16,0 1 0 16,0-5 0-16,0 4-1 15,2 3 1-15,1 4 0 0,0 0 0 16,-3 5 1-1,0 4 0-15,-3 5 0 0,1 4 1 16,-3 5 0-16,0 4 0 16,2-2 0-16,1-2 1 15,-1 0-2-15,1-2 0 16,-1-1-6-16,-1-2 1 16,-9-1-4-16,-5-4 0 1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41.34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89 1 11 0,'-8'0'5'0,"-2"-2"2"16,5 2 5-16,-3 2-11 15,1 3 0-15,-4 4 2 16,4-3 0-16,-3 13-3 16,-1 1 0-16,4 2 2 15,2-4 0-15,5 0-1 16,2 0 1-16,1-5-1 16,2-4 0-16,3-2 0 15,-1-5 0-15,1-2-1 0,-1-4 1 16,1-1-1-16,-3-4 1 15,0-2-1-15,0-3 0 16,-5-1-1-16,3-1 0 16,-1 3-5-16,3-3 0 15,0 7-1-15,3 0 0 16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37.0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8 15 34 0,'1'-7'17'0,"2"-1"-30"16,-6 8 36-16,2-1-22 16,-3 2 1-16,-5 4 2 15,-3 0 1-15,3 7-6 16,-2 4 0-16,-1 3 3 16,6 1 1-16,2 4-2 15,1-4 0-15,6 1-4 0,-2-4 0 31,4-5-4-31,6-2 1 0,1-6-4 16,-2-4 1-16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40.03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1 23 13 0,'0'-12'6'0,"-8"6"-2"15,3 1 9-15,-2 5-12 16,-4 2 1-16,1 1 0 15,0 1 1-15,3 3-4 16,4 0 0-16,6 2 2 16,4 4 1-16,3 1-2 15,-2-3 1-15,15 2-1 16,-3 3 1-16,-3 2 0 16,-1-5 0-16,-4-1-1 15,-7 3 0-15,-10 1-4 16,-10-2 0-16,-13 6-2 15,-7-4 0-15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39.81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 18 13 0,'-5'-8'6'0,"18"2"2"15,-8 4 5-15,2 0-13 16,3 2 1-16,0 0 0 0,3 0 0 16,-1 2-1-16,1 0 0 15,2-2 0-15,0 0 0 16,0 2-4-16,0-6 0 15,3 4-1-15,0 0 0 16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39.59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 13 10 0,'0'-9'5'0,"8"4"1"0,-8 5 5 16,3 3-9-16,-3 1 0 15,0 5 2-15,0 5 1 16,0 6-6-16,-3 5 1 0,3 6 3 16,0-2 1-16,-3 1-2 15,3-1 1-15,0 3-2 16,0-3 0-16,0-2 0 15,-2-2 0-15,2-1 0 16,0-3 0-16,0-6-2 16,0-1 0-16,0-3-3 15,-3-4 1-15,1-3-4 16,-1-1 0-1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39.31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7 0 12 0,'3'16'6'0,"2"16"-4"0,-5-26 12 15,0 1-13-15,-3 7 0 16,1-3 1-16,-1 0 0 16,1-2-3-16,-1-4 1 15,1-1 1-15,2 1 1 0,0-5-1 16,2-2 0-16,3-5-1 16,3-4 1-16,2-1-1 15,0 1 0-15,0-7-1 16,3 7 1-16,0-1-1 15,0 1 1-15,-1 2 0 16,1 4 0 0,0 12 2-1,-3 5 0-15,-3 1 0 16,-1 5 0-16,-1 0 0 16,0-2 1-16,0 0-1 15,0-3 0-15,0-1-2 16,0-3 0-16,0-5-3 15,0-2 1-15,3-2-3 16,-1-4 1-16,4-3-4 16,-6-4 1-16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38.92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 38 7 0,'-5'-13'3'0,"8"4"3"16,-1 4-3-16,3 3-3 15,-2 0 0-15,2 4 0 16,2-4 0-16,-2 2-1 15,1-5 1-15,-1 3-2 16,0 2 0-16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38.72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2 10 5 0,'8'-4'2'0,"7"-1"6"16,-10 5 0-16,2 0-5 0,-4 3 0 15,-1 1 2-15,-2 3 1 16,-2 2-7-16,-1 4 0 16,-4 5 5-16,-1 1 0 15,1 1-2-15,-1 0 1 16,1 0-1-16,0 1 0 15,-1-1-1-15,3-4 0 16,0-3-1-16,3-1 0 16,-1-3-3-16,3-2 1 0,0-7-5 15,0 0 0-1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38.42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8-2 13 0,'-5'0'6'0,"-7"12"2"0,9-6 5 16,-4 3-12-16,-1 9 0 16,1 0 1-16,-1 0 0 15,3-1-2-15,3 1 0 16,2 0 1-16,2-2 1 15,1-3-1-15,2-2 0 16,0-4 0-16,0-5 0 16,0-2 0-16,0-4 0 0,0-3 0 15,-3-4 0-15,-2-2-1 16,0 1 1-16,0-6-1 16,0 0 0-16,0 4-1 15,0-4 1-15,3 4-3 16,-1 1 1-16,1-1-4 15,2 5 1-15,0 5-2 16,2 4 0-16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38.06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5 82 9 0,'0'-20'4'0,"10"-5"-1"0,-5 18 1 16,0 0-3-16,3 1 0 15,0-1 2-15,2 2 0 16,0 1-3-16,0 4 0 16,3 0 2-16,-4 2 1 15,1 0-1-15,5 3 0 16,-2-1-1-16,2 5 1 15,-2 3-2-15,-3-1 1 16,-2 7 0-16,-6-2 0 16,-2-1 0-16,-5-1 0 0,-2-1 0 15,-6-2 1-15,-5 1-1 16,-2-1 0-16,-6-2-1 16,5-2 0-16,-2-1 0 15,2-1 1-15,6-3-3 16,5-2 0-16,2-2-5 15,6-3 1-1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37.08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6 579 7 0,'-5'11'3'0,"2"-13"2"16,3 2 2-16,0 0-7 15,0-5 0-15,0 5 3 16,3-4 1-16,-1-1-4 16,-2-1 1-16,0-1 1 15,0 0 1-15,0-2-1 16,0-2 1-16,3-1-2 16,-1-1 0-16,1-3-1 15,2-2 1-15,0-5-1 16,3-1 0-16,2-1 0 15,0-2 0-15,3-12 0 0,-1 3 1 16,4 0-2-16,-4 0 1 16,1 4 0-16,-3 3 0 15,-2 0 0-15,-1 6 0 16,-2 3-1-16,1 4 1 16,-4 0 0-16,1 5 0 15,-3 4 0-15,0-2 0 16,0 5 0-16,0 1 0 15,-3 3 0-15,-5 3 0 0,-2 1 0 16,-2 5 0-16,-6 2 0 16,-3 3 1-16,1 2-1 15,0 4 0-15,2-2 0 16,0-2 0-16,1 4 0 16,1-6 0-16,6-3 0 15,0 0 0-15,5-2 0 16,0-6 0-16,5-3 0 15,5-5 0-15,0-2 0 16,3-4 1-16,4-2-1 16,1-6 0-16,2-1 0 15,3 0 0-15,0-1 0 16,0-1 0-16,-1 4 0 16,-1 0 0-16,-4 4-1 15,1 3 1-15,-3 4 0 16,0 3 1-16,0 4 0 15,-2 4 0-15,0 3 0 0,-1 2 0 16,1 2-2-16,2 1 1 16,0-1-6-16,3 0 1 15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0.2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4 7 13 0,'-5'-2'6'0,"-5"-5"-2"0,7 7 8 16,1 2-11-16,-6 0 0 0,-2 3 2 15,0-1 0-15,0 3-4 16,2 0 1-16,3 2 1 15,0 0 1-15,7 0-2 16,3 0 1-16,3 0-1 16,2 0 0-16,0 0 0 15,0 2 0-15,1-2 0 16,-1 1 1-16,-5-1-1 16,0 2 1-16,-5-2 1 15,-3 2 0-15,-2-4-1 16,-2 2 1-16,-3-5 0 15,-3 3 0-15,0-4-1 16,0-1 1-16,3 0-3 16,3-2 0-16,2 2-7 15,5 3 1-1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36.8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18 46 0,'-12'-13'23'0,"24"16"-33"31,-8-3 42-31,5-2-33 16,-1-1 1-16,7 1 0 16,-2 2 0-16,4 0-1 15,0 0 1-15,4 1-5 0,2 2 0 0,-2 0-6 16,2-3 1-16,8 0-1 16,-7 0 0-16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59.8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41 10 0,'-5'-8'5'0,"8"1"3"16,-3 7 3-16,2-4-10 15,4 2 0-15,1-1 1 16,3 3 1-16,3-2-4 16,2-2 0-16,3 2 2 15,0 0 1-15,0 0-4 16,-1-1 1-16,6 1-4 15,0 4 0-15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59.5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1 7 0,'3'-22'3'0,"4"8"3"16,-4 10 1-16,2 2-5 15,0 2 1-15,0 2 2 16,0 9 1-16,-3 5-7 16,1 9 0-16,2 2 5 15,0 0 0-15,-3 0-2 0,1 2 1 16,-1 1-1-16,1-1 0 16,-1 0-1-16,1-2 0 15,-1-2-1-15,1-4 0 16,-1-3 0-16,1-2 0 15,-3-3-3-15,2-2 0 16,-2-2-4-16,0-2 0 16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59.2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13 0,'11'12'6'0,"-1"15"1"16,-8-18 5-16,1 2-12 16,-1 5 1-16,-2 0 1 15,0 0 0-15,0 2-2 16,-2-3 0-16,-1-3 1 15,1-3 1-15,-1-5-1 16,3-2 0-16,0-2 0 16,5-6 0-16,0-3-1 15,5-3 0-15,-2-3 0 0,5-1 0 16,-1-2 0-16,1 0 0 16,2 6-1-16,-2-1 1 15,0 2 0-15,-3 6 0 16,3 3 0-16,-3 4 1 15,-3 7 0-15,1 5 0 16,-3 1 0-16,3 1 1 16,-3 2-1-16,0 3 0 15,0-3 0-15,0-3 0 0,-2-3-1 16,2-1 0-16,-3-4-2 16,1-7 0-16,2-2-3 15,0-5 1-15,0-2-3 16,0 0 0-16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47.69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9 202 10 0,'12'-29'5'0,"-4"9"1"16,-6 15 6-16,-4 3-10 16,-1 4 1-16,-4 3 2 15,-3 1 0-15,0 8-5 0,0 4 0 16,0-3 4-16,0 3 0 15,2 0-1-15,1-2 1 16,2-5-2-16,5 3 0 16,0-5-1-16,5-3 1 15,2-3-2-15,3-3 0 16,0 0 0-16,3-5 1 16,-1-2-2-16,1-4 1 15,-1-2-1-15,-2-5 0 16,0-7-1-16,-2-2 1 0,-1-6 0 15,1 1 0-15,0 1 0 16,-3-1 1-16,0 5-1 16,0 7 1-16,-3 7 0 15,1 6 0-15,-3 7 0 16,-5 7 1-16,0 8 0 16,0 8 0-16,-3 8 0 15,3 3 1-15,0 0-1 16,2-3 0-16,3 0-1 15,0-6 1-15,3 0-5 16,2-1 0-16,-8 1-5 16,-2-5 0-1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47.28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141 7 0,'3'-4'3'0,"4"-1"9"0,-4 3-1 15,2 0-10-15,2-1 0 16,1-1 0-16,-1-1 1 16,3 1-3-16,0-1 1 15,-2-4 1-15,2-2 1 16,-5 2-2-16,0-6 1 16,-3 1 0-16,1 1 0 15,-3 1 0-15,0 3 0 0,-3 3 1 16,-2-1 0-16,-2 5 1 15,-3 4 0-15,0 9 0 16,0 3 0-16,2 1-1 16,3 3 1-16,0 5-2 15,3-5 1-15,2-3-2 16,5 1 0-16,0-2-3 16,2-3 0-16,6-2-4 15,4-2 1-15,-2-5-3 16,3 0 1-1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40.64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0-2 12 0,'-5'0'6'0,"0"9"1"0,5-6 7 16,0 4-13-16,0 2 0 16,0 2 0-16,3 0 1 15,2 3-3-15,2-3 1 16,3-2 1-16,3-2 1 16,2 0-5-16,6-3 0 15,-1-2-2-15,13 1 0 0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37.69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2 13 5 0,'0'-7'2'0,"5"0"8"0,-5 7-6 15,0 0-1-15,0 0 0 16,0 3 2-16,0 3 0 15,-3 3-6-15,-2 7 0 16,-2 4 4-16,-1 7 1 0,-2 5-2 16,-2 4 1-16,-1 7-1 15,3 2 0-15,0 0-1 16,2-5 0-16,1-2-1 16,-1-4 1-16,3-7-1 15,0-2 1-15,3-7-2 16,-1-3 1-16,1-1-4 15,2-7 1-15,0-3-4 16,0-4 0-16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58.7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1 13 0,'2'-3'6'0,"1"12"0"15,-1-6 10-15,0 1-14 16,-2 3 0-16,0 2 1 16,0 4 1-16,0 5-5 15,0-2 0-15,0 4 3 16,0-2 1-16,0-2-1 16,0 0 1-16,0-3-2 15,0 1 0-15,0-3 0 16,0-2 1-16,0-2-2 15,0-3 0-15,0 1-4 16,0-3 1-16,0 0-5 16,0-2 0-16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58.42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 32 10 0,'3'-7'5'0,"-1"1"-2"16,-2 6 5-16,0 0-5 15,-2 0 0-15,-1 2 1 16,-2 5 1-16,0 4-6 16,0 0 0-16,0 4 4 15,3 3 0-15,-1 0-1 16,3-1 0-16,3-1-1 16,-1-3 0-16,3-2 0 15,3-2 0-15,2-3-1 16,2-1 1-16,3-3 0 15,-2-2 0-15,-1 0 0 16,-4-4 0-16,-3-5 0 16,-2-2 0-16,-3-3 0 0,-5-3 0 15,-3-3-1-15,0 0 1 16,1-2-2-16,-1 4 1 16,3 3-3-16,0 2 1 15,5 4-5-15,0 2 1 16,5 5-2-16,5 2 1 15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58.0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77 13 0,'5'-11'6'0,"0"-3"0"15,-2 10 6-15,2-3-11 16,3-4 1-16,-1 2 0 15,3 2 0-15,1 0-3 16,-1 3 0-16,2 1 2 16,4 1 1-16,-1 4-1 15,-2-2 0-15,-1 3-1 16,1 3 1-16,-3 6 0 16,0-1 1-16,-2 7-1 15,0-7 0-15,-3 5 0 16,-5-2 1-16,-3-1-1 15,-2 1 0-15,-5-1 0 16,0-1 0-16,-6-3 0 0,1 0 1 16,3-3-2-16,-4 1 1 15,4 0-1-15,1-3 0 16,4-1-3-16,-1 1 1 16,6-2-5-16,2-2 1 15,5 0-2-15,5 0 0 1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36.6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5 30 0,'4'0'15'0,"4"13"-8"16,-8-4 16-16,2 7-23 15,-2 4 1 1,0 5 1-16,0 7 0 0,3 5-3 16,-3 2 1-16,4 0 0 15,0-1 1-15,-1-6-2 16,-2-6 1-16,2-4-5 15,-3-5 1-15,0-4-6 16,-3-1 1-16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57.5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18 11 0,'3'-11'5'0,"-6"2"1"16,3 9 5-16,0 0-10 15,0 0 1-15,0 0 1 16,0 0 1-16,0 2-4 15,-3 0 0-15,1 7 3 16,2 0 0-16,0 5 0 16,0 2 0-1,0 20 0 1,-3 0 0-16,3-3-1 16,0 3 0-16,0 3-1 15,0-3 1-15,3-5-1 16,2-1 1-16,0-3-5 15,0-7 1-15,0-2-4 16,3-7 0-16,-3-4-3 0,5-3 1 1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15.0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5 2 8 0,'-8'-5'4'0,"-5"10"1"0,11-3 3 0,-6 0-5 15,-2 5 1-15,0 4 1 16,-3 7 1-16,0 7-8 15,3 4 1-15,0 3 4 16,5-1 0-16,2 0-2 16,6 1 1-16,4-3-2 15,6 0 1-15,2-4-1 16,3 0 1-16,3-7-1 16,-1-7 0-16,1-7 0 15,-4-4 1-15,1-6 0 16,-2-1 0-16,-4-7-1 15,-1-1 1-15,-4-8-1 16,-4 3 1-16,-3-7-1 16,-3-4 1-16,-2-3-1 15,-5 2 0-15,-3 6 0 16,0 3 0-16,1 3 0 16,-1 4 0-16,0 5-3 15,3 4 0-15,2 7-4 0,3 9 0 16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7:47.0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8 9 0,'-4'-11'4'0,"14"11"-1"0,-3 0 2 0,-1 5-4 15,1-1 1-15,3 7 2 16,3 4 1-16,0 0-5 0,4 8 1 15,0 5 2 1,3 6 1-16,-5 3-1 16,-7 5 1-16,-6 3-2 15,-4 2 0-15,-6-6-1 16,-5 2 1-16,-2-5-1 16,4-1 1-16,-6 1-3 15,0-8 1-15,-2-6-7 0,6-7 0 16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7:46.33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0 11 0,'-7'2'5'0,"7"20"-3"0,0-18 8 16,0 7-9-16,-2 6 1 15,2 6 1-15,-4 9 1 16,4 13-4-16,0-8 0 16,0 1 3-16,0-4 0 0,0-2-1 15,0-6 0-15,0-5-1 16,0-3 1-16,0-10-2 31,0-2 0-31,4-3-4 16,-4-3 1-16,2-5-4 0,5 1 1 15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7:46.07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-1 10 0,'0'0'5'0,"-4"0"-3"0,4 2 5 0,0 5-7 16,0 1 1-16,0 1 0 15,-5 5 0-15,-1-5-2 16,0 1 1-16,4-3 0 15,2-1 1-15,2-2-1 32,2-4 0-32,2 3-1 15,1-3 1-15,3 2 0 0,-1 0 1 16,1 2 0-16,-3 0 0 16,6-2 0-16,-7 3 1 0,0-5 0 15,5-3 0-15,-5 1-1 16,1-2 0-16,3 0-2 15,-1-2 1-15,4-3-3 0,-3 1 0 32,1-1-2-32,0 1 0 15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7:45.6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11 0,'2'8'5'0,"20"-3"0"0,-14-3 2 16,3 2-6-16,-2 2 0 16,-1 5 0-16,-6 2 1 15,-2 4-3-15,-6 0 1 16,-1 2-1-16,1 0 1 15,0-2-4-15,-1-4 0 16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7:45.5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43 10 0,'0'-4'5'0,"2"-3"-3"15,-2 7 3-15,0-4-4 16,4 0 0-16,-2-3 0 16,7 3 1-1,-7-2-2-15,4 1 0 16,-2 3 1-16,3 2 1 0,-5 0-1 15,4 2 1-15,-2 1-1 16,3 5 1 0,-7-2-1-16,4 5 1 15,-8 6-1-15,4 2 0 0,-7 2-1 16,1 3 0-16,0-1 0 16,-5-4 0-16,5 2 0 15,-7 1 0-15,9-3 0 0,2-7 1 16,-3 1 0-16,5-2 0 15,5-5 0-15,-3-4 0 0,2-2 1 16,2-2 0-16,5-2-1 16,2 4 1-16,-1-6-4 15,1 1 1-15,4 1-6 32,-4 0 1-32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7:44.7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4 44 6 0,'-9'-6'3'0,"14"-7"-2"0,-1 9 3 0,-2-2-4 16,-2-1 0-16,0 7 2 15,0-4 0-15,0 0-2 16,0 4 1-16,-2 2 0 16,-2 2 1-16,-3 2 0 15,3 5 1-15,2 0-2 16,-4 4 1-16,1 4-1 16,-1 4 1-16,-2-1 0 15,3 1 0-15,-1 3-1 16,2-1 1-16,2 3-1 15,-2 0 1-15,4 4-1 16,0-4 1-16,0-3-1 16,0-1 0-16,0-5-1 15,4-4 0-15,2-2-2 16,0-5 0-16,1-4-4 16,5-1 0-1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57.1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 0 11 0,'-2'3'5'0,"2"19"-1"0,-3-15 10 0,3 2-14 16,0 4 1-16,0 3 0 15,-2 5 0-15,0-3-2 16,2-3 1-16,0 1 0 15,0 0 1-15,2 2-6 16,0-4 1-16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56.99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6 0 10 0,'-5'11'5'0,"-5"-4"-2"16,10-6 2-16,-2 4-6 15,-4-1 1-15,4 5 0 16,2-2 1-16,0-2-1 15,2 1 0-15,1 0 0 16,2-1 0-16,0-1 0 16,3-2 0-16,-1-2-1 15,1 0 1-15,2-2-2 0,3-2 1 16,-3 1-2-16,0-1 1 1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36.4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2 22 0,'6'9'11'0,"6"4"-7"0,-9-9 12 15,1 0-12-15,2 1 0 16,1 1 2-16,1-3 1 0,4-2-9 16,1-1 0-16,-6-3 5 15,6-3 0-15,0 2-2 16,-5-2 0-16,1-3-2 15,-2 1 0-15,-4-3 0 16,-2 0 0-16,-2 1 0 16,-2 1 0-16,-4 2 1 15,-2 4 0-15,1 4 1 0,-5 5 0 0,0 6 1 32,3 6 0-32,0 3-1 15,3 4 1-15,2-2-1 0,1-3 1 16,4-2-5-16,3-4 0 15,1-1-3-15,5-5 0 1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51.64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5 12 0,'0'-5'6'0,"3"10"-1"0,-1-5-7 16,1 2 0-16,1-2 0 15,4 4-3-15,-1 0 1 16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46.91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 0 12 0,'5'9'6'0,"0"-2"1"0,-2 2 7 0,-3 7-13 15,0-3 1-15,0 5 0 16,0-2 1-16,-3 2-3 15,1-4 0-15,-1-1 2 16,1-1 1-16,-1-3-1 16,1-2 0-16,2-3-1 15,0 1 1-15,0-5-1 16,0 0 0-16,5-5-1 16,0-2 0-16,2-2 0 15,1-2 0-15,0 0-1 16,2-7 1-16,0 2 0 15,3-2 0-15,-1 4-1 16,-1 3 1-16,-1 2-1 16,2 4 1-16,-4 8 0 15,0 1 1-15,-3 7 0 16,-3 3 0-16,-2 2 0 16,0-3 1-16,-2-1 0 15,-1 1 0-15,3-4 0 0,-2 0 0 16,2-2-1-16,0-2 0 15,2-3 0-15,-2-2 0 16,5-5-1-16,0 1 0 16,3-3 0-16,0-4 0 15,-1-3-1-15,1-4 0 16,-1-2-2-16,1 2 1 16,0 0 0-16,-1 2 0 15,1 5-1-15,0 4 1 0,-1 7 1 16,1 2 0-16,-1 7 2 15,1 2 1-15,0 3 0 16,-1-1 0-16,1 1 0 16,2 2 1-16,-2-3-1 15,2-1 0-15,3-1-1 16,-3-2 0-16,0 0 0 16,0-2 0-16,-2 0-3 15,-1-1 0-15,1 1-6 16,-1 2 0-16,4 0-2 15,-1-4 1-15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46.28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45 13 0,'3'16'6'0,"9"2"-1"16,-7-11 8-16,0 2-12 15,-2 2 0-15,-1 0 0 16,1 5 1-16,0-2-2 16,-3-3 1-16,-3-2 1 15,0 0 1-15,1-5-1 16,-1-1 1-16,1-8 0 15,4 1 0-15,1-5-1 16,-1 0 0-16,6-3 0 16,-3-1 0-16,0-3 0 15,0 0 0-15,3 0-2 16,0 1 1-16,2-3-2 16,0 4 1-16,-3 3-4 0,1 4 1 15,2 0-4-15,-2 5 0 16,2-3-2-16,0 1 0 15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45.99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 113 10 0,'-5'-9'5'0,"10"9"0"0,0-3 2 0,0 1-6 15,6 0 1-15,1 0 0 16,4-1 0-16,1 1-3 15,1 2 1-15,2-2 1 16,1-3 0-16,-1 3-1 16,0 0 1-16,1 2-1 15,-4-2 1-15,-1 2 0 16,-1 0 0-16,-2 4 0 16,-3 1 0-16,-3 4 0 15,-2 2 1-15,-2 3-1 16,-3 1 1-16,3 1-1 15,-1 0 1-15,3-5-1 16,0 1 1-16,3-3-1 16,2-3 1-16,3-1 0 15,-1-3 0-15,4-4 0 16,-4-3 0-16,1-4-1 16,0 0 1-16,-6-2-1 0,-2 0 0 15,-2-5-1-15,-6-2 1 16,1 0-1-16,-3-3 1 15,-3 1-1-15,-2 0 1 16,2 2-2-16,1 6 1 16,2 1-3-16,0 4 1 15,2 1-5-15,3 6 0 16,3 9-2-16,-1-7 1 16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45.47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76 192 5 0,'0'-15'2'0,"15"-6"8"0,-10 15-6 16,1-4-3-16,-1-1 1 15,0 0 1-15,0 0 0 16,0-3-3-16,-5 3 0 16,0-3 2-16,-3 3 1 15,-2 0-1-15,0-3 1 16,-2 3-1-16,-1 2 0 0,-2 2 0 16,2 2 0-16,1 5-1 15,-1 3 1-15,-2-1-1 16,2 7 1-16,-2 2-1 15,2 7 1-15,1 3-1 16,2 4 1-16,2 6-1 16,1 3 1-16,-1 4-1 15,1-1 1-15,-1 1-1 16,3 0 1-16,0-2-1 16,3-2 0-16,2 0-1 15,-3-4 1-15,3 1 0 16,-2-6 0-1,2 2-3 1,-3-7 1-16,1 1-2 16,-3-8 0-16,0-4-2 15,0-4 0-15,0-3-4 16,-5-2 0-16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44.95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6 65 20 0,'7'-13'10'0,"-1"-10"-10"15,-4 19 17-15,-2-5-17 0,-2 2 0 16,-4 3 0-16,-1 1 1 16,-3 1-1-16,0 2 1 15,2 0 0-15,3 2 0 16,3 3 0-16,2 2 0 15,5 1-1-15,2 4 0 16,3 3-1-16,3 3 1 16,0 0 0-16,-1-2 0 15,1-1 0-15,-3 1 0 0,-5 0 0 16,-3-3 1-16,-4-2 1 16,-6-2 0-16,-4-2 0 15,-6-3 1-15,-2 1-1 16,0-3 0-16,2-2-1 15,3-2 0-15,0 0-2 16,5-3 1-16,2 1-5 16,3-1 1-16,5 1-5 15,5 4 1-15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44.61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03 12 17 0,'12'-3'8'0,"11"-1"-8"16,-18 2 17-16,0-1-17 15,0 3 1-15,-5 0 1 16,0 0 0-16,-2 0-2 16,-6 5 0-16,-2 4 1 15,-3 0 1-15,-4 2 0 16,2 3 0-16,-1 4 0 15,-1 0 1-15,1-1-2 16,1 1 0-16,5 0 0 16,2 0 1-16,3-2-1 0,3-5 0 15,2-2-1-15,2-2 1 16,3-2 0-16,3-5 0 16,2-3-1-16,0-1 1 15,0-3-1-15,3-2 1 16,2-2-1-16,-2 0 1 15,2-3-1-15,-2 1 0 16,2-3 0-16,-5 2 1 16,0 3-2-16,-2 5 1 15,-3 1 0-15,-2 5 0 0,-1 5-1 16,-2 1 1-16,0 3 0 16,0 2 0-16,0 3-1 15,3-3 1-15,2 7-3 16,0-4 1-16,0-8-2 15,0 1 0-15,3-2-2 16,-1-3 0-16,1-2-1 16,-3-2 1-16,0-3 1 15,3-4 0-15,-1-2 2 16,1-3 0-16,2 1 1 16,0-5 1-16,3 2 2 15,-1-2 0-15,1 3 1 16,0 1 0-16,-3 5 1 15,3 2 0-15,-3 3 2 16,0 4 0-16,0 7 0 16,-2 2 0-16,-1 2-1 15,-2 5 0-15,0-1-1 0,0 3 0 16,-2-2-1-16,-3-3 0 16,0-4-1-16,0-2 1 15,0-2-1-15,0-3 1 16,0-4-1-16,0-5 0 15,3-2-1-15,2-2 0 16,0-1-1-16,0-1 1 16,2-1-1-16,1-6 1 15,5 0 0-15,-6 4 0 0,3 5-1 16,1 2 1-16,4 2 0 16,-5 5 0-16,0 4 0 15,0 5 1-15,0 4 0 16,0 1 0-16,-2-1 0 15,0 0 1-15,-1 5-1 16,-2-5 1-16,0 0-4 16,3-2 1-16,-3-2-3 15,3 0 0-15,-1-3-3 16,-2-2 0-16,0 1-3 16,3-6 1-16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43.75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2 61 20 0,'-2'9'10'0,"12"16"-9"15,-8-23 15-15,3 12-15 16,0 1 0-16,1 3 1 15,-1 0 0-15,-5 3-2 16,2-6 1-16,-2-3 1 0,0-3 1 16,-2 0-1-16,2-5 1 15,0-4-1-15,-3-4 0 16,1-8-1-16,-1-1 1 16,3-3-1-16,3-2 0 15,-1 0 0-15,3-2 1 16,3 0-1-16,2 2 0 15,0 0 0-15,3 2 0 16,2 2-2-16,0 3 1 16,3-2-4-16,-1 4 0 0,1 2-3 15,-3 5 0-15,0 0-2 16,-2 2 0-16,0 0-1 16,-1 0 1-1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43.34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38 13 0,'2'-3'6'0,"6"3"1"0,-3 0 6 15,0 0-11-15,0 0 0 16,10 0 1-16,5 3 0 16,3-3-4-16,0 0 1 15,-1-3 2-15,6 1 1 16,0-2-1-16,2-3 0 15,1 0-1-15,-4 3 0 16,-1-1-1-16,-4 1 0 0,-4 1-5 16,-3 3 0-1,-2 3-2-15,-3-1 0 0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42.97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15 12 0,'8'-7'6'0,"-3"5"-2"16,-3 2 7-16,3-2-10 15,-5 2 1-15,3-2 1 16,2-1 0-16,0 3-4 15,-3 3 1-15,1-1 2 0,-1 2 1 16,1 5-2-16,-1 3 1 16,-2 1-1-16,0 7 1 15,0 3-1-15,0-1 1 16,0 5-1-16,0 3 1 16,3-5-1-16,-3 2 1 15,0-3-1-15,0 3 1 16,0-4-1-16,2-3 1 15,-2 0-2-15,0-6 1 16,0 4-1-16,3-5 0 0,-3-4-2 16,0-4 0-16,0 4-4 15,0-5 1-15,2 1-4 16,-2 0 1-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25.1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5 49 34 0,'-3'-7'17'0,"32"-6"-28"0,-19 10 39 15,6 0-31-15,5-1 0 16,3 0-6-16,5 0 1 15,0-2 5 1,2 1 1-1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36.1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33 35 0,'0'12'17'0,"11"24"-25"16,-7-26 34-16,-2 2-27 0,1 1 1 16,-3 1 4-16,-3-1 0 15,1 0-3-15,0 0 1 0,-3-1 2 16,2-3 0-16,2-4 0 31,-2-2 1-31,2-4-3 16,1-3 1-16,0-2-1 0,4-3 0 15,-3-4 0-15,5-3 0 0,-2-6-2 16,2 2 1-16,1 1-1 31,-1 2 1-31,1 1-5 16,0 0 1-16,-1 1-7 0,1 4 1 16,1 4-5-16,0 1 1 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3.7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3 9 0,'-2'-4'4'0,"7"8"-8"0,-1-6-2 16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1.67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9 12 0,'13'9'6'0,"7"5"0"0,-15-7 8 15,0-1-13-15,3 6 1 16,-6-3 0-16,1 7 1 16,-3-3-4-16,-3 1 1 15,1-7 1-15,2 2 1 16,0-2-1-16,-3-5 0 16,6-6-1-16,-1-3 0 15,1-2 0-15,5 0 0 0,-1-3-1 16,1-1 1-16,-1-1 0 15,1 0 0-15,0 1-1 16,2-1 1-16,0 3 1 16,0 4 0-16,3 0 0 15,-1 7 1-15,1 4 0 16,0 3 1-16,2 0-1 16,-3 2 1-16,4 0-2 15,-1 0 1-15,-3 0-6 16,1 1 1-16,-3 1-5 15,-7-2 0-15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1.3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6 24 13 0,'-5'-7'6'0,"0"7"4"0,2 0 1 16,1 0-10-16,-1 0 1 16,-2 3 2-16,-2 3 0 15,-1 3-5-15,1 2 1 16,-4 5 2-16,4 2 1 16,2 2-2-16,0 0 1 0,2 0-1 15,3 1 0-15,3-6-1 16,2 1 1-16,2-7-1 15,3-2 1-15,3-5 0 16,2-2 0-16,0-5 0 16,0-1 0-16,-2-3 0 15,0-3 0-15,-3 1-1 16,-5-2 1-16,-3-3-1 16,-2 1 1-16,-2-3-1 15,-1 0 1-15,-2 2-3 16,0 3 1-16,0-1-3 15,3 3 1-15,-1 0-4 16,3 2 1-16,3 2-3 16,2 1 1-16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56.47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-1 5 0,'0'0'2'0,"10"2"3"16,-5-2-3-16,2-2-2 0,-1 2 1 15,1 0 0-15,1 0 0 16,-1 2-2-16,1 0 1 16,0 3 1-16,-1 1 0 15,-2-1-1-15,0-1 1 16,-2 1-1-16,-3-1 0 15,0-1 1-15,0 1 0 16,0 3-1-16,0 2 1 16,2 2-1-16,4 0 1 0,-1 1-1 15,2-3 1-15,3 2-1 16,-2-2 1-16,0-1 0 16,-1-1 1-16,-2-1-1 15,-5 1 1-15,-2 0-1 16,-6 4 1-16,-4 0 0 15,-4 3 0-15,-2-3-1 16,1 3 0-16,1-5-1 16,1 2 1-16,3-4-6 15,1-1 1-15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52.00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5 0 19 0,'0'21'9'0,"7"12"-4"15,-7-24 10-15,0 2-16 0,0-2 1 16,-7 3-6 0,-3-1 0-16,-10 0 3 0,-5 2 1 15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51.84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83-2 18 0,'-3'0'9'0,"-12"7"-7"0,10 2 19 0,-5 0-19 16,0 2 0-16,0 5 4 15,0 0 0-15,3 0-7 16,-1 4 1-16,3-2 3 15,5-3 1-15,2-1-2 16,3-3 1-16,6 0-3 16,4-2 0-16,2-4-5 15,1-1 0-15,-1-1-5 16,-1-3 1-1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51.52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2 45 21 0,'-3'-7'10'0,"13"5"-6"0,-4 0 12 16,1 2-15-16,3 0 0 15,3 0 0-15,2-3 0 16,3 1-2-16,-1 0 1 16,1-3 1-16,0-1 0 15,2 3-1-15,0-1 1 16,-4-1-1-16,-1 1 0 0,0 4 0 16,-2 0 1-16,-3 4 0 15,-3 5 1-15,-2 3 0 16,-5 1 0-16,3 0 0 15,-3 5 1-15,0 0-1 16,-3 0 1-16,3 0-2 16,0 0 0-16,0-2-1 15,0-7 1-15,5 2-3 16,-2-6 1-16,0 1-5 16,2-6 1-1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51.17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2 31 13 0,'5'-21'6'0,"-3"10"2"16,-2 11 9-16,0 2-15 15,0 3 0-15,-2 4 1 16,-1 2 1-16,-4 5-4 16,2 6 1-16,0 3 2 15,0 2 0-15,0 2-1 16,2-2 1-16,3 4-1 16,0-4 0-16,0-2-2 15,3 2 1-15,-1-9-1 16,-2 2 0-16,-2-6-4 15,-3-3 0-15,0-4-5 16,-2-5 0-16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50.92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91 19 0,'0'4'9'0,"0"12"-7"15,0-11 16-15,2 8-16 16,-2 0 0-16,0 5 1 16,0 0 0-16,0-2-3 15,0-5 0-15,0 0 3 16,0-2 1-16,0-4-2 15,0-5 0-15,0-5 0 16,0-6 0-16,3-5-1 16,-1 3 1-16,3-7-2 0,0 0 0 15,3-3 0-15,2 8 0 16,0-1-1-16,3 2 0 16,2 3-3-16,3-2 0 15,0 6-2-15,0 0 0 16,-1 5-1-16,1-2 0 15,-3 1 1-15,-2-1 0 16,2-3 4-16,3 3 1 16,-3-3 3-16,-2 5 0 15,-3-3 1-15,0 5 1 0,-2-2 0 16,-3 4 0-16,-5 1-1 16,-5 3 0-16,-3 3 0 15,-2 5 1-15,-5 1-2 16,-3 6 1-16,3-1-1 15,-3 0 1-15,6 0-2 16,1-2 1-16,4-5-2 16,4 1 1-16,3-5-1 15,3-3 1-15,2-3-1 16,2-6 0-16,4-1 0 16,-1-5 1-16,0-2-1 15,3-3 0-15,-3-1 0 16,3-1 0-16,-3 0 0 15,0 3 0-15,-3-1 0 16,-1 8 0-16,-4 1-1 16,-2 5 1-16,0 7-1 15,-2 4 1-15,-1 3 0 16,3 1 0-16,0 5 0 0,3-4 0 16,-1 0-3-16,3-3 1 15,3-2-3-15,-1-6 1 16,4-5-3-16,-1 2 0 15,2-9-2-15,1-2 1 16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50.25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2 183 12 0,'10'-20'6'0,"-10"13"-2"0,0 7 7 0,-2 0-9 15,-3 0 1-15,-3 4 2 16,-2 5 0-16,-5 0-6 16,-3 7 0-16,3 5 4 15,-1 1 1-15,4 3-2 16,1 0 0-16,4-5-1 15,4 3 0-15,3-8-1 16,3-1 1-16,2-5-1 16,2-2 0-16,1-5 1 15,2-2 0-15,3-4 0 16,0-5 0-16,-3-5-1 16,0-4 0-16,0 0 1 15,0-5 0-15,0-4-1 16,1-2 1-16,-1-3-1 15,2 1 0-15,4-1 0 16,-4 0 1-16,-4 5-1 16,0 0 0-16,-1 9-1 15,1 0 0-15,0 7 0 0,-3 4 0 16,-5 7 1-16,0 5 0 16,0 1 1-16,-3 8 0 15,-2 4 1-15,0 4 0 16,0 6 0-16,-3 3 1 15,3 3-2-15,3 2 1 16,2-6-1-16,0 1 1 16,2-6-3-16,1-2 1 0,-1-5-5 15,3-5 1-15,0-4-5 16,3-7 1-16,0-2-2 16,2-4 0-1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35.8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54 31 0,'-4'-4'15'0,"12"-8"-15"16,-2 9 28-16,4-1-27 15,3-2 1-15,3 2 1 0,3-2 0 16,4 2-5-16,2 0 1 15,-5 2 0-15,1 1 1 0,-4-2-9 16,-1 2 0 0,0 1-2-16,-2 0 1 15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49.77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1 44 10 0,'8'-22'5'0,"-3"6"1"0,-5 9 7 0,0 7-12 16,-2 0 1-16,-6 5 2 15,-5-1 0-15,1 3-4 16,-4 4 0-16,4 5 3 16,-4 2 0-16,6-2-1 15,3 0 1-15,2 0-2 16,2-3 1-16,3 1-2 15,3-8 1-15,4 1-1 16,1-7 0-16,2 2 0 16,3-8 1-16,-3-1 0 15,-3-4 0-15,4-3-1 16,-4 0 0-16,-2-1 0 16,0 3 0-16,0 1-1 15,-2 4 1-15,-3 7-1 16,0 3 0-16,0 6 0 15,0 4 1-15,0 5-1 16,3 5 0-16,2-3-4 16,2-4 0-16,3-5-2 0,6 1 0 15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49.34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2 38 9 0,'-2'-18'4'0,"2"4"0"0,0 12 4 15,0-2-5-15,0 4 1 16,0 0 1-16,0 4 0 15,-3 5-7-15,1 9 1 16,-1 2 5-16,1 3 0 0,2-1-2 16,0 1 0-16,2-8-1 15,3 8 1-15,0-10-1 16,3 1 0-16,2-8-1 16,-2-3 1-16,2-1-1 15,0-4 1-15,3-5-1 16,-3-2 1-16,0-2-1 15,0-7 0-15,0-2 0 16,-2 2 0-16,-1-5 0 16,0 1 0-16,1 1 0 15,-3 6 0-15,0 1 0 16,-3 5 0-16,-2 9 1 16,0 0 1-16,0 12-1 15,0 1 1-15,0 7-1 16,0 3 0-16,3-1 0 15,0-2 0-15,2-2-3 16,2-4 1-16,1-1-3 16,2-4 1-16,3-2-5 15,2-5 0-15,0-4 0 0,-2 2 0 16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48.88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4 70 12 0,'8'-2'6'0,"0"-7"1"0,-8 9 2 0,0 0-8 16,2-2 1-16,1-3 1 16,-1 1 1-16,1-3-5 15,-3 4 0-15,0-3 3 16,-3-1 0-16,1 0-1 16,-1 0 0-16,-2 3-1 15,0-1 0-15,-3 3 0 16,1 2 1-16,-3 5-1 15,-3 1 0-15,0 3 0 16,1 5 1-16,-4 0 0 16,1 1 1-1,2 6 0 1,3-3 0-16,5-3 0 16,5-1 1-16,0-5-1 15,8-5 0-15,-1-1-1 16,4-6 1-16,-1 1-2 15,2-2 0-15,1-3 0 16,0 0 1-16,0-4-1 0,-1 0 0 16,-2 2 0-16,1 2 0 15,-4 5 0-15,1 2 0 16,-3 0 0-16,-3 2 0 16,-2 9-1-16,0 3 1 15,-2-1 0-15,-3 5 1 16,-3 2-1-16,-2 5 0 15,-3 4 0-15,1-2 1 0,1 0 0 16,1 1 0-16,5 1 0 16,0-4 0-16,3-3-1 15,-1-6 1-15,3 0 0 16,0-10 0-16,3 1-1 16,4-9 1-16,1-5-1 15,-1-2 1-15,1-4-1 16,0-1 1-16,-1-6-1 15,1-5 0-15,-3-6 0 16,-2 3 1-16,-3 4-1 16,0 1 0-16,0 7-1 15,0 1 0-15,0-1-4 16,2 7 1-16,3 0-5 16,0 2 0-16,0 3-1 15,0 4 1-15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8.4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1 0 17 0,'-7'20'8'0,"-5"11"-5"15,7-22 6-15,-2 2-18 16,-3 2 0-16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8.3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1 15 17 0,'10'-9'8'0,"-5"2"-9"15,-5 7 17-15,0 0-14 16,-2 2 0-16,-6 3 3 16,-2 4 0-16,-3 2-5 15,1 5 0-15,-1 2 5 16,3-2 0-16,5 4-1 16,2-2 1-16,6-4-2 15,4-3 0-15,1 3-2 16,5-3 1-16,2-4-2 0,0-1 1 15,5-3-6-15,-2-1 0 16,-3 0-5-16,3 0 0 16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8.0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8 12 0,'-2'-5'6'0,"9"1"-5"0,-2 4 4 0,1 0-7 16,1 2 1-16,3 0-5 16,0 3 1-1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7.95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 57 18 0,'-15'-16'9'0,"10"9"-8"16,5 7 14-16,5 0-14 15,2 0 1-15,4 0-1 16,4 5 1-16,5-5-3 16,3-5 1-16,-1 5 1 15,1 0 0-15,0-4-1 16,-3-5 0-16,0 2 0 15,-2 0 1-15,0 3-1 16,-3 2 0-16,0 4 1 16,-2 2 0-1,2 17 1 1,-3-1 0-16,1-2 0 16,-3 2 1-16,0 0-1 15,0-2 0-15,-2-2-1 0,0-3 1 16,-1-4-3-16,-2-2 0 15,0-2-3-15,0-5 0 16,0 0-5-16,0-5 1 16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7.64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51 13 0,'0'-23'6'0,"-7"1"2"15,7 15 7-15,0 7-13 16,0 0 1-16,0 4 1 0,0 5 1 16,0 7-5-16,-2 7 0 15,2 8 4-15,0 5 0 16,0 2-1-16,2 3 0 15,1 2-2-15,-1-3 1 16,3-2-2-16,-1-4 1 16,0-9-1-16,0-1 0 15,-1-6-3-15,-1-4 0 16,0-5-4-16,-4-5 1 16,-5-4-3-16,-1 0 0 15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7.38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7 31 19 0,'10'-16'9'0,"3"7"-10"16,-11 5 17-16,-2 4-16 15,-2-3 0-15,-3 3 2 16,-5 5 0-16,-1 6-1 16,-6 2 0-16,-1 5 2 15,0 2 1-15,-2 5 0 16,5 2 0-16,2 2-1 0,5-7 0 16,3-4-2-16,5-2 1 15,3-5-1-15,4-6 0 16,6-8-1-16,-3-3 0 15,3-6 0-15,-3-1 0 16,3-3-1-16,-1-4 1 16,-1-2-1-16,-1 4 1 15,0 0 0-15,-2 5 0 16,-1 1 0-16,-4 6 0 16,-3 6 0-16,0 6 0 15,0 8 0-15,2 2 1 0,1-1-1 16,2 1 0-16,2 0 0 15,4-5 0-15,1-2-4 16,1-5 1-16,0-2-4 16,5-2 0-16,-6-4-2 15,1-1 0-15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4.0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9-1 7 0,'5'0'3'0,"-8"0"1"16,1 0 7-16,-3 2-7 15,-3 2 1-15,0 5 2 16,-2-2 1-16,0 11-9 16,0-2 1-16,2 2 6 15,1 0 0-15,4 0-2 16,3 0 1-16,5-2-2 16,3-2 0-16,5-1-2 15,4-4 0-15,4-2-1 16,2-5 1-16,-1-2-5 15,4 0 1-15,-3 0-6 16,-3 5 0-16,-5-3 0 16,-7 0 0-1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35.6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1 16 24 0,'-2'-4'12'0,"-2"-8"-11"0,2 11 13 15,1 1-10-15,0 3 1 16,-1 2 2-16,1 3 0 31,-2 5-10-31,-1 9 1 16,2 4 6-16,-2 7 0 0,1 5-3 15,-1-2 1-15,-1-1-2 16,1-1 1-16,0-2-1 0,1-6 1 16,1 0-3-16,-2-4 0 0,1-3-5 31,2-5 0-31,2-5-3 16,-4-3 0-16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3.6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8 0 20 0,'0'2'10'0,"-7"23"-8"16,7-18 16-16,0 4-16 15,-3 3 1 1,0 15 2 0,-2-4 0-16,3-3-6 15,-1 1 0-15,1-7 3 16,-1-1 0-16,3-3-2 16,3-3 0-16,2-2-4 15,0-5 1-15,0-2-6 16,-5 0 0-16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3.4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2 63 14 0,'10'-27'7'0,"-8"7"-4"15,-4 11 8-15,-1 6-11 16,-4 1 1-16,-1 0 1 15,1 4 1-15,-3-2-3 16,2 5 1-16,0-1 0 16,3 7 1-16,3 1 0 15,2-1 0-15,5 7-1 16,5 2 0-16,5 0-1 16,0 1 1-16,3 1 0 15,-3 1 0-15,0-1 0 16,-5-4 0-16,-5-2 1 15,-5-3 1-15,-7-1-1 16,-3-1 1-16,-5-4-1 0,-1-3 0 16,-4-2-1-16,3 1 1 15,-1-3-2-15,5-5 0 16,3-4-3-16,3 2 0 16,7 1-4-16,5-6 1 15,0 3-3-15,5-2 0 16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3.05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9 7 14 0,'-5'-7'7'0,"-8"7"-6"16,8 2 11-16,-3 3-11 16,-4 2 1-16,-1 4 0 15,-2 7 1-15,-1 4-3 16,1 5 0-16,3-5 2 15,1 1 0-15,4-5-1 16,2 4 0-16,2-9 0 16,3-4 0-16,3-2-1 15,2-5 1-15,2-2-1 16,4-4 0-16,-1-3 0 16,0-4 0-16,0-3 0 15,0-3 0-15,-2 1 0 16,-1-2 0-16,1 0 0 15,0 2 1-15,-3 3-1 0,0 1 0 16,0 6 0-16,-5 6 1 16,0 4-1-16,-3 1 1 15,6 10 0-15,-6 1 0 16,6-2 0-16,-1 6 0 16,3-6-2-16,3-3 0 15,0-1-2-15,2 2 1 16,3-8-6-16,2-4 1 15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2.59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8 12 8 0,'-8'-6'4'0,"0"-1"4"16,8 7-2-16,0 2-3 15,3 0 0-15,-1 3 2 16,-4 4 1-16,2 5-7 0,0 6 0 15,5 5 5-15,-5 0 0 16,0 11-1-16,0-2 0 16,5-3-1-16,-5 3 0 15,0 2-1-15,0-2 1 16,-5-2-1-16,2-5 1 16,1-7-1-16,-3-4 0 15,0-3-1-15,2-4 1 16,3-4-1-16,0-5 1 15,0-7-1-15,0-4 0 0,0-7 0 16,0 0 0-16,0-5 0 16,3 5 0-16,-1-4-1 15,6 1 1-15,2-1 0 16,0 1 0-16,0 3-1 16,3 5 1-16,-1-1-1 15,1 7 0-15,0 3 0 16,-1 8 1-16,1 3-1 15,0 0 1-15,-3 2 0 16,0 2 0-16,-3 3 0 16,1-3 1-16,-6 3 0 15,-2-3 0-15,-7 5 0 16,-3-3 0-16,-5-1 0 16,-1 3 0-16,-1-6-1 15,-3 3 1-15,2-6-1 16,-2-1 0-16,2-3-1 15,3-2 1-15,5-4-3 16,2 1 0-16,11-1-5 0,2-3 0 16,7 3-1-16,6-1 0 15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16.3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6 0 10 0,'10'9'5'0,"0"-7"-2"0,-5-2 2 0,0 3-5 16,0 1 1-16,0 1 0 15,-2 1 1-15,2 1-2 16,-5 2 1-16,0 3 1 16,0 1 0-16,-5 5 0 15,0 2 0-15,-1 1 0 16,-1 1 0-16,-3 3-1 15,2-7 1-15,-7 5-1 16,-5 2 0-16,2-3-1 16,-5-1 1-16,0-3-1 15,1-3 1-15,-1-3-1 16,0-8 1-16,3 1-1 16,2-5 0-16,5-5 0 15,1 1 0-15,4-1-1 0,3 3 1 16,5-7 0-1,5 4 0-15,3 3-1 0,2 0 1 16,2 2 0-16,6 2 1 16,5 5 0-16,2-3 0 15,1 1 0-15,-1 2 0 16,3-3 0-16,-3 1 0 16,3-3-1-16,-5 5 1 15,5-3-1-15,-8 1 0 16,0-3 0-16,1 3 0 15,-4-5-5-15,1 2 0 0,-5 2-2 16,-3-1 1-1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8:20.0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0 35 4 0,'4'-12'2'0,"-6"-3"0"0,2 13 3 15,-2-2-3-15,-3 4 1 0,-5-3 2 16,2 3 1-16,-5 5-7 16,-2-1 1-16,5 4 3 15,-3 3 1 1,5 2-2-16,2-3 1 16,4 1-2-16,4-3 1 0,4 1-1 15,2-3 0-15,5-4-1 16,-1-2 1-16,3-4 0 0,-2 0 0 0,-3-3-1 31,-2-1 1-31,-5-1-1 16,-6-1 1-16,-5 4-1 0,-2 3 1 0,-5 3-1 15,0 5 1-15,5 1 0 16,-1 2 0-16,5 3-2 16,4 0 0-16,6 1-6 31,2 1 1-31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8:18.4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 7 7 0,'-4'-7'3'0,"2"12"1"0,2-1 4 16,-3 0-8-16,1 2 0 0,0 3 0 16,0-3 1-16,2 3-1 15,0-1 0-15,2-2 0 16,0-1 1-16,5-1-1 15,3-4 1-15,-1 0 0 16,4-6 1-16,-1 1-1 16,-3 1 0-16,1 0 0 0,-3 0 0 15,-3-3-1-15,-2 1 1 0,-2 0-1 32,-2-1 1-32,-2 1-1 15,-3 2 0-15,-3-3-1 16,1 7 1-16,-1 2 0 15,1 3 1-15,1-1 0 16,1 2 0-16,3 3 0 16,-2-1 0-16,6 1 0 15,4-1 0-15,0 1 0 16,3-3 0-16,3-6-1 16,-1 0 1-16,3-2-1 15,-1-2 1-15,0 1-1 0,-3-1 0 16,1 0 0-16,-5 0 1 15,-2-3-1-15,-4 1 0 0,-2 0 0 16,-7-1 1-16,2 5-1 16,-1 2 0-16,-1 0 0 0,1 4 0 15,1 3 0-15,3 1 0 16,4 1 0-16,2 1 0 16,6 1 0-16,-4-3 0 31,9-3 0-31,1-3 1 15,1-2-1-15,-2-5 0 0,2 1 0 16,-3-4 1-16,-3-5 0 16,-3 0 0-1,-2 1-1-15,-4 1 0 0,-2 3 1 16,-3 3 0-16,-3 5 0 16,-3 5 0-16,2 3-1 15,1 3 1-15,3 1 0 0,1-3 1 16,4-1-2-1,4-1 0-15,4-1-7 16,-2 7 1-16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7:42.18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 75 7 0,'7'-2'3'0,"-14"2"-1"15,7 2 3-15,0-2-5 16,0 0 0-16,0 0 0 31,0 0 1-31,0 0-1 16,0 0 1-16,3 2 0 0,-3 1 1 0,0-3 0 15,0 0 0-15,0 2-1 16,0-2 1-16,0 0-1 16,0 0 1-16,0 0-1 0,0 0 1 31,0 0-1-31,-3-2 0 15,3 2-1-15,0 0 1 0,3 2-1 16,-3-2 1-16,4 2-1 16,-4-2 1-16,0 0-1 15,0 0 0-15,0 0 0 16,0 0 0-16,0 0 0 16,0 0 1-16,0-4 0 15,0 4 0-15,0 0 0 0,0 0 0 16,0-5-1-1,6 5 1-15,1 0 0 16,-7 2 0-16,0 1-1 16,0-1 1-16,0-2-1 15,-7 0 1-15,7 4 0 16,0-2 1-16,0 2-1 0,0 1 0 0,0-3 0 31,7 0 0-31,-7 2-1 16,2-2 1-16,2-2-1 0,-4 0 1 15,2-2-1-15,3 0 0 16,-5-2 0-16,4-3 1 0,-2 3-1 16,2-2 0-16,-4 1 0 15,0-1 1 1,0 0 0-16,0-3 0 16,0 1-1-16,0-1 0 0,-4 5 0 15,4 4 0-15,-2 2 0 16,2 0 1-16,-4 7-1 15,4-1 0-15,-5 3 1 16,3 2 0 0,2-3 0-16,0 1 0 0,0 0 0 15,2-3 0-15,3-3 0 0,-5-1 0 16,4-2 0 0,-2-4 1-16,2 0-1 15,-2-5 0-15,3-1-1 16,-3-5 1-16,-2 2-1 15,0 0 0-15,0-1 0 16,-2 1 0-16,2-2-1 16,-5 7 1-16,3 6-1 15,-4 0 1-15,2 2 0 16,-3 2 0-16,3 5 0 16,2-1 1-16,2 3-1 15,2 4 1-15,2-4 0 16,-4-1 0-16,2-1 0 0,3-3 0 15,-5 1 0-15,4-5 0 16,2-2-1-16,-4-2 1 16,3-3 0-16,-3-1 0 15,2 0-1-15,-4-3 1 16,0-4-1-16,-4 2 0 16,2-4 0-16,2 3 0 0,-5-1-1 15,3 4 1-15,2 5-1 16,-10 2 1-1,10 2 0-15,-7 2 0 16,1 13 0 0,6 4 0-1,0-4 0-15,0 0 1 0,2-4 0 16,2-5 0-16,-2 1 0 16,3-5 0-16,1-4-1 15,-2-3 1-15,3-1-1 16,-7-5 0-16,2 1 0 0,-2-5 1 15,0 2-1 1,-2-2 0-16,2 4 0 16,-5 0 0-16,3 3-1 15,-4 4 1-15,-3 1-1 16,3 3 1-16,-3 5 0 16,3 5 0-16,-1 1 0 0,3 2 1 15,4 6-1 1,0-2 1-16,4 0-1 15,3 1 1-15,-1-6 1 16,1-1 0-16,-1-5-1 16,1-3 1-16,-3-3 0 15,2-5 0-15,-4-1-1 0,3-5 1 0,-5-6-2 16,0-2 1-16,-5 0-1 16,3 2 0-16,2-1-1 31,-4 6 0-31,2 3-1 0,-7 3 1 15,7 3-1-15,-4 3 1 16,-5 9-1-16,5 4 1 16,1 0 0-16,-3 6 0 15,4 0 1-15,4-2 0 0,4-2 0 16,-2-2 0-16,4-2 1 16,3-5 1-16,-3 1-1 15,1-7 1-15,-1-5-1 16,1-3 1-16,-3-1-1 15,2-1 1-15,-6-1-3 16,0-2 0-16,0 0-1 16,0 0 0-16,-4 3 0 15,-2-1 0-15,-1 7 0 0,1 6 1 16,-1 2 0-16,1 7 1 0,-1-1-1 16,3 1 1-16,0 2 0 15,8 2 0-15,0-2 0 16,3-2 1-16,-1-3-1 15,1-2 1-15,-1 1-1 16,-4-7 1-16,7-2 0 16,-3-5 0-16,-4-1 0 15,3-5 1-15,-5-2-1 16,0-2 0-16,0 4-1 16,0 0 0-16,-5 3-2 15,3 1 1-15,2 9 0 16,-4 6 0-1,-2 3 1-15,1 2 0 16,5 6 1-16,0-2 1 16,0-2-1-16,5-1 1 0,-1-3 0 15,-2-3 0-15,2-1-1 16,3-5 0-16,-1-3 0 16,1-3 0-16,-5 0-1 15,2-5 1 1,-4-2-1-16,0 0 1 0,-4 3-2 15,2 3 1-15,2 1-1 16,-7 4 0-16,1 2 0 16,1 2 0-16,3 6 0 15,-2-1 0-15,4-1 0 16,0 5 1-16,0-3 0 16,4 1 0-16,-2-3 0 0,3 1 0 0,1-5 1 31,1-2 0-31,-5 0 0 15,2-4 0-15,-2-1-1 0,-2-3 1 0,0-3-1 16,-2 0 1-16,2 5-2 16,-6 2 1-16,6 2-1 15,-7 2 1-15,1 2-1 32,6 0 1-32,-5 2-1 15,3 3 1-15,2-3-2 0,0 0 1 16,0 0-6-16,0 1 0 0,2 1-6 15,5-2 0 1,-3 1 0-16,-2-5 0 16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55.6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1 4 11 0,'5'-4'5'0,"10"4"-3"0,-10 0 8 16,0 0-9-16,1 0 0 16,-4 2 0-16,1 3 0 15,-3 1-2-15,-3 1 1 16,1 2 1-16,-4 2 1 15,-1 7-1-15,-3-2 1 0,2-2 0 16,0 2 0-16,1-5 0 16,2 2 0-16,0-1-1 15,2-5 1-15,6-3-1 16,2 3 1-16,5 0-2 16,0-5 1-16,5 0-5 15,3-4 0-15,2-5-3 16,3 3 1-1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04.38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38 9 0,'-5'0'4'0,"12"-7"-2"0,-7 7 5 16,6-4-7-16,1 0 1 15,1-3 1-15,-1 5 1 16,1-2-3-16,2-1 0 16,-3 3 1-16,1 0 1 15,-1 0-1-15,1 2 0 16,-3 0-1-16,3 0 1 16,2 0-6-16,-3 2 1 15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35.31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3 46 26 0,'-11'-9'13'0,"6"-5"-15"0,3 9 20 16,-3 0-19-16,-1-1 1 15,-4 2-1-15,0 1 1 16,-4 3 0-16,1 1 1 31,0 5-1-31,4-2 1 0,2 3-1 16,4 1 1-16,4 3-1 15,5 1 1-15,9 2-1 16,3-2 0-16,1 1 0 16,-1 0 0-16,-3-3 1 15,-3 2 1-15,-3 1 0 0,-9-2 1 16,-3-2 1-16,-7 1 0 16,-6-1 0-16,-3-2 1 0,-4-1-2 15,-3-3 1-15,1 0-4 31,3-2 1-31,6-2-6 16,5-2 0-16,4 0-7 16,7-1 1-1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03.0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3-1 13 0,'8'0'6'0,"-1"0"-2"0,-1 0 7 15,-1 4-10-15,-3 1 0 16,-2 1 0-16,3 3 0 15,-3 7-2-15,0 0 1 16,-3 4 0-16,-2-2 1 16,-5 0-1-16,-5 3 0 15,0-2 0-15,0-3 1 16,0 0 0-16,0-3 0 16,2-1 0-16,0 1 0 0,3-6 0 15,3 2 1-15,1-5-1 16,4 3 0-16,2-2 0 15,5-3 1-15,0 0-1 16,3 0 0-16,7-2 0 16,0 0 1-16,3 5-1 15,0-5 1-15,1 2-1 16,1-2 0-16,1 0-3 16,-1 0 1-16,-2 0-7 15,0 5 1-15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02.5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6-1 11 0,'-8'0'5'0,"0"7"3"0,6-2 3 16,-3-3-10-16,0 7 1 16,0 2 1-16,-3 5 0 15,0 2-4-15,1 3 1 16,-1 1 2-16,3 1 0 15,0-1-1-15,2 1 0 16,6-5 0-16,0-9 0 16,7 2-1-16,0-4 1 15,5-5-1-15,0-4 1 16,3-9-6-16,-3 4 1 0,1-2-2 16,1 0 0-1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02.1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14 10 0,'-2'-5'5'0,"4"-1"-3"16,-2 6 6-16,0 0-6 16,5-3 0-16,1 3 1 15,1 0 0-15,3 3-4 0,0-1 0 16,1 0 3-16,1 3 1 16,1 1-2-16,0 3 0 15,-1 3 0-15,1-1 1 16,-3 5-1-16,-5-3 1 15,0 1-1-15,-5 2 0 16,-2 0 0-16,-6-1 1 16,-2 1-1-16,-3-2 0 15,-2 4-1-15,0 0 1 16,0-5-1-16,-3-4 0 0,5 3 0 16,3-6 0-16,0-1-3 15,5-3 1-15,2-4-5 16,6-3 1-16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58.13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7 67 16 0,'0'-7'8'0,"15"0"-2"16,-10 1 9-16,3 3-15 15,0-1 1-15,2-1 0 16,0 1 1-16,0-3-3 15,3 2 1-15,-1 1 1 16,4-3 0-16,-4 5-1 16,1-3 1-16,0 5 0 15,-3 0 0-15,5 0 0 16,-5 5 0-16,1-3 0 16,-4 7 0-16,1 0 0 0,-3 0 0 15,0 7 0-15,-3 0 1 16,-2 2-1-16,-2-5 1 15,-6 3 0-15,1 0 0 16,-6 4 0-16,0-2 1 16,-7 1-2-16,0-1 0 15,-1-3 0-15,-2 6 0 16,1-5-1-16,1-3 1 16,1 1-1-16,2-8 0 0,0 1 0 15,3 0 1-15,-3-7-1 16,3-2 0-16,5-3 0 15,2-2 0-15,6-6 0 16,2 2 0-16,5-3-1 16,0 3 1-16,3 2-1 15,-1-3 1-15,3 6 0 16,1-1 0-16,-1 5-1 16,0 2 1-16,3 2 0 15,2 5 0-15,0-1 0 16,0 10 1-16,-2 0-1 15,0 7 1-15,-1-3 0 16,1-4 1-16,0 2-1 16,-3-5 0-16,0 1 0 15,0-5 0-15,3-5-5 16,2-4 1-16,-2-2-7 16,2-2 0-16,-2-3-1 15,-3 0 1-15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53.49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 7 24 0,'-5'8'12'0,"18"-6"-11"15,-8-2 19-15,0 0-20 16,2 0 1-16,3 0 0 16,3 0 0-16,2-2-2 15,5-4 1-15,0 4-7 16,1 0 1-16,-4-1-1 16,-4 1 0-16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53.28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52 13 0,'5'0'6'0,"5"-7"5"0,-5 5 2 15,0-2-12-15,5 1 1 16,3-3 0-16,-1 6 1 16,1-7-4-16,-1 5 1 15,3-2 1-15,0-1 1 16,3 3-1-16,-3-3 0 16,0 3-1-16,0-2 1 15,-2 4-3-15,0 0 0 16,-3 0-5-16,-3 0 0 0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52.97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86 14 13 0,'-13'-5'6'0,"13"19"3"16,0-14 7-16,-2 4-14 16,-1 8 1-16,-2 1 1 15,5 3 0-15,3 2-5 16,2 0 1-16,0 0 3 16,0-2 1-16,0-5-2 15,3-2 1-15,-1-2-1 16,0-5 0-16,3-2-1 15,0-4 1-15,0-3-2 16,1-4 1-16,-4 2-1 16,1-5 1-16,-1-4-1 15,-2 0 1-15,1 0-1 16,-1-2 0-16,0 4-1 16,0 0 1-16,0 7-1 15,0 2 1-15,-5 7-1 16,2 3 0-16,-2 3 0 0,0 8 1 15,0 4-1-15,-2 2 1 16,-1 10 0-16,3 1 0 16,-2 3 0-16,-1 6 1 15,1-1-1-15,-3-3 1 16,-5-2 0-16,-3-1 1 16,-2-1 0-16,-1-1 1 15,-4-6-1-15,1-4 1 0,-2-6-1 16,1-6 1-16,2-4-2 15,1-3 0-15,4-2-3 16,5-7 1-16,6-2-7 16,2-6 1-16,10 1-5 15,3 1 0-15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10.9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31 18 0,'13'-11'9'0,"12"-3"-7"0,-20 12 15 0,5 0-16 16,0-1 0-16,1 3 1 16,-4 0 0-16,-2 5-3 15,0-1 1-15,-5 3 1 16,-5 4 0-16,-2 3 0 15,-6 2 0-15,-2 0 0 16,-1-1 1-16,4 1 0 16,2-2 1-16,-1-3-1 15,6 0 0-15,5-2 0 16,5-2 1-16,6 0-2 16,1 0 1-16,4-7-2 15,-1 4 1-15,3-4-1 16,2-4 0-16,3 1-4 15,0-1 1-15,-1 4-7 16,-1 0 1-1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6.9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43 17 0,'3'0'8'0,"-3"25"-5"0,2-16 13 15,3 2-14-15,0 7 0 16,3 3 1-16,0-3 0 15,-1 0-4-15,-2-2 0 16,-2-1 4-16,-1-3 0 16,-2-6-1-16,0-3 1 31,-2-17 0-31,-1-4 0 16,3-2-1-16,3-3 1 0,-1 1-1 15,3-1 0-15,3 7-2 16,-3-2 1-16,2 5-4 15,3-1 1-15,3 5-3 16,2 2 0-16,0 0-4 16,3 1 1-16,-3 3-1 15,2 1 0-15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6.6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3 261 13 0,'5'-18'6'0,"-3"9"-3"15,-2 6 7-15,-2 6-9 16,-3 1 1-16,-6 8 2 15,1 1 1-15,0 7-5 16,-3-2 1-16,-2 7 2 16,5 1 1-16,5-8-1 15,0 5 0-15,2-7-2 16,3-3 1-16,5-1-2 0,3-8 0 16,0-4 0-16,2-7 1 15,0-2-1-15,0-4 1 16,0 2-1-16,-5-5 0 15,3-5 1-15,-3-3 0 16,0-5-2-16,0-5 1 16,0 1-1-16,0-6 1 15,1 3 0-15,-4-2 0 16,3 0-1-16,-2 13 0 16,-1-2 1-16,1 12 1 0,-1 1-1 15,-2 5 0-15,0 9 1 16,-2 7 1-16,-1 6 0 15,1 12 0-15,-1 7 0 16,1 7 1-16,-1 4-1 16,3-2 0-16,3-3-1 15,-1-6 0 1,3-7-5 0,0-3 1-16,3-9-5 15,0-6 1-15,-1-5-3 16,3-4 0-1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34.7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13 28 0,'0'-12'14'0,"5"9"-21"16,-2 5 28-16,-2-2-18 16,-1 6 0-16,0 8 4 15,-1 9 1-15,1 11-9 16,0-1 0-16,0 2 5 15,0 3 1 1,1 0-2-16,3 0 0 16,-1-3-4-16,-3-4 0 0,-3-2-8 15,2-7 1-15,1-6-4 0,-4-5 1 16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6.1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9 34 16 0,'10'-22'8'0,"-5"9"-9"16,-5 13 14-16,0 0-11 16,0 0 0-16,-5 4 2 15,0 5 1-15,-3 2-6 16,-2 3 1-16,0-1 3 15,0 7 0-15,2-2-1 16,1 0 1-16,-1-2-2 16,6-5 1-16,2 3-2 15,2-8 1-15,3-3-1 16,0-3 0-16,3-3 0 16,-1-3 1-16,4-1-2 15,-1-2 1-15,0-2 0 0,-3-3 1 16,1 3-1-16,-3-2 0 15,0-1 0-15,0 3 0 16,-2 4 0-16,-3 3 1 16,0 4-1-16,0 0 1 15,0 4-1-15,0 3 1 16,0 6-2-16,2-4 1 0,3 5-2 16,3-5 0-16,2 2-4 15,0-4 0-15,2-3-3 16,1 1 1-1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5.8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3 13 0,'-5'-4'6'0,"7"4"2"16,-2 0 5-16,3 2-11 16,-1 3 0-16,-2 4 1 15,0 4 1-15,0 5-5 16,-2 3 1-16,-1 3 2 16,1 3 1-16,2-2-1 15,0-4 0-15,0-3-1 16,2-5 1-16,1 1-1 15,2-7 1-15,2-7-1 16,1-5 0-16,-1-2 0 16,3-2 0-16,1-4-1 15,-4-3 1-15,1-2-1 16,-1-2 0-16,-2-3 0 0,0 5 0 16,0-2 0-16,3 1 0 15,-1 6-1-15,-2-1 1 16,1 8 0-16,-6 6 1 15,2 0-1-15,1 6 1 16,-1 8-1-16,-2-1 1 16,5 6-1-16,3-1 1 15,-3-5-1-15,2 5 1 16,1-6-3-16,2-3 0 16,3-3-3-16,-1-6 1 0,1 0-3 15,-1-9 0-15,1 0-2 16,-1 0 0-1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7:32.7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7 0 4 0,'6'4'2'0,"17"20"3"0,-12-11-4 16,-2 6 1-16,1 6 0 16,-1 12 5-16,0-1 1 31,-7 3-9-31,-2-1 0 0,-2-1 5 15,-7-1 0-15,-4 0-1 16,0-1 1-16,-4-6-5 16,-2 1 1-16,-5-6-6 15,5-1 1-15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7:32.4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9 10 0,'4'-10'5'0,"9"1"-2"16,-9 9 5-16,-2 0-4 15,5 7 0-15,-3 3 1 16,-4 10 1-16,0 1-8 16,0 7 0-16,-4 1 5 15,2-1 0-15,-3 4-3 0,3-6 1 16,-2-1-1-1,4-3 1-15,-2-3-3 16,-3-4 0-16,1-7-4 0,2 3 1 16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7:32.14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6 0 7 0,'19'8'3'0,"-2"5"0"0,-15-9 2 0,-2 5 0 15,-6 0 0-15,-5 3 2 16,-2 3 0-16,-2 3-10 16,-6 1 1-16,2 2 5 15,-5 3 1-15,1-5-4 16,4 0 0-16,-1-4-4 31,10-4 1-31,1-3-3 16,5-3 1-16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7:31.9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14 8 0,'0'-10'4'0,"6"5"-3"0,-6 5 4 16,4-2-5-16,-4 2 1 0,0 0 1 31,0 0 1-31,0 0-3 16,0 2 1-16,0 1 1 0,0 3 1 15,0 4-1-15,0 5 1 0,0 4 0 16,0 7 0-16,0 1-1 15,-4 5 0-15,4-2 0 0,-2 2 1 32,-2 0-1-32,4-5 0 15,0-4-1-15,-2-4 1 0,2 1-2 16,-4-10 1-16,4-3-2 16,-3-5 0-16,3-7-5 0,0-3 0 15,7-1-2-15,-1-3 1 31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7:31.14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1 31 10 0,'4'-7'5'0,"2"-5"-4"16,-6 7 5-16,0 1-5 16,0 0 0-16,0 4 2 15,0-2 1-15,0 2-5 0,-4 0 1 16,2 4 2-16,-2 2 1 16,-5 3-1-16,3 3 1 15,-7 10-1-15,3 3 0 0,-3 0 0 16,3 5 1-16,-1-5-1 15,-1 1 1-15,5 1-1 16,5 1 0-16,-4-3-1 16,2-2 0-16,8-2-1 15,2-1 1-15,1-8-4 16,5-5 1-16,1-5-6 16,4-2 1-16,1-5-1 0,-1-1 1 15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55.10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 0 13 0,'-7'2'6'0,"4"16"-4"16,3-12 9-16,0 5-11 0,0 0 1 15,-2 0 0-15,-1-2 1 16,3-2-3-16,0 0 1 16,0-1-2-16,0-1 0 15,0 1-2-15,3-4 0 16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10.45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2 28 11 0,'13'-16'5'0,"-6"2"2"0,-7 14 4 16,0 0-10-16,-2 3 0 15,-3 1 2-15,0 3 1 16,-5 11-4-16,0-5 1 16,0 8 2-16,-3 3 0 0,0 6 2 15,-2-1 0-15,5 0-2 16,5-2 1-16,3-2-2 16,2-3 1-16,2-4-1 15,6-4 1-15,4-5-3 16,1-7 0-16,2-2-4 15,0 0 1-15,3-4-5 16,-1-3 0-16,1-2-2 16,0-2 0-16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10.17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9 12 0,'0'-7'6'0,"21"7"-1"0,-14-2 6 0,1 2-8 16,0 0 0-16,2 2 1 16,5 5 0-16,3 0-6 15,2 2 1-15,0 0 4 16,-2 4 0-16,0 3-2 15,-8 0 0-15,-5 4 0 16,-5-2 1-16,-5 2 0 16,-8-1 0-16,-2-1-1 15,0 0 1-15,0-3-1 16,-3-1 1-16,3-3-3 16,2-4 0-16,3 0-5 15,2-7 1-15,3 0-4 16,5 0 1-16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34.4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3-1 27 0,'-3'1'13'0,"-7"-1"-19"16,6 3 25-16,-2 3-15 15,-4 3 0 1,-4 2 1-16,-2 4 0 15,6-1-7-15,0 4 0 16,3 1 4-16,4-5 1 0,3 1-2 16,3-6 0-16,4-4-1 15,0-6 0-15,4-5-1 0,2-1 0 16,0-3 0 0,-3-2 1-16,0 2-1 15,-3 0 1-15,2 4-1 0,-3 3 1 0,-2 4 0 31,-1 2 1-31,2 3-1 16,-5 4 1-16,1-1-2 16,3 0 0-16,-1-2-2 0,5 0 1 15,-3-5-6 1,6-2 1-16,2-3-2 16,-2-3 1-16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9.88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25 18 0,'-10'0'9'0,"8"17"-8"16,4-14 15-16,1-3-14 15,2 4 0-15,2-4 0 16,6 0 1-16,2 0-5 0,0-4 1 16,3 1 2-16,0-8 0 15,-1 5-5-15,3-1 1 16,-4-4-3-16,1 4 0 16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9.69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81 21 0,'10'-7'10'0,"15"-9"-7"0,-20 12 15 0,6-1-17 16,1 1 0-16,3-1 0 15,3 3 0-15,3-7-2 16,1 2 1-16,-1 0 0 16,-1 7 1-16,-2-6-3 15,-3 3 1-15,0 1-4 16,-2 0 0-16,-5 2-2 15,-3 4 0 1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9.4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5 63 14 0,'-8'0'7'0,"-4"9"-2"16,9-3 14-16,-2 3-17 15,0 5 1-15,3 0 1 16,2 4 0-16,2-3-5 15,3 3 1-15,3-4 2 16,2-3 1-16,2-2-1 0,1-2 0 16,0-5-1-16,-1-2 0 15,1-4 0-15,0-8 0 16,-3-1-1-16,1-1 0 16,-3-4 0-16,0 5 0 15,-1-7 0-15,-4-1 1 16,2-1-2-16,-5 1 1 15,2 3-1-15,1 5 1 16,-3 4 0-16,5 2 0 0,-3 3-1 16,4 6 1-16,-4 7 0 15,1 7 0-15,2 4-1 16,0 5 1-16,2 6 0 16,-2 5 0-16,3 3-1 15,0 1 1-15,-3-2 1 16,-3 1 0-16,1-1 0 15,-6-4 1-15,-2-3 0 16,-5-1 1-16,-3-8 0 16,1-4 0-16,-4 0-1 15,-1-4 0-15,-3-7 0 16,-2-1 0-16,2-6-2 16,2-2 0-16,3-2-3 15,2-8 0-15,5-1-5 16,6-1 1-16,4 3-4 15,3-2 0-15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3:05.2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5 47 6 0,'2'-2'3'0,"-4"-5"2"16,2 7 1-16,0-4-6 15,2-1 1-15,1 1 0 16,-3-5 1-16,0 6-3 16,0-1 1-16,-3-3 2 15,-2 5 0-15,0 2 0 0,-2 0 0 16,-1 0 0-16,-2 2 0 16,0 3 0-16,2-3 1 15,-10 5-1-15,0 6 1 16,3-2-1-16,3 7 1 15,-1-4-2-15,3 4 1 16,5-9-1-16,2 5 0 16,3-5-1-16,3-7 1 15,4 2-1-15,6-4 0 16,2-4 0-16,0 2 1 0,6-5-2 16,-3 0 1-16,-3-2 0 15,0 7 0-15,-2-3 0 16,-6 3 0-16,-2 2 0 15,0 2 0-15,-5 5 0 16,-5 7 0-16,0 1 0 16,-2 6 1-16,-1 4-1 15,-2 2 0-15,0 4 1 16,-3 1 0-16,0-5-1 16,3 7 1-16,0-9 0 15,7 0 0-15,3-1 0 16,3-6 0-16,7-4 0 15,-2-5 0-15,2-4 0 16,0-5 0-16,0-5-1 16,0 3 0-16,-4-10 0 15,-1 6 1-15,0-3-1 16,-3-3 1-16,1-1-2 0,-1-1 0 16,1-2-5-16,-1 1 1 15,3 1-4-15,1-2 1 16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17.09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 140 12 0,'0'4'6'0,"26"21"1"0,-19-16 7 0,1 5-13 16,2 1 0-16,0 8 0 16,5-1 1-16,-3 1-3 15,-2-1 1-15,0 8 1 16,-2-3 0-16,-1 4 0 15,-2-4 0-15,-2-2 0 16,-8-5 0-16,-3 3-1 16,-4-7 1-16,-1-3 0 15,1-4 0-15,-3-6-1 16,0-3 0-16,2-3-1 16,-2-6 1-16,2 0-1 15,3-2 1-15,3-3-1 16,2 1 1-16,2-5-1 15,8 4 1-15,3-4 0 16,4 0 0-16,1-2 0 0,2 0 0 16,3-5 0-16,-1 7 0 15,1-9 0-15,-1 7 0 16,1-7 0-16,-5 2 0 16,-3-2 0-16,-5-3 1 15,-5 6-1-15,-3 3 1 16,-4 1-1-16,-6 2 1 15,0 5-1-15,1-1 1 16,-3 3-1-16,0 2 1 0,0 0-6 16,2 2 1-16,1 0-3 15,-1 5 1-15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54.33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 36 5 0,'-3'-2'2'0,"9"15"2"0,-6-8-1 0,0-1-2 16,0 1 1-16,0 2 0 15,0-1 1-15,0 1-4 16,0-2 1-16,2-1 1 16,1 1 1-16,-1-3-2 15,3 0 1-15,0 0-1 16,0-2 1-16,3-2-2 16,-3 2 1-16,3-2-1 15,-1-3 1-15,-2 1-1 16,0-3 0-16,3-2-1 15,0-2 0-15,-1 2 0 16,-4-2 1-16,2-1 0 16,3 3 0-16,-3 0 1 15,0 3 0-15,-3 1 1 16,-2 5 1-16,3 5 0 16,-3 6 0-16,2 2 1 15,-2 5 0-15,0 5 0 16,-2-1 0-16,-3-1-1 0,2 3 1 15,1-1-2-15,-1-1 1 16,3-2-4-16,3-4 0 16,-1-2-3-16,3-5 0 15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53.88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5 11 0,'5'2'5'0,"3"-4"2"16,-6 2 2-16,1 2-8 16,2-2 0-16,0 0 0 15,0 0 0-15,3 0-2 16,-1 0 1-16,1 0-2 16,0-2 0-16,-1-1-2 15,3 1 0-15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53.39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 11 0,'2'-2'5'0,"6"2"-3"0,0 0 6 16,2 0-7-16,-3 0 1 16,4 2-1-16,-1 0 1 15,0 0-3-15,0 3 0 16,-5-1 2-16,0 3 0 16,-5 2-1-16,0 0 1 0,-2 2-1 15,-1-4 1-15,1 0-1 16,-1 2 0-16,1 0 0 15,2 0 0-15,0 0 0 16,2 2 0-16,3-2 0 16,0 0 1-16,3 0 0 15,-1-2 1-15,-1 0-1 16,-1 2 1-16,-5-3-1 16,-3 1 0-16,-2 0-1 15,0-1 1-15,-3 1-6 16,-2 0 0-16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52.97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 22 9 0,'-10'-15'4'0,"15"19"0"0,-2-4-1 0,2 0-2 15,2-2 1-15,1-3 1 16,2 5 0-16,2 0-4 16,4 0 1-16,-1 0 0 15,0-2 1-15,0 2-4 16,0-2 0-16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52.52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9 6 0,'10'-5'3'0,"5"1"0"16,-10 4 3-16,-1 0-5 16,1 2 0-16,0 0 1 15,3 1 0-15,-1 3-3 16,1-1 1-16,-3-1 1 16,-3 1 1-16,1 2-2 0,-3 0 1 15,-3 2 0-15,1 0 0 16,-3 4 0-16,-3-2 0 15,1 3 0-15,-1-3 1 16,1 1 0-16,-3 1 0 16,3-2-1-16,-1 1 1 15,3-3 0-15,0 0 0 16,3-3-1-16,2 1 0 0,2 0-1 16,3-2 1-16,5-5-1 15,0 0 0-15,2 0-6 16,3-3 0-1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34.1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8 35 14 0,'4'-3'7'0,"2"-9"-5"0,-4 11 15 15,1-2-13-15,-2-1 0 0,1-1 3 16,-2 2 0-16,0 1-9 16,-2 0 1-16,-2 2 5 15,-2 2 0-15,-4 0-1 0,-3 4 1 16,-3 3-2-1,0 7 0-15,-2 2 0 16,4 0 0-16,2 1-1 0,3 2 0 0,3-2-4 16,6-2 0-16,3-2-6 15,5-4 1-15,3-3-3 16,7-4 1-16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52.17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7 7 0,'0'2'3'0,"18"-2"3"0,-13-4 1 0,3 2-7 16,-1-1 1-16,3 1-1 15,3 0 1-15,2 0-2 16,1-3 0-16,1 3-2 15,-1-5 1-15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51.77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0 12 0,'-3'4'6'0,"6"10"1"0,-3-7 7 0,0 4-13 15,0 0 0-15,0 3 0 16,0 4 0-16,0-2-2 16,2-3 1-16,1 1-2 15,-3-3 1-15,0 0-4 16,0 1 0-16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51.61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4 11 0,'8'0'5'0,"-6"-3"3"16,1 1 0-16,2 2-6 16,0-2 1-16,0 4 0 15,5 0 0-15,0 1-4 16,0-8 0-16,0 7 2 15,3-2 1-15,0 3-2 16,-3-6 0-16,0 1-2 16,0-2 1-16,1 4-4 0,-4-5 0 15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50.6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3 0 10 0,'0'3'5'0,"2"-3"-1"16,-2 0 2-16,0 2-3 15,-2 0 0-15,2 3 1 16,-3-1 0-16,3 3-6 16,0 2 1-16,0 0 3 15,0-5 1-15,0 5-3 16,3-2 1-16,2-3-1 16,0 1 0-16,0-1 0 15,2 1 0-15,1 2 0 16,2-5 0-16,0 2 0 15,0-1 1-15,0-1-1 16,3-4 1-16,-3-3-1 16,0 3 0-16,2-5 0 0,1 0 0 15,-3-2 0-15,0-2 0 16,-2 2 0-16,2 0 1 16,-5 0-1-16,0 0 0 15,0 3 0-15,0 1 0 16,0 1 0-16,-3 1 1 15,1 3 0-15,-3 7 0 16,0 2 0-16,0 5 1 0,0 1 0 16,0 3 0-16,0 0-1 15,0 0 1-15,0-2-1 16,0 0 1-16,2-1-1 16,-2-3 0-16,3-1-4 15,-1 0 1-15,-2-2-6 16,0 0 1-16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49.94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2 6 0,'3'-4'3'0,"4"-1"4"16,-4 3-4-16,2 0-3 15,3 0 1-15,-1-1 0 16,3 1 1-16,1 0-2 15,-1 2 0-15,2 0 1 16,-1 0 1-16,-1 2-1 0,0 0 1 16,-2 3-1-16,-3-1 1 15,0 1-2-15,-5 2 1 16,-3-1-1-16,-2-1 1 16,0-1 0-16,0-1 0 15,0 3-2-15,0-1 1 16,2-1 0-16,1 1 1 15,2 2-2-15,5 0 1 16,5 4 0 0,-2 0 1-16,-1 0 0 15,1 1 0-15,-3-1 0 16,-3 0 1-16,-2-4 0 16,-2 2 0-16,-6 0-1 15,1-4 1-15,-4-1-1 16,-1 3 0-16,-1-3 0 15,3 1 0-15,0-3-2 16,5 0 0-16,2 1-5 16,3-3 0-16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49.1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5 9 0,'7'-4'4'0,"-2"-1"1"16,0 3 0-16,0 0-4 16,-2 0 0-16,2 2 1 15,0 0 1-15,0 0-4 16,2 0 1-16,1 0 2 15,-1 0 0-15,1 2-1 0,-1 0 1 16,1 5-1-16,2 0 0 16,-2-1-1-16,-3 3 1 15,-3 3 0-15,-2-1 0 16,-2 0-1-16,-1 1 1 16,-2 1-1-16,0-2 1 15,-5 1 0-15,2-3 1 16,1 0-1-16,2-2 1 15,0 2-1-15,0-3 1 0,2-1-1 16,1-1 1-16,2 1-1 16,0-1 0-16,2 1 0 15,3-1 0-15,3-1-1 16,2-1 1-16,5-2-1 16,-2 0 0-16,2 0-2 15,2 0 0-15,3 0-6 16,0 0 1-16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48.52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7 10 0,'5'-5'5'0,"-7"3"-3"16,4 0 6-16,-2 2-6 16,0 0 0-16,5 0 2 15,-5 0 0-15,0 2-5 16,0 2 1-16,3 10 3 15,-3 2 0-15,0 6-1 16,0-2 0-16,2 3 0 16,1-3 0-16,-1-2-1 15,-2-2 0-15,3-3 0 16,-1-1 0-16,-2-3-1 16,3 0 1-16,-1 0-4 15,0-5 1-15,3 1-5 16,3-3 1-1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05.41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4 40 10 0,'3'-2'5'0,"0"4"-4"0,2-7 6 16,-5 5-5-16,0 0 1 15,2-4 1-15,-2 4 0 16,3-5-5-16,-3 5 1 16,0-4 2-16,0-1 1 15,0 1-2-15,-3-1 0 0,1 3 0 16,-3 0 0-16,2 0-1 16,-2 2 0-16,-3-3-1 15,1 3 1-15,-3 3 0 16,-1 1 0-16,-1 1 0 15,-1 1 0-15,1 3 0 16,1 3 0-16,-1 1 1 16,2 1 0-16,2 4 0 15,3-5 0-15,2 3 0 16,3-1 1-16,3 1-2 16,2-2 1-16,0-3-1 15,3-2 0-15,2-2 0 16,0-3 1-16,0-2-1 15,3-4 1-15,-1-2-1 16,-2-3 1-16,1 0-1 16,-1-2 1-16,0-4-1 15,-3 1 0-15,4-3 0 16,-4 1 1-16,1-1-1 0,2 1 0 16,-2 1 0-16,-3 4 0 15,0 2-1-15,-3 0 1 16,-2 7-1-16,0 0 1 15,0 2 0-15,0 7 0 16,0 3 0-16,0 3 1 16,3 1 0-16,-1 2 1 15,3 0 0-15,3 0 1 0,-1-2-1 16,4-3 0-16,1-4 0 16,-2-2 0-16,3-5-2 15,0-2 1-15,-3-2-6 16,0-3 1-16,-2 3-5 15,4-9 1-15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02.1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 9 6 0,'0'2'3'0,"7"-9"5"0,-4 3-4 16,-3 4-3-16,0 0 0 15,0 0 3-15,2 2 1 16,-2 5-6-16,0 4 1 16,0 5 3-16,0 8 0 15,0 8 0-15,0 4 0 16,3-5-2-16,-3 3 0 16,0-3 0-16,-3-1 0 15,3-1 0-15,-2-4 0 0,-3-5-1 16,0-2 1-16,0-5 0 15,0-2 0-15,2-4-1 16,1-5 1-16,2-2-1 16,2-9 0-16,3 3 0 15,3-5 0-15,2-1 0 16,0-3 0-16,0 6-1 16,0 0 1-16,0 2 0 15,3 2 0-15,-1 1-1 16,1-1 1-16,-1 8-1 15,1 1 1-15,-3 1-1 16,-3-1 1-16,-2 3 0 16,-5 2 1-16,-5 4-1 15,-5-1 1-15,-2 1 0 16,-3-2 0-16,0 0 0 16,2 1 0-16,0-3-1 15,3-3 1-15,3-1-2 16,2-3 1-16,2-2-5 0,1-4 0 15,4-3-2-15,6 0 1 16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59.91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2 7 0,'5'-13'3'0,"3"6"3"15,-6 5 0-15,1 2-3 16,2 2 1-16,-3 5 1 15,3 6 0-15,-2 10-6 16,-1 6 0-16,-2 2 4 16,3 0 1-16,-3 3-2 15,0 0 1-15,0-1-2 16,0-4 0-16,2-2-2 0,1-7 0 16,4-4-4-16,1-5 1 15,-1-6-3-15,3-5 1 1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33.68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208 34 0,'-4'0'17'0,"11"3"-50"15,-4-5 30-15,6 2-1 16,-1-1 1-16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59.63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5 15 9 0,'3'-6'4'0,"12"1"-1"0,-8 3 4 16,4 0-6-16,1 4 0 16,1 2 2-16,0 3 0 15,-1 0-3-15,-1 2 0 16,-4 2 2-16,-4 3 1 15,-6 2-1-15,-4-1 0 16,-6 1-1-16,-2 0 1 16,-1-2-1-16,-1-1 0 15,4-2 0-15,3-1 0 0,0-6-4 16,2-2 1-16,0-4-4 16,6-7 1-16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59.11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0 11 0,'0'6'5'0,"2"-8"-9"0,-2 2 7 16,0 2-6-16,2 0 0 16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58.94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54 10 0,'0'-7'5'0,"10"21"3"15,-5-14 3-15,0 0-10 16,3 0 1-16,2 0 0 16,5-5 0-16,0 3-3 0,3-3 1 15,0 1 1-15,-1-1 0 16,-1-1-1-16,4 1 1 16,0 1-2-16,-5-1 1 15,0 1-2-15,-2-1 1 16,0 1 0-16,-3-1 0 15,-2 3 0-15,-1 2 0 16,-2 2 1-16,0 3 0 16,0 1 2-16,-2 1 0 0,-1 4 0 15,-2 5 1-15,0 4-1 16,3-2 1-16,-1 0-1 16,1 0 0-16,-3 0-1 15,2-4 0-15,1-3-1 16,0-2 1-16,-1-2-3 15,-2-3 1-15,3-2-6 16,-3-2 1-16,2-4-1 16,1-3 1-16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58.50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-2 0 13 0,'0'25'6'0,"5"13"-1"0,-2-27 9 15,-1 3-13-15,1 6 0 16,-1 3 0-16,-2 2 1 0,3 4-3 16,-1 0 1-16,1-2 1 15,-1-4 0-15,1 4-1 16,0-7 1-16,-3-2-2 16,0-2 1-16,0-5-6 15,0-4 1-15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58.2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8 6 0,'3'0'3'0,"-1"-16"-1"0,-2 16-2 0,3-2 2 16,-3 2 1-16,2 2 3 15,1 0 0-15,-3 5-7 16,2 4 1-16,0 3 4 16,1 4 0-16,-1 2-1 15,-2 5 1-15,0 0-2 16,0 4 0-16,0 2-1 15,0-1 0-15,3-6-1 16,-3 6 1-16,0-8-1 16,0-4 1-16,2-4-2 15,1-5 0-15,-3-5-4 16,5-4 1-16,-3-4-3 16,6-3 1-16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57.91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22 4 0,'2'-12'2'0,"16"8"3"15,-13-1-1-15,0 3-3 0,-5 2 1 16,0 0 1-16,3 0 0 16,-1 4-3-16,-2 6 0 15,0 1 2-15,0 5 1 16,-2 4-1-16,2 0 0 16,-3 1-1-16,3 1 1 15,0-2-1-15,0 1 0 16,3-1 0-16,-1-4 0 15,1-5-1-15,2-9 1 0,0 1-1 16,0-6 0-16,0-1 1 16,2-5 0-16,-1 0-1 15,-1-5 0-15,0-1 0 16,0-1 0-16,0 0 0 16,0 0 0-16,0 3 0 15,-3-3 0-15,1 4-1 16,-1 6 1-16,3-1 0 15,-5 7 0-15,3 0 0 16,0 2 0-16,-1 5 0 16,1 4 0-16,-1 3 1 15,1 4 0-15,-1 0 0 16,1 0 0-16,-1-2-1 16,3 0 1-16,0-3-1 15,0-4 1-15,0 0-3 16,3-2 0-16,0-5-4 15,-1-4 0-15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22.11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1 0 7 0,'0'-2'3'0,"0"9"1"0,0-3 3 15,0 5-6-15,0 5 0 16,-2 4 2-16,-1 7 0 16,1 6-4-16,0 3 0 15,2 2 2-15,0-2 1 16,-3-5-1-16,3 0 1 0,-2-4-2 15,0-2 1-15,-2-3 0 16,-1 0 0-16,2 1-1 16,1-6 1-16,0-1-5 15,2-3 1-15,0-6-2 16,4 1 1-16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02.70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4 30 13 0,'-16'16'6'0,"6"15"1"15,10-24 7-15,0 0-13 16,0 2 0-16,3 2 0 16,2-2 0-16,2 0-2 15,4-2 1-15,-1-7 0 16,0 2 1-16,0-4-1 15,5 0 1-15,-2-5-1 16,-3-2 0-16,0-2 0 16,-2-1 0-16,0 1 0 15,-1-3 0-15,1-1 0 16,-1 1 0-16,-2 3 0 16,1 2 0-16,-1 0-1 15,0 2 1-15,0 2-1 16,-3 5 1-16,3 5 0 0,-2 2 0 15,0 4 0-15,-1 7 0 16,1 9 0-16,-1 3 0 16,1 3 0-16,-1 8 0 15,1 2 0-15,-1-2 1 16,-2-3 0-16,-2-4 0 16,-3-3 1-16,-5-1 1 15,-3-3 0-15,-2-5 1 16,-6-6-1-16,1-2 1 15,0-5-2-15,-3-5 1 0,-3-1-2 16,6-6 1-16,0-1-6 16,-1-1 1-16,1-4-6 15,0-4 0-15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01.39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3 10 11 0,'-3'-9'5'0,"3"9"0"15,0 0 5-15,0-2-9 16,0 4 0-16,-2 3 1 16,-1 4 1-16,1 0-4 15,-1 4 1-15,1 3 2 0,2 4 0 16,2 1-1-16,1 1 1 15,2-1-1-15,0-6 1 16,2-1-1-16,1-5 0 16,0-2-1-16,-1-5 1 15,1-2 0-15,-1-7 0 16,3-4-1-16,-2 2 1 16,0-5-1-16,-1 1 1 0,1-1-1 15,-3 1 0-15,0-1 0 16,0 3 0-16,-5 0-1 15,5 2 1-15,0 4-1 16,0 3 1-16,0 2-1 16,3 4 0-16,-1 3 0 15,-2-2 1-15,0 19-1 16,3 10 1-16,-3 9 0 16,0 0 0-16,0 4 0 15,5 1 0-15,-10-3 0 16,0-7 0-16,-2 0 0 15,-8-2 1-15,-3-6 0 16,-2-6 0-16,0-1 1 16,-3-7 0-16,-2-5 1 15,0-4 0-15,-3-5-1 16,0-2 0-16,0-4-2 16,3-3 1-16,5-5-5 15,5 1 0-15,5-5-5 0,5 1 1 16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5:00.3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92 0 13 0,'-8'4'6'16,"8"26"-2"-16,0-24 9 0,2 6-12 15,1-1 0-15,0 5 0 16,-1-7 0-16,3 0-2 15,3-2 1-15,-3-3 1 16,2-2 0-16,3-6-1 16,1-1 0-16,-1-4 0 15,2 0 1-15,-1 0-1 16,-4-2 0-16,1 0-2 16,-1-1 1-16,-2 3-1 15,0 2 1-15,0 3-2 16,1 4 1-16,-1 4 0 15,-3 8 0-15,3 4 1 16,0 6 0-16,-2 5 1 16,2 7 0-16,-3 5 1 15,1 6 0-15,-1 0 1 16,-2 0 0-16,-2-4 1 0,-6-5 0 16,-2-2 1-16,-5-5 0 15,0-2-1-15,0-7 1 16,-6-2-1-16,-1-6 0 15,-1-8-2-15,0-2 0 16,0-4-7-16,1-7 0 16,-4-2-2-16,3-5 1 15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33.5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5 39 38 0,'-3'-3'19'0,"21"-3"-29"0,-11 6 39 16,3-3-29-16,3 0 1 16,3 0 0-16,3 2 0 15,0 1-2-15,4 1 0 16,1-1-3-16,-5 0 1 0,1-1-5 31,-1-2 0-15,7-4 1 15,-45 24 7-31,62-40-1 16,-27 20 0-16,-3 2 5 0,-3 4 0 15,-4 4 5-15,1 4 0 0,-3 5-5 16,1 4 1-16,-2 2-3 16,1 1 1-16,-1-4-1 15,1-2 0 1,-1-3-4-16,0-2 1 15,0-5-6-15,1-2 0 0,-1-5-4 16,2-6 0-16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59.36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0 10 0,'5'18'5'0,"2"14"-5"16,-7-18 9-16,0 6-6 15,0 3 0-15,0 4 1 16,0 11 1-16,0 3-7 15,0-1 1-15,0 1 3 16,0-7 1-16,0-5-3 16,0-4 1-16,3-9-1 15,0-3 0-15,-1-4-3 16,1-6 0-16,-3-3-2 16,0-9 0-16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57.41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2 0 10 0,'3'2'5'0,"-6"19"1"0,3-15 6 16,0 8-12-16,0-1 1 16,0 5 1-16,-2 3 1 15,2 6-4-15,0 2 1 16,2 0 1-16,-2-2 0 0,0-7 0 15,0 1 0-15,0-6 0 16,-2-6 0-16,2-4-1 16,0-3 1-16,0-6 0 15,2-5 0-15,1-5-1 16,-1-4 1-16,1 0-1 16,2-2 0-16,0 2 0 15,2 0 0-15,4-2-1 16,-1-1 1-16,2 3-1 15,1 5 1-15,0-1 0 16,-3 3 0-16,0 4-1 16,0 5 1-16,0 4 0 15,0 3 0-15,-2 4 0 16,0 2 0-16,-3 3 0 16,0 1 0-16,-3 1 0 15,1 0 1-15,-3-3 0 16,0 1 0-16,0-5-1 15,0 0 1-15,0-5-1 0,0-1 1 16,0-3-1-16,2-7 1 16,3-4-1-16,0-3 0 15,0-2 0-15,3 1 1 16,2-6-2-16,0 3 1 16,0 0 0-16,1 7 0 15,-1 0-1-15,0 2 1 16,3 2-1-16,-6 0 1 15,1 7 0-15,-1 5 0 0,3 2 0 16,-2 4 0-16,-3 0 1 16,0 0 0-16,0 3 0 15,0 2 0-15,0-3 0 16,-2-2 0-16,-1 1-1 16,1-3 1-16,-1-3-3 15,1-1 0-15,0-1-3 16,-1-1 0-16,3-3-2 15,0 0 1-15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56.53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12 13 0,'8'4'6'0,"17"-8"-2"0,-17 1 8 16,5 3-12-16,2-2 1 16,3 2 0-16,5 0 1 15,-3 0-3-15,0 0 1 16,-2 0-2-16,2-2 1 0,-4 0-4 15,4-1 1-15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56.33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63 11 3 0,'-8'-9'1'0,"16"7"5"16,-8 2-4-16,0 0 1 16,0 2 1-16,0 0 2 15,0 5 1-15,-3-2-9 16,1 6 1-16,-6 0 4 16,1 3 1-16,-3 2-2 15,-3-1 1-15,0 1-3 16,-5 0 1-16,3 2-1 15,0 0 0-15,2-4 0 16,3-3 0-16,0 0-3 16,0 1 0-16,2-8-2 15,0 1 0-15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56.03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4 8 0,'0'-5'4'0,"3"7"0"15,-3-2 4-15,0 0-6 16,5 3 1-16,-3-1 1 15,3 4 0-15,3 1-6 16,-1 4 1-16,1 3 3 16,2-2 1-16,3 4-2 15,-1-1 0-15,1 1 0 16,2 0 0-16,0-3-1 16,1 2 1-16,-4-4-1 15,-2-2 0-15,0 0-4 16,-2-5 0-16,2-2-2 15,-2-2 1-15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2:22.6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4 112 7 0,'7'32'3'0,"16"1"1"0,-18-24 4 15,5 7-7-15,0 0 0 16,0 2 1-16,3 0 1 16,-3 4-4-16,-2-1 1 15,-1 1 1-15,-4 3 1 16,-3-5-1-16,-8-2 1 15,-2-2-1-15,-8-1 0 16,-2-3-1-16,-3-6 1 0,1-1-1 16,1-5 1-1,4-2-1-15,-1-3 1 0,5-4-1 16,6-2 0-16,4-3 0 16,6-1 0-16,4-3-1 15,3 0 1-15,8-2-1 16,2 2 1-16,3 0 0 15,0-3 0-15,-3-1 0 16,0-3 0-16,-2-4 0 16,-5 0 0-16,-3 2 0 15,-3-2 1-15,-4 8-1 16,-3 6 1-16,-5-1 0 16,-5-2 0-16,-3 4 0 15,-5 5 0-15,1 3-1 16,-1 3 0-16,3-1-3 15,2 4 1-15,3 2-3 16,2 5 0-16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8:52.0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7 17 0,'0'-11'8'0,"39"15"-8"0,-24-4 9 16,4 5-7-16,2 5 0 15,-2 7 1-15,0 7 0 16,0 8-4-16,3 15 0 16,-1 0 3-16,-6 0 1 15,-9 2-2-15,-6 2 0 16,-6-6 1-16,-7 4 0 15,-6-4-1-15,-4-6 1 16,-3-5-1-16,0-7 0 16,3-1-8-16,2-7 1 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8:51.7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 40 19 0,'-10'26'9'0,"5"-3"-9"0,8-17 15 16,-1 7-15-16,0 2 0 16,0 2 1-16,4-2 0 0,-1-4 0 15,1-2 0-15,5-5 1 16,4-4 0-1,0-7 1-15,2-1 0 0,0-5-1 0,0-2 1 32,-4-2-1-32,-7-7 0 15,-10-12-1 1,-9 6 0-16,-2 13-1 16,0 9 0-16,-2 3-1 15,0 7 1-15,2 3-4 16,6 1 0-16,1 0-5 15,6 1 1-15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8:51.4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8 0 22 0,'8'13'11'0,"9"0"-14"16,-17-7 18-16,-2 5-15 0,-3 2 0 15,-5 4 1-15,-5 2 0 16,1 0-2-16,-5 2 1 16,4 5-4-16,2-3 1 15,7-8-3-15,2-4 1 16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8:51.1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8 8 17 0,'2'-4'8'0,"-4"2"-5"0,2 2 7 15,0 0-10-15,-4 2 0 0,-3 0 1 16,-1 2 1-16,-5 5-1 15,-2-1 0-15,3 7 1 16,-5 2 0-16,0 2 0 16,2 5 0-16,0-1-1 15,5 0 1-15,1 1-2 16,5-1 1-16,2-4-1 16,2 0 1-16,6-4 0 15,5-4 0-15,4-7 0 16,4-2 1-16,2-2 0 15,0-8 0-15,0-3 0 16,0-4 0-16,-2-2-1 16,-2-6 1-16,-4-5-2 0,-7-4 1 15,-6 3-1 1,-4 1 1-16,0 5-1 16,-7 4 1-16,-1 4-3 0,1 4 0 0,0 5-6 31,1 6 1-31,-1 2-3 15,7 4 1-15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33.19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20 29 0,'-2'-13'14'0,"13"9"-18"0,-7 1 23 16,2 3-16-16,-3 1 1 16,1 5 2-16,1 6 0 0,-2 7-8 15,-2 10 1 1,-1 4 4-16,-1 6 1 16,0 1-3-16,-1 2 1 15,1-3-1-15,-2 0 0 16,2-7-1-16,-1-3 0 15,1-5-3-15,0-6 0 0,-1-2-7 16,1-4 1 0,-1-6-2-16,0-2 1 0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8:50.3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5 38 1 0,'6'-5'0'0,"-1"-5"4"0,-3 5 1 0,0-1-1 16,0 2 1-16,0 0 1 16,0-1 1-16,-2 5-9 15,0 0 0 1,-6 2 6-1,0 7 1-15,-5 2-3 16,-4 4 0-16,0 4 0 16,-9 7 0-16,5 8 0 0,-2 0 0 15,2 0 0-15,-1-2 0 16,7-2-1-16,1-2 1 16,5-2-1-16,1-3 1 15,4-1-1-15,2-5 1 16,4-2-5-16,4 2 1 15,3-2-5-15,6 0 0 16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06.75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8 8 13 0,'-7'-8'6'0,"7"16"0"16,0-8 4-16,0 2-10 31,-2-2 0-31,-4 0 1 16,1 3 0-16,1-1-1 15,-6 4 0-15,1 0 2 16,-2 3 0-16,3 2 0 0,-3-1 1 16,5 7-2-16,0 0 1 15,-1 4 0-15,3 1 0 16,2 1-1-16,4-2 0 15,2 0 0-15,5 1 0 16,1-5 1-16,7-3 0 16,2-1 0-16,3-6 0 15,-1-7 0-15,-2-5 0 0,0-1-1 16,-2-3 1-16,0-1-1 16,-2-3 1-16,0-2-2 15,-3-2 1-15,1-2 0 16,-2-2 0-16,-5 0-1 15,-4-1 0-15,-2-1 0 16,-2 6 0-16,-2 2 0 16,-7 0 1-16,3 7-1 15,-5 2 0-15,-6 6-1 16,2 2 1-16,0 2-7 16,0 4 0-16,-8 3-3 15,-11-3 1-15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05.1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7 14 0,'0'0'7'0,"2"-4"0"16,-2 4 2-1,2-2-8-15,3 2 0 0,-1-2 2 16,-2 2 0-16,0 0-3 16,0 2 0-1,1 0 2-15,-1 0 1 16,2 0-1-16,0 0 1 0,1 1-1 16,1 1 1-16,5-2-1 15,-3-2 1-15,5 2-1 0,2-2 0 0,0 2-1 16,4 3 1-16,-4 1-1 15,0 0 0-15,4 1 0 16,-1-1 0-16,1 1 0 16,0-1 0-16,0 0-1 15,1 1 1-15,-3-5 0 32,0 0 0-32,0-2 0 15,-4 0 1-15,2 0-1 16,-2 0 0-16,-3 0 0 0,1 0 0 15,-3 2 0-15,3-2 0 0,-4 2-1 16,-1 1 1-16,-2-1-1 16,1 0 1-16,-3 0-1 15,0-2 1-15,-2 0-1 16,2 0 1 0,-2 2-1-16,0-2 1 15,0 0-1-15,0 0 1 0,0 0-1 16,0 0 1-1,0 0-1-15,0 0 1 16,0 0-1-16,0 0 0 0,-2 0-3 16,0-2 1-16,0 0-8 15,2 2 1-15,0 2-3 16,2-6 0-16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04.1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0 10 0,'-3'2'5'0,"-1"-2"2"0,4 0 6 0,0 0-12 16,0 2 0-16,0-2 1 15,0 0 1-15,0 0-3 16,0 0 0-16,0 0 1 16,2 0 1-16,0 2-1 15,3-2 1-15,1 0-1 16,-2 0 1-16,1 0-1 15,-1 0 0-15,2 0 0 0,-1 2 1 16,-1-2 0-16,0 2 0 16,5-2-1-16,-3 2 1 15,5 1-1-15,-3-1 1 16,7-2-1-16,-2 0 1 16,-2 0-1-16,4 2 0 15,2-2-1-15,0 2 0 16,2 0 0-16,-2 0 0 15,-2 0 0-15,2 0 1 16,0 1-1-16,-2-1 1 0,-2 0 0 16,-3 2 0-16,3-4 0 15,-2 0 0-15,0 0 0 16,-3 0 0-16,3-4-1 16,-3 0 1-16,3 1-1 15,-5 3 1-15,3 0-1 16,-5 0 0-16,0 0-4 15,1 0 0-15,-5 0-6 16,4 0 0-16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8:59.8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3 13 10 0,'0'-2'5'0,"0"4"0"0,0-2 1 16,2-4-4-16,4-1 0 0,-1 1 1 15,-1 4 0-15,-2 0-4 16,-2 0 0-16,0 0 3 16,0 0 0-16,0 0-1 15,-2 0 0-15,0 2 0 16,-2-2 0-1,-3 2-1-15,1 1 1 16,-1 1 0-16,-1 2 0 0,1 3 0 16,1-1 1-16,-2 1-1 15,1 4 0-15,-3-1 0 16,1 5 1-16,1 1-1 0,3 1 1 16,1-2 0-16,2 0 1 15,2 0-1-15,4 0 1 0,3-2-1 16,1 0 1-16,3-3-1 31,1-1 0-31,3-2-1 16,0-3 1-16,0-4-1 15,2 0 0-15,-2-2-4 16,0-2 0-16,0-2-6 16,-9 2 0-16,-4-2-1 0,0-1 0 0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8:59.28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6 13 0,'0'-8'6'0,"8"10"-2"0,-8-2 6 0,0 0-9 16,5-2 1-16,-1-3 1 15,2 3 1-15,-1 2-5 16,3 0 1-16,5 0 2 16,0-2 0-1,6 4-1 1,0 2 0-16,-4 1-1 0,0 1 1 15,0-2-1-15,-2 5 0 16,-2-3 0-16,2 1 1 16,-3-1-1-16,1 1 1 15,-2-1-1 1,-1 0 1-16,-3 1 0 16,-1 1 0-16,-2 1 0 0,-2 4 0 15,-2-2 0 1,-2 1 0-16,-1 5 0 15,-3-4 1-15,1-2 0 16,-1 2 0-16,-7 0 0 16,0-1 0-16,0-1 0 15,-2-2 0-15,-3-1-1 0,1 1 0 16,4-1-1-16,0-1 1 16,0-3-2-16,2 0 1 15,5 1-6-15,-3-1 1 16,5-2-5-16,-1-2 1 15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37.8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3-3 16 0,'3'-6'8'0,"5"17"0"0,-4-7 8 0,-4 2-14 15,-4 7 0-15,2 9 2 16,0 3 1-16,-5 7-5 0,-3 7 1 0,-1 8 3 15,-2 4 1-15,-2 5-2 16,7-7 1-16,-1-4-2 16,5-6 1-16,2-5-2 15,0-2 1-15,2-9-5 32,0-3 0-32,0-3-8 15,2-2 1-15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36.62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9 32 21 0,'-8'-15'10'0,"-5"2"-7"0,9 11 13 0,-7 0-16 16,0 2 0-16,-6 2 0 16,-2 7 0-16,-3 1 0 15,3 1 1-15,2 2 0 16,-2 0 0-16,8 0 0 16,5 2 0-16,4-3-1 15,6 3 1-15,2 0-1 16,9 5 1-16,2-3-1 15,0 2 0-15,1-2 0 16,-10-2 0-16,-6 0 1 0,-8-2 1 31,-9 0 0-31,-2 0 1 16,0-5 0-16,4-2 0 0,4 1-1 16,5-3 0-16,4 3-2 15,4-1 1 1,5 3-2-16,-1 3 1 15,5 6-1-15,-4 1 0 0,1 6 2 16,-5 1 0-16,-5-2 1 16,-5-1 1-16,-5 1-1 15,1-5 1-15,1-4-4 16,3-2 1-16,3-5-11 16,9 1 1-16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35.79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14 20 0,'-4'-8'10'0,"10"6"-14"16,-6-3 14-16,0 5-11 0,0 0 1 31,0 3-1-31,0-1 1 16,0 0 0-16,-2 0 1 0,2 0-3 15,0-2 0-15,2 2-2 16,4 3 0-1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35.3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8 67 17 0,'7'-18'8'0,"40"-7"3"0,-34 18 6 0,4 1-16 15,0 0 0-15,2 1 0 16,0 5 0-16,9 3-2 16,-3 3 1-16,-1 0 1 15,-5 3 0-15,-4 2-1 16,-7 1 0-16,-5 1 1 16,-6 2 0-16,-11 2-1 15,-6-2 0-15,-3 2 0 16,-5-4 1-16,-6-4 0 15,2-3 0-15,2 0-1 0,0-6 0 0,5-2 0 32,3-2 0-32,3 4-1 15,6-2 0-15,7-2 0 0,6 4 0 16,6 4 2-16,7 2 0 16,11 9 1-16,1 2 1 15,-1 7 1-15,1 3 1 16,5 1-1-16,-2 2 1 0,-3-4-2 15,-5-3 1-15,-1-2-2 16,-2 1 0-16,0-9-4 16,-4-3 0-16,-3-3-8 15,3-3 0-15,2-2-2 16,0-6 0-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25.0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-3 20 0,'6'-1'10'0,"-3"7"-12"16,-2 0 14-16,-1 5-13 0,0 7 1 16,-1 8 0-16,-1 7 0 15,1-1 0-15,-2 5 1 0,0-1-1 32,3 2 0-32,3-3-2 15,0-4 1-15,1-2-3 0,-3-6 0 16,4-4-1-16,-1-6 0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32.91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26 0,'7'5'13'0,"5"12"-16"0,-8-10 20 31,4 5-17-31,-4 3 1 16,0 2 1-16,1 5 1 15,-5-3-2-15,-3-3 0 0,0-4 3 16,0-4 0-16,0-3 0 15,-1-8 1-15,2-7-1 16,2-4 0-16,2-3-1 16,4 0 0-16,1-2-1 15,5 1 0-15,-1 2-1 16,2 4 0-16,2 4-1 16,-1 2 0-16,2 1-3 15,-2 4 1-15,-1 0-6 16,-5 2 0-16,0 3-4 15,-1-2 0-15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34.87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0 6 16 0,'-4'-4'8'0,"8"0"-1"16,-4 4 10-16,0 2-15 15,-4 2 1-15,4 5 3 16,-6 8 0-16,-1 6-6 15,1 7 0-15,0 8 5 0,-5 3 0 16,3 0-1-16,4-5 0 0,-3-4-2 16,7-4 1-16,0 1-4 15,4-9 1-15,-1-5-6 16,3-7 0-16,0-4-5 16,1-4 0-16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34.39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20 21 0,'4'-9'10'0,"13"3"-7"16,-8 4 10-16,2 0-13 0,-1-1 1 0,-1 6 0 31,8-1 1-31,-5 4-2 16,-1 5 0-16,-2 2 2 0,-5 2 1 0,-2 4 0 15,-2 2 1-15,0-2-1 16,0-4 1-16,0 5-1 16,4-3 1-1,3-2-2-15,-1 0 0 16,-2-3-1-16,9-5 0 0,-7-3-1 15,5-2 0-15,-2-4-1 16,-3-2 0-16,-2-1-1 16,-8-3 1-16,-2 2-1 15,-1 3 0-15,-3 3 0 16,3 3 1 0,1 1 0-16,-1 6 1 15,5 3-1-15,2 9 1 0,0 3 0 16,0 3 1-16,7 0 0 15,-1 0 0-15,-4-5 1 16,2 3 1-16,-8 1-1 16,-4-3 1-16,-5-1-1 0,-4 1 1 15,-7-1-4-15,-5-3 1 0,5-3-9 16,3-2 0-16,6-5-2 31,7-10 0-31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33.7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107 22 0,'-17'-32'11'0,"34"11"-12"16,-8 12 17-16,2 3-15 15,6-3 1-15,2 0 1 16,4 3 0-16,7-2-3 0,-6 3 0 16,8 3 3-16,0 2 0 15,2 4-1-15,-2 5 0 16,-7 2-1-16,-3 1 1 15,-3 1-2-15,-13 2 1 32,-23 4-1-32,-4 1 1 15,-3-3-1-15,-5-5 1 16,-1-3-1-16,4-3 0 0,3 1 0 31,3-3 0-31,3 0 0 16,7 3 0-16,8-1 0 15,2 5 1-15,0 4-1 0,12 2 1 16,-3 0 1-16,6 6 0 0,0-1 0 16,2-1 1-16,0 0-1 31,-2-1 1-31,6-1-3 0,-6-9 1 16,0 5-7-16,0-4 1 0,0-2-7 15,-2-7 1-15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33.32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 7 22 0,'-17'-7'11'0,"26"5"-12"0,-3 4 19 15,-4 3-17-15,3 7 1 16,-5 8 1-16,2 5 0 16,2 5-3-16,-4 13 1 0,6-2 2 15,1-3 0-15,-5-8-1 16,2 0 1-16,-2-6-4 15,-2-1 0-15,0-8-4 16,-2-2 1-16,0-7-5 16,-2-3 0-16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33.10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8-1 9 0,'7'4'4'0,"-7"-8"12"16,0 10-5-16,0 3-9 16,0 3 1-16,-4 3 2 15,1 9 1-15,-1 3-7 16,0 9 1-16,2-2 4 15,-4-2 0 1,0-4-2-16,1-5 1 16,3-4-4-16,2-2 0 0,0-4-6 15,0-2 0-15,7-7-2 16,5-6 1-16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32.6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7 30 5 0,'0'-10'2'0,"14"3"11"0,-14 5-10 0,3-2 1 16,-3 2 1-16,0 2 1 15,-3-5 1-15,3 3-9 16,-6 2 0-16,-2 4 6 16,-1 1 0-16,-4 3-2 15,-4 3 0-15,-2 4 1 0,-3 2 0 16,3 2 0 0,0 3 1-16,2 3-1 15,2 1 0-15,4 0 0 16,3 1 0-16,8-1-1 15,6-4 0-15,0 1-1 16,7-6 0-16,0-2-1 16,4 0 1-16,2-6-2 0,1-1 1 15,1-3-5-15,5-3 1 16,-1-2-6-16,-3 0 1 0,3 0-2 16,-5-2 1-1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20.5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9 8 9 0,'0'-11'4'0,"2"9"5"0,-2 2-4 15,0 0-4-15,0 0 1 16,0 0 1-16,0 0 1 0,0 2-5 16,2 5 1-16,0 1 3 15,0 3 0-15,-2 2-1 16,0 4 0-16,0 2 0 15,-2 9 0 1,0 6-1-16,0 7 1 16,0 6-1-16,0 0 1 0,0-2 0 15,-1-2 0-15,-3-5 0 16,4 1 1-16,0-12-1 16,0 1 1-16,-1-8-1 15,3-5 1-15,0-5-2 16,-2 3 1-16,2-4-2 15,0-3 1-15,0 0-3 16,-2-3 0-16,2 3-4 0,-4 0 1 16,4 1-5-16,4-1 1 15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18.77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3 37 13 0,'0'-13'6'0,"6"-2"-2"16,-6 11 5-16,-4 0-9 15,2 2 1-15,-5-1 0 16,-3 3 1-16,-1 5-2 31,-6 1 0-31,-2 7 1 0,-3 0 0 16,-6 2-1-16,5-2 1 15,-3 6-1 1,9-4 1-16,6 0-1 16,9-2 1-16,4-3-1 15,7 1 0-15,2-2 0 16,1-1 1-16,3 1 0 0,-4 1 1 15,0-1-1 1,-5 2 1-16,-4-1-1 16,-4 1 1-16,-4 2-1 0,-5 2 1 0,0 0-1 15,-1 2 1-15,3-6-2 16,0 1 1-16,5-1-1 31,4 0 1-31,4-3-2 16,7 1 1-16,-2 0 0 15,4-1 0-15,-1 3-1 16,-1-1 1-16,0 8 1 16,-5 3 0-16,-6 0 1 0,-4 3 1 15,-5 4 0-15,1 4 0 16,-5-4 0-16,4-5 1 0,1-4-3 16,8-2 0-16,4-6-6 31,3-4 0-31,5-5-5 15,10-7 0-15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17.8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11 19 0,'-2'-11'9'0,"4"18"-8"0,-2-7 15 16,0 0-15-16,2 2 0 0,-2 0 0 16,0 2 1-16,0 3-3 15,0-1 0-15,0 0-1 16,0 1 1-16,2-1-5 0,0-1 0 15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17.4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5 47 12 0,'-2'-6'6'0,"2"0"3"16,0 6 0-16,2-7-8 16,3 3 0-16,1 0 1 15,5 0 0-15,-3-3-3 0,5 3 1 16,2 0 1-16,0 2 1 15,0 4-1-15,4 2 0 16,4 2-1-16,-8-1 1 16,9 7-1-16,-3 1 1 15,-2-4-1 1,0 3 1-16,3 3-1 16,-3-4 1-16,2-1 0 0,0-1 0 15,1 1-1 1,-3 3 1-16,0 2 0 15,-2 2 1-15,-4 0 0 16,-2 0 0-16,1 4 0 0,-5 0 0 16,1 0 0-16,-3 5 0 15,-5-3 0-15,0 2 0 0,-3-2-1 16,-5 1 1-16,1-5-1 16,-5-2 1-16,3 0 0 15,-4-3 0-15,1 1-1 16,-5 0 1-16,0-6-1 15,-5-1 0-15,1-2-1 0,-7 1 1 32,1-1-1-32,-3-2 1 15,2 1-1-15,0 1 1 0,3 0-2 16,1-1 1-16,5-1-1 16,0 0 1-1,6-2-4-15,7 0 1 0,4-2-8 16,2 0 1-16,6-2-1 15,1-4 0-15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32.6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78 20 0,'-4'3'10'0,"15"5"-13"0,-6-8 13 16,1 0-9-16,2-1 0 0,3-2 3 16,0 0 1-16,1-1-5 15,2-2 1-15,0-1 2 0,-1-1 1 31,-2 1-1-31,-2 0 0 0,0 0-2 16,-5-1 1-16,1 0-2 16,-5 2 1-16,-3 2-2 0,-2 1 1 15,-1-2 0-15,-2 4 1 16,-2 1-1-16,-2 1 0 0,0 5 0 16,2 3 1-16,-2 2 1 31,1 7 1-31,1 1-1 15,1 5 0-15,4 1-1 16,3-2 1-16,2-3-1 0,2-1 1 16,6-4-4-16,-1-5 1 15,3-3-5-15,3-4 1 0,2-3-5 16,-1-4 0-16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16.7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30 7 0,'0'-6'3'0,"0"0"4"0,0 1 4 31,4-1-9-31,-4 6 1 16,4-2 1-16,-2 0 0 15,0-1-5-15,2 3 0 0,-2 5 4 16,-2 3 0 0,4 5-1-16,-2 4 0 0,-2 2-1 15,0 7 1-15,0 2-1 16,0-1 0-16,-2 3 1 15,-2 0 1-15,2 0-1 16,0 0 1-16,2-7-1 0,0-3 1 16,0-1-1-16,0-2 0 15,0-7-2-15,0-1 0 16,0-3-4-16,0-1 1 16,0-3-6-16,-2-6 0 15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46.06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5 20 26 0,'-4'-11'13'0,"40"5"-14"0,-26 3 21 16,5 3-20-16,0 5 0 16,0 3 0-16,-4 5 1 15,-1 6-1-15,-5-2 0 16,-5 7 2-16,-5 1 0 16,-3 3 1-16,-1 2 1 15,3 0-1-15,-3 0 0 0,7 0-1 16,2-7 1-16,2-4-2 31,3-6 1-15,10-11-2-1,-3-4 0-15,-3-4-1 16,-1-5 0-16,-5 2 0 16,-3 1 1-16,0 1-1 0,-3 3 0 0,-3 4 0 15,2 4 1-15,0 7-1 16,1 6 1-16,1 11-1 15,2 2 1-15,0 2-1 16,2 0 1-16,3 8 0 16,-1-8 0-16,-2 0 1 15,-2-2 1-15,-2 0 2 16,-4-2 1 0,-5 0 0-16,-2-1 0 15,-4-1 0-15,0-5 1 0,0-2-8 16,0-4 1-1,2-2-12-15,2-6 1 0,-4-3-2 16,-2-4 0-16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45.5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6 3 16 0,'-13'-8'8'0,"0"18"4"0,11-6 3 0,-2 7-12 16,0 4 1-16,1 7 2 16,1 3 0-16,-2-1-7 15,4-1 0-15,4-3 6 16,3-3 0-16,8-5-2 16,2-3 1-16,6-7-2 15,-1-4 1-15,-1-2-1 0,-2-7 0 0,-4-2-1 31,-6-4 0-31,-7-2-1 16,-6-5 1-16,-7 3-1 0,-6 0 0 0,-2 8-3 16,-1 4 1-16,5 3-9 15,5 6 1-15,8 4-2 16,8 0 0-16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45.1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8 4 23 0,'-8'-4'11'0,"8"8"-9"0,-2-2 15 0,-3 5-13 16,-3-1 0-16,-7 3 2 15,-4 10 0-15,-5 2-7 16,-1 9 0-16,1 0 5 16,-2 2 1-16,5 0-3 15,4 3 0-15,4-12-6 16,4-4 0-16,7-6-7 16,7-4 1-16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44.8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 0 20 0,'-5'0'10'0,"-1"5"-7"0,6-5 17 15,0 0-19-15,2 2 1 0,5-2-1 16,-3 4 1-1,2 0-2-15,5 1 1 16,0-1 1-16,6 2 0 16,0 1 0-16,0-1 0 0,4 7 0 15,3 0 0-15,4-5-2 16,-5 1 1-16,-1-3-1 16,-3 3 1-16,-4-3-1 15,-2-2 1-15,-3 0-1 16,1 3 0-16,-4-3 0 15,-3 2 1-15,-2 3-1 16,-2 2 0-16,0 1 0 0,-4 3 0 0,-5 0 0 16,-4 7 0-16,-2-5 1 15,-2 2 0-15,-6 2 0 16,-1-4 0-16,1 0 1 16,-3 2 0-16,0-2 0 31,1-2 0-31,-1 4-1 15,5-6 0-15,3-2-3 0,8-1 1 0,1-3-6 16,7-3 1-16,4-4-6 16,9 0 1-16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44.0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6 13 18 0,'-2'-15'9'0,"9"15"-5"16,-7 0 9-16,0 0-11 0,0 0 0 16,-3 2 2-16,-1 4 0 15,0 7-4-15,-5 6 0 0,5 5 4 16,2 4 0-16,0-1-1 16,2-1 0-16,4-4 0 15,2 1 0-15,3-10-1 16,0 4 0-16,3-6-1 15,1-5 1-15,-4-4-1 16,1-2 1-16,-1-4-1 16,2-5 0-16,-3 1-1 15,-1-7 1-15,1 0-1 16,-3-6 0-16,-1 3-1 16,-2-1 1-16,2 2-1 15,-4 0 0-15,0 2 0 16,0 6 1-16,0 3-1 0,0 6 1 15,2 2-1-15,0 7 1 16,1 6-1-16,1 6 1 16,0 9-1-16,3 2 1 15,-3 2 0-15,0 9 0 16,-2-2 0-16,-2-1 1 16,0 1 0-16,-4-5 1 15,-2 1 0-15,-7-3 0 16,0-6 1-16,0-5 0 0,-4-3 0 15,-2-3 1-15,-3-4-2 16,3-3 0-16,0-3-1 16,2-1 1-16,-3 0-3 15,3 3 1-15,5-7-6 16,5 0 0-16,7 0-7 16,4-2 0-16,9-6-1 15,2-3 1-15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37.3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3 0 13 0,'-9'2'6'0,"-4"2"6"16,7-1-3-16,2 1-6 16,-3 4 0-16,3 1 2 15,-2 2 1-15,4 3-6 0,2 6 0 0,2 3 4 31,4-1 0-31,0 1-1 16,1-6 0-16,3 0-1 16,-1-4 0-16,2-7-2 15,-3 1 1-15,3-3-1 0,-3-6 1 16,3-4 0-16,-3-3 0 16,5-2-1-16,0-1 0 0,-1-6 0 15,1 1 1-15,4 0-1 16,-6-2 0-16,-1-2 0 15,-1 4 0-15,-1 4-1 16,-3 2 1-16,-1 5-1 16,2 1 1-16,-2 10-1 15,-1 1 1 1,1 7-1-16,0 6 1 0,-4 17 0 16,4 7 0-16,1 2 0 15,-1 4 0-15,0 9 1 16,-2-5 0-16,-4 5 0 15,-2-11 1-15,-5 0 1 16,-8-15 0-16,-10-4 1 0,-5-7 1 31,-4-6-1-31,-2-7 0 0,-1-3-1 16,3-10 0-16,0-3-6 16,2-7 1-16,7 2-9 15,5-2 0-15,5 0-3 0,9-6 0 0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36.0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-1 28 0,'0'2'14'0,"0"12"-21"16,0-14 29-16,0 2-24 15,0-2 0-15,0 0-12 16,3 3 1-16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32.84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22 18 0,'-8'-9'9'0,"12"2"-2"16,-2 7 15-16,2-2-19 0,5-1 1 15,2 3 0-15,1 0 1 16,5 0-7-16,5 0 1 16,1 3 1-16,0-1 1 0,7-2-10 15,2 5 1-15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32.10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3 41 1 0,'0'-38'0'0,"11"31"34"16,-39 58-34-16,47-95 4 16,-25 56 0-16,-5 3 2 15,0 5 0-15,-4 5-6 16,0 3 0-16,7 0 6 15,-3-1 0-15,2-1-2 16,1-1 1-16,8-1-2 16,4-3 0-16,3-6-7 0,5-8 1 15,3 1-7-15,13-6 0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32.2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2 17 0,'-5'-9'8'0,"14"7"-8"0,-6 1 8 0,1 1-6 16,4 1 0-16,-5 2 1 15,-1-1 1-15,1 8-5 16,0 3 0 0,-1 4 3-16,-1 5 1 15,1 3-2-15,-1 2 1 0,2 2-1 16,1-2 0-16,-1-6 0 15,-1-2 1 1,1 0 0-16,-1-6 1 0,4-3 0 16,-1-1 0-16,0-2-1 15,0-5 0-15,-1-5 0 16,2-2 1-16,-2-3-2 16,1-7 1-16,0-5-1 15,0-5 1-15,2-1-1 16,-1 3 0-16,2 0-1 0,-2 5 0 0,1 5 0 31,-2 0 0-31,1 4-1 16,-1 2 0-16,3 1-7 0,-3 5 0 0,4 1-2 15,-3-2 0-15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31.83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5 69 1 0,'-5'-9'0'0,"3"-2"26"16,-25 63-26-16,52-112 4 15,-25 53 0-15,0 1 2 0,4-2 0 16,1-1-8-16,3 5 0 0,3-3 6 15,3 7 0-15,5 7-3 16,1-1 1-16,-1 5-1 16,0 2 1-16,-2 2 0 31,-3 6 1-31,-5-2-1 16,-3 0 1-16,-6 3 0 15,-6-3 1-15,-3 5-1 16,-5-5 0-16,-10-2-1 15,5 0 0-15,0-2-3 16,0-2 1-16,2-2-6 16,4-5 1-16,5 0-6 0,6-1 1 15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19.50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6 2 12 0,'4'-4'6'0,"-4"6"2"0,0 0 4 16,-2 0-11-16,-3 3 0 16,-3 3 2-16,-7 5 1 15,0 4-4-15,-9 7 1 16,5 4 3-16,4-1 1 15,-2 8-1-15,4-8 0 16,5 1-1-16,1-2 1 0,5-3-2 16,4-3 1-16,9-1-3 15,4-8 1 1,4-5-6-16,3 0 1 16,-3 1-6-16,6-5 1 15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19.1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8 0 20 0,'15'6'10'0,"8"3"-8"16,-16-5 11-16,1 2-11 15,1 3 0-15,0 1 2 31,-5 3 0-31,-2 2-4 16,-4 6 0-16,-5 3 3 16,-8-1 1-16,-2 1-2 0,-6-5 0 0,-3 0-2 31,0 0 0-31,3-6-5 16,2-2 1-16,1-5-5 0,5-2 1 0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9:18.0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-2 25 0,'-16'2'12'0,"18"-4"-16"0,-2 2 21 15,2 2-17-15,0-1 1 16,4-1-4-16,-2 1 0 16,2-1-2-16,7 0 0 15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2:09.38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96 6 8 0,'-6'-6'4'0,"3"6"-1"0,3 0 5 0,0 2-8 16,3-2 0-16,3 2 0 15,-2 2 1-15,1 1-1 16,-1 3 0-16,2 7 0 16,-4 6 1-16,-2 12 0 15,-2 3 0-15,-4 5 1 16,2 10 0-16,-3 13 1 0,-1 4 0 16,1-5 0-16,-1-4 1 31,-3-5-2-31,-2-3 1 0,5-2-1 15,-3-6 1-15,2-2-2 16,-1-5 0-16,5-6-1 16,1-4 1-16,2-3-1 15,0-10 1 1,2-19-1 0,0-16 0-16,2-5 0 15,0-3 0-15,-2-13 0 16,0-11 0-16,0 1 0 15,0 2 0-15,0 8 0 16,0 6 0-16,0 3 0 0,0 11 0 16,0 6 0-16,0 6 0 15,0 11-1-15,0 6 1 16,0 7-4-16,2 4 0 16,2 9-3-16,3-9 0 15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14.0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9 48 10 0,'0'-6'5'0,"17"-1"-3"15,-13 3 6-15,2-2-8 16,3 1 0-16,-3-1 0 0,1 2 0 16,4-1 1-16,-1 1 1 15,3 2 0-15,-4 4 0 16,1 2 0-16,1 1 0 16,-5-1 0-16,1 7 1 15,-1-5-2-15,-6 5 0 0,-4 4 0 16,-2 6 1-16,-7 5-1 15,0-3 0-15,-4 3-1 16,-2 4 1-16,-5-4-1 16,5-3 1-16,-5-6-1 15,5-4 0 1,2-2 0-16,4-3 0 0,0-8 0 16,7-8 0-16,2-1-1 15,10-4 1-15,0 3-1 16,9 1 1-16,0 3 0 0,7-1 1 15,-1 7 0 1,3 2 1-16,6 5 0 16,-5-1 1-16,5 1 0 0,-11 1 0 0,-1 1-1 31,-6-5 1-15,5-4-1-1,-4-9 0-15,-2 3-5 0,-2-5 0 16,-5 1-6-16,9-7 1 0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13.4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78 15 0,'-13'-6'7'0,"15"8"-3"15,-2-2 10-15,5-2-14 16,1 2 1-16,0-5 1 16,1 3 0-16,6 2-2 15,0-6 1-15,-1 2 1 0,5-1 0 16,-4 1-1-16,4 0 1 15,1-3-1-15,-4 1 0 16,4-3-3-16,1 3 1 16,-4-1-4-16,-2 1 1 15,-5 4-3-15,7 2 1 16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13.2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8 0 16 0,'-4'6'8'0,"2"3"-7"16,2-7 13-16,0 8-13 16,0-1 1-16,-4 6 2 15,-1-2 0-15,3 4-5 16,-2 4 1-16,-2 0 2 15,0 5 0-15,4-7-1 16,-2 4 1-16,4-8-4 16,0 0 1-16,0-2-4 0,0-2 1 15,0 2-3-15,0-7 0 16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12.8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19 12 0,'-10'12'6'0,"10"5"0"16,0-17 9-16,6 0-15 16,5-4 1-16,1 4 0 15,1-2 1-15,4-5-2 16,-2 7 0-16,3-4 1 16,-1 0 0-16,2-2-5 15,-2-1 1-15,7-1-3 16,-5 2 1-1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12.6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67 9 0,'0'6'4'0,"7"-19"2"0,-7 13 2 15,6-2-7-15,0 2 1 16,-1-2 0-16,1 0 0 16,3 0-3-16,1-5 0 15,3 1 2-15,-2 0 1 16,2-1-2-16,0 1 1 0,-3-1-4 15,3 3 1-15,0-2-2 16,-7 3 0-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31.05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3 20 0,'-6'-1'10'0,"6"-3"-12"0,1 5 15 31,2-1-14-31,3 2 1 16,0-1-1-16,4 2 1 0,3 0 0 15,0 0 1-15,0 2-1 0,0 3 0 16,0-1 0 0,0 2 1-16,-3 1 0 15,-3 3 0-15,-1 1 0 16,-3 2 1-16,-4 0 0 0,-7 0 0 16,1 3 0-16,-6-3 0 15,-1 3-1-15,-2-3 1 0,1-3-6 31,4-3 0-31,2-4-3 16,-1-3 0-16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12.42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2 13 10 0,'0'0'5'0,"-4"-11"-3"15,4 11 4-15,-2-2-6 0,-2 2 1 0,-1 2 2 32,3 2 1-32,-8 1-5 15,1 3 1-15,-8 5 2 16,-2 6 1-16,2 5-1 16,-2 3 0-16,2 1-1 15,0 2 0-15,8 0-1 16,3-2 1-16,2-9 0 0,2-2 0 0,2-9-1 31,2-1 0-31,2-3 0 16,2-8 1-16,3-5-1 0,8-4 0 15,-4-1 0-15,-3 5 1 16,7-10-1-16,-4 2 0 16,0-5 0-16,0 7 0 15,-3-4 0-15,-3 2 0 16,5 4 0-16,-5 1 0 15,-1 3 0-15,0 7 0 16,-1 2 0-16,-5 6 1 16,2 5 0-16,-2 4 1 0,-2 6-1 15,2 5 0-15,-5 6 0 16,-1-4 1 0,0 4-3-1,6-7 1-15,-5-6-5 16,3-4 0-16,2-2-2 15,0-4 1-15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51.71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3 58 20 0,'0'-15'10'0,"17"-2"-12"16,-13 10 17-16,2 1-15 15,5 0 0-15,-7 1 0 16,7 3 0-16,-4 4 0 0,1 9 0 15,-4 0 0-15,1 8 1 16,-3 0 0-16,2 1 1 16,-4-1 0-16,-2 2 0 15,2-2 0-15,0 5 1 16,0-1-2-16,2-3 1 31,0-5-1-31,5-2 1 0,1-5-1 16,-1-2 1-16,3-3-1 15,-1-3 0-15,4-7-1 16,0-1 0-16,-1-5-4 16,3 2 1-16,0-6-6 15,-2 0 1-15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51.35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7 21 20 0,'0'-15'10'0,"3"6"-9"16,-3 9 16-16,0 0-17 16,0 3 0-16,-3 3 0 15,-1 2 0-15,2 5 0 16,-2 6 1-16,0 9 1 16,-3 2 0-16,5 2 0 15,0-3 0-15,0 1 0 16,2-4 1-16,2-5-2 15,2-2 0-15,5-4-2 16,-3-5 0-16,3-3-5 0,1-3 0 0,-4-12-2 16,7-3 0-16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2:32.3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5 22 13 0,'4'-9'6'0,"11"-4"-5"16,-11 13 5-16,9 0-6 16,-2 0 0-16,4 0 3 15,2 9 1-15,2 6-4 16,0 6 1-16,-2 13 2 0,0 11 0 15,-2 2 0-15,-9 5 1 16,-2 5-1-16,-4 9 0 16,-8 3 0-16,-7-3 0 15,-6-2 0-15,-7-6 0 16,1 0-1-16,-5-5 1 16,-4-2-5-16,4-6 1 15,-2-4-8-15,-4 1 0 0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2:31.98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5 12 20 0,'-2'-13'10'0,"4"15"-8"15,-2-2 11-15,0 0-14 16,0 0 1-16,-2 4 0 16,0 3 0-16,-2 3 0 15,-3 7 0-15,3 3 0 16,0-3 1-16,-1 8-1 0,1-5 1 16,4 3 0-16,4-6 1 15,-1 3-1-15,1-10 0 16,0-3-1-16,0-3 1 15,5-2 0-15,-3-4 0 16,5-2-1-16,-2-5 1 16,1-4-1-1,-1 1 0-15,6-6 0 16,-2 1 1-16,-3 0-2 0,3 6 1 16,-4-3 0-16,1 3 0 15,-1 4 0-15,2 3 1 0,-5 4-1 31,3 0 1-31,-3 7 0 16,0 5 1-16,3 8-1 0,-5 3 0 0,-2 11 1 31,-2 5 0-31,0 2-1 16,-2-3 1-16,-2-2-1 16,-5 3 1-16,1-3 0 0,-7-2 0 0,-4 3 0 15,-5-9 1-15,1-1-1 16,-9-3 0-16,-1-3-1 15,4-4 1-15,-4-6-2 0,1 0 0 32,7-3-4-32,-1-5 1 15,5-6-4-15,4-1 0 0,2-4-4 16,4-1 0-16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2:31.3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0 29 9 0,'0'2'4'0,"2"-9"-4"0,-2 7 4 0,2-2-4 15,0 0 1-15,3 0 0 16,-5 0 0-16,0-5 0 16,0 3 0-16,-3 2 1 15,-1 2 1-15,-4 0 0 16,1 0 0-16,-1-4-1 0,-5 8 1 0,-2-4-2 31,-2 0 1-31,-2 6-1 16,0 1 0-16,2 1 0 0,-5 3 1 0,3 2-1 15,0 0 0-15,2 2 0 16,2 4 0-16,-2-2-1 16,4 2 1-16,7-2-1 31,-3 3 0-31,7-1 0 15,0-2 1-15,4-2-1 0,2-2 0 16,5-5 0-16,-1-8 0 0,5 7 0 31,0-12 1-31,-2 3-1 16,1-6 0-16,-1 1 0 0,4-3 0 16,0-1 0-16,-2-2 0 0,-1-2 0 15,1 0 0-15,0-4 0 0,-2 4 0 31,4-4 0-15,-7 6 0-16,1 0 0 16,-3 5 1-16,-2-1-1 15,3 5 0-15,-5-1 0 16,-2 5 0 0,0 3 1-16,0 3 0 15,-2 7 0-15,-5 4 1 0,1 2 0 16,0 5 1-16,-3-1-1 15,5 3 0-15,2 0-1 16,2-5 0-16,2-2-5 16,2-6 1-16,5-7-6 0,-3 5 1 15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2:30.0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3 0 26 0,'11'17'13'0,"3"21"-14"16,-11-23 21-16,-3 0-21 15,-3 5 1-15,-1 3-1 16,-8 1 1-16,-3-3-1 15,-6 5 1-15,0-7-2 16,-1 0 1-16,3-4-5 16,0-8 0-16,5-1-1 15,3 0 1-15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2:29.8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2 8 16 0,'2'-10'8'0,"6"20"-8"15,-10-10 13-15,2 0-13 16,0 0 1-16,-2 2 1 16,-4 3 0-16,-1 1-2 15,1 5 0-15,-7-7 3 16,-2 9 0-16,0 0 0 16,3 6 1-16,-1 0-1 15,0 2 0-15,2 5-1 0,1-1 1 16,3 5-2-16,3-2 1 15,2 0-3 1,-2-5 0-16,4-4-3 16,4-2 1-16,0-4-6 0,1-2 1 15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2:29.4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0 11 20 0,'7'-11'10'0,"3"11"-12"15,-3 0 12-15,-1 0-10 16,1 0 1-16,3 0-1 16,-1 7 1-16,4-1-2 15,-5 1 1-15,3-1 1 16,-2 5 1-16,1 2 0 16,-1 4 0-16,-3 2 0 0,-4 2 1 15,-2 3-1-15,-4 4 1 16,-7-5-1-16,-1 5 1 15,-1-7-2-15,-4 1 0 16,-3-1-2-16,3-8 1 16,0-2-3-16,2-1 1 15,4-1-4 1,-1-9 1-16,3 0-3 16,3 0 0-1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2:29.0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3 0 17 0,'-15'6'8'0,"-8"1"-5"0,18-7 9 0,-3 2-11 16,-1 4 0-16,-2 7 1 16,3 2 1-16,-5 8-3 15,2 5 0-15,-1 6 2 16,-1 9 1-16,4 0-1 0,1-7 0 15,3 3-1-15,3-9 0 0,2-4-2 32,2-5 0-32,0-2-6 15,5 0 0-1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30.6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 348 10 0,'-13'4'5'0,"13"2"-4"0,0-6 5 0,0 0-6 15,0-3 0-15,0 3 5 16,1-3 0-16,-1 0-5 15,2-3 1-15,-1-1 2 16,5-3 1-16,0-2-1 0,4-5 1 31,3-2-3-31,2 0 1 16,6 0-1-16,-2 1 1 0,3 1-1 16,0-2 1-16,-2-3-2 15,4-1 1-15,0-2 0 16,3 2 0-16,-3 2-1 15,-3 4 0-15,-2 2 0 0,-3 1 0 16,-5 3 0-16,-5 6 1 16,-1 0-1-16,-4 1 0 0,-2 2-1 15,-2 2 1-15,0 0-3 32,0 0 0-32,-1 0-5 15,1 0 1-15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2:28.0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6 12 0,'0'-3'6'0,"7"1"0"16,-3 4 3-16,2-2-9 16,1 3 0-16,5 1 0 15,1-2 1-15,4 2-1 16,0 0 0-16,5 1 0 16,-1 1 1-16,5-2 0 15,-3 3 0-15,-2-3 0 16,3 2 1-16,1-1-2 0,-3 1 1 15,-3-2 0-15,-2 3 0 16,-6-3-1-16,-1 2 1 0,-3-1-1 16,-3-3 0-16,-4 0 1 31,-2 0 1-31,-7 0-1 16,1 0 0-16,-1 1 1 0,-1 3 0 15,-3 0-1-15,-4 1 1 0,-3 1-1 16,-1 9 0-16,-4 7-1 15,3-1 1-15,-1-4-1 16,1 1 0-16,1-1 0 16,4-4 1-16,0-2 0 0,2-3 0 15,4-1 0-15,1 1 1 16,1-3-1-16,3-3 1 31,4 0-1-31,2-2 0 16,0-2-2-16,2 0 1 0,4 0-1 15,-4-4 0-15,3-2 0 16,-1-9 1-16,0-2 0 0,3-2 0 16,-3-7 0-1,0-4 1-15,0 2-1 16,3 1 1-16,-3 1-1 0,0 7 0 0,1-5-1 31,1 12 0-31,-2 1 0 16,-2 2 0-16,-2 9 0 0,2 5 1 0,-2 10-1 15,0 2 0-15,-2 10 2 16,0 10 0-16,-4 3 0 16,-1-8 1-16,3 0-1 15,2-4 1-15,2-5-2 32,2-6 0-32,2-6-9 15,5-2 0-15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2:27.2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24 18 0,'0'-13'9'0,"6"9"-9"16,-2 2 15-16,1 0-15 16,3 2 1-16,-2 0 0 15,7 0 0-15,0 0-1 16,6 0 0-16,1 0 1 0,1 0 1 0,3 0 0 15,-5 0 0-15,2 2 0 16,1 0 0-16,-1 0 0 16,-2 0 0-16,0 0 0 15,-1 1 0-15,-3-1-1 16,0-2 0 0,2 0-6-1,-2 0 1-15,-3-2-4 16,-1 2 0-16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2:26.8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 20 20 0,'-2'-9'10'0,"6"-1"-8"0,3 14 9 15,-3-4-12-15,2 2 0 16,3 5 0-16,-1 1 1 15,3 7 0-15,-2 2 1 16,3 0-1-16,-1 9 1 16,4 0 0-16,0 10 1 15,0 0 0 1,-4 5 1-16,-3 2 0 16,-3 2 1-16,-3-5-1 15,-7-3 0-15,-5-1 0 0,-1 3 0 0,-4-3-1 31,-2-2 1-31,-2-6-2 16,-1-2 0-16,3-5-3 0,0-4 0 16,2-4-6-16,5-4 1 15,-1-3-3-15,9-2 1 16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2:26.4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7 21 20 0,'-8'-8'10'0,"-3"10"-13"0,11 2 19 15,-2 2-17-15,-2 1 1 0,-1 4-1 31,3 3 1-31,-2 6 0 16,4 3 0-16,4 1 0 0,-2-1 0 16,3 3 0-16,1-7 0 15,5-4 0-15,-3-6 0 0,3 1 0 16,-1-8 0-16,1 0 0 31,-2-4 1-31,3-6-1 16,-1-5 1-16,-2-4-1 0,3-2 1 15,-3-9-1-15,1 0 0 16,-1 3 1-16,2-1 0 0,-5 7 0 16,0 6 0-16,3 0 0 15,-3 0 1-15,-1 7-1 16,1 6 1-16,-2 4-1 0,1 7 0 31,-3 6 0-31,0 0 0 16,-2 13-1-16,0 8 1 0,0 5 0 15,0-2 1-15,-2 1 0 0,-3 1 0 16,1-2 0-16,-4 1 1 16,-1-1-1-16,-6-3 1 15,-2-6-1-15,-2 0 1 16,-4-2-2 0,-3-6 1-16,0-5-2 15,3-11 1-15,0 1-5 0,1-3 0 0,5-6-7 16,4-2 1-16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2:25.7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8 0 22 0,'5'8'11'0,"7"14"-12"16,-10-20 16-16,-2 11-16 16,0 2 1-16,-2 2-2 15,-2 2 0-15,-7 5-1 16,-1-1 1-16,-1-2-4 15,-2 1 1-15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2:25.5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3-1 12 0,'4'0'6'0,"-2"0"-5"16,-2 0 4-16,0 0-6 15,0 0 1-15,0 2 0 16,-2 3 1-16,-4-3 1 16,1 4 1-16,-7 1 0 0,1 6 1 15,-4 1 0-15,0 4 1 16,2 3-1-16,0 5 0 16,0-1-3-16,5 7 1 15,-1-2-1-15,3-4 0 16,6-2 0-16,0-3 0 15,4-4-4-15,3-2 1 16,-3-4-6 0,2-1 1-16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2:25.18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8 20 0,'-9'-2'10'0,"9"-3"-10"15,4 10 11-15,-4-5-12 16,0 0 1-16,0 0 0 16,5 0 0-16,-1 0 1 15,2 0 0-15,5 0 0 16,-2 6 0-1,3-4 0-15,5 3 1 16,-2 1 0-16,3 7 0 0,-3 0-1 16,-1 2 1-16,4 4-1 15,-6-4 0-15,-5 6 0 0,-1-2 0 16,-6 5 0-16,-6 2 1 31,2-7-1-31,-9 0 0 0,-2-2-1 16,2 0 0-16,-2-2-4 15,2-4 1-15,2-2-5 0,-1-3 0 16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2:24.6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6 30 8 0,'-2'-5'4'16,"-5"1"-4"-16,5 2 4 0,-2 0-5 15,4 0 1-15,0-1 0 16,0 1 1-16,-2 0 1 15,-3 0 0-15,5-4 1 0,0 6 0 0,0 0 0 16,-6 2 0-16,6 2 0 16,-4-4 1-16,-1 2-2 15,-3 5 1-15,1-1-1 16,-1 3 0-16,-3 3 0 16,-2 3 0-16,0 2-1 15,-2 3 1-15,0 1 0 16,-2 3 1-16,9 6-1 31,-7 2 0-31,6-2 0 16,3 4 0-16,2-6-1 15,4-5 0-15,4-1-4 0,4-1 1 0,3-6-7 32,2 0 1-32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2:11.76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2 51 8 0,'3'-13'4'0,"5"4"3"16,-1 3 0-16,-1 2-6 15,0 0 1-15,3-3-2 32,0 5 1-32,1-2-2 15,-1 4 0-15,1-2 1 16,-1 2 0-16,4 2 0 16,-5 0 0-16,3 0 1 0,-4 2 1 0,-1 3-1 15,-4 5 1-15,2-1-1 16,-8 6 1-1,-2 9-1-15,-1-1 0 16,-1-6-1-16,-7 5 1 0,0-9-1 16,0 2 1-16,2-4-1 15,0-3 1-15,0 1 0 16,7-5 0-16,-1 1-1 16,1-7 1-1,6 2-1-15,0 0 0 0,0-2 0 16,6-4 0-16,-1 4 0 0,1-7 0 15,5 3-1 1,0 2 1-16,1 0 0 16,3 0 1-16,-2 4-2 15,2 2 1-15,-2 2 0 16,-2 1 0-16,-1 1 0 0,-1 1 1 16,-1 1-2-16,-1 3 1 0,-5 4 1 15,-2-4 0-15,-2-5 0 16,-5 5 0-16,-3 0 0 15,-3-2 0-15,-4-1 1 16,-5-1 0-16,-1-1-1 16,2-1 0-16,1-1-1 15,3-4 1-15,2 0-2 16,0 0 1-16,0 1-5 16,2-1 0-16,7 2-2 15,-3 0 0-15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2:11.0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64 16 0,'-9'-6'8'0,"11"6"-4"31,5-2 11-31,-3-4-15 0,4 2 0 16,5 2 0-16,0-5 0 0,-1 3 0 31,1-2 0-31,2 2 0 16,-4 2 0-16,1-2-1 0,1-2 0 15,-2-1-4-15,4 3 0 1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29.1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9-2 13 0,'-11'1'6'0,"8"0"-6"0,3-1 6 16,0 2-7-16,-2-1 1 0,1 1 2 16,-4-1 1-16,4 1-2 0,-2-1 0 31,0 2 1-31,-3 1 0 16,3 4 0-16,-1 3 1 0,1 2-2 15,-3 2 1-15,2 0-1 0,-5 1 0 16,2 1 0-16,-2 5 0 15,2 1 0-15,1 4 0 0,-1-3 0 32,1 2 1-32,-1 1-1 15,-1-3 0-15,1 0 0 0,3-1 1 0,-1 0-1 16,1 2 1-16,1 1 0 31,2 2 0-31,-1 4-1 0,1-1 0 0,1-1 0 31,0-2 0-31,0-2-1 16,1 3 1-16,1-1-1 0,0 0 0 16,4 1 0-16,0 3 1 0,3-3-1 31,4-1 1-31,-4-4-1 16,1-2 0-16,2-3 0 0,-2-3 1 15,0-4-1-15,-3-5 1 0,3-2-1 16,1-5 1-16,-3-3-1 0,4-3 1 15,-2-3-1-15,2-7 1 16,-2 3-1-16,-1-3 0 31,0-2 0-31,-1-1 1 0,0-4-1 16,0 0 0-16,-2-3 0 16,1-1 0-16,-2-5 0 15,1-1 0-15,-2-1 0 16,0-2 0-16,1 2 0 0,-2 2 0 15,-2-1 0-15,-1 1 1 16,-1 0-1-16,-4-2 0 0,-2 2 0 31,-3 0 1-31,1 5 0 16,-3 5 0-16,-1 4 0 16,-1 2 0-16,-2 3-1 0,1 3 0 15,-1 3-5 1,3-1 0-16,4 0-6 15,5-8 1-15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2:10.6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 52 18 0,'-10'6'9'16,"6"-4"-11"-16,1-4 13 0,1 2-11 15,0 7 1-15,2-7-1 16,0 0 1-16,4-5-2 16,1 3 1-16,3-2 1 15,1 2 0 1,3-4-1-16,3 0 0 15,0-3 0-15,4 3 1 0,0-2-2 16,4 2 1-16,-2 2-5 16,-2-3 0-16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2:10.2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8 3 10 0,'-2'-5'5'0,"-7"8"-4"0,7-3 6 16,-2 4-7-16,-1 0 1 0,-3 5-1 15,-1-1 1-15,-3 1-1 16,1 1 0-16,-2 3 1 16,0 2 0-16,3 0 0 15,-3 8 1-15,2-4-1 16,-2 7 1-16,3 1-1 15,3-5 1-15,3-1-2 16,2-8 1-16,2-1 0 0,4 5 0 16,1-8 0-16,3-3 0 31,5-1-1-31,2-3 1 16,0-4 0-16,0-1 0 15,-3-3-1-15,3-2 1 16,0-1-1-16,-4-2 0 15,2-1 0-15,-3-5 0 16,-3 2 0-16,-3-2 0 0,0-2 0 16,1-1 1-16,-3 6-1 15,-2 1 1-15,0 4-1 16,0 1 1-16,0 1-1 16,0 5 1-16,-2 4-1 15,2 5 1-15,0 3 0 16,0 7 0-16,2 5 0 15,2 5 0-15,2-1 0 16,7-3 0-16,0 1-1 31,0-3 1-31,4-2-5 0,0-4 0 16,0-2-3-16,-2-5 0 16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1:23.10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6 669 20 0,'0'-4'10'0,"6"-14"-15"16,-4 12 21-16,5-5-17 15,3-1 1-15,1-3 0 16,6 0 1-16,2-7-1 15,3-1 0-15,-1-5-1 16,5-4 1-16,0-8 0 16,-1-3 1-16,3 0-1 15,-4 3 0-15,-3 2 0 16,-2 1 1-16,-2 5-1 16,3 5 1-16,-5-3 0 15,-5 4 0-15,3 3-1 16,-4 1 1-16,1 1-1 15,-1 6 0-15,2 2-1 16,-5 1 0-16,3 3-4 0,-3 0 1 16,0 5-2-16,3 2 1 15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26.5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4 83 28 0,'-2'-9'14'0,"32"-25"-18"16,-19 26 21-16,6-3-17 16,2 0 0-16,0 5 0 15,-2 2 0-15,0 4 0 16,-8 2 1-16,-3 6 0 16,-6 3 1-16,-6 6 0 15,-5 9 1-15,-6 2 0 16,0 1 1-16,0 4 0 15,2-4 0-15,4-3-1 16,3 0 0-16,6-7-1 0,8-2 1 16,3-6-1-16,6-5 0 15,6-1-2-15,3-8 1 16,10-3-2-16,4-3 0 16,-1-3-5-16,1-3 0 15,5-5-6-15,0-3 1 16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26.1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4 48 23 0,'-4'-23'11'0,"8"2"-9"0,-4 16 15 16,-4 5-17-16,2 3 1 15,-2 1 0-15,0 6 1 16,-7 7-1-16,3 3 0 0,-4 9 2 16,3 5 0-16,-1 7 0 15,4 1 0-15,2-6 0 16,4-6 0-16,4-4-2 16,4-7 0-16,7-9-2 15,1-5 0-15,1-7-4 16,1-7 1-16,1-4-6 15,-3-8 0-15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25.9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3 31 0,'-8'-13'15'0,"23"2"-17"15,-11 5 27-15,6 2-25 16,1-1 0-16,1 3-1 15,3 0 1-15,2 4 0 16,0 5 1-16,-2 1 0 16,2 5 1-16,-7 4 0 15,-8 6 0-15,-2 5 0 16,-6 2 0-16,-5 2 0 16,-5 0 0-16,-1 0-1 15,0-4 0-15,4-9-4 16,0-4 1-16,5-2-5 15,2-11 1-15,6-2-5 16,10-13 1-16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2:04.05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2 25 5 0,'7'-6'2'0,"-1"-5"0"0,-6 9 2 0,2-4-3 15,-2 8 0-15,0 2 1 16,0 3 0-16,-2 3-3 0,2 5 1 15,-6 7 1-15,6 3 1 16,-5-1-1 0,5 4 0-16,0 6 0 15,-2-2 0-15,-2 6 0 0,2 7 1 16,-2-2-1-16,2 6 1 0,-3 0-1 31,5-2 0-31,0-2 0 0,-4-2 1 16,2-3-1-16,-8-3 0 15,7-1-1-15,-1-2 1 0,2-4-1 32,2-2 1-32,-4-5-1 15,2 1 1-15,-2-5-1 16,4 2 1-16,-3-3-1 0,-1-1 0 0,4-5 0 16,0-1 1-16,0 0-1 15,0-5 0-15,0-2-3 16,0-4 1-1,0 0-3-15,4-12 0 0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11.4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0-2 14 0,'-11'0'7'0,"4"4"-9"15,7-1 15-15,-4 1-14 16,-2 2 1-16,-1 3-1 16,-3 1 0-16,1 3 2 15,-4 4 0-15,-2 1 0 16,0-1 0-16,-2 2 0 15,4 2 0-15,1 1 0 16,-1-1 1-16,2 3-1 16,-2-1 0-16,7 7 0 0,-7-4 0 15,2-3 0-15,1-1 0 16,1-1-1-16,3 3 1 16,-5-1 0-16,4 3 0 15,1 2-1-15,6-1 1 16,-4 3-2-16,2-2 1 0,2 4 0 15,2-2 0-15,2 0 0 16,-4 0 1-16,2-2-1 16,2 0 0-16,3-5 0 15,-1 3 1-15,-1 0-1 16,1 1 1-16,0 1-1 0,1 0 0 16,6 0 0-1,-3 0 1-15,3 1-1 0,2-3 0 16,9 2 0-1,-1-4 1-15,-6-5-1 16,3-4 0-16,-3-2 0 16,-5-5 1-16,6-4-1 31,-6 1 0-31,6-5 0 16,-6-5 1-16,-3-1-1 0,8-3 1 15,-6 3-1-15,-3-5 0 0,3 3 0 16,0-3 1-16,-3-2-1 15,3-2 1-15,-3 0-1 32,3-4 1-32,2 0 0 15,0-5 0-15,-2 1-1 0,1-1 0 16,-1 1 0-16,2-1 0 0,0 5 0 16,-9 0 0-1,5 2 1-15,1-5 0 16,-3-4 0-16,-1-3 0 15,1-4 0-15,-3-3 0 0,2 2-1 16,-4 2 0-16,3 0 0 0,-3 2 0 31,-2 0 0-31,-2 4 0 16,2-4 0-16,-11 2 0 0,9-2 1 16,-5-2 0-16,1 0-1 15,-3-2 0-15,3 0 0 16,-3 2 0-16,3 2 0 15,2 4 0-15,-9 3 0 0,0 1 0 16,2-1 0 0,-8 6 0-16,2-1 0 15,-2 3 0-15,0 5 0 0,1 3 0 16,-7 10 0 15,-3 1 0-31,9 0-3 16,6-2 1-16,2 2-4 15,9-1 0-15,2-6-3 0,6 3 1 16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10.51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6 1 0,'-1'0'0'0,"2"-6"0"16,-1 6 0-16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56.4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57 13 0,'2'-8'6'0,"-2"-9"0"16,8 12 8-16,-3 1-14 15,1-4 1-15,3 5-1 16,-1-3 0-16,3 6 0 16,-2-4 0-16,1 2 0 15,-1 2 0-15,1 2 0 16,-5 2 0-16,-1 7 0 0,2 10 1 15,-6-2 0-15,0 5 1 16,-4-1-1-16,2 3 1 16,0 0 0-16,0-5 0 15,0 1-1-15,2-5 0 16,0 0 0-16,4-7 0 0,0-1-1 16,5-7 1-16,-1-6 0 15,5-3 0-15,2-7 0 16,-2-1 1-16,4-3-3 15,0 1 1-15,0-2-4 16,0 2 0-16,0 2-4 16,-2 2 1-1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6:06.70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30 28 6 0,'-3'-1'3'0,"1"-1"3"0,4-1-6 15,1 0 0-15,-3 1 0 0,0-1 1 32,0 0 0-32,0 0 0 15,-3 0 0-15,1-1 1 0,-1 2 1 16,-1 2 0-16,-5 2 0 15,5-2 0-15,-5 0 1 0,2 1-2 16,-5 5 0-16,-1 4 0 16,1 3 0-16,2 2-2 15,-1 2 1-15,2 5-1 16,0 1 1-16,2 2-1 16,2-2 0-16,5-4 0 15,0-3 0-15,0-3 0 16,5-2 1-16,-1-3-1 0,3-3 1 15,-1 1-1-15,2-5 1 16,3-1 0-16,-2-3 0 16,3-1-1-16,-4-4 0 0,1-2 0 15,0-1 1-15,-2-4-1 16,-1 0 0-16,-2 1 0 16,4-2 0-16,-5 0 0 15,-2 3 1-15,2 0-1 16,-2 1 1-16,-1 0-1 15,3 2 1-15,-1 4-1 16,1 2 0-16,-3 4 0 31,0 1 0-31,0 7 1 16,0 3 0-16,0 8 0 0,0 6 1 16,0 4-1-16,0-3 1 0,4 2-1 15,5-3 1-15,2-2-2 16,3-1 1-16,2-7-4 15,1-7 1-15,0-2-6 16,2-4 1-16,2-4-2 16,-8-4 1-16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56.0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8 15 20 0,'-2'0'10'0,"-3"-15"-13"15,5 17 16-15,0 1-13 16,0 3 0-16,-4 3 0 15,2 1 1-15,0 3-1 16,0 2 1-16,-3 4 0 16,1 3 1-16,-2 1 0 15,4 3 1-15,-1 2-2 16,3-5 1-16,5 1-1 16,1-7 1-16,3-2-2 15,1-4 1-15,1-5-2 16,2-4 0-16,-2-4-4 0,1-4 1 15,6-9-3-15,-3-3 0 16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55.7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-2 19 0,'0'-3'9'0,"4"10"-12"0,-2-7 16 15,5 2-14-15,-3 0 1 0,2 2 0 16,3 5 0-16,-3-3 0 16,2 7 1-16,1 0 0 15,-3 4 0-15,-4 2 0 16,0 3 0-16,-4 1 0 15,0 3 1-15,-2 4-2 16,0-7 1-16,-5 1-4 16,5-7 1-16,0-2-3 15,0-6 0-15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55.4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85 21 0,'-6'21'10'0,"6"-8"-11"16,0-11 18-16,4-2-17 16,2-2 1-16,1-4 0 15,-1-3 0-15,5-6-3 16,1 0 1-16,1-2-2 15,4-2 0-15,0 2-3 16,0-4 0-16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55.4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190 16 0,'-4'-2'8'0,"2"-2"-8"16,2 4 11-16,0 0-12 16,2-2 1-16,4 0 0 0,-4-2 1 15,-2 4 0-15,7-7 0 16,-3 1 1-16,4-1 0 16,-1-5 0-16,1-1 0 15,-2 0-1-15,3 1 1 16,2-3-1-16,3-2 0 15,-1 0-1-15,4 0 0 16,-2 4-3-16,0 3 0 16,-1 1-4-16,-3 1 1 15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51.05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6 21 0,'0'0'10'0,"5"4"-13"16,-3-6 14-16,6 2-11 15,-1-5 0-15,-1 8 0 16,7-8 0-16,-1 5 1 16,1 0 0-16,0 9 0 15,4 1 0-15,-4 1 1 16,-3 4 0-16,-1-2-1 0,-7 4 1 16,-4 6-1-16,-5-1 1 15,1 3-2-15,-5 1 0 16,3-7-3-16,-3-4 0 15,3-5-4-15,1-5 1 16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50.72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83 13 0,'2'-2'6'0,"9"-9"-5"0,-9 11 4 16,4-4-5-16,3 2 0 16,-3-7-1-16,3-1 1 0,-3-1 1 15,0 0 0-15,5 1 0 16,0 3 1-16,3 3 0 0,3 2 0 15,-4 6 0-15,4 5 0 32,-6-1-1-32,2 3 0 15,-7 4 0-15,-4 2 0 0,-2 0 0 16,-2 2 0-16,-2-2 0 16,-9 0 0-16,7-2 0 15,-5 0 0-15,5-4-1 16,-1-7 1-16,1 2-1 15,4-4 0-15,8-4 0 16,-4 2 0-16,15-6-1 16,2 0 1-16,0 1-1 15,3 1 1-15,-1 0 0 16,0 4 0-16,-2-5 0 16,1 10 1-16,-6-1 1 15,-5 5 0-15,-5 3 0 16,-4 3 1-16,-2 7-1 15,-2-3 1-15,0 9-1 16,-7-5 0-16,5 0-2 16,-7-1 1-16,4-5-5 15,1 0 0-15,1-9-4 0,1-8 0 16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49.39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2 98 10 0,'-13'22'5'0,"3"-7"3"0,10-13 4 0,0 0-12 15,0 0 1-15,0 0 0 16,6-2 0-16,-2-4-1 0,3 0 1 16,-1-3 0-16,7-3 1 15,-2-3 0-15,1 4 0 16,-1-6-1-16,2 0 0 16,0 2-1-16,-7-6 0 15,7 4-6 1,-2-4 1-16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49.08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 190 19 0,'-5'0'9'0,"5"-2"-8"0,0 2 9 16,5-4-10-16,-3 0 0 16,-2-1 0-16,4 1 1 15,-4-2-1-15,6-1 0 16,1 1 1-16,-1-3 0 16,5-1 0-16,-5-3 1 15,7 0-1-15,-6 0 0 16,6 0 0-16,-3 0 0 15,1-2-1-15,-3 5 0 16,3-1-3-16,-4 0 1 16,3 3-4-16,-1-5 0 0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48.65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1 74 11 0,'0'7'5'0,"9"-3"2"0,-5 0 6 16,2 5-12-1,5 6 0-15,2 6 0 16,6 7 1-16,5-1-3 15,1-1 1-15,-1-1 0 0,-1-3 1 16,3-5-1-16,-13-9 1 0,4-1 0 31,-4-7 0-31,-7-7 0 16,5-3 0-16,-9-3 0 16,2-6 0-16,1-3-1 0,-5 1 1 15,-5-2-1-15,-1-1 1 0,0-4-1 16,1 7 0-16,-1 0 0 15,-1-1 0-15,1 1-1 16,6 6 1 0,0 2 0-16,0 5 0 15,0 2-1-15,11 6 1 0,-5 2 0 16,7 4 1-16,0 7-1 16,6 4 0-16,5 6 0 15,6 7 1-15,-5 6-1 0,-1 5 1 16,-1-1 0-16,1 1 0 15,-9-1 1-15,-5-5 1 16,-3 1-1-16,-7 0 1 0,-7-2 0 16,-3 0 0-16,-3-2-1 15,-6-4 0-15,2 0-2 16,-3-7 1-16,3-4-5 31,4-4 1-31,1-7-6 16,1-6 0-16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2:08.7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0 0 7 0,'-3'6'3'0,"3"-10"0"0,0 4 4 15,0 2-6-15,-2-2 0 16,0 0 3-16,0 4 0 0,0 1-5 15,-2-1 0-15,-3 0 3 16,3 2 0-16,0-3-1 0,-1 1 1 16,-1 0-2-16,0 0 1 15,-1 1 0-15,-1 1 0 16,-1-2 0-16,0 1 1 16,-1-1-1-16,1-2 0 15,1 2 0-15,-1 1 0 16,3 1-1-16,-1-2 1 15,-1 5-1-15,1-3 0 0,3 1 0 16,-5-1 0-16,1 1 1 16,-3 3 0-16,5-1-1 15,-1 4 1-15,-1 2-1 16,1-3 1-16,-1 1-1 16,4 2 0-16,-1 0 0 15,1 2 0-15,-2 0 0 16,1-2 1-16,3-2-1 15,0 4 1-15,0-4-1 16,0 0 0-16,0 2 0 16,2 2 1-16,0 0-1 15,0-2 1-15,0 2-1 16,-5 0 1-16,3-2-1 16,0-2 1-16,0 2-1 31,0-2 1-16,2 4-1-15,0-2 1 16,0 0 0 0,2 0 1-16,2 0-1 0,3 4 0 15,-3-2 0-15,2 3 1 16,3-3-1-16,-1-2 0 16,3-5-1-16,-2 5 0 15,-3-4 0-15,7 0 1 0,-2-3-1 16,-3-1 0-16,-1 1 0 15,1-3 0-15,-1 1 0 16,1-4 1-16,-1 2-1 16,-1 1 0-16,3-5 0 15,-5 2 1-15,0-2-1 16,0 2 0-16,3-2 0 16,-1 4 0-16,-2-4 0 15,3-2 0-15,-7 2 0 16,4-4 0-16,0 0 0 15,1-3 1-15,1 1-1 16,1-3 0-16,-1 3 0 0,3-3 0 16,-3-1 0-16,0 1 0 15,1 0 0-15,-3 1 0 16,0-1 0-16,1 1 1 16,1-1-1-16,0 1 0 15,1-1 0-15,1 1 0 16,-1 1 0-16,-3 1 0 15,3-3-1-15,-3 3 1 16,2-3 0-16,3 1 1 0,-5-5-1 16,0 2 0-16,1 0 0 15,1 1 0-15,-2-3 0 16,1 2 0-16,-3 1 0 16,0-1 0-16,2 2 0 15,-4 1 0-15,2-1 0 16,-2-2 1-16,0 3-1 15,0-3 0-15,0 1-1 16,0-1 1-16,0 0 0 16,0-4 0-16,0 2 0 15,0-2 0-15,2 3 0 16,1-1 0-16,-1 0 0 16,0 0 0-16,-2 2-1 15,2 1 1-15,0-1 0 16,-2 0 1-16,4-2-1 15,-4-2 0-15,3 0-1 0,-3-2 1 16,0 2 0-16,0 3 1 16,-3-1-1-16,-1 0 0 15,2 2 0-15,0 3 0 16,0-1 0-16,-3 0 0 16,1 3 0-16,-2 0 0 15,1-1 0-15,-1-1 0 16,-5 3 0-16,3 1 0 0,-5 0 0 15,0 2 1-15,2-3-1 16,-1 5 1-16,1 0-1 16,-2 0 0-16,0 5 0 15,5-3 0-15,-1 0-1 16,3 0 1-16,1 0-5 16,1 0 0-16,0 5-4 15,8-3 0-15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6:05.252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74 36 10 0,'-1'-12'5'0,"-2"2"-2"31,3 9 6-31,-3-2-10 0,1 0 1 16,2 0 0-16,-2 0 0 0,0 2 1 31,2 1 1-31,-3 0 0 16,2 0 1-16,-2 4 0 0,-2 6 0 15,1 5 0-15,0 5 0 16,-4 5-1-16,7-1 0 15,-2 5-1-15,2-5 0 0,1-4-1 16,1 0 1-16,2-7-1 16,-2-3 1-16,4-2-1 15,2-5 1-15,0-2-1 0,-1-4 1 16,1-1-1-16,2-5 1 16,0-4-1-16,4-3 1 15,-1-1-1-15,-1-1 1 16,2-1-1-16,-1 0 0 15,-3 2 0-15,-1 1 0 0,1 2 1 16,-2 0 0-16,2 4 0 31,3 0 0-31,-4 1-1 16,1 2 1-16,0 1-1 16,-2 3 1-16,0 2-1 0,-2 1 1 15,0 3-1-15,-2 4 1 16,-1 5 0-16,1 5 0 0,-3 8-1 15,3 4 1-15,-3 3-1 32,0-2 1-32,0 5-1 15,-3 2 0-15,0 5 0 16,3 0 0-16,-2-3 0 0,-1-4 1 16,-1 1 0-16,-5-1 0 0,1-2 1 15,-4-1 0-15,-4 2 1 16,-1-4 0-16,-4-2 0 15,1-5 0-15,-5-3-1 16,-4-4 0-16,3-7-1 16,-3-4 0-16,0-7-3 15,1-5 1-15,4-2-6 0,2-4 0 16,6 0-5-16,3-2 0 31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25.6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 71 34 0,'-25'17'17'0,"35"-11"-20"16,-1-8 29-16,-3 0-27 16,9-4 1-16,4-3-3 15,0-1 0-15,3-3 0 16,-3-1 0-16,-2-3-6 15,0-4 0-15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25.4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22 29 0,'4'-13'14'0,"13"-6"-16"0,-15 15 19 16,7-2-18-16,-1-1 1 31,1 1 0-31,1-2 1 0,1-1-1 16,4 1 0-16,2-1-1 15,4-1 1-15,-2-1-7 16,2-1 0-16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25.25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 130 10 0,'-7'-23'5'0,"3"4"-3"0,4 12 6 0,0 1-5 16,0-1 1-16,0 3 1 31,0 0 1-31,-6 4-7 16,6 4 0-16,0 7 5 15,0 8 1-15,6 11-1 16,-2 2 0-16,3 0-1 15,3 0 0-15,-1 0-1 0,4-4 1 16,4-7-1-16,-5-6 0 16,3-6-1-16,0-9 0 0,-2-5-1 15,-2-3 1-15,-1-3-1 16,-6-4 1-16,-4-4-1 16,0-9 1-16,-2-6-2 15,0 0 1-15,0 0-1 16,-2-1 1-16,2 6 0 0,2 3 0 15,-2 5-1-15,4 4 0 16,-2 8 1-16,6 9 0 16,-2 6-1-16,5 11 1 15,6 9 0-15,-3 8 0 16,5 7 0-16,3-1 1 16,-1 3 0-16,-4 4 1 0,2 0 0 15,-7 0 1-15,-1-2 1 16,-7 0 0-16,-4-5 1 15,-3-1 0-15,-3-5-2 16,-5-6 1-16,-2 0-2 16,-2-5 1-16,-2-6-6 15,0-8 1-15,6-7-7 16,-2-6 1-16,9-5-6 16,6-10 0-16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33.6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1 16 0,'-11'-2'8'0,"11"12"-6"16,3-10 14-16,3 0-16 16,2 0 0-16,5 0-2 0,0 0 1 15,2 0-1-15,2-4 0 16,0 2-3-16,4 0 0 15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33.44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 47 16 0,'-15'-17'8'0,"13"17"-6"0,2 0 11 15,4-2-14-15,2 0 0 16,1 0-2-16,-1-1 0 16,5 1 3-16,-2 0 1 0,1 0-2 15,-1 0 0-15,4 0 0 16,-1-3 1-16,-1 3 0 15,2 0 0-15,-2 0-1 16,2 2 0-16,-3 0-3 16,-1 2 1-16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33.1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1 13 9 0,'-2'4'4'0,"-3"-6"5"0,5 4-4 0,-2 2-2 16,0 5 0-16,-2 4 0 15,0 6 0-15,-3 2-5 16,5 3 1-16,0-3 2 0,2 3 1 16,2-3-2-1,0-6 0-15,2-2 0 16,1-6 0-16,1-3 1 0,3-2 0 15,-1-6-1-15,3-3 1 16,-3 1 0-16,3-9 0 16,-1 0-1-16,1 0 1 0,-2-2-1 31,1-2 0-31,-1-1 0 16,1 1 0-16,-3 0 0 0,3 0 1 0,-5 4-1 31,1 4 0-31,-2 2 0 15,3 5 1-15,-3 2-2 0,-4 2 1 16,0 0 0-16,2 2 0 16,-2 7 0-16,0 3 0 15,-2 6 0-15,0 5 0 0,0 5 0 16,0 4 1 0,-5 0-1-16,3 0 0 0,0-4 0 15,-5 0 1-15,1 0 0 16,-3-7 0-16,0-2 0 15,-4-4 0-15,3-2 0 16,-1 0 0-16,-2-2-2 16,0-5 1-16,-2 0-4 15,4-4 0-15,1-2-3 16,5 0 1-16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30.1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8 0 13 0,'-28'20'6'0,"26"-20"-2"15,2 0 11-15,2 2-15 16,2-2 1-16,3 0-4 16,3 0 1-16,-1 2-2 0,10-2 1 15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29.9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1 13 0,'2'-4'6'0,"7"4"-5"0,-3 0 4 16,1 0-5-16,1-2 0 16,3 2 0-16,2 0 1 0,-3-2-2 15,3 2 1-15,-2-4 0 16,4 4 1-16,-2 0-2 15,-3-4 1-15,1-1-2 16,-2 1 0-16,1 2-1 16,-1-2 0-16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29.5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7 28 5 0,'2'-7'2'0,"0"14"0"0,-2-7 3 16,0 2-4-16,0 4 0 0,-4 3 2 15,-3 3 1-15,1 5-4 16,0 3 1-16,-3 3 2 15,5 5 0-15,0 0-1 16,2-1 0-16,2-5-1 16,0-3 1-16,0-2-2 0,4 0 0 15,2-8 0-15,3-5 0 16,-3 0 0-16,0-6 1 16,3-4-1-16,-3-5 0 15,0-6 0-15,5-4 1 16,-3-1-1-16,3 1 1 15,-3 0-1-15,3-1 0 16,-3 1 0-16,3 0 0 16,-3 1 0-16,3 3 1 15,-3 0-1-15,3 2 0 0,-5 2 0 16,5 5 1-16,-5-1-1 16,2 3 0-16,-3 4 0 15,-3 2 0-15,0 4 0 16,-2 7 0-16,0 4 0 15,-2 8 1-15,0 11-1 16,-3 3 1-16,-1 3-1 16,2 1 1-16,0-5-1 31,-5-2 1-31,3 0 0 0,-3-4 0 16,-1-4 0-16,-3-5 1 15,5-2-2-15,-5-2 1 16,3-4 0-16,-3-2 0 15,0-3-1-15,3-1 0 16,-3-5-2-16,5 0 0 16,-1-2-5-16,7-2 1 15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55.1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135 7 0,'-5'-11'3'0,"8"5"3"0,-3 6 4 0,0 0-9 16,0 0 1-16,2 2 1 16,2 4 0-16,2 5-4 15,1 6 1-15,1 2 2 16,3 1 1-16,2 1-2 16,0-4 1-16,4-4-1 15,-4 0 0-15,4-7 0 16,-4-4 0-16,-1-4 0 15,-1-4 0-15,-4-9-1 16,-3 0 1-16,0-4 0 16,-4-3 0-16,-2-6-1 15,0 3 1-15,-2-5-1 16,-1 4 0-16,-1 5 0 16,4-1 1-16,-3 7-1 15,5 5 1-15,0 1-1 16,5 5 0-16,-3 6-1 0,4 2 1 15,1 9 0-15,3 6 0 16,3 11 0-16,4 7 0 16,3 5 0-16,10-1 1 15,-5 4 0-15,-1 2 0 16,-3 0 1-16,-2-2 0 16,-4 2-1-16,-4-2 1 15,-7-4 0-15,-2-1 1 16,-6-6-1-16,-7-4 0 0,-10-4-1 15,2 2 1-15,-7-7-2 16,-4-2 0-16,2-6-3 16,5-4 0-16,-3-7-4 15,9-2 0-15,6-6-3 16,1-7 1-1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6:03.73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46 21 17 0,'-7'-4'8'0,"7"-1"-10"16,3 2 13-16,-1-2-12 15,2 5 1-15,3-3-1 16,-3 3 1-16,-1-2 1 15,0 2 0-15,0 2 0 0,-3-1 1 16,-3 3 1-16,-1 1 0 16,-2 1 0-16,-5 2 0 0,-1 3 0 15,0 2 0-15,-1 3-2 16,-1 1 1-16,-2 5 0 16,-1 1 0-16,2 5 0 15,2-1 0-15,3 1 0 16,3-5 0-16,1-1 0 15,2-3 1 1,1-3-2-16,1 0 1 0,2-3-1 16,3 1 0-16,3-1-5 15,7-5 1-15,7-4-7 16,8-1 0-16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2:48.35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 22 9 0,'-2'3'4'0,"4"5"-4"0,-2-8 4 16,0 0-4-16,2 2 0 15,-2-2 1-15,0 0 0 16,0 0-1-16,0 0 1 16,0 5 1-16,4-3 1 15,-4-2 0-15,5 0 0 16,-1-2 1-16,0-3 0 16,7 1-1-16,-3 0 0 0,5-1-2 15,2 1 1-15,-2 2-1 16,2-2 0-16,0-3-2 15,-2 5 1-15,-5-2-3 16,5 4 0-16,-4 0-3 16,-5 2 0-16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2:47.86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2 40 5 0,'-2'0'2'0,"2"0"3"0,0 0 1 0,0 0-6 15,0 0 1-15,0 0 0 16,0 0 1-16,2-2-2 0,3 2 0 15,-1-2 1 1,4-2 1-16,-2 2 0 16,5-3 0-16,-3 1-2 0,5 0 0 15,-3-2 0-15,3 4 0 16,2-2-4-16,-5-1 0 0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2:47.44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03 36 7 0,'2'-10'3'0,"4"1"-1"0,-6 9 4 31,2-4-6-31,-2 4 0 16,3-4 0-16,-3 4 0 0,0 0 0 15,0 2 1-15,0 2 1 16,-5 5 0-16,-1 6 0 16,-1 4 1-16,1 4-1 15,-2 1 1-15,1 4-1 0,3-7 0 16,0 3-1-1,1-5 0-15,3-4-1 16,0-7 1-16,3 1 0 0,3-5 0 0,0-2 0 16,5-4 0-16,-5-2-1 31,3-5 1-31,2-3-1 0,2-1 0 0,-3-2 0 31,5-2 0-31,0-3 0 16,-4-1 0-16,2 0 0 0,0 1 1 15,-5 1-1-15,3 2 1 0,-3 4-1 16,3 2 1-16,-5 3-1 16,-1 2 1-16,3 1-1 31,-3 3 1-31,-5 2-1 16,2 7 0-16,-2 3 1 0,0 7 0 15,-2 7-1-15,-1 12 1 0,-3 5 0 16,2-1 0-16,-1-1 0 15,1 2 1-15,-2-3-2 16,-1-2 1-16,-1-3 1 16,-5-3 0-1,0-5 0-15,0-1 0 0,-4-5 0 16,0-2 0-16,0-2 0 16,-2-4 0-16,-3-5-2 15,3-2 0-15,0-1-3 16,0-6 0-16,4-1-2 0,2-2 0 15,6-5-4 1,5-2 0-16,7 5 0 16,7-3 0-16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11.6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-2 20 0,'-4'4'10'0,"12"-4"-13"15,-1 0 19-15,-1 2-17 16,9 0 0-16,2-2-1 15,0 2 1-15,3-2-3 16,-1 0 0-16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11.4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9 10 0,'4'-2'5'0,"7"-11"-2"0,-7 11-1 16,0 2-3-16,5-4 1 0,-3 4 1 16,5-4 0-16,-3 0 0 0,5 4 0 15,2 2 1-15,-2 0 0 16,4 0 0-16,-2-2 0 15,2 0-1-15,0 0 1 16,1 0-2-16,-6-2 0 16,6 0-2-16,-6 2 1 15,-3-2-4-15,-1 2 1 16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09.5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2 25 0,'2'3'12'0,"12"-8"-20"16,-7 5 27-16,3 0-26 16,0-2 0-16,3 2-5 15,3 0 1-15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09.3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73 13 0,'2'0'6'0,"6"-4"-7"31,-8 4 10-31,7-5-10 0,-1 1 1 16,5-2 1-16,-1-1 1 0,3 1-2 15,2-1 0-15,-2-1 0 31,4-1 0-31,3 3-3 16,-3 0 1-16,-2 1-2 0,2 5 0 16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08.9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0 13 18 0,'4'-7'9'0,"0"3"-9"15,-2 4 9-15,3-2-9 16,-1 2 0-16,-4 0 1 16,0 4 1-1,-2 3-1-15,-2 5 0 16,-5 5 1-16,0 5 0 0,-1 6 0 16,3 1 0-16,3 1-1 15,2-2 0-15,2-4-1 16,2-5 1-16,2-2-1 15,3-4 1-15,3-3-1 16,3 1 0-16,-2-7 0 0,4-1 0 16,-2-8 0-16,-1-1 0 15,1-3 0-15,0-1 0 0,-5-3 0 16,3-6 1-16,-4-3-1 16,-1 3 0-16,2-2 0 15,-1-1 1-15,-1 3-1 16,5 4 1-16,-7 0-1 15,0 7 0-15,3 1 0 16,-5 3 0-16,0 8 0 16,0 3 1-16,0 5 0 15,0 12 1-15,-2 6 0 16,3 6 1-16,1 5-1 16,-4 1 0-16,-4 8-1 15,1-6 1-15,-1 3-1 16,-2-6 0-16,-5-3 0 15,-4-8 0-15,2-4-1 16,-6-7 0-16,-2-4-4 16,-9-4 1-16,-2-7-6 15,2-6 0-15,1-5-1 0,5-3 0 16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05.2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9 17 8 0,'11'-5'4'0,"2"-1"0"0,-7 4-3 0,1 0-2 16,1-1 1-16,-3 6 1 31,-1-3 0-31,-4 0 0 15,-2 2 1-15,0 0 1 0,-5 0 1 0,1 0-1 32,4 0 1-32,-3 0-1 15,-3 1 1-15,1-1-2 0,-1 0 1 16,1 4-2-16,-1-2 1 16,-3 3 0-16,5-1 0 15,-5 3-1-15,2 4 0 0,-1 0 0 16,1 2 1-16,-6 6 0 15,9 2 0-15,-1 3 0 16,1 0 0-16,6 2 0 16,0-5 0-16,4-2 0 15,5-1 1-15,-3-3-3 0,9 0 1 16,-2-6-1-16,6-3 0 31,7-4-5-31,-3-1 0 0,10-3-5 16,-6-3 1-16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04.6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3 3 5 0,'0'5'2'0,"7"-10"-1"0,-7 5 2 16,0-4-3-16,0 4 0 0,0 0 2 16,4 0 0-16,-4 0-2 15,6 0 1-15,1 0 1 16,-1 0 1-16,5 0 0 15,-3 0 1-15,3 0-2 16,2 4 1-16,-1-4-1 16,-1 5 0-16,0 1-2 0,-3-2 1 31,-1 9 0-31,-3 2 1 0,-4 2 0 16,0 0 1-16,-4 0-1 15,1 2 1-15,-7-4 0 31,1 4 0-31,-6-4-2 16,-4 0 0-16,2-2 0 16,-4 2 0-16,-3-2-1 15,-1-3 0-15,4 1-2 16,-1-5 0-16,5 1-6 16,5-5 1-1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6:03.20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 22 21 0,'-5'-2'10'0,"7"-12"-11"0,-1 12 15 15,3 0-14-15,1 2 0 0,1-2 1 16,2 1 1-16,3 1-2 0,-1 1 0 16,3 2 1-16,0 0 1 15,3 1-1 1,3 4 1-16,3-3 0 16,-3 4 1-16,0 3-1 0,-2-1 1 15,-1 2-1-15,0 3 0 16,-3 0-1-16,-4 0 1 15,0 0-1-15,-3 2 1 16,-2 2-1-16,-3-3 1 16,-2-1 0-16,-5 2 1 0,-1-4-1 15,-5-2 0-15,-4 1-1 32,-9-3 1-32,1-1-1 15,-3-2 0-15,1 0-2 16,3-1 0-16,4-3-4 0,0-1 1 15,4-2-5-15,2 1 0 16,5 0-2-16,2-2 0 16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37.1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1 21 14 0,'4'-4'7'0,"5"-2"-9"15,-5 4 8-15,3 0-6 16,-3-1 0-16,0 1 0 16,3 0 1-16,1 2-1 15,-2 0 0-15,-1 2 0 16,1 0 1-16,-2 1 0 0,-2 1 0 16,-2 2 0-16,0 3 0 31,-2 1 0-31,-2 3 1 15,-4 4-2-15,-1 0 1 0,-4-2 0 16,3 0 0-16,-5-2 0 16,2-3 0-16,2 1 0 15,-1-2 0-15,1-3 0 0,5 2 1 16,1-3-1 0,3 1 1-16,2-2-2 15,4-2 1-15,3 1-1 0,6-1 1 0,1 0-1 16,-1-2 0-16,2 0 0 15,2-2 1-15,2 0-1 16,-2 2 0-16,0 0-1 31,-2 2 0-31,-2 0-4 16,0 0 0-16,2 0-1 0,-5 0 0 16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36.5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6 17 12 0,'0'4'6'0,"3"-17"-7"15,1 9 9-15,-4 4-8 16,0-4 0-16,0 4 0 0,0 0 1 31,-7 2 1-31,1 2 0 16,0 1 1-16,-3-1 0 15,-4 4 0-15,0 1 0 0,3 2 0 16,-3-1 0-16,0 1-2 16,2 2 1-16,3 0-1 15,1 2 0 1,3-2-1-16,2-1 1 15,2 1-1-15,2-2 1 0,2 0-2 0,3-3 1 16,3-4-3 0,-1-1 0-16,4-3-4 15,2-3 1-15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36.1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9 11 16 0,'0'0'8'0,"7"-9"-8"16,-3 7 10-16,2 2-11 15,5 2 1-15,-3 1 0 16,3-1 1-16,-2 0-1 16,1 2 1-16,-3 0-1 15,1 5 1-15,-8-1 0 16,0-1 0-16,-6 1 0 16,-1 3 0-1,-5-1 0-15,-1 3 0 16,-4-2-1-16,-2 1 1 0,0-1-2 15,2-2 0-15,2-3-2 16,6-2 1-16,3-2-4 16,6-2 1-16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35.7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 32 8 0,'-9'0'4'0,"9"0"0"15,7-2 2-15,-3 0-8 16,0 0 1-16,0-2 0 16,3 2 0-16,-3-3 2 15,2 1 0-15,3 0-1 0,-3 2 0 16,1-2 0-16,1 2 1 0,-4 4 0 15,1-2 1-15,-3 0-1 32,-2 2 1-32,0 2-1 15,0 0 1-15,-2 3-1 0,-3 1 0 0,1 3-1 16,-4-1 1-16,1 3-1 16,1-3 1-16,-5 3 0 31,3-2 0-31,-3-1 1 0,5-1 0 15,-3-1-1-15,5 3 1 16,2-5-1-16,2 0 0 0,4-4-1 16,0 3 1-16,5-5-1 15,-5 0 1-15,7 0-1 16,-1-3 0-16,7 1-2 16,0 0 0-16,2-2-4 15,5 2 1-15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35.2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38 10 0,'-2'0'5'0,"6"0"-2"16,-2-2 6-16,5 2-8 15,-3-2 0-15,2 0 1 16,3 0 0-16,-3 0-3 16,1-3 1-16,3 3 1 15,-1-4 0-15,2 4-1 16,1-1 1-16,-1-1-2 0,2 2 0 16,2 0-3-16,-2 0 0 15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34.9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13 10 0,'5'-4'5'0,"3"-5"-3"0,-8 9 6 0,0 0-6 16,0 0 0-16,0 0 0 31,2 0 0-31,-2 0-3 16,0 0 0-16,0 0 3 15,0 2 0-15,0 1-2 0,0 3 1 16,-2 0 0-16,0 5 1 16,0 0-1-16,0 2 1 0,0 2-2 15,0 0 1-15,-1-1 0 16,-1 1 0-16,4-4-1 15,0-2 0-15,0-3-1 16,0 1 0-16,4-1-3 16,-1-2 1-16,-1 3-3 15,2-3 1-15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31.9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2 19 10 0,'0'-5'5'0,"5"3"-3"0,-3 2 3 0,2-4-6 15,4 0 1-15,-1 0 0 16,4 4 1-16,-3 0-1 16,3 0 0-16,-3 2 1 15,1 0 0-15,-5-2 0 16,-2 2 1-16,1 2 0 15,-3 3 0 1,-3 1 0-16,1-4 0 16,-6 5 0-16,3 4 0 15,-3-1-1-15,-3 1 1 0,0-2-1 16,1 2 0-16,-3-1 0 0,4-1 1 31,-1-3-1-31,1 1 1 16,3-3-1-16,-1 3 1 0,5-1-1 15,2-3 1-15,4-1-1 16,5-4 0-16,6-2-1 16,4 0 0-16,5 2-7 0,1-5 0 0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31.4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9 6 11 0,'0'-2'5'0,"6"-2"-5"15,-6 4 5-15,0 0-6 16,0 0 1-16,0 0 0 15,0 0 1-15,0 0 1 16,0 0 0-16,0 0 0 16,0 4 1-16,-2 0 0 0,-2 0 0 15,1 5 0-15,1-3 0 16,0 5-2-16,-2 4 0 16,0-2 0-16,-5 2 0 15,5 2 0-15,-2 2 1 16,-2-2-2-16,3 0 1 15,3-2 0-15,2-2 0 0,2-2-1 16,0-2 0-16,3-5-2 16,1-4 0-1,0-2-5-15,7-3 1 16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31.07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7 14 0,'0'-15'7'0,"11"15"-5"16,-7-2 10-16,-2 2-13 0,2 0 1 15,5 0-1 1,-3 0 1-16,5 0 0 15,-2 0 0-15,1 5 0 0,-1-3 0 0,4 2 1 16,-5 0 0-16,1-2 0 16,-3 3 0-16,-2-1 0 31,5 4 1-31,-7-1-1 16,-2 4 0-16,-2-3 0 0,-7 1 0 15,-1-1-1-15,-1-1 1 0,-6 6-1 16,0-3 0-1,-2 1-2 1,6-3 0-16,0-3-4 16,6-1 1-16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27.7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5 5 12 0,'-4'-2'6'0,"-4"-3"-7"16,8 5 7-16,-5 3-7 0,-1-1 1 15,2 2 0-15,-5 0 0 16,-3 3 1-16,-3 1 1 16,-2 3 0-16,-2 4 0 15,-2 11 1-15,4-7 1 16,-7 17-1-16,3 1 1 15,4-3-2-15,2 2 1 16,7-4-2-16,4 0 1 16,4-4-2-16,6-4 1 0,9-7-5 15,6-4 0-15,11-7-2 16,6-6 0-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24.5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4 93 24 0,'4'-9'12'0,"2"-1"-15"32,-4 7 19-32,1-2-17 0,-2-1 0 15,-1 1-1-15,-1 0 0 0,-2 0 3 16,0 2 0-16,-6 3 0 15,0 2 0-15,1 4 1 16,-4 1 0-16,-1 4 0 16,4 5 1-16,2 5-1 15,2-4 0-15,4 1-1 0,1-2 0 32,1-2-1-32,8 0 1 15,3-4-1-15,1-3 0 0,3-3 0 16,1-2 0-16,4-2-1 15,-1-3 0-15,-1 0-2 0,-4 0 1 0,-2-4 0 16,-3-3 1-16,-4-5-1 31,1-1 0-31,-5-1 2 16,-1-1 0-16,-1 2 0 0,-1 1 1 0,-2 4-1 16,-3 4 1-16,2 4-1 31,-2 6 1-31,0 7 0 15,-3 3 0-15,5 6-1 0,2-2 0 16,2 1 0-16,2-4 1 16,2-1-1-16,5-4 0 15,-2-2 0-15,2-5 0 0,4-5 0 16,-3-4 0 0,5-20-1-1,-1 1 0-15,-1-1 0 16,-1 2 0-16,-2 4 0 15,1 7 1-15,-6 4-1 16,4 4 1 0,-5 7 0-16,1 7 1 15,-2 5-1-15,1 9 0 0,-4 7 0 16,3 0 1-16,-2 1-1 16,4 0 0-1,-4-4 0-15,1-4 1 0,-2-6-1 16,0-5 1-16,-2-6 0 15,1-7 0-15,-4-5-1 16,5-5 1-16,0-4-1 0,0-6 1 0,6-7-1 31,-1-3 0-31,2 0-1 16,-1 2 1-16,0 3 0 0,2 6 0 16,0 4 0-16,0 7 1 15,1 4-1-15,0 5 1 16,-3 5-1-16,0 5 0 0,-6 4 0 15,0 6 0-15,-6 3-1 32,0 3 1-32,-1-5-3 15,1-1 0-15,0-4-4 0,-1-5 0 1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5:42.38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8 18 11 0,'0'-12'5'0,"14"12"-2"16,-13-1 1-16,6-1-5 15,1 0 1-15,0 0 1 16,4 4 1-16,1 0-1 15,0 7 0-15,-1 1 1 16,-3 3 1-16,-1 5-1 0,-5 4 1 16,-3 1-1-16,-4 2 0 15,-6 3-2-15,0-5 1 16,-7 0-4-16,0 0 1 0,-11-2-4 31,-2-5 1-31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27.3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36 13 0,'-6'-4'6'0,"6"-3"-5"0,0 7 5 0,2-2-7 31,-2 2 1-31,4-4 0 16,2 2 0-16,1 0 0 15,-1 0 0-15,5-3 0 0,-3 1 0 0,5 2 1 16,-4 0 1-16,3 2 0 16,1 0 0-16,-2 2 0 15,2 4 0 1,-1 1 0-16,-1 1 0 16,2 3-2-16,-3 1 1 15,3 5-1-15,0 0 1 0,-5 3-1 16,-3-3 0-16,-1 0 0 15,-8 2 1-15,-3-2-1 16,-1 0 1-16,-5 2-2 16,0-2 1-1,0-2-1-15,1-3 0 0,-1-1-5 16,7-7 1-16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26.43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29 12 0,'-9'-9'6'0,"15"7"-5"0,-1-2 7 0,1 4-9 15,1 0 1-15,5 0-2 16,1 0 1-16,4 0 1 16,3 0 1-1,3 0-2-15,3 0 1 16,-1 0-1-16,5 0 1 15,2 0 0-15,7 0 1 0,6 0 0 16,2 4 0-16,4-4 0 16,0 2 0-16,5 0 0 0,2 0 0 15,2 1 0-15,6-1 0 16,-2-2-1-16,7 2 1 0,1-2-1 16,5 2 1-16,0-2-1 31,2 0 1-31,5-2-1 15,-1 2 1-15,7-2-1 16,-7 0 1-16,5-1-1 16,-5 3 1-16,5 0 0 15,-5-2 0-15,-1 0-1 0,1 0 1 16,-6 2-1-16,-2 2 1 16,-5 2-1-16,-10 1 1 15,-6 1 0-15,-5 1 0 16,-6-1-1-16,-5 3 0 15,-4-3-1-15,-2-2 1 16,-2 3-6-16,-6-5 1 0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2:56.07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02 37 18 0,'0'-6'9'0,"7"-1"-9"16,-7 7 10-16,4-4-11 15,3 0 1-15,-3 0-1 0,0 2 1 16,3-1 0-16,1-1 0 16,-1 2 0-16,1 0 0 15,-1 2 0-15,-3 2 1 16,-2 2 0-16,-2 5 0 16,-4 1 0-16,-3 3 0 15,-3 2 0-15,-1 0 1 16,-4 0-1-16,-4 0 1 15,-1 2-2-15,1 0 1 0,2-2 0 16,0-2 0-16,2-2-1 31,6-3 1-31,1 3 0 16,6-4 0-16,4-3 0 0,4-2 0 16,3-2-1-1,4 0 1-15,6-2-2 16,-2 0 1-16,-4-3-1 0,2 1 1 0,0 6-4 15,-2-2 0-15,-3-2-3 16,3 6 1-16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2:55.52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5 12 16 0,'-4'-4'8'0,"6"-2"-9"16,0 8 12-16,3-2-12 0,1-2 0 16,-2 2-3-16,-1-2 1 15,-3 2 3-15,2 2 1 16,-2 0-1-16,0 0 0 16,-2 2 1-16,-1 3 1 15,-1 1 2-15,-4 1 0 31,1 1 0-31,-4 3 0 0,3 2-2 16,-5 5 0-16,-4-3-1 16,4 2 1-16,0-4-1 15,0 2 0-15,3 2-1 16,1 0 1-16,5-1-1 16,4-3 0-16,2-5-1 15,7-3 0-15,-1-3-6 16,5-2 0-16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2:55.15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74 13 5 0,'15'-11'2'0,"-6"7"2"16,-5 4 3-16,2 2-6 16,1-2 1-16,-1 4 1 15,3-2 1-15,-1 0-5 16,5 0 1-16,2 1 2 15,-4 3 1-15,1-2-2 16,-3 0 1-16,2 5-2 0,-5-1 1 16,0 1 0-16,-6 2 0 15,-4-3 0-15,-2 1 1 16,-7 1-1-16,-2-1 1 16,-2-1-1-16,-4 3 0 15,-9 2-1-15,2-3 0 16,1 1-3-16,3-3 0 15,5-3-3-15,2 1 1 16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2:52.25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0 44 9 0,'-11'-2'4'0,"7"-9"-1"16,4 11 4-16,-2-2-7 16,0 2 0-16,2 0 0 15,-2 0 0-15,-3 0 0 16,5 0 0-16,0 0 0 15,5-2 0-15,-3 0 0 16,2-2 0-16,2 0 1 16,5-1 1-16,-3 1 0 15,5 0 0-15,0 2 0 16,-2 0 0-16,1 2 0 0,-1 2 0 16,2 0-2-16,-1 2 1 15,-3 0-1-15,1 3 1 16,-5-1 0-16,-3 0 0 15,-4 5 0-15,-5-1 0 16,-3 1 1-16,-3 2 0 16,-6-1-1-16,0 1 1 15,4-2-1-15,-4-3 0 16,2-2 0-16,2-1 0 0,0-1-1 16,4-2 0-16,3-2 0 15,4-2 0-15,4-2-1 16,0 4 1-16,6 0-1 15,5-3 0-15,4 1 0 16,-3 4 1-16,7 3-1 16,1-1 1-16,-1 2 0 15,0 1 0-15,0 1 0 16,-2 0 1-16,-2 1-1 16,-3-3 1-16,-3 3 0 15,-3-1 0-15,1-2 0 16,-7 3 0-16,-7-3 0 15,-1 3 0-15,-7-1 0 16,-2 0 1 0,-19 3 0-1,4 2 1-15,-2-7-2 0,2 0 1 16,7-4-1-16,-1 1 0 16,7-1-5-16,4-2 1 15,5-2-6-15,3-3 0 16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9:49.3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11 0,'3'0'5'0,"18"5"-6"16,-17-5 9-16,5 0-9 15,-1 0 1-15,5 2 0 16,0-2 0-16,-2 2 1 15,1 0 0-15,-1 0 0 16,4 0 1-16,0 0 0 16,0 3 0-16,-2-1 0 15,2 2 0-15,0-1 0 16,0-1 0-16,-2 0-2 16,4 0 1-16,0 1-1 0,0 1 1 15,-2 1-1-15,0-1 1 16,-2-2 0-16,2 3 0 15,2-1-1-15,2-2 1 16,0 1 0-16,0-5 0 0,-2 2 0 31,3 0 0-31,-1-2-1 16,0 0 1-16,0-2-1 16,3 6 1-16,-3-4-1 15,0 2 1-15,2 0-1 0,1-2 1 16,-1 2-1-16,1 1 1 15,-3 3-1-15,0-4 0 16,5 2 0-16,-9-1 1 16,-1-1-1-1,1 2 1-15,0-2-1 16,-2-2 1-16,0 0-1 16,0-2 1-16,-2 2-1 0,1 2 1 15,-3-2-1-15,2-2 1 0,-3 4-1 31,1 2 0-31,-3-1 1 0,-2-3 0 16,3 2-1-16,-3-2 0 16,0 0 0-16,1-2 0 0,-1 4-2 15,-2 0 1-15,-2-2-8 16,6-7 1-16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9:48.8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 29 13 0,'-9'0'6'0,"7"-2"-5"0,4-2 6 0,2 0-10 15,3-2 0-15,3-1-3 32,-1 1 0-32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10.75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 46 19 0,'4'-11'9'0,"13"-4"-12"15,-12 13 13-15,-1-4-10 16,2 1 0-16,1 3 0 15,-1-2 0-15,3 4 0 0,-3 0 1 16,3-2 0-16,-3 4 1 16,0-2-1-16,3 0 0 15,-5 6 0-15,0-1 1 16,-6 7-1 0,-2 8 1-16,-5-1-1 15,-1 0 0-15,-3 3 1 16,-2-1 0-16,-4 0 1 15,4-1 1-15,0-3-1 16,5-4 0-16,3-3-1 0,3-3 1 0,6-3-2 16,7-2 1-16,5-4-3 31,8-4 1-31,8-1-4 16,1-1 0-16,6-1-5 15,-1 0 0-15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10.2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7-2 22 0,'2'0'11'0,"-10"7"-15"16,4-5 20-16,1 0-18 16,-3 0 1-16,-2 2 1 15,-1 0 0-15,-6 5 1 16,-2 0 1-16,-2 1 0 15,-4 5 0-15,0 0 1 16,1 4 1-16,-1-2 0 16,8 0 0-16,-2 0-2 15,4 0 1-15,7 3-1 16,0-1 0-16,4-2-2 16,4 0 1-16,6-4-3 15,1-3 1-15,6-1-6 0,4-5 0 16,0-2-2-16,0-2 0 15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5:41.763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6 8 0,'3'-6'4'0,"1"6"-1"16,0 0 5-16,1 0-7 0,-1 0 0 15,2 2 0-15,-2-1 0 0,5 2-1 32,-3 3 1-32,2 4 1 15,0 3 0-15,5 7 0 0,-2 2 0 16,5 7 0-16,0 5 0 15,-1 1-2-15,-1 1 1 16,-2-4 0-16,-4-1 0 16,-2-1 0-16,-1 1 0 0,-5-5 0 15,-5 3 1 17,-9 7-2-32,-1-8 1 0,-5-2-7 15,1-4 1-15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09.9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2 20 0,'9'-15'10'0,"12"8"-13"0,-11 3 17 15,-1 2-14-15,6 0 0 0,0 0 0 16,2 2 0-16,0 2 0 16,0 2 1-16,-4 3-1 0,-1 1 1 0,-3 3 0 31,-1 0 1-31,-8 1-1 16,-2 6 1-16,-8-1 0 15,-5 2 0-15,2 0-1 0,-6 0 1 16,0-4-3-1,0 0 1-15,1 0-4 16,4-4 0-16,-1-5-3 0,8 1 0 0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06.0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 11 19 0,'-20'-9'9'0,"16"7"-8"0,4 4 10 0,0-2-12 31,7 0 1-31,5-2 0 16,-1 2 0-16,8 0 0 0,-2 2 0 16,7 1 0-16,2-3 0 15,4 0 0-15,6 0 1 16,2 0 0-16,5 0 0 0,2 0 0 31,0 2 0-31,8-2 0 0,3 2 0 16,0 2-1-16,3 0 1 15,-3-1-1-15,6-1 1 16,-2 0-1-16,12-2 0 16,-5 2 0-16,-5 0 0 15,-7 0 0-15,-1 0 1 0,-3 1 0 16,-4-1 0-1,0 0 0-15,-6 2 0 16,-1 0 0-16,1-2 1 0,0 1-1 16,-1-1 0-16,1-2 0 15,4 0 0-15,0 0 0 16,-3 2 1-16,-1-2-2 0,-2 4 1 16,-1-2-1-16,-4 0 0 31,-4 1-1-31,-2-1 0 0,-2 0-5 15,-1 0 1-15,-3 2-3 16,-12-4 1-16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30.07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8 19 9 0,'0'-19'4'0,"4"21"-1"15,-4-2 3-15,-2 0-6 16,0 2 0-16,-2 2 0 16,-3 3 0-16,1 1 0 15,0 5 1-15,-5 2 1 16,3 2 0-16,-2 4 0 16,3 7 0-16,3 0 0 15,0-1 0-15,4-3-1 16,4-1 1-16,0-6-2 15,3-2 1 1,11-8-2-16,-1-5 1 16,-2-2-1-16,-1-5 0 15,-3-5 0-15,-1-1 0 16,-4-4 0-16,-1 2 1 16,-5 3 0-1,-5 6 1-15,-1 8 0 16,-6 2 1-16,-1 3-1 0,3 6 0 15,-1 0-4 1,5-1 0-16,2 4-2 16,2-6 1-16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12.81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 52 22 0,'3'-11'11'0,"7"-4"-11"0,-5 11 16 31,7-4-14-31,-1 3 0 16,2-1 0-16,-2 2 0 16,-5 6-3-16,-2 4 0 15,1 3 2-15,-5 1 1 16,-3 12-2-16,-1 1 1 16,0 3-1-16,-7-1 1 0,0-3 0 31,-1-1 1-31,3-2 0 15,-2-2 0-15,5-2 0 0,-3 0 1 16,5 0-1 0,4-4 0-16,2-3-1 15,3-2 1-15,7-3-1 16,3-1 1-16,2-4-2 16,5-3 1-16,-1-1-1 0,3 0 1 0,-1-1-1 31,5 1 0-31,-2-3 0 15,-3 3 0-15,1 2-4 16,-1-1 0-16,-3 5-7 16,-1-2 1-16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12.33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2 51 20 0,'-10'-21'10'0,"12"-1"-14"16,0 18 19-16,2 0-14 15,-4 4 1-15,0 0 1 0,-4 4 1 16,0 5-3-16,0 8 0 16,0 8 3-16,-3 1 0 15,3 0 0-15,0-1 0 16,0 1-1-16,2-5 1 16,-3-1-3-16,5-3 1 15,5-4-1-15,-1-1 0 16,2-1-1-16,2-4 1 15,1-7-4-15,3-5 1 16,1 1-4-16,2-5 1 16,4-1-5-16,0-1 0 0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11.03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 18 14 0,'-2'-11'7'0,"7"2"-2"0,-5 9 9 0,0 0-12 16,0 0 1-16,2 5 1 15,0 5 1-15,0 7-6 16,0 5 0-16,0 3 4 16,5 1 1-16,-3-2-2 15,0-1 1-15,-2 1-2 0,1-3 1 16,1-2-1-16,-2-4 1 31,2 2-5-31,1-4 1 16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2:21.86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8 21 3 0,'6'-9'1'0,"5"1"1"0,-11 8 2 0,2-2-4 16,-2 2 0-16,4-2 0 15,-2 4 0-15,-2 0 0 16,-2 4 1-16,-6 5 1 16,-1 10 0-16,-5 5 1 15,-1 2 1-15,-2 1-1 16,4 6 1-1,2 11-1 1,7-5 1-16,6-11-3 16,5-9 1-16,5-6-2 15,3-9 1-15,2-3-1 16,2-8 1-16,0-3-1 16,0-7 1-16,0-2-1 15,-4 0 1-15,0-2-1 16,0-7 1-16,-7 0 0 15,1-3 0-15,-5 1 0 0,-2 4 1 32,-4 5-1-32,-6 4 1 0,-5 7-2 15,-6 8 1-15,-2 4-2 16,-3 5 0-16,1 3-6 16,8 8 1-16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39.62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9 20 13 0,'-2'-4'6'0,"2"8"-6"16,0 1 7-16,0-1-8 16,0 7 1-16,0 1 0 15,0 1 0-15,0 6 0 16,-3-2 0-16,-1 3 0 0,2-1 1 16,2 2 0-1,0 2 1-15,2-3 0 16,5 3 0-16,-1-6 0 0,5-6 1 0,2-1-1 15,4-1 0-15,2-7-1 16,0 0 1-16,0-8-2 16,-4 2 1-16,0-5-1 15,-2-2 1-15,0-4-1 16,-2 1 0-16,-3-6 1 16,-1-3 0-16,-1-5 0 15,-4-2 0-15,-2 1 0 16,-2 1 1-16,-4 4 0 15,-1 7 1-15,-6 7-1 16,-6 1 0-16,-7 9-1 16,-1 9 1-16,-3 3-2 15,2 6 0-15,2 1-3 16,7 4 1-16,2 1-7 16,6-3 1-16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08.5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6-1 13 0,'-2'0'6'0,"-6"6"-4"16,1-3 13-16,7 3-16 15,-6 5 0-15,2 6 0 16,-5 4 0-16,5 3 1 16,0 1 0-16,2-1-2 15,2-1 1-15,0-5 0 16,0-6 1-16,6-3 0 0,-4-1 0 0,9-3 1 15,-1-7 0-15,3-1 0 16,4-5 0-16,-9 2-1 16,5-7 1-16,-1-4-1 15,-3-1 1-15,-3 3-1 16,-4 5 0-16,-2 3 1 16,-2 5 1-16,-4 4-1 15,-5 9 0 1,1 4 0-16,1 2 0 0,3-4-6 15,2 6 1-15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08.12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9 7 7 0,'0'-7'3'0,"0"24"-1"0,0-14 4 0,0 1-7 15,-2 2 1-15,0 5 0 16,0 4 0-16,-2 8 0 16,-2 3 0-1,4-2 0-15,-4 3 0 0,2-7 0 16,-2 3 0-16,2-8-2 16,2-4 0-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5:40.690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46 23 11 0,'3'-6'5'0,"-2"5"-3"0,-1 1 5 16,1-3-7-16,-1 3 1 15,2-3 3-15,-2 0 0 0,0 0-4 32,0 3 1-32,0-3 2 0,-2 2 1 0,1-1-1 31,0 4 1-31,-2-1-2 15,-3 1 0-15,1 2-1 0,-2 2 1 16,1 4-2-16,-2 2 1 0,-1 4 0 16,-3 6 0-16,1 5 0 15,-1 2 1-15,0-1 0 16,-1 3 0-16,0-2 0 16,3 4 0-16,2 4 0 15,1 1 0-15,3-5-1 0,2-1 0 16,4-3-1-16,2-2 1 31,5-7-7-31,1-3 1 16,6-1-4-16,-1-8 0 0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3:13.96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5 0 8 0,'-7'0'4'0,"1"2"-2"15,6 0 4-15,-2 0-6 16,0 0 1-16,-5 0 0 16,3 0 1-16,0 3-1 15,-3 1 0-15,-3 5 1 31,1 6 1-31,-4-2-1 16,3 6 1-16,3 0-1 0,3 0 1 16,2-1-3-16,2-5 1 15,0 2-1-15,2-3 1 16,2-1-1-16,3-2 0 16,1-3 0-16,1-1 0 15,1-3 1-15,1-2 0 16,4-4-1-16,2 0 0 15,0-2 0-15,2-1 1 16,1-1-1-16,-1-5 1 0,-2 1-1 16,0-5 1-16,0 0-1 15,-4-2 0-15,0-2 0 16,-4 0 1-16,1-3-1 16,-5 3 0-16,-1 2 0 15,-6 0 1-15,-3 4-1 16,-3 5 0-16,-5-1 0 15,-4 5 0-15,-2 0 0 16,-1 4 0-16,3 2-2 16,0 2 1-16,4 0-6 15,3 5 1-15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6:39.2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5 13 12 0,'-7'-2'6'0,"-6"0"-6"0,11 4 7 16,-2 0-7-16,-2 0 1 0,-5 2-1 16,3 3 0-16,-3 1 0 15,2 3 1-15,-1-1 1 16,3 5 0-16,-1-4-1 16,6-1 0-16,2-1 1 0,2-1 0 31,9-1-2-31,-3-1 1 15,5-4-1-15,0 0 1 0,-3-6-1 16,5 0 1-16,-2-2-1 16,-3-3 1-16,1 1-1 15,0-5 0-15,-5 0 0 16,-4-2 1-16,-2 3-1 16,-2-1 0-16,-4 2 0 15,-1 3 1-15,-1 1-1 0,-5 5 0 16,-2 2 0-16,-2 4 1 15,0 5 0-15,4 6 0 16,1 2-1-16,-3 0 0 0,6 0 0 16,5-2 0-16,0 2 0 15,4-5 1-15,6-3-1 16,-2-3 0-16,3-6 0 16,6-2 1-16,-5-4-1 15,1-3 1-15,-3-4-1 16,-2 1 1-16,3 1-1 15,-5 3 1-15,-2-1-1 16,0 3 0-16,-2 2 0 16,-5 4 0-16,1 6 0 15,-1 2 0-15,-1 3-1 16,4 0 1-16,2 1 0 16,2-5 0-16,2-1 0 15,2-2 0-15,2-2 0 0,1-4 1 16,-1 0-1-16,3-2 1 31,-3 0-1-31,-2-3 1 16,-4 1-1-16,0 2 0 0,-2-1 0 15,-2 1 1-15,0 4-1 16,-3 2 0-16,3 0 0 16,2 1 1-16,2 1-5 15,2 0 0-15,2 0-3 16,3-4 1-16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6:35.9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 49 12 0,'-2'-2'6'0,"2"0"-6"0,0 2 6 0,0 0-7 16,0 0 1-16,2-4 0 31,3 0 0-31,1-1 0 15,0 1 0-15,-2 0 0 16,-1-2 1-16,3 4 0 0,0-1 0 16,-2 1 1-16,-1 2 0 15,-3 2 0-15,0 3 0 16,0 3 0-16,-3 5 0 16,3-3-1-16,-4 3 0 15,4 0 0-15,0-1 0 16,0-1-1-16,4 0 1 0,-1-7 0 15,1-2 0-15,-4-4 0 16,6 4 0-16,0-6 0 16,-1-3 0-16,-3 1-1 15,-2 0 1 1,0-5 0 0,0 0 0-16,-2 3 0 15,-3 0 0-15,3 1-1 16,-4 3 0-16,2 2 0 15,-3 2 0-15,3 2 0 0,-4 6 0 16,4 3 0-16,-3 2 1 16,1-3-1-16,6 3 0 15,0 4 0-15,0-7 1 16,0-1 0-16,10-1 0 16,-3-6-1-16,5-2 1 15,5-4-1-15,-4-2 1 16,4-7 0-16,-2 1 0 15,-3-1 0-15,-1 0 0 0,2-2 0 16,-7 1 0-16,0 1-1 16,-6 0 1-16,-6 1-1 15,4 5 0-15,-4 1 0 16,-5 4 0-16,0 2 0 16,-1 4 0-16,3 4 0 15,-8 7 0-15,7 2 0 16,-3 2 0-16,7 0 0 15,-5 0 1-15,11-2-1 16,0-2 1-16,0-5-1 16,7 1 1-16,1-7-1 15,0-4 1-15,-1-2-1 16,3-4 1-16,-3-5-1 16,3 1 1-16,-8-3-1 15,3 2 0-15,-3-1 0 16,-4-1 1-16,-3 2-1 0,-1 5 0 15,0 2-1-15,-5 4 1 16,3 6 0-16,-5 3 0 16,2 6-1-16,1 1 1 15,4-1-1-15,-1 0 1 16,7-2 0-16,-6-5 1 16,6-4-1-16,6-2 1 15,1-4-1-15,-3-6 1 0,4 2-1 16,-1-3 1-16,-3-4-1 15,2 1 1-15,-2 3 0 16,-4 5 0-16,-4 6-1 16,-2 5 0-16,-1-3 1 15,-3 2 0-15,4 3-1 32,-1-3 0-32,1 0-3 15,0-2 0-15,-1 3-6 0,-3-5 1 16,7 2-2-16,-1-4 0 15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21.3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3 14 9 0,'0'0'4'0,"-5"-2"-2"0,5 2 4 0,0 0-5 16,0 0 0-16,2 2 3 15,-2 2 1-15,-2 1-6 32,-2 7 1-32,0 8 3 15,-5 5 0-15,3 1-1 16,-2-1 0-16,3-1-1 0,3-3 1 15,4-4-1-15,3 2 0 16,1-6 0-16,2-2 0 16,5-7 0-16,2 0 1 15,0-4-1-15,2-4 1 16,-3 0-1-16,3-5 0 0,-4-4-1 16,-3-2 1-16,-1-8-1 15,-3-3 1-15,-4 1-1 16,-2-3 1-16,-2 3-1 15,-2 1 0-15,-4 3 0 16,-1 8 0-16,-4 2 0 16,-6 7 0-16,5 6-2 15,-1 3 0-15,-2 1-5 16,-2 9 0-16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13.4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5 17 8 0,'13'-2'4'0,"-6"2"-4"15,-7 0 5-15,0-5-5 32,0 5 1-32,-2-4 2 15,-3 2 1-15,-1-2-4 16,-1 4 0-16,1 0 3 0,-5 0 0 16,5 2 0-16,-3 0 0 15,-1 0-1-15,1 2 0 0,1 1 0 16,-5 3 0-16,6 1 0 15,1 4 0-15,-5 2-1 16,5 4 0-16,-1 2 0 16,1 1 0-16,6 5-1 15,0 1 1-15,4 0-1 16,-2 0 1-16,9-5 0 0,-2-3 0 16,1-3 0-16,-3-2 0 15,6-5 0-15,4-1 1 16,-7-5-1-16,5-4 0 15,0-4 0-15,0-2 0 16,-2-3-1-16,2-4 1 16,-2-2-1-16,-2-4 1 15,1-2-1-15,-3-3 0 16,2 1 0-16,2-3 0 0,-7 2 0 16,0 3 1-16,1 2-1 15,-7 2 1-15,0 4-1 16,-9 2 0-16,1 3 0 15,-12 1 0-15,3 5-1 32,-2 4 0-32,4 2-6 15,-2 3 1-15,-2 6-3 16,-3 2 0-16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29.6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 15 9 0,'6'-15'4'0,"-4"18"1"0,-2-3 4 16,0 2-8-16,0 0 1 0,-2 2 1 15,0 5 1-15,0 4-5 16,0 4 0-1,0 6 3-15,-2 5 1 16,2-4-2-16,0 3 0 0,0-3-1 16,2-3 1-1,-2-6-2-15,2-2 1 0,0-2-3 16,2-3 1-16,0-1-4 0,0-3 1 16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12.06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 36 20 0,'4'-6'10'0,"2"-20"-8"15,-6 26 13-15,6-4-14 16,1 4 1-16,-1 4 1 15,4 7 1-15,1 0-4 16,1 1 0-16,-1 1 2 16,-7 4 1-16,-4 0-1 0,-4 0 1 15,-5 7-1-15,1-3 0 16,-2-2-1-16,3-2 0 16,-1-2-4-16,2-4 1 15,2-3-6-15,1-4 0 16,3-1-2-16,5-6 1 0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11.69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7 54 12 0,'5'-13'6'0,"20"-6"1"16,-18 12 1-16,-1 3-7 15,3 0 1-15,-3 0 2 16,1 1 0-16,1 3-5 16,-4 5 0-16,1 3 3 15,-3 3 0-15,2 2-1 16,-4 6 1-16,-6 2-2 15,1 3 0-15,-1-3 0 16,-5 1 0 0,-8 12 3-16,4-6 0 15,2-5 1-15,0-1 0 16,9-7 0-16,2-2 0 0,4-5 0 16,5-4 0-16,5-1-2 31,-1-8 0-31,4-1-2 15,2-1 1-15,2-1-3 0,1-3 0 0,-1 0-4 16,0-1 1-16,-2 1-6 16,0-4 1-16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11.27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 154 23 0,'-7'9'11'0,"9"-11"-4"16,-2 2 5-16,3-2-11 15,1-3 1-15,2-1 2 16,1-3 1-16,-1-1-6 16,7-3 1-16,2 0 2 15,2 0 1-15,2-2-2 16,1 0 1-16,-1 0-2 16,2 2 0-16,-2 3-4 15,1 1 1-15,-3 3-6 16,-4-1 0-16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10.18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119 22 0,'3'-11'11'0,"7"-8"-6"0,-3 15 12 0,-1-5-16 15,5 3 0-15,-3-3 1 16,3 1 0-16,-2-3-3 16,1 2 0-16,-1 1 2 15,2 1 0-15,-1-1-2 16,3 4 1-16,-9-3-5 15,7 7 0-15,-5 2-3 16,-1 5 1-16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5:30.049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2-1 13 0,'-2'-3'6'0,"2"9"-5"0,0-6 6 0,2 1-7 16,1 2 0-16,4 0 1 15,0-1 0-15,3 1-1 0,3-1 1 32,0 3 0-32,3-2 0 15,0 0 0-15,1 0 0 0,-1-1-1 16,-2 1 1-16,1-1-1 0,-4 1 1 16,-1-2-1-1,-2 1 1-15,0-1 0 16,-5 1 0-16,-1 1 0 0,-2-1 0 15,-2 0 0 1,-2 1 0-16,-3 0 0 16,-1 3 0-16,-2 5-1 15,-3 4 1-15,0-1 0 0,-1 4 0 16,1 2-1-16,0-1 1 0,0 3-1 31,0-3 0-31,1-3 0 16,2-1 1-1,2-5-1-15,1-2 0 0,2-2 0 16,-1-1 1-16,2-4-1 16,1-4 1-16,-1-1-1 0,1-6 1 31,2-5-1-31,-1-1 1 16,1 0-1-16,1-4 0 0,0-1 0 15,1 4 0-15,1 1-1 16,-1 0 1-1,0 3 0-15,4 2 0 16,-2 3 0-16,-3 0 0 0,3 4 0 0,-1 1 1 31,3 3-1-31,-4 4 1 0,-1 7-1 16,0 5 1-16,0 3-1 16,-1 1 1-16,1 3-2 15,-3-2 1-15,1 1-5 16,1-2 0-16,-3 0-2 0,-5-1 0 15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2:26.94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2 11 18 0,'-2'-4'9'0,"17"1"-13"15,-11 1 14-15,4 0-18 16,9 2 0-16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2:23.43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6-1 11 0,'-15'4'5'0,"5"-6"-3"0,5 2 6 16,3 2-7-16,0 5 1 15,0-1 0-15,-2 5 1 0,-1 4-4 16,-1 1 1-16,4 6 2 16,0-1 0-16,2 0-1 15,0-2 1-15,2-2-2 0,0-4 0 0,4-3-3 31,-1-1 0-31,-3-1-2 16,2-1 0-16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42.7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0 12 0,'-2'-2'6'0,"4"2"-2"0,-2 5 1 16,0 3-4-16,0 3 1 15,-2 2 0-15,0 1 1 0,-2 8-4 16,2 1 0 0,2 5 2-16,2-3 1 15,2-1-1-15,0-3 0 0,0-4 0 16,7-4 0-16,0-4 0 16,4-3 1-16,0-4 0 0,2-6 0 15,-3-7-1-15,3-2 1 16,0-2-2-16,0-2 1 15,-4 0 0-15,-2 0 0 16,-3-2-1-16,-3-2 1 16,-3 0 0-16,-2-1 0 15,0 3 0-15,-2 2 0 16,-5 6-1-16,-5 5 1 0,-1 0-1 16,0 8 0-16,-2 0-3 15,0 6 1-15,7 3-6 16,-3 0 1-16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07.2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0 16 0,'-4'15'8'0,"4"15"-15"0,0-24 15 0,4 0-14 15,-4 0 0-15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06.9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0 0 10 0,'-7'4'5'0,"7"0"-3"16,0 0 6-16,0 3-8 16,-4 3 1-16,0 3-1 31,-1 9 1-31,1 7-2 0,0-1 1 15,-3 0 0-15,5-1 1 16,2-1-3-16,-4-3 0 0,4-5-1 16,0-4 0-16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3:37.80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2 4 12 0,'-2'4'6'0,"4"-8"-6"0,-2 4 7 16,0 2-7-16,7-4 0 15,-1-2 1-15,-2 4 0 16,0 0-1-16,2 0 0 15,-3 2 1-15,3 6 1 16,-6 5-1-16,4 2 1 0,-2 6-1 16,2 3 1-16,-2-1-1 15,5 7 1-15,3-2-1 16,-4 0 1-16,7 0-1 16,-7 0 1-16,5-3-1 15,-5-1 0-15,0 3 0 16,1 12 0-16,-1 4-1 15,-2 4 0-15,-2 0 0 16,0-2 1-16,0 2-1 16,-2 0 1-16,0-2-1 15,-2 4 1-15,0 2 0 16,0-2 0-16,-2 0-1 16,4-4 1-16,-2-4 0 15,-2-5 0-15,1 1-1 16,-1-5 1-16,2 0-1 15,-2 2 0 1,-4 2 0-16,-1-1 0 16,-3 5 0-16,5 3 0 15,-3-2 0-15,2-3 1 0,-3 3 0 16,3 1 0-16,-5 1 0 16,5 2 0-16,-5 0 0 15,7 4 1-15,-2-6-1 16,-1-5 0-16,7-6-1 15,-2-4 1-15,-2-2-1 16,4-3 1-16,-3-1-1 16,5-3 1-16,0 0-1 15,0 5 0-15,0 1-1 16,0 3 1-16,7 0-1 16,-1-2 0-16,-2-3-1 15,-2-4 1-15,2-4-2 0,3-4 1 16,-3-7-5-16,-2-6 0 0,2-17-1 15,-4-11 1-15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3:23.79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32 34 6 0,'8'-6'3'0,"9"-1"1"0,-10 7 3 16,1 0-7-16,5-2 1 15,0 0 0-15,4-5 0 16,-2 3-1-16,4 2 0 0,0 2 0 16,5-2 1-1,-5 0-1-15,-4 2 0 0,-1 0 0 16,-1 2 1-16,-4 2-1 16,-1 0 0-16,-3 1 0 15,-3-3 1-15,-2 4 0 0,-5 1 0 16,-3-1 0-16,-1 3 0 15,-6-1 0 1,-2 1 1-16,0-3-1 16,5 1 0-16,-3-1-1 0,2 3 1 15,2-5-1 1,1 2 1-16,3-4-1 16,3-2 0-16,-2 0 0 15,4 0 0-15,2 0 0 0,2 0 0 16,0-2 0-16,4-2 1 0,-2 8-2 31,3-2 1-31,1 3 0 16,-1-1 0-16,-1 0-1 0,3 3 1 15,-3 1-1-15,3 1 1 0,-3-3 0 16,-2 5 0-16,0 0 0 16,1-1 1-16,-5 1-1 15,0 2 1 1,-7-2 0-16,1-1 0 0,0 1-1 15,-7 0 1 1,0-1 0-16,-4-3 1 16,-2-3-1-16,0-4 1 15,0 2-1-15,-1-2 1 16,-1 0-1-16,-2-2 0 0,-1-2-1 0,3 2 1 16,2 2-2-16,4 0 1 31,-2 0-4-31,2 2 0 15,7 6-3-15,-1-1 1 0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22.2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13 10 0,'4'-12'5'0,"-2"20"5"16,-2-8 1-16,0 0-11 16,0 0 0-16,2 0 1 0,-2 0 0 15,0 0-1-15,0 0 1 16,0 7 0-16,0-1 1 16,-2 7 0-16,2 6 1 15,0 0-1-15,0 0 0 16,-2 5 0-1,-2 1 0-15,4 1-1 16,0 2 1-16,0-5-1 0,4-4 0 16,-2-2 0-16,0-4 1 15,-2-2-2-15,0-3 0 16,0-3-5-16,0-1 0 16,-4-2-2-1,-2 0 0-15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14.0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23 16 0,'4'-15'8'0,"-4"8"-8"0,0 7 11 0,0 0-11 16,3-2 0-16,3 2 2 15,2 0 0-15,-1 9-2 16,-1-5 0-16,3 2 2 16,1 7 0-16,-4 0 0 15,5 4 1 1,-2 2-1-16,-3 5 1 16,2-3-1-16,-1 3 0 0,-5-1-1 15,-2 0 1-15,4-1-1 16,-4-1 1-16,-4-4-1 0,4-4 0 15,-2-2-3-15,0-1 0 32,-3-1-6-32,1-1 0 0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28.51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 5 7 0,'4'-5'3'0,"-6"10"-3"16,4-3 3-16,-2 0-3 15,0 2 0-15,-2 2 5 16,0-1 0-16,2 3-4 0,0 3 0 15,-2 2 3-15,0 8 0 16,2 2 0-16,-4 9 0 16,2-4-3-16,2 4 1 15,-2 0-2-15,2-6 0 16,2-5-1-16,-2-2 0 16,6-2-5-16,-4-6 1 1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5:29.316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7 7 12 0,'-5'0'6'0,"1"3"-5"16,4-3 7 0,3-3-7-16,-3 3 1 15,1 0 1-15,2 0 0 0,2 0-3 16,2 0 0-16,3-3 2 15,3 0 1-15,7 3-1 0,1 1 0 32,1 1 0-32,1 1 0 0,0-2-1 15,-1 2 1-15,-2 0-1 16,2 1 1-16,-3 1-1 16,1-1 0-16,-2-3-1 15,-2 2 1-15,1 0-1 16,-4-1 1-16,-1-1-2 0,-4-1 0 15,1 0-4-15,0-1 1 16,-2-4-3-16,0 2 0 16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28.18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6 12 0,'-5'-6'6'0,"5"16"-5"16,0-10 3-16,0 0-5 15,0 0 1-15,0 0 0 16,5 0 1-16,-3 0 0 16,2 3 0-1,0 1 1-15,-2-2 0 16,0 4 0-16,1 3 0 0,-3 1 0 16,0 3 1-16,-3 2-2 15,1 2 0-15,0 0-1 16,-2-2 1-16,2-2-1 15,0-5 1-15,0-1 0 16,2-1 0-16,0-4 0 16,0-2 0-16,2 0-1 15,2-2 1-15,2 2-1 16,1 0 1-16,-1 0-1 16,0 2 0-16,-1 0 0 0,-1 0 0 15,4 0-2-15,-1-2 1 16,-1 0-4-16,5-4 1 15,-3-4-2-15,5-1 0 0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26.1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0 7 0,'3'6'3'0,"1"5"1"0,-2-5-1 16,-2 3-4-16,0 4 1 0,0 4-1 16,0 4 1-16,-2 3 0 15,0-3 0-15,0 0-2 16,-1-1 1-16,1-3-1 0,2-2 1 0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10.40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 93 26 0,'-7'15'13'0,"22"-22"-14"16,-9 5 24-16,5-2-22 15,-3-2 1-15,5-1-2 16,4-1 0-16,-4-1-2 16,4-1 1-16,-1-1-5 15,1-2 1-15,2-4-3 0,-2 3 0 16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09.88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 73 18 0,'-6'-4'9'0,"8"0"-8"16,2 1 9 0,-2 1-10-16,5 4 0 0,-5 3 3 15,2 3 1-15,-2 5-4 16,3 2 1-16,1 2 1 16,-2 9 1-16,5-3-1 15,1-1 1-15,-1-5-2 16,2 0 1-16,-3-2 0 15,3-6 0-15,-2-7-1 16,-1-2 1-16,-4-5-1 16,9-5 1-16,-4-5-1 15,-1 2 1-15,-1 0-2 16,-3-4 1-16,-2-2-1 0,-4-3 1 16,0-1-1-16,-2-3 0 0,1 3 0 31,1 1 0-31,-2 3 0 15,2 6 0-15,0 2-1 16,2 5 1-16,0 6-1 16,0 4 1-16,2 9 0 0,6 9 0 15,1 1 0-15,2 3 0 16,-1 6 0-16,3 4 1 16,0 1 0-16,-2-1 1 15,2 2-1-15,-5-1 1 16,1-1 0-16,-3 0 1 15,-2-1 0-15,-4-5 1 16,-2 4-1-16,-4-6 0 16,-5-5 0-16,0 1 0 0,-4-5-2 15,0 0 1-15,1-6-5 16,3-9 1-16,0-4-7 16,5-4 1-16,-1-5-5 15,14-1 0-15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2:26.65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43 10 9 0,'-8'0'4'0,"4"3"-2"16,4-3 7-16,0-3-10 15,0 1 0-15,-3 0-1 16,3 0 0-16,-2 0 2 0,0 2 1 15,0-2-2-15,-4 2 0 0,1 0 1 16,-1 2 1-16,-3 0 0 16,1 0 0-16,-5 0 0 15,-2 5 1-15,2-3 0 16,0 2 0-16,0 1-1 16,5-1 0-16,-3 3 0 15,5-5 1-15,-1 0-2 16,5 3 1-16,2-5-1 31,0 4 0-31,2-6-1 16,1 2 1-16,3 1 0 0,-4-3 0 15,0 2 0-15,5 0 1 0,-5-2-1 32,2 2 0-32,-2 0 0 15,2 0 0-15,1 0 0 0,-3 1 0 0,-2 1 0 16,-2 0 1-1,-3 0 0-15,1 1 0 16,0-3 0-16,0 2 0 16,-3 0 0-16,3-1 0 0,-2 1-1 15,3-4 1-15,1 0-1 0,2 0 1 32,0 0-1-32,0 2 0 15,0 0 1-15,0 0 0 0,0-2-1 16,2 4 1-16,1-1-1 15,3-3 1-15,-2-3-1 0,5 6 1 16,-1-3-2-16,3-3 1 0,-2 6 0 31,3-1 0-31,1 2-1 16,-2 0 1-16,2 3 0 16,-5-1 0-16,3 1 0 0,-5 1 1 0,5 1-1 15,-4-1 1-15,-3 1-1 16,-2-1 1-16,2 5-1 15,-8 0 1-15,2 0-1 16,-5 0 1-16,-3 2 0 31,-3-5 0-31,-4 1 0 16,-2 0 0-16,-1-1 0 0,-1-1 0 0,-1-3-1 31,-5-1 0-31,3-1-5 16,5-2 0-16,0-2-2 0,2-2 0 15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2:25.75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 7 11 0,'-8'-2'5'0,"8"4"-2"16,0-2 3-16,2-2-9 15,2 0 1-15,-4 2-4 16,4-3 1-16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2:25.45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72 1 9 0,'-6'-2'4'16,"2"4"-1"-16,-1-2 5 0,1 2-6 15,0 2 1-15,-2 0 1 16,-7 5 0-16,0 4-5 16,-4 4 0-16,2 4 3 0,-2 0 1 15,0 1-2-15,2 1 1 16,2 1-1-16,2-1 1 16,2 0-1-16,7-3 1 15,2 1-1-15,2-6 0 16,7 0 0-16,2-7 0 0,4 1-1 15,2-3 1-15,0-4-1 16,2-6 0-16,-2 0-1 16,-2-5 1-16,-2-3 0 15,0-8 0-15,0-1 0 16,-7-5 0-16,1 1 0 16,-5 1 1-16,-2-1-1 15,0 4 0-15,-2-1 0 16,-3 7 1-16,1 2-1 31,0 3 0-31,-3 1-3 16,3 3 1-16,0 2-5 0,2 6 1 15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43.28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9 11 0,'7'-23'5'0,"6"20"-3"16,-9-1 2-16,-4 4-4 15,4 0 1-15,-2 0 3 16,-2 0 0-16,5 2-4 15,-3 5 1-15,-2 3 3 16,0 7 0-16,-2 5 0 16,-3 8 0-16,1 0-2 15,0 2 0-15,0-2-1 16,-3-2 0-16,5-5-1 16,0-2 1-16,0 3-5 15,0-7 0-15,-1 0-3 16,3-4 1-16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40.1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6 13 15 0,'-2'-7'7'0,"2"1"-4"16,0 6 5-16,0 0-9 0,2 0 1 16,0 0 0-16,2 2 1 15,-4 2 0-15,0 3 1 16,-4 3 0-16,2 5 0 15,0 7 1-15,-3 7 0 16,1 6 0-16,-2 3 1 16,0 3-2-16,-1-3 1 15,-1-4-1-15,-1-4 0 16,-1-2-1-16,3-5 1 16,1-1-3-1,-2-5 1-15,1-2-6 0,3-3 0 16,6 1-2-16,-2-4 0 0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07.4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5 6 0,'4'-11'3'0,"8"3"-6"16,-12 3 7-16,2-1-4 15,-2 6 0-15,6-7 0 16,-1 1 1-16,1 4 0 15,-4 2 0-15,-2 0 1 16,0 4 0-16,0 5 0 16,-2 4 1-16,2 6 0 15,-6 2 0-15,6 7-2 16,-5 2 1-16,3 0-4 16,2-7 1-16,7 1-3 0,-7-7 0 1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5:28.276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6 10 7 0,'-7'-5'3'0,"7"1"0"0,0 4 0 16,4 0-4-16,-1-1 1 15,3 1 2-15,1 0 0 16,2 1-1 0,-1 3 1-16,4 4 1 15,1 5 0-15,3 4 0 0,4 8 1 16,3 6-2-16,-3 2 1 15,0 1-2-15,-4 2 1 16,-1 1 0-16,-5 3 1 0,-7 0 0 16,-5-2 1-16,-6-2 0 15,-3-3 0-15,-4-5-1 16,0-3 0-16,2-5-2 31,0-4 0-31,0-4-9 16,5-5 1-16,-4-4-2 0,2-3 0 0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06.49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 33 7 0,'-9'-9'3'0,"7"12"-1"15,2-3 3-15,2-3-6 16,2-1 1-16,3 0-1 16,-1 0 1-16,5-1 0 15,-3 3 1-15,7-2-1 16,-6 2 1-16,8 4 0 16,-7-2 0-16,3 2 0 15,0 2 0-15,-3-1-1 16,-3 3 1-16,-1 0-1 15,-6 1 1-15,0-3 0 16,-6 0 0-16,6 0 0 16,-7 1 1-16,1-1-1 15,2 2 1-15,0 3-1 16,1 1 1-16,-3 3-2 0,6 0 1 0,-6 2-1 16,1 2 1-16,1 0 0 15,-2-5 1-15,4 1-1 16,-5 2 1-16,-3-2-1 15,1-3 1-15,-1 1-2 16,3-3 1-16,-6 1-5 31,3-3 1-31,-3 1-3 16,7-3 1-16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05.91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8-1 11 0,'-4'0'5'0,"-1"8"0"0,5-3 8 16,-2 3-12-16,-2 7 0 0,0 9 0 15,-2 3 1-15,-1 10-3 0,-3 3 1 16,3-1 0-16,3-5 1 16,-4-4-1-1,3-4 0-15,3-7-3 16,2-2 0-16,0-4-2 15,2-2 0-15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3:39.12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96 6 8 0,'-10'-4'4'0,"6"-2"-2"0,4 6 5 16,0 2-8-1,-2 0 1-15,2 2-1 16,-2 0 1-16,2 1 1 0,0-1 0 0,-2 0-1 16,-3 5 1-16,1 1 1 15,0 12 0-15,-2-1 0 16,-3 1 1-1,3 3-1-15,2 1 0 16,-2 8 0-16,2 2 1 16,-3 7-1-16,-1 2 0 15,2 4-1-15,-1-4 0 0,-1 2 0 16,0-2 1-16,-1 4-1 16,3 3 0-16,0 3-1 15,-2 1 1-15,3-3-1 16,-1-4 1-16,-2 3 0 15,4-5 0-15,-3 4 0 0,1 5 0 16,4 3-1-16,0-1 1 16,0-4-1-16,0-7 1 15,0 2-1-15,2 0 0 16,-2-2-1-16,-3-2 1 31,5 19 0-31,-2-11 0 16,0-5 0-16,2-4 0 0,0-1 0 15,4-2 0-15,3-5 0 16,-3-6 1-16,0-4-1 16,4-5 0-16,-3-2 0 15,-1 1 0-15,0-5 0 16,2-3 0-16,-2 1-1 16,3-2 1-16,1 0 0 15,-2-1 0-15,0 1 0 16,3-2 0-16,-3-1 0 15,0-2 1-15,1-1-2 0,-3 1 1 16,2-2-1-16,0-1 1 16,-2-1-2-16,1-2 1 15,-1 0-2-15,2 4 0 16,-4 2-4-16,-2 1 1 16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23.4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4 20 6 0,'7'-13'3'0,"-5"5"4"0,-2 8-3 16,0 0-1-16,0 2 0 0,-2 2 1 16,-2 2 1-16,-3 3-7 15,1 4 1-15,-5-1 4 16,-4 1 0-16,2 2-2 31,-4-4 1-31,4-1-1 16,5 3 1-16,6-4-1 0,-3-3 0 15,12-2 0-15,-1 3 0 16,5-3-1-16,-3 2 1 16,5 1-1-16,-2-1 0 15,2 1 0-15,2-1 0 0,-2 0 0 16,1-1 0-16,-1-3 0 0,-2-2 0 15,4-2 0 1,-4-3 1-16,-3 1-1 16,3-4 0-1,-3-3 0-15,3 0 1 0,-2-4-2 16,1 3 1-16,-1-3 0 16,2 4 0-16,-5 0 0 15,1 3 0-15,-1 2-1 16,-4 1 1-16,-2 5 0 0,-2 5 0 15,-4 3 1 1,-1 11 1-16,-1 9 0 16,-5 8 0-16,2 5 0 0,2 1 1 15,3-1-1-15,0-5 1 16,1-4-2-16,3-7 0 0,2-6-4 16,-2-1 1-16,2-4-6 15,-2-1 0-15,-4 0-1 16,-3-2 1-16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14.6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 6 13 0,'-13'0'6'0,"13"-2"-3"0,0 2 2 16,0 0-3-16,4-2 0 16,5 2 1-16,-3 0 1 31,3 0-5-31,3 0 1 0,3 0 2 15,2-2 1-15,3 2-1 16,3 0 0 0,5 2-1-1,-3 0 0-15,-6 3-1 16,-6-1 0-16,-2 2 1 16,-9 5 0-16,-4 1-1 0,-5 1 1 0,-3 4 0 31,-5 0 1-31,0 0-1 15,2 4 1-15,-4 0-1 0,4-4 1 16,7 0 1 0,0-2 0-16,1-4-1 15,5-3 1-15,5 1-1 16,5-7 1-16,3-2-2 31,2 0 1-31,0 0-6 16,2 0 0-16,-2-4-6 0,4 2 1 15,-2 4-1-15,-11 0 0 0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28.8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4 0 11 0,'-14'5'5'16,"3"-1"5"-16,11 0 4 0,0 3-13 15,-2 5 0-15,0 10 1 16,0 5 0-16,0 7-3 16,2 2 1-16,0 1 0 15,4-6 1-15,0-3-2 16,5-7 0-16,-3-2-3 16,-2-8 0-16,4-2-2 15,1-7 1-15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26.6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 0 9 0,'-9'19'4'0,"5"1"-5"15,4-16 9-15,0 0-9 16,2 3 1-16,0-5 0 16,2 0 0-16,1 0 0 15,1-2 1-15,-2 0-1 0,5 0 1 16,1 2-1-16,-1-2 1 16,1-2-3-16,-1 0 0 15,-1-2 0-15,-1-1 0 16,1-1 0-1,-44-15 2 1,78 31-1-16,-37-18 1 16,-3 1 1-1,-2-1 0-15,-2 6 1 16,2 2 1-16,-2 2-1 0,-1 11 1 16,-1-1-1-1,2 8 0-15,-6 1 1 16,5 7 0-16,1 0-3 0,2-3 0 31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25.5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6 19 0,'-4'4'9'0,"6"-15"-12"16,0 11 18-16,3 0-16 16,3 2 0-16,-2 3-1 15,3-3 0-15,-3 2 2 16,3 2 1-16,1 1-2 16,3-1 0-16,0-1 1 15,0 1 0-15,-1 0 0 16,-3 1 1-16,-3 1 0 15,-2 1 0-15,-4-1-1 0,-4 1 1 16,4-3 0 0,-2 1 0-16,0 5-1 15,0-1 1-15,0 2 0 16,0 4 0-16,-1-2-1 16,-3 2 1-16,2-2-1 15,-3 2 1-15,-1-7 0 0,2 1 0 16,-3 0-1-1,-2-3 0-15,-1-1-1 16,1-3 0-16,1-2-5 0,1-2 1 16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25.1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0 20 0,'-10'9'10'0,"10"50"-11"0,4-42 14 0,-4 3-15 16,0 5 0-16,0-2-7 31,0-1 0-31,0-7 9 16,4-3 1-16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2:29.76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4 22 10 0,'2'-8'5'0,"9"5"-4"15,-7 1 5-15,1 0-6 16,1 2 0-16,3-2 0 15,-3 0 1-15,7 0-1 16,-3 2 0-16,3-2 1 0,0 2 1 16,-2 2 0-16,2 0 0 15,-5 2 0-15,1 0 0 16,-3 3-1-16,-2 1 1 16,1 5-1-16,-10 2 0 15,1 4 0-15,-2 3 0 16,-5 1-1-16,3-1 1 0,-7 1 0 15,-5 1 0-15,-3-1 0 16,-7-1 0-16,2-3 0 16,0 0 0-16,7-6 0 15,2-2 1-15,-1-7-2 16,10-4 1-16,1-4-1 31,3-1 1-31,4 1-1 16,2-2 1-16,4 2-1 0,6 1 0 15,5 3 0-15,9 3 1 16,0-1-1-16,1 0 0 0,3 2 0 31,0 2 1-31,-3-1-1 0,3-1 1 16,-4 2-1-16,-5-3 1 16,-4 1-2-16,-4-4 0 0,-1 2-6 15,-3 2 0-15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5:27.790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93 35 5 0,'0'6'2'0,"-6"7"1"16,7-8 1-16,-1 0-4 0,-1 4 0 16,1 0 1-1,-2 1 0-15,2 2-1 16,0-2 1-16,0 1 0 0,3-2 1 0,2-2-1 16,-1-1 1-16,3 0-1 15,-1 0 1-15,1-5-1 16,-1 1 1-16,1-5-2 31,1 0 1-31,0-1 0 16,-2-2 0-16,2-1-1 15,-3-2 0-15,1-3 0 0,-1-1 0 16,-1-1 1-16,0-1 0 16,-1-1 0-16,0 1 1 15,0 2-1-15,0 3 1 0,-2 2-1 16,1 2 1-16,-1 1-1 15,2 2 0-15,-1 3-1 16,2 3 1 0,-1 5 0-16,0 3 0 15,0 5-1-15,1 3 1 0,-1 6-1 16,0 4 1-16,1 4-1 16,1 4 1-16,-2-1 0 15,-2 0 0-15,-1-2 0 0,-1-4 0 31,-4-1 1-31,-2-1 0 0,-3-2 0 16,-3-3 1-16,-2-2 0 16,-1-4 0-16,-4-2-1 15,-1-1 1-15,-1-5-2 16,-1-3 1-16,3-2-2 16,1-1 1-16,3 0-4 15,1-1 1-15,5-1-7 0,6 0 0 16,-1-2-1-16,5-2 1 0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2:29.32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 0 2 0,'-3'6'1'0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50.0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1 1 10 0,'-4'4'5'0,"6"-6"-3"15,-2 2 3-15,0 0-5 0,0 0 0 16,0 0 3-16,2 0 0 16,0 2-2-16,2 2 0 15,-4 7 2-15,0 6 1 16,-4 2-1-16,2 9 0 15,0 6-2-15,-2 2 1 16,-2 3-1-16,-3-3 0 16,3-4-1-16,-2-4 0 15,-1 0 0-15,3-5 0 16,-4-4-3-16,3-4 1 0,-1-2-4 16,2-2 0-16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49.6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5 38 10 0,'-10'-9'5'0,"-1"9"-2"0,9-4 6 16,0 2-10-16,2-2 0 15,0-1 2-15,0 1 0 0,0 2 0 16,0-2 0-16,0-1 0 31,0 5 1-31,0 0-1 16,0 0 1-16,0 5 0 16,0 1 0-16,-3 3-1 0,-3 1 0 15,2 5 0-15,-5 2 1 0,-3 2-1 16,-1 3 0-16,2-1 0 15,0-4 0-15,3-4-1 16,-1-3 1-16,5-1 0 16,4-3 0-16,2-2-1 15,5-1 1-15,-1-3-1 16,0 0 1-16,5 0 0 0,-2 0 1 16,1 2-1-16,1 0 1 31,14 2-1-31,-5-2 0 15,-1-2-1-15,0 0 0 16,0-2-2-16,-2 0 0 16,-4-2-3-16,2-1 0 15,-2 3-3-15,-5 0 1 16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40.9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8 64 19 0,'-15'4'9'0,"13"-6"-10"0,2 2 14 0,0-4-14 32,0 1 1-32,0-1-1 15,0 0 0-15,4 0 1 0,0-3 1 0,5 3-1 32,-1 0 1-32,5-3 0 15,-2 1 1-15,2 1 0 0,2-3 0 16,2 4-1-16,-2 2 0 0,2 4 0 15,0 2 1-15,-2 2-2 16,-2 5 0-16,-7 0 0 0,-6 6 0 16,-4 4 0-16,-9 5 0 15,-4 2 0-15,-2 2 0 16,-5 0 0-16,-1-3 1 16,-5-5 0-16,-2-1 0 15,4-4 0-15,-2-2 1 16,6-6 0-1,3-3 0-15,4-1-1 16,2-3 1-16,8-2-1 16,5 0 0-16,4 2 0 0,5-2 0 15,8 2 0 1,4 0 0-16,5 0-1 16,6 3 1-16,-5-3-2 15,5-4 1-15,0-1-3 0,7 1 0 16,-1-6-6-16,-2 1 0 15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05.47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7 15 16 0,'2'-7'8'0,"6"3"-9"15,-3 2 11-15,1 0-12 16,7 2 0-16,-5 0 0 15,7 0 0-15,-2 2 3 16,-6 2 0-16,-1 3-1 16,5 1 1-16,-11 7 1 15,0 2 0-15,-11 2 0 16,5 3 0-16,-11-1 1 0,-1 5 1 16,3-3-2-16,-6 1 1 15,2-3-1-15,4 3 0 16,0-7-1-16,2 0 1 15,4-2-1-15,7-4 0 16,2-5-2-16,9-4 0 16,4-2-6-16,0-6 1 15,4-1-1 1,0-3 0-16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05.1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4-1 16 0,'-17'2'8'0,"9"4"-7"16,3-1 12-16,3 1-13 0,2 11 1 31,-4 2 0-31,-2 7 0 15,4 1-2-15,0 1 1 0,0 2 0 16,-1 0 1-16,1-5-1 16,2 3 1-16,0-7-3 15,2-3 0-15,3-6-3 0,-1-3 0 16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38.30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9 29 7 0,'-2'-4'3'0,"6"2"0"0,-2-2 3 16,0 2-7-16,0-5 1 0,1 1 1 15,1 2 0 1,-4 4-1-16,0 0 1 0,0 0 1 16,-4 2 1-16,1 2-1 15,1 4 1 1,-2 1 0-16,2-1 1 15,0 3-1-15,0 2 0 0,-2-1-1 16,2-1 0-16,2 0 0 16,0-1 0-16,2-3-2 15,2-3 1-15,0-2-1 0,0-2 1 16,0-2-1 0,3-2 0-16,-5-3 0 15,0-1 1-15,-2-1-1 16,0-1 1-16,-2-1-1 0,0 1 1 15,-2-1-1-15,-1 2 1 0,1 5-1 16,0 0 1-16,-2 4 0 16,2 2 1-16,-1 4-1 31,1 3 0-31,-2-1 0 16,4 3 1-16,2-3-2 0,0 3 1 0,2-2-1 15,2-3 0-15,0-2 0 16,0-2 0-16,3-2 0 15,1 0 1-15,-2-4-1 16,-1-2 1-16,1-5-1 16,-4 3 1-16,-2-3-1 15,0 3 0 1,-2 1 0-16,-4-1 1 0,1 3-1 16,1 3 1-16,0 4 0 15,-2 1 0-15,4 5-1 16,2 1 1-16,0-1 0 15,2 0 0-15,4 1-1 0,-2-5 0 16,0-2 0-16,1 0 0 16,1-2 0-16,-6 0 1 15,0-6 0-15,-2 2 0 16,-2 0-1-16,-1 1 1 16,1 3 0-16,0 3 0 15,-2-1-1-15,4 0 1 0,2 0-3 31,0 0 1-31,6-2-10 16,4-8 1-16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30.13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84 32 9 0,'-4'-2'4'0,"2"4"-4"16,2-9 2-16,0 7-2 15,0-2 1-15,-4 0 0 16,2 2 0-16,2 0 0 31,-5 2 1-31,3 0 1 0,-2-2 0 16,0 5 0-16,2-1 0 15,-5 2 0-15,1 3 0 0,-1-1-2 16,1 1 1-16,2 0-1 16,-3-3 1-16,7 0-2 15,0-1 1-15,0-1 0 16,0-2 0-16,2 0-1 16,7-2 1-16,-7-2-1 15,2-2 1-15,-4-3-1 16,2-1 1-16,-2 1-1 15,-2-3 1-15,2-1 0 16,-6-2 0-16,-3 0-1 16,7 3 1-16,-4 1-1 15,-1 3 1-15,3 8 0 16,2 4 0-16,2 3-1 0,2 2 1 16,2-1-1-16,3 3 1 15,-1 2-1-15,5 0 0 16,-5-4 1-16,1-5 0 15,-1 1 0-15,1-5 0 16,-7-4 0-16,0-3 1 16,0-1-1-16,0-3 1 0,-7 1-2 15,1-5 0-15,-1 2 1 16,3 3 0-16,2 3-1 16,-7 5 1-16,7 0-1 15,-4 3 0-15,6 1 0 16,-7 2 1-16,7 3-1 15,0-1 0-15,0-1 0 16,7-1 0-16,-7 1 0 16,2-5 1-16,-2-2-1 15,0 0 1-15,0-5-1 16,0 1 1-16,-2-2-4 16,2-1 0-16,-7 3-7 15,7 0 1-15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3:29.17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 24 10 0,'-4'2'5'0,"6"-4"-1"16,-2 2 2-16,2-3-4 0,-2 3 0 15,0 0 1-15,7-2 1 16,-3 0-5-16,2-2 1 15,5 2 2-15,0 0 0 16,4-3-1-16,2 3 1 16,0 0-1-16,0 2 0 15,0 0-1-15,-4 0 1 16,2 0-1-16,2 0 0 0,-2 2 0 16,-4-2 1-16,-1 2-1 15,-1 0 1-15,0 1-1 16,-3-1 0-16,3 4-1 15,-7-4 1-15,-2 0-6 0,4 5 0 16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3:28.84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 124 7 0,'-4'4'3'0,"4"0"1"0,0-4 0 15,0 2-4-15,2 1 1 0,0 1 3 16,2-2 0-16,1-2-4 0,3 0 0 15,-1 2 2 1,1-4 1-16,1 0-1 16,1-5 1-16,-1 1-2 15,-3-5 0-15,3 3-1 16,-3-3 1-16,2-6-1 0,-1 2 1 0,-1 2-1 31,1 0 0-31,-3 3 0 16,0 1 1-16,0 0-1 15,-2 5 0-15,3 0 0 0,-5 0 0 16,0 4 0-16,0 0 0 16,0 0 0-16,0 2 0 15,0-2 0-15,0 2 0 0,2 0 0 16,-2 0 0-16,0 2 0 31,2 5 1-31,0 0-1 16,0 3 1-16,0 3 0 15,0 5 0-15,1 1-1 0,-3 0 0 16,0-1 0-16,0 3 1 16,0-1-1-16,-3-1 0 15,3 0 0-15,0-1 1 0,0-3-1 16,0-2 1-16,0-2-1 16,0-1 1-16,0-3 0 15,0-1 0-15,0-1-1 16,0-1 1-16,0-1-2 15,0-1 1-15,0 0-1 16,0-2 1-16,-2 3-2 0,0-3 1 0,0 0-6 16,0 0 1-1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5:26.990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30 0 16 0,'2'4'8'0,"5"9"-10"0,-4-10 8 31,-1 3-6-31,1 4 0 0,-3 2 1 16,-1 2 0-16,-2 5-1 16,0 3 0-16,-4-2 1 15,0-1 0-15,-2-3-3 0,2-4 0 0,0 1-2 16,4-3 1-16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3:25.90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31 9 0,'6'-4'4'0,"5"-2"-1"0,-5 1 1 0,0 3-4 15,3-2 0-15,4 2 1 16,-1 0 0-16,1 0-1 31,2-1 0-31,2 3 0 16,0 0 1-16,2 0-1 0,-4 3 0 15,-4-1 0-15,4 0 1 16,-4 2 0-16,-5 3 1 0,-2-1-1 16,0 5 1-1,-4 2 0-15,-2 6 0 16,-2 0-1-16,-4 2 1 0,-5-3-2 15,-4 1 1-15,2 0-1 0,2-4 1 16,-4-2-1-16,0-2 1 16,0-1 0-16,0-1 0 15,0-3-1-15,2-2 1 16,4 3 0-16,1-3 0 16,3-4-1-1,3 0 0-15,2 0 0 16,2 0 0-16,4 2 0 15,2-2 1-15,5 5 0 0,0-1 0 16,4 0-1-16,0 0 1 16,2 1 0-16,4-1 0 0,0 0 0 15,-2 1 0-15,1-1-1 16,-1-2 0-16,-2 2-1 16,-2-2 1-16,-5-2-5 15,1 0 0-15,0 5-2 31,-1-3 1-31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3:24.87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8 26 10 0,'-8'-7'5'0,"16"3"-4"0,-6 2 4 0,2 2-6 16,0-2 1-16,3 0 0 16,-1 0 0-16,0-1 1 15,3 1 0-15,-3 0 1 0,3 2 0 16,-5 0 0-1,2 0 0-15,3 0 0 16,-3 2 1-16,0-2-2 16,3 2 1-16,-5 1-2 0,0 1 1 15,0 0-1-15,3 2 1 16,-5 3 0-16,-2 4 0 0,-2 0-1 31,-1 8 1-31,-3-4 0 16,2 4 0-16,0-2-1 0,-1-6 0 15,-1 4 0-15,2-4 1 16,0-2-1-16,0-1 1 16,-1-1-1-16,3-1 1 15,2 1-1-15,0-3 0 0,0 3-1 16,0-3 0-16,7 1-5 0,-7-1 0 16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25.05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2 64 9 0,'4'4'4'0,"2"-15"-2"0,1 7 4 16,-3 2-3-16,0-3 1 15,-2 1 1-15,-2 4 1 0,0-4-8 16,-2-3 1-16,0-1 4 16,-2 1 0-16,-5-3-2 15,1 5 1-15,-3 5-2 16,3 0 1-16,-5 7 0 16,-4 1 0-16,4 1 0 0,-2 4 0 15,0-2 0-15,3 4 1 16,5-1-1-16,5 6 0 15,2-3-1-15,2-4 1 16,5-3-1-16,3-1 1 16,3-7-1-16,0-2 1 15,0-2-1-15,1 0 1 16,-1-2-1 0,0-3 0-16,0 1 0 15,-3-1 0-15,1 1-1 0,-3-3 1 0,1 5-1 31,-5-2 1-31,0 1-1 16,-4 5 1-16,0 0 0 0,-2 5 0 0,-2 3 0 16,-4 3 0-16,-1 6 1 31,-4 2 1-31,3 5-1 16,-1-1 1-16,3 7-1 0,-3-4 1 0,5-5-1 15,-3-1 1-15,3-3-3 16,1-5 0-16,1-1-6 15,0-2 1-15,0-3-3 16,-1-4 1 0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19.2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4 47 13 0,'2'-9'6'0,"15"-4"0"0,-12 9 6 0,1 0-11 32,3-1 0-32,-3 1 1 0,3 0 0 15,-1 2-3-15,5 0 1 0,4 2 1 32,-4 0 0-32,6 2 0 15,-2 0 0-15,4 2-1 0,-2 0 1 16,-4 5-1-16,-4 0 0 15,-5-1 0-15,-6 3 1 16,-2 2-1-16,-8-3 1 16,-7 1 0-16,-5 0 0 0,1-3 0 15,4-2 1-15,-2 5-1 16,6-7 0-16,2 1 0 16,5-1 0-16,4-2-1 0,4 2 1 15,9 1-1-15,1 1 0 16,5 3 0-16,0-1 0 15,3 1-1-15,-1 1 1 16,0 1 0-16,-2 2 0 0,-6 2 0 16,-3-5 1-16,-8 3 1 31,-6 2 0-31,-1 0 1 16,-5-2 0-16,-5-3 0 0,-7-1 1 0,-4 2-1 15,-6-3 0-15,-2-1-2 16,0-1 1-16,6-2-5 15,-2 0 0-15,9-1-7 16,5-3 1-16,4 2-2 16,1-2 1-16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18.0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49 0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24.65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41 18 0,'-5'-15'9'0,"18"0"-10"16,-9 13 15-16,3 0-15 16,3 0 1-16,-2-1-1 15,1 1 1-15,-3 2 0 16,2 0 0-16,-1 2 0 16,-3 5 0-16,-2 3 1 0,-2 3 0 15,-2 0 0-15,-2 6 0 16,-7 2 0-16,3 3 1 15,-5-1-1-15,3 0 1 16,-3-1-2-16,5-1 1 16,-1-4 0-16,5-5 0 15,2 1-1-15,2-4 1 16,4-3-1 0,7-4 1-16,-1-2-3 15,9-6 0-15,8-3-5 0,1-1 1 0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24.2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 38 10 0,'-8'-19'5'0,"2"8"-4"0,6 7 3 0,0 0-5 16,0 4 1 0,0 0 1-16,0 0 0 0,0 4 0 15,0 5 1-15,0 8 0 0,0 4 1 16,0 0-1 0,0 9 0-16,0-5 0 15,0 3 0-15,0-3-4 16,0-1 0-16,6-5-3 0,-2-7 1 15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2:33.12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01 9 6 0,'0'-8'3'0,"5"14"-4"0,-5-6 6 0,0 0-6 15,0 0 0-15,-2-4 3 16,-1 2 0-16,-5 2-1 31,2-2 0-31,-7 4 2 16,2 0 0-16,-4 0 0 0,2 2 0 15,2 3-1-15,-3-7 0 16,3 2-1-16,4 0 0 0,1 0-1 16,2 0 1-16,2 0-2 15,-1 1 1-15,3 1 0 16,0 0 1-16,3 0-1 16,-3 1 1-16,0 1 0 31,0 3 0-31,2-1 0 15,-2 3 1-15,0-5-1 0,0 5 0 16,-2-2 0-16,2-1 0 16,-3-4-1-16,3 3 1 15,0-3-1-15,0 0 1 16,-2-4-1-16,2 2 0 0,0-2 0 16,0 0 1-16,2 0-1 0,-2 0 0 15,5 0 0-15,1-2 0 31,1 2 0-31,-1 0 0 0,7 2-1 16,-3 1 1-16,3-1-1 16,2 0 1-16,2 2 0 15,1 3 0-15,-4-1 0 16,-1 3 1-16,0 1 0 16,0 3 0-16,-7 0 0 15,1 2 0-15,-7 0 0 16,-2 0 0-16,-5 0 0 0,-8 6 0 15,-4-6 0-15,-2 0 0 16,-1 0-1-16,-6-4 1 16,3-5-1-16,-3-2 0 0,2-1-5 15,5-6 1-15,2 8-3 16,-1-12 0-16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2:32.05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5 64 12 0,'5'-19'6'0,"10"-6"-4"15,-11 20 6-15,2-1-8 16,-1 2 0-16,3-1 1 15,-3 3 0-15,-1 6 0 16,2 1 0-16,-1 3 1 0,-5 3 0 16,0 4 1-16,-3 4 1 15,-3 2-1-15,-3 5 0 16,-1 4-1-16,-3 0 1 16,-2 2-2-16,2-2 1 15,2-5-1-15,1 1 0 16,3-1-3-16,-1-3 1 15,1-5-5-15,5-4 0 16,-2 2-1-16,4-5 0 0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2:31.78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05-1 13 0,'-6'-2'6'0,"0"10"-4"16,6-5 3-16,0-1-5 15,-2 2 0-15,-1 4 2 16,-3 3 0-16,4 2-2 16,-5 2 0-16,1-3 1 0,-5 3 1 15,-2-2-1-15,5-2 1 16,-3-1-1-16,5-1 1 0,-1-3-1 16,1 1 0-16,2-3 0 15,2 0 0-15,2 0-1 16,2-1 1-16,2-1-1 15,2 0 1-15,1 2 0 0,-1 0 0 16,3-2 0-16,-3 1 0 16,3 1-1-16,-3 0 1 15,1-2-1-15,1 0 0 16,-1-2-1-16,-3 0 1 16,4 3-3-1,-1-3 1-15,-3 0-4 16,2 0 0-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5:26.684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112 13 7 0,'-3'-3'3'0,"9"-1"-1"0,-5 2 1 16,3 1-3-16,1-1 0 15,-4 1 0-15,-1 1 1 0,0 0 0 16,0 0 1 0,0 1 0-16,-1 1 1 0,-2 1 0 15,0 3 0-15,-3-4 0 16,0 4 1-16,-1 2-2 15,-2-1 1-15,1 3-1 0,-1 2 0 16,-1-1 0 0,0 1 0-16,3 1 0 15,-3 1 0-15,-1 5-1 0,3-3 1 0,1 2-1 16,1-2 0-16,3-1-1 16,1 0 1-16,2-3-1 15,3-2 1-15,5-2-3 31,-1-2 0-31,1-3-5 16,3 0 0-16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44.6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9 5 13 0,'-5'-6'6'0,"-3"12"-5"16,6-6 13-16,-7 2-13 16,3 3 1-16,-9 1 2 15,-2 7 0-15,-5 2-5 16,-1 0 1-16,-1 2 3 15,3 7 0-15,4-1-1 16,2 1 0-16,6-3-2 0,3 0 1 16,4-4-2-16,4-6 1 15,6-2-1-15,1-11 1 16,4-1-1-16,4-5 1 16,-4-3-1-16,2 1 1 15,0-3 0-15,2 0 0 16,0-2 0-16,-4-2 0 15,0 2 0-15,-1 2 1 16,-1 4 0-16,0 5 0 0,-3 4 0 16,1 7 0-16,-5 3 1 15,-4 9 0-15,-2 9 0 16,-2 7 0-16,-3 3-1 16,3 5 1-16,-2 0-3 15,-5-9 1-15,4-4-4 0,-3-7 1 16,3-12-6-16,3-2 1 15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44.3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24 5 0,'0'-7'2'0,"11"-6"-2"15,-9 9-5-15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41.6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1 42 13 0,'-15'-11'6'0,"11"13"0"16,4-2 3-16,0-4-10 0,9 2 1 15,-3-2-1-15,3-1 1 16,3-1 0-16,6 0 1 16,-3 1-1-16,2 3 1 15,-2 4 0-15,2-2 0 16,0 2 0-16,0 1 0 15,-2 1-1-15,-4 2 1 16,-1 3-1-16,-5 2 0 0,-8-1 0 31,-1 3 1-31,-6 2-1 16,-1-2 1-16,-2-2-1 0,0-3 1 16,2 1-1-16,1-3 1 15,3-4-1-15,3 3 1 0,2-3-1 16,4 4 0-16,4 1 0 15,7 1 1-15,-2 1-1 16,6 3 0-16,2 1 0 16,1 0 1-16,-3 2-1 15,-2 0 1 1,-7 2 0-16,-1 0 1 0,-12 0 0 16,-1 1 1-16,-3-1 0 15,-6 2 0-15,-4-4 0 16,-4 0 0-16,-7 0-1 0,-2-2 0 15,0-7-2 1,-7-4 1-16,5-2-4 16,0-6 1-16,6-3-7 0,2-4 0 0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04.6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36 11 0,'0'-17'5'0,"6"0"-3"0,-6 17 6 16,2-2-6-16,2 2 0 16,-4 4 1-16,2 5 1 15,0 1-5-15,-2 10 0 16,0 7 3-16,-2 6 0 0,0 3-1 16,2 0 0-16,0-4-2 15,0-2 0-15,0-6-4 16,2-9 0-16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04.42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0 13 0,'-7'2'6'0,"5"-2"-5"0,2 2 7 16,0-2-9-16,2 2 1 0,3 0 0 16,-1 3 0-16,2-1 1 15,1 2 0-15,-5 5 1 0,-2 2 0 16,0 10 0 0,0 5 0-16,-2-1 0 15,2 3 0-15,0-2-2 0,-5-1 1 16,5-3-3-16,0-7 0 15,5-5-3-15,-5-3 0 16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3:27.79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 17 19 0,'-4'-12'9'0,"10"12"-10"16,0 2 15-16,3 0-14 15,3-2 0-15,5-2-2 0,2 0 1 16,2-1-3-16,-2 1 0 15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3:27.57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2 11 12 0,'-2'0'6'0,"15"-2"-7"0,-9 2 6 15,3 0-5-15,3 0 1 16,3 0 2-16,2 0 0 15,4 0-4-15,1 0 1 16,-1 0 2-16,6 0 0 0,-7 0-1 16,-3 0 1-16,2-2-2 15,0 2 1-15,-2-3 0 16,0 1 0-16,-5 0-1 16,-1 2 0-16,-3 0 0 15,-3 0 1-15,-1 2-1 16,-2 0 1-16,-5 3-1 31,1 3 1-31,-4-1 0 16,1 3 0-16,-1 5 0 15,-3 7 1-15,2-1-1 0,-1 3 0 0,1 6-1 16,1-3 1-16,1-1-1 31,-1 2 1-31,3-7-1 0,3-1 0 16,-2-5-1-16,4-3 1 15,0-1-4-15,0 2 1 0,2 0-3 16,0-3 0-16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3:26.96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8 43 6 0,'-2'0'3'0,"4"-2"-1"0,2 0 1 16,-4 2-2-16,5-2 0 15,-1-3 2-15,0 1 0 0,5 0-4 32,-1 0 1-32,3-1 2 15,-2 1 1-15,3 2-2 16,-1-2 1-16,2-1-1 0,0 8 0 15,-5-3 0-15,3 0 0 0,-5 2-1 16,1 2 1-16,1 0 0 16,-3 3 0-16,-3 1 0 15,-2 5 0-15,-2 0 0 16,-3 8 0-16,-3 1-1 16,-1 1 1-16,-4-1-1 15,3 1 1-15,-5-2-1 16,-5 3 1-16,-1-5 0 15,-2-4 0-15,-1 0 0 16,5-4 0-16,0-3-1 16,4-3 1-16,-3-5-1 15,3-2 1-15,3-3-1 16,3 3 1-16,1-4-1 16,5-1 0-16,3 3 1 0,3 0 0 15,5 6 0-15,1-2 0 16,3 4-1-16,6 0 1 15,1 5-1-15,2 2 1 16,1 2-2-16,-1-1 1 0,3-1-4 16,-1-2 0-16,1-3-3 15,-1 0 1-15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23.87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1 24 0,'-4'2'12'0,"8"15"-17"0,-2-15 21 16,4 13-21-16,-1 4 0 16,-1 4-7-16,4 0 1 0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23.7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1 1 16 0,'-4'-2'8'0,"-1"2"-5"0,5 2 9 16,0 2-12-16,0 2 1 0,-4 7-1 31,2 6 1-31,0 7-2 16,-4 2 1-16,2-1 0 0,0 7 0 0,0-2-1 31,2-8 1-31,-2-1 0 16,8-8 0-16,-2-6-5 0,4-5 1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5:26.202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0 32 11 0,'1'-10'5'0,"1"1"-5"0,-2 9 7 0,1-3-6 15,1 0 0-15,-1 1 1 16,3 0 1-16,-1 1-3 16,2-1 0-16,0 2 3 15,1 2 0-15,4-1-1 16,-2 3 1 0,2 2-2-16,0 3 1 15,1-2-1-15,1 3 1 0,1 1-2 16,2 0 0-16,-2-1 1 15,-2 0 0-15,-4 1 0 16,1-1 0-16,-5 0 0 16,-2 0 1-16,-2-1 0 0,-4-1 1 31,-2 1-1-31,-3 1 1 16,0-1-1-16,-6 1 0 15,-6 2-2 1,2-1 1-16,4-2-4 15,3-2 1-15,0-2-5 0,4-1 0 16,3 0-2-16,5-1 1 16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2:35.35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8 3 4 0,'0'-2'2'0,"6"0"-1"0,-6 2 2 0,0 0-2 15,0 0 0-15,0 0 2 16,0 0 1-16,0 0-5 15,0 0 1-15,0 0 3 16,-2 0 0-16,0 2 0 16,-2 2 0-16,-1 2-1 15,-3 5 1-15,2 2 0 16,-1-3 0-16,1 3-1 16,4-5 0-16,0-1-1 0,2 1 0 15,0-4-1-15,2-2 1 16,2 1-1-16,2-6 1 15,-1-1-1-15,-1-4 0 16,0 1 0-16,0-3 0 16,-4 3 0-16,2 1 0 15,-2 2 0-15,-2 0 0 16,-4 4 0-16,-3 0 0 16,-1 4 0-16,1 0 1 0,1 0 0 31,4 3 0-31,2-1-1 15,2 0 1-15,4 1-1 16,2-3 1-16,-2-2-1 16,1 0 1-16,-1 0-2 15,-4-2 1-15,2-2-7 0,-2 6 0 16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2:32.25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4 0 22 0,'-15'13'11'0,"13"2"-18"16,2-11 20-16,-2 0-23 15,-3 5 1-15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25.5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70-1 11 0,'-2'-6'5'0,"-11"17"-4"0,13-9 6 0,0 0-8 31,-2 0 0-31,-2 2 1 16,0 3 1-16,-1 1-1 16,-1 3 1-16,2 0 0 0,0 4 0 0,-1 2 1 31,-1 2 0-31,-1 7-1 0,3 6 0 16,-4 4 0-16,1 11 0 15,3 0-1-15,-3 0 1 0,3 5-1 16,0 5 1-16,0 5-1 15,-3 9 0 1,3-1 1-16,0 3 0 16,-1 6 0-16,3 5 0 0,2-3 0 15,0 2 1-15,2 5-1 16,1 2 0 0,-3 51 0-16,-3-6 1 31,1-15-1-31,-4-3 0 0,2 1 0 15,-1-9 1-15,1-6-1 16,-2-1 1-16,1 5 0 0,3-6 0 16,-2 1-1-16,-3-1 0 15,3 4-1-15,2-9 0 16,2 2 1-16,0 1 0 16,2 3-1-1,2-3 0-15,3 1 1 16,-1-2 0-16,-1 3-1 0,3-9 1 0,-4 4-2 31,1-2 1-31,-3 3 0 16,0-10 0-16,-2-3 0 15,0 5 0-15,-2-1 0 16,0 2 0-16,0-9 1 0,-1 5 0 16,-1 1-1-16,2-1 0 15,-2 0 0-15,-1-7 0 16,1 6 0-16,0 1 0 15,-3-5-1-15,3-4 1 16,-2-2 0-16,-7 4 0 16,4 4 0-16,-1-3 0 0,1-3-1 15,-4 2 1-15,5 0 0 16,-3 2 1-16,5 0-1 16,-5-2 0-16,2-2 0 15,1 5 1-15,-1 3 0 16,1-6 0-16,1 1-1 15,1 3 1-15,-3 3-1 16,1-3 1-16,-5 0-1 16,2 5 1-16,-2-5-1 15,-2 1 1-15,0-11-1 16,3-9 0-16,-1-11-4 16,-2-6 0-16,2-21-6 15,-4-18 1-15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2:52.08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8 13 12 0,'-7'0'6'0,"5"11"-1"16,2-11-1-16,0 0-4 0,0 2 0 0,0 2 2 15,0 0 0-15,0 3-2 16,2 1 1-16,2-1 0 16,1 3 1-16,3-3-1 15,1-1 1-15,2-4-1 16,-3-2 0-16,3-4 0 16,-3-2 0-16,3-3 0 31,-5-2 1-31,3 3-1 15,-5-3 0-15,-2 0 0 0,-2 3 0 16,-2 1 1-16,-2 1 0 16,-2 6-1-16,-1 2 1 0,1 2 0 15,-3 5 0-15,3 2-1 16,2 4 0 0,-3-3 0-16,5 1 0 0,0-2-1 15,0-5 1-15,2-3-1 16,0-3 1-16,0 0 1 15,0-5 0-15,0 1-1 16,0-2 0-16,0 1-4 16,2 3 0-16,2 4-6 0,5-6 1 15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2:45.82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 44 10 0,'-2'5'5'0,"0"-8"2"16,2 3-4-16,0 0-1 16,0 0 0-16,0 3 2 0,0 1 1 15,2 0-6-15,-2 5 1 16,2-1 4-16,-2 0 0 16,6 1-1-16,-2 2 0 15,-1-7-1-15,3-2 0 16,0 0-1-16,0-6 1 0,1-3-2 15,-3-5 1-15,2 3 0 16,-2-1 0-16,-1-3 0 16,-3 0 0-16,0-2-1 15,-3 3 0-15,-1 1 0 16,-2 7 1-16,2 4-1 0,0 4 1 16,1 5 0-16,1 1 0 15,-4 3 1-15,2 4 1 16,4-4-1-16,0-3 1 15,6-1-2-15,0-3 1 16,-1-6-2-16,1-2 1 16,0-2-1-16,-2 1 1 15,-1-5-1-15,-3-3 1 16,-3 3-1-16,-1-1 1 0,-2 5 0 16,0 2 1-16,-1 2 1 15,-3 4 1-15,4 1-1 16,-1-1 0-16,1 2-1 15,2-2 1-15,4 1-8 16,4-5 0-16,9-2-9 16,-3 2 1-16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23.9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17 0 9 0,'3'3'4'0,"-3"1"-4"0,2-4 4 0,2 2-5 16,-2-2 0-16,2 0 0 15,1-2 0-15,-3 0 1 16,-2 2 1-16,6 0 0 31,-6 2 0-31,0-2 2 16,2 2 0-16,-2 2 0 0,2 3 0 15,-2 1 0-15,0 5 0 16,3 6-1-16,-3 1 0 0,2 3-2 16,-2 3 1-16,0 8-1 15,-2-2 1-15,-1 4-1 16,-1-1 0-16,0-3 0 15,2 2 1-15,-2 4-1 16,1 5 1-16,1 0 0 16,-2 15 0-16,0-3 0 15,2-1 0-15,-3 6-1 16,1 0 1-16,-5 8-1 0,5 5 1 16,2-11-1-16,0 6 1 15,0 1-1-15,0 3 0 16,-5 3 0-16,5-7 1 15,0-3-1-15,-2 5 1 16,-1 1 0-16,-1-1 0 0,4 5 0 16,-2-6 0-16,1 1 0 15,3 3 0-15,0 6-1 32,3-2 0-32,1-6 0 15,-4 1 1-15,2 5-1 16,4 2 1-16,-1-4-1 0,-1-2 1 15,0 0 0-15,3 1 0 16,-3 1-1-16,-2 0 1 0,0-4-1 16,0 1 1-16,0 3 0 15,3 7 0-15,-3-6-1 16,0-3 1-16,0-2 0 16,-2-1 0-16,0 3-1 15,0-2 0-15,0-5 0 16,0 0 1-16,-2-2-1 15,0 0 0-15,0 5 0 16,-5-5 0-16,3 0 0 0,-2-4 1 16,-7 0-1-16,0 4 1 31,2 0-1-31,-2 0 0 16,5-6 0-16,-3-4 1 0,5-5-1 15,-3 4 0-15,5 3 0 16,0-3 0-16,-1 5 0 15,-1-2 0-15,0-7 0 0,1 2 0 16,1 0 0-16,-5 1 0 16,3-1 0-16,-3 0 0 0,1 7 0 15,1-7 1-15,-3-1-1 16,1-3 1-16,-1 4-1 16,1 0 0-16,-2-1 0 15,5 1 1-15,-3 2-1 31,3-3 0-31,-1-6 0 16,-3 6 1-16,3 5-1 16,-3-1 0-16,1-3 0 0,1 0 0 15,-1 3 0-15,-2-5 0 16,3 0 0-16,-5 9 1 0,2 0-1 16,0 1 1-16,5-5 0 15,-5 2 0-15,5-1 0 16,2 3 0-16,-5 4-1 15,5 8 1 1,2-5-1-16,0-6 0 16,-5 10 0-16,3-1 0 0,0 3 0 15,-1 4 0-15,-1-5-1 16,-1 9 1-16,-1 7 0 16,-1-1 0-16,1-3-2 15,-3-14 1-15,5-2-5 16,-3-4 0-16,1-14-4 15,-5-21 0-15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47.33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881 7690 9 0,'-11'0'4'0,"7"-21"-3"15,2 17 4-15,0-7-5 16,0 0 1-16,-1 1 2 16,-3-3 0-16,0 0-4 0,1-2 1 15,-3-2 2-15,1-4 0 16,1 3 0-16,0-3 0 16,-1 0-2-16,3-3 1 15,-3-2 0-15,3 1 0 0,0-1-1 16,0 0 1-16,2-1 0 31,-5 1 0-31,3 2-1 16,2 3 1-16,0 0 0 0,-3 4 0 0,-1-1-1 15,2-1 1-15,-1 4-1 16,1-2 1-16,-2 2-1 16,-1 0 1-16,3 2-1 15,-5 1 1 1,3 1-1-16,0-2 1 0,-3 0-1 15,3-2 1-15,-3-2-1 16,3 0 1 0,-1-2-1-16,-1-1 0 0,1-1 0 15,1 0 0-15,0-3 0 16,-1 1 1-16,3-1-1 16,-3 1 1-16,1-3-1 15,0-4 0-15,-3 0 0 0,5 0 0 16,0 0 0-16,-1-4 1 15,-1-2-1-15,4 1 1 16,0 1-1-16,-1 0 0 16,1 0 0-16,0-3 1 15,0-1-1-15,-2 2 0 16,4-1 0-16,0 1 1 0,-2-3-1 16,4-1 0-16,-2-1 0 15,0 5 0-15,0-3 0 16,0-1 0-16,0-3 0 15,-2 4 0-15,2 1 0 16,0 1 0-16,-3-1 0 16,1-1 0-16,0-1 0 15,0-1 0-15,0-2 0 16,0 1 0-16,-5 1 0 16,5-6 0-16,2 2 0 15,-2-2 0 16,0-11-1-31,0 0 1 16,-2 5 0-16,-1 0 0 16,3-3 0-16,0 2 1 15,0 3-1-15,0 2 1 16,0 2-1-16,-1-2 0 0,1 0 0 16,-2 1 0-16,2-1 0 15,2-2 1-15,0 4-1 16,0 4 0-16,-2 0 0 15,0-4 0-15,-3 0 0 16,1 0 1-16,-2-6-1 16,4-1 0-16,-3 5 0 15,1 4 0-15,-5 2 0 16,5 1 1-16,-2-3-1 16,-3 2 0-16,3 4 0 15,2 1 0-15,-5-3 0 16,5 3 0-16,-1 1-1 15,-3 5 1-15,2 2 0 16,-1 1 0-16,-1 1 0 0,-1-4 1 16,-2 0 0-16,3 2 1 15,-3 0-2-15,5-2 0 16,1 0 0-16,-1-5 0 16,2 5 0-16,2 0 0 15,-1 2-1-15,1 4 0 16,-2 1 1-16,-2-1 1 15,1-6-1-15,3 2 0 16,0 0 1-16,0-4 0 0,0-2-1 16,-2-1 0-16,4-1 0 15,0 6 0-15,0 0-1 16,0-1 1-16,-3 3-1 16,1-2 0-16,0 0 1 15,2-2 0-15,-2 2 0 16,0-2 0-16,0-3 1 15,0-1 0-15,2-1 0 16,-5 1 0-16,1-1-1 16,0 1 0-16,2-3 0 15,-3-1 0-15,1-3-1 16,2 0 1-16,0 2 0 16,0 0 0-16,-3-2 0 15,1 0 1-15,-4-4 0 0,1-2 0 16,-1-7 0-16,3 2 0 15,-1 3-1-15,-3-3 0 0,3-6-1 16,-7 0 1-16,5-6-1 16,1 0 0-16,-1 1 1 15,-1-3 0-15,-2-12 0 16,7 3 0-16,-2 2 0 16,-3-2 1-1,3-2-1-15,-3-7 0 16,5 5-1-16,0-1 0 15,-1-1 0-15,3-5 0 0,2 4 1 16,0 7 0-16,0 2 1 16,0 7 0-16,2 3 0 15,1 5 0-15,1 11 0 16,-2 6 0-16,0 9-1 16,-2 8 1-16,0 4-1 15,0 14 0-15,-4 10 0 16,0 10 0-16,-1 14 0 0,-3 10 0 15,1 7 0-15,-3 2 0 16,1 8 0-16,-4 7 0 16,5-3 0-16,-1 3 0 0,3-7 0 15,-1-6 0-15,1-8 0 32,2-5 0-32,2-9 0 15,2-8 0-15,0-6-1 16,2-9 1-16,2-15 0 15,2-15 0-15,-1-15 0 16,5-9 0-16,1-3 0 16,-2-7 0-16,3-5-1 15,1-6 1-15,0 11 0 0,2 4 0 16,-2 9 0-16,-3 6 0 16,5 9-1-16,0 6 1 15,0 15 0-15,-2 10 0 0,2 12 0 16,-2 14 0-16,-2 16-1 15,4 5 0-15,2 8-5 16,2-8 1-16,-2-12-3 0,-4-10 0 16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43.22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9288 10 0,'-2'0'5'0,"8"0"-3"0,-4-2 6 32,0-2-8-32,3-3 0 15,-1 7 2-15,-4-6 1 0,0-1-3 16,0 1 0-16,2-5 2 16,-2 5 0-16,4 0 0 15,-8-5 0-15,4 0-1 16,4 0 1-16,-1-1-1 0,-1-1 0 15,2-2 0-15,0 2 0 16,3-2 0-16,-3-6 0 0,0-1-1 31,1 3 1-31,3-7-1 16,-4 1 0-16,1 1 0 0,3 1 0 0,-4-1 0 16,1-2 1-16,1 3-1 31,3-3 0-31,-3-4 0 15,-2 5 1-15,5-3-1 16,-3 0 1-16,3-2-1 16,-3 0 1-16,1 0-1 15,1-2 0-15,-1 6 0 0,-1 1 0 16,3-1 0-16,-3 2 0 16,1-1 0-16,-1 3 0 15,0 1 0-15,3-5 0 16,-1 3 0-16,-1-1 1 15,4 3-2-15,-3-5 1 16,1 3 0-16,-1 1 0 16,1-1 0-16,-3 1 0 15,-1 1 0-15,3 2 1 16,-1 2-1-16,7 2 0 0,-7 0 0 16,1 0 0-16,3 0 0 15,0 0 0-15,-7 4-1 16,3-4 1-16,1 2 0 15,-1 0 1-15,-1 3-1 16,0-1 0-16,-1-4 0 16,-1 2 0-16,-2 0 0 15,0 1 0-15,5-3 0 16,-5 0 1-16,2-5-1 16,0 5 0-16,3-4 0 15,-3 0 1-15,2-2-1 16,-1-1 0-16,3 1 0 15,-3 2 1-15,1-3-2 0,0 1 1 16,-4-3 0-16,3 1 0 16,-1-3 0-16,2 0 0 15,-3-4 0-15,1-2 0 16,0 0 0-16,0 2 0 16,3-2 0-16,-3 4 0 15,3-2 0-15,-5-2 0 16,2 0 0-16,-2-2 1 15,2 0-1-15,1-3 0 16,1-3 0-16,0-1 0 16,1 1 0-16,1 1 0 0,-1-2 0 15,1-1 0-15,-1-3 0 16,1 0 0-16,3-2 0 16,-2 0 0-16,1-3 0 15,1 1 0-15,-2 0 0 16,-1-4 0-16,5-5-1 15,-7 0 1-15,12 0 0 16,-6 1 0-16,1-5 0 16,-4 4 0-16,-1-2 0 15,5-2 0-15,-4 0 0 16,1 4 0-16,1 0 0 16,-5-2 0-16,3 3 0 15,2-3 0-15,-5-2 0 16,5 4 0-16,-5 5 0 0,1-3 1 15,1-6-1-15,-1 2 0 16,1-2 0-16,-1 0 0 0,-5 4 0 16,2 5 0-16,-2-7 0 15,2 2 0-15,3-2 0 16,-5 5 1-16,4-5-1 16,3 8 0-16,-7 1 0 15,2-2 0-15,-4-3 0 16,3 3 0-16,3-3 0 15,-2-2 0-15,3 7 0 16,-5-3 0-16,6 1 0 0,-1-5 0 16,-1 3 0-16,1-3 0 15,1 4 0-15,1 3 1 16,-3 2-1-16,1 0 0 16,-5-1 0-16,8 1 0 15,-3 2 0-15,-5 0 0 16,6 2-1-16,-1 0 1 15,-5 7 0-15,9-1 0 16,-9 3 0 0,2 2 0-16,3-1 0 15,-3-3 0-15,2 4 0 16,-4 2 1-16,9-5-1 0,-9 1 0 16,9 0 0-16,-5-1 0 15,5 5 0-15,-5-2 0 16,1 0 0-16,-5-5 0 15,2-2 0-15,3-1 0 0,-3-1 0 16,2 0 0-16,3 2 0 16,-5-3 0-16,3-3 0 15,-5-7 0-15,6-8 0 16,1 0 0-16,2 4 0 31,-5-2 0-31,0-8 0 16,5-5 0-16,-2 0 0 0,1 1 0 15,-1-3 0-15,2-6 0 16,1-7 0-16,6 2 0 16,-1-8 0-16,2-4 0 15,0-5-1-15,5 3 1 16,-1-7-1-16,3 0 1 0,-3 4 0 16,1 7 0-16,2-3 0 15,-7 5 0-15,4 4 0 16,-5 9 0-16,-3 0 0 15,2-3 0-15,-5 7 0 16,6 0 0 0,-1-2 0-1,-4 13 0-15,-1 8 0 0,-1 13 0 16,2 7 0-16,-7 6 1 16,-1 8-1-1,-3 7 0-15,-2 6 0 16,0 9 1-16,-2 9-2 15,-3 6 1-15,-1 6 0 16,-7 11 0-16,0 8 0 0,-2 11 0 16,0 9 0-16,-2-4 0 15,-2-3 0-15,-5 2 0 16,1 3 0-16,4-9 1 16,-1-4-1-16,3-9 1 15,4-8-1-15,3-9 0 16,1-9 0-16,5-10 0 15,-3-13-1-15,14-8 1 16,-3-7-1-16,3-15 1 16,5-8 0-16,3-12 1 0,7 1-1 15,-3 2 0 1,7-30-1 0,-3 13 1-16,3 15-1 15,-5 10 1-15,3 14 0 16,-5 14 0-16,0 13 1 15,-2 15 1-15,-4 13-1 16,4 17 1-16,-4 7-1 16,-4 12 1-16,-3 5-4 15,3 10 1-15,-7 9-8 16,-4 4 1-16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9:47.7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88 18 9 0,'-2'-13'4'0,"2"13"-2"0,0 0 4 16,0 0-7-16,2-4 1 31,-2 4-1-31,0 0 1 0,0 0 0 16,-2 0 0-16,0 2 1 15,0 0 1-15,-2 0 0 16,-3 3 1-16,1-1 0 15,2 2 0-15,-1 3 0 0,-1-1 0 16,4-1-1 0,0 4 0-16,0-1-1 15,0 3 0-15,-1 2-1 0,1 2 0 16,-4-2 0-16,4 4 1 16,0 1 0-16,-1 3 0 0,1-1-1 15,2 1 1-15,0-2 0 16,0-1 0-16,0 3 0 15,-2-4 0-15,0 1-1 16,-2 1 1-16,0 3-1 16,1-1 1-16,1 1 0 15,0 3 0-15,0 1-1 16,0 2 1-16,-2 0-1 16,4-2 1-16,0-2-1 15,4-1 1-15,-2-3-1 16,0 1 1-16,0 3-1 15,-2-3 0-15,0 1 0 16,0 2 0-16,0-1 1 16,0 1 0-16,0 2-1 15,0 6 0-15,0 0 0 16,0-2 1-16,0-2 0 16,2 0 0-16,-2-2-2 0,0 2 1 15,0 2 0-15,0 4 1 16,0-1-1-16,0-1 0 15,0 2 0-15,-2 3 0 16,2-1 0-16,0-2 1 16,-2 1-1-16,0-1 1 15,0-2-1-15,-2 3 0 16,2 3 0-16,-1-1 0 16,1 4 0-16,0-3 1 0,2 3-1 15,0-2 1-15,2-1-1 16,-2 1 1-16,0 2-1 15,0 2 0-15,2 2 0 16,-2 2 0-16,3-2 0 16,-1-4 0-16,-2 2 0 15,0 0 0-15,0-1 0 16,0 1 1-16,0 9-1 16,0-3 0-16,0-2 0 15,0-2 1-15,0 3-1 16,0-1 1-16,0 2-1 15,0 5 0-15,0 4 0 16,4-7 0 0,-4-4 0-16,0 3 0 15,-4 5 0-15,4-3 1 16,0 4-1-16,0 1 1 0,4-3-1 16,-4-2 0-16,0 1 0 15,-4 7 1-15,2 0-1 16,-1 2 0-16,1 1 0 15,-2-8 1-15,0 5-1 0,-3 0 0 16,1 5 0-16,2-5 0 0,2 0 0 31,-3-2 1-31,1-5-1 16,0 5 0-16,0 6 0 0,-3 3 0 16,3-3 0-1,0 0 0-15,-1 3 0 0,-1 1 1 0,4 7-1 31,-2-6 0-31,1-3 0 0,1 5 1 16,-2-2-1-16,-4 1 0 16,3-1 0-16,1-7 0 0,-2 0 0 31,1 7 1-31,-1 2-1 0,-3-1 0 16,7-3 0-16,-2-3 1 15,0 7-1-15,0-1 0 0,-1 1 0 16,1-2 0-16,2-3 0 15,-2 1 0-15,-5 1-1 0,5 7 1 16,0-6 0-16,-1-18 0 16,-3 22 0-16,1 0 1 15,1 0-1-15,0 2 0 16,-1-7 0-16,3 5 1 16,-5 2-1-16,5 0 0 15,0 7 0 1,-5-10 1-16,3 3-1 15,0 0 1-15,-3 3-2 0,5 1 1 0,-3-8-1 32,-3 6 1-32,1 4 0 15,-1 3 0-15,1-3 0 16,-2 0 1-16,3 3-1 0,-3-3 1 16,5 1-1-16,-3-1 1 15,3-4-1-15,2 7 1 0,-1-3-1 31,-1-4 0-31,2-8-2 0,2-7 1 16,0 0-5-16,2-6 0 0,0-7-5 16,-3-10 1-16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53.52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4 14 10 0,'-3'2'5'0,"1"-8"-2"16,0 8 4-16,-2 2-5 15,-2-1 0-15,-1-1 2 16,1 2 1-16,-4 0-6 15,3 0 0-15,-1 3 4 0,4-3 0 16,2 2-1-16,2-2 0 16,4 3-2-16,4-1 1 0,1-2-1 15,-3-2 1-15,4 1-1 16,3-3 1-16,-2-5-1 16,-1 1 1-16,-4-2-1 15,-2-1 0-15,3-1 0 16,-5 0 1-16,-2-1-1 15,0 1 0-15,-6 1 0 16,1 1 0 0,1 2 0-16,-6 0 0 15,1 4 0-15,-3 2 1 0,1 2 0 16,-1 0 0 0,3 2 0-16,-1 1 0 15,4-1 0-15,6 0 1 16,0 3-1-16,2-1 0 15,2-1 0-15,6 1 0 0,-1-6 0 16,1-2 0-16,-1 0-1 0,3-6 1 16,-3 2 0-1,-1-3 0-15,-4 1-1 16,0-2 1-16,-2-1-1 16,-2 1 0-16,-2-1 0 15,-4 5 1-15,-2 4-1 16,-1 2 0-16,-1 4 1 0,1-1 0 0,-1 1 0 31,2 2 0-31,3 1 0 16,1-3 0-16,8-2-1 0,1 1 1 0,1-3-1 15,2-2 1-15,1-2 0 16,1 2 0-16,-4-7-1 16,-1 3 1-1,-5 0 0-15,-3 2 0 0,1 0 0 16,-4-3 1-16,-2 5-1 15,-1 0 0-15,1 0 0 16,2 0 1-16,1 0-2 16,-1 0 0-16,4 3-1 15,0-3 1-15,2 0-5 16,4-3 1 0,5 3-6-16,-3 3 0 0,2-3-1 15,3-5 0-1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23.7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3 19 0,'9'-9'9'0,"5"6"-11"15,-12 3 15-15,2 3-13 16,1 0 0-16,-1 1 1 16,-1 2 1-16,1 3-2 15,-1 3 1-15,-1-1 0 0,-2 2 1 16,0 1 0-16,-2-3 0 15,-1-2 1-15,-4-5 0 0,3-2 0 32,2-7 0-32,2-3-1 15,2-3 1-15,2-2-1 16,3 0 0-16,2 2-2 0,0-1 0 16,2 2-5-16,1-2 1 15,-3 3-5-15,3 1 0 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5:25.296"/>
    </inkml:context>
    <inkml:brush xml:id="br0">
      <inkml:brushProperty name="width" value="0.02646" units="cm"/>
      <inkml:brushProperty name="height" value="0.02646" units="cm"/>
      <inkml:brushProperty name="color" value="#3165BB"/>
      <inkml:brushProperty name="fitToCurve" value="1"/>
    </inkml:brush>
  </inkml:definitions>
  <inkml:trace contextRef="#ctx0" brushRef="#br0">110 18 4 0,'0'-9'2'0,"5"12"-1"0,-5-3 3 0,6-3-2 16,-4 0 0-16,-1 0 1 31,-1 3 1-31,2-3-5 16,-2 3 1-16,0-1 3 15,0 1 1-15,-2 1-2 0,1 1 1 16,-5-1-1 0,1 4 0-16,1-1 0 15,-5 3 1-15,1 2-2 16,-1 1 1-16,-3 3-1 0,1 6 1 15,0 0-1-15,1 1 1 32,-3 14-2-32,4 1 1 15,1-1 0-15,3 1 0 16,1-1 0-16,4-4 0 0,4-6-1 16,-1 0 1-16,1-6-2 15,4-4 1-15,-2-1-7 16,1-4 1-16,0-2-1 15,2-1 0-15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07.4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64 0 13 0,'-6'4'6'0,"-1"5"-5"16,7-7 6-16,0 0-8 0,-2 4 1 0,-2 1-1 15,2 3 1-15,-3 1 1 16,5 2 1-16,-6 0-1 15,0 0 1-15,-1 4 0 32,3 4 0-32,-5 5 0 15,5 2 1-15,-2 4-2 0,-3 4 1 16,3 7-1-16,1-7 1 0,1 1-1 31,-4-1 0-31,3 2 0 0,-1 7 0 16,2-2 0-16,2-2 1 15,-1 8-1-15,1 0 0 16,0-4 0-16,0 2 0 16,0 2-1-16,0 3 0 0,-5 3 0 15,3 3 1-15,4 2 0 16,-2-5 0-16,-2-8 0 16,4 3 0-16,0-1 0 15,0 4 1-15,0 3-1 16,0-3 0-16,0-1 0 15,-2-1 0-15,-3 3 0 0,3 1 1 16,2 3-1 0,0 4 1-16,0-7-1 15,2-3 0-15,3-3-1 0,-5 4 1 16,0-5-1-16,0-1 0 16,-5 0 0-16,5 6 1 0,0-2-1 31,0-4 1-31,0 1-1 15,0 7 1-15,0-1 0 0,5 3 0 16,-3 5 0-16,2-6 0 0,-2 0-1 16,2 1 0-16,5 7 0 15,-1 1 1-15,1 1-2 16,-3 0 1-16,1-2 0 16,1 7 1-16,-1 6-1 31,-1 0 0-31,-6-6 0 0,4 6 1 15,-4 0-1-15,5 2 1 16,-5 0-1-16,6-7 1 0,-2 3-1 16,1 0 0-16,-3 6 0 15,0 3 0-15,-4-7-1 16,-5 6 1-16,3 1 0 16,-2 1 0-16,1-1 0 15,-3-1 1-15,4 0-1 16,-3 1 0-16,-1-3 0 15,3-8 0-15,-1 0 0 0,0 4 1 16,-1 0-1-16,-4 0 0 16,-1-3 0-16,1 1 0 15,-8 7 0-15,6 1 0 0,-2-4 0 16,0-2 0-16,-2 2 0 31,-2 2 0-31,4 5 0 16,-2-7 0-16,0-4 0 15,2 4 1-15,0 0-1 16,2 3 0-16,4-5 0 16,-6 2 0-16,3 4 0 15,1 3 0-15,-2 3 0 16,-2-1 0-16,2 11 0 16,-2 1 1-16,0-2-1 0,0 11 1 15,3 7 1-15,-3-5 0 16,-2 7-1-16,0-1 1 0,2-7-2 15,0-8 1-15,2-8-4 16,-2-6 1-16,0-15-8 16,2-16 1-16,-4-18-4 15,-2-20 0-15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22.23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8 1 0,'-5'-8'0'0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23.72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19 8513 18 0,'-2'2'9'0,"-3"0"-10"0,5-2 9 31,0 0-8-31,0 0 0 15,0 0 2-15,-2 2 1 0,2 0-3 16,-6 3 1-16,2-5 1 16,-7 0 1-16,-2 2-1 0,0-2 1 15,0 0-2-15,-10 0 0 16,4-7 0-16,-1 3 0 31,3-5 0-31,-4-1 0 16,2-3-1-16,-5-2 1 0,5-2 0 15,0-2 0-15,-1-3 0 16,-1 1 0-16,6-1 0 0,-2-1 1 0,2-3-1 16,4-4 1-16,-2 7-1 15,0-3 1-15,3-4-1 16,-1-2 0-16,0-2-1 16,1 0 1-16,1-3 0 31,3 3 0-31,-1-2-1 15,-1-1 1-15,1 1-1 16,-1 0 1-16,-1 1-1 16,3 1 0-16,-7-4 0 15,2-1 1-15,-2-2-1 16,3-1 0-16,1 1 0 16,-1 3 1-16,3 1-1 0,-6 1 0 15,5-1 0-15,-1 3 1 0,3-2-1 16,-5-3 0-16,5 1 0 15,-1-5 0-15,-1 5 0 16,3-5 0-16,-1 4 0 16,-3 3 0-16,1 0 0 15,-3-3 1-15,3 1-1 16,-3 1 1-16,2 1-1 16,-1 0 0-16,3-3 0 15,-6 3 0-15,5 4 0 16,-1-1 1-16,1 1-1 15,-3 2 0-15,5 1 0 16,-7 1 0-16,2-4 0 16,-8 0 0-16,2-1 0 15,-3 1 0-15,3 0 0 16,0-4 1-16,0 0-1 16,2 6 0-16,0 0 0 0,0 0 0 15,0 0-1-15,5 4 1 16,-10-8 0-16,3 0 0 15,0-1 0-15,2 10 0 16,-2-12 0-16,2-1 0 16,4 2 0-16,-1-1 0 15,1 3 0-15,0-5 0 16,5 1-1-16,-3-3 1 16,5 3 0-16,0 8 0 0,-5-13 0 15,3 5 0-15,-1-3 0 16,-1 7 0-16,3-3 0 15,-1 1 0-15,0-2 0 16,-1-3 0-16,1-4 0 16,-3 2 0-16,5 0 0 15,0 3 0-15,-1 1 0 16,-3 1 0-16,3-1 0 16,1 9 0-16,-4-10 0 15,3 8 1-15,-1-13-2 16,-3 4 1-16,3 0 0 15,-5 1 0-15,5 1 0 0,-1 1 0 16,-1-1 0-16,1-4 0 16,-3 1 0-16,3-1 1 15,1-2-1-15,-3 2 0 16,3 3 0-16,0 1 0 16,-3 3 0-16,0-7 0 15,1 0 0-15,1-2 0 0,1 2 0 16,-3-4 0-16,3-4 0 15,-2 4 0-15,1 2 0 16,1-6 0-16,-3-3 0 16,3 1 0-16,1-3 0 15,-1-4 0-15,2 9 0 16,-1-3 1-16,-1-3-1 16,-3-3 0-16,3-2 0 15,2 0 0-15,-5 2 0 16,3-6 0-16,-3-3 0 15,3-4 0-15,-1-4 0 16,-1 7 0-16,-3-3 0 16,0-4 0-16,3-4 0 15,-3 0 1-15,3 1-1 16,-3-9 0-16,2-1 0 16,1-2 0-16,1 4 0 0,-3-12 0 15,3-3-1-15,-1 4 1 16,-3 1 0-16,-2-5 0 15,5 3 0-15,1 4 0 16,-1-5 0-16,1 5 1 16,-1-5-1-16,1 9 0 15,1-4-1-15,0 4 1 0,1-4 0 16,3 10 0-16,-2 1 0 16,0-1 0-16,-1 5 0 15,3 0 0-15,0 8 0 16,2 9 0-16,0 2 0 15,0 4 0-15,0 7 0 16,0 1 0-16,0 12 0 16,-2 6 0-16,0 4-1 15,0 7 1-15,-3 8-1 16,-1 4 1-16,-1 9-1 16,1 9 1-16,-5 8 0 15,3 9 0-15,-3 6 0 16,-2 2 0-16,3 13 0 15,-3 4 0-15,4 5 0 16,-2 2 0-16,5-7 0 16,-2-4 1-16,-1-2-1 0,-2-4 0 15,3-5 0-15,1-2 1 16,-1-10-1-16,3-7 0 16,1-9 0-16,4-8 0 15,0-6 0-15,2-7 1 16,3-2-1-16,-1-11 0 15,2-10 0-15,-1-5 0 16,1-6 0-16,5-4 0 16,-1 2 0-16,3 0 0 15,2-5-1-15,-4 14 1 0,8-16 0 16,0 5 0-16,1 10-1 16,-1 7 1-16,-2 8 0 15,2 11 0-15,0 9 0 16,3 10 0-16,-1 11 0 15,5 11 0-15,-5-1 0 16,1-1 1-16,-1-3-5 31,3-4 0-31,3-2-6 16,-1-13 0-16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21.1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8281 6 0,'-8'6'3'0,"4"1"2"0,4-7 4 0,0 0-7 15,0 0 1-15,0 0 3 16,0 0 0-16,0 0-7 16,4 0 0-16,2 2 4 15,1 0 1-15,-1-2-2 16,5 0 1-16,2-2-3 15,-1-5 1-15,6-1-1 16,-6-1 1-16,5-4-1 16,-2 3 1-16,3-1-1 15,-1-4 1-15,0 2-1 16,-2-2 1-16,2 4-1 16,-7-1 1-16,5-1-1 15,3 0 1-15,-6 0 0 16,1-4 0-16,4 2-1 15,-6 0 0-15,-2-2 0 16,1 0 0-16,1 0 1 16,-3 2 1-16,3 2-1 15,2-4 0-15,-2 2 0 0,-3-2 0 16,5 6 0-16,-2-2 0 16,-1-2-1-16,-3 0 0 15,6 0 0-15,-7 0 0 16,7 3 0-16,-7-8 0 15,5 7 0-15,-3-1 0 16,3-4 0-16,0 3 0 16,-3-2 0-16,3 0 1 15,0 2-1-15,-5-2 0 0,7 0 0 16,-7 2 0-16,7 0 0 16,-2 0 1-16,2-2-1 15,-7 2 0-15,7 0 0 16,-7 2 0-16,7-2 0 15,-2 2 1-15,0 3-1 16,-5-5 0-16,3 0 0 16,-3-2 1-16,5 0-1 15,-5 0 0-15,-2 2 0 16,-2-5 0-16,5 3 0 16,-3 0 0-16,-2-2 0 15,3 0 0-15,-1-3 0 16,2 3 0-16,-4-5 0 15,5 3 0-15,-1 0 0 16,-2-1 1-16,3 3-1 16,-7 0 0-16,6 0 0 15,1-1 0-15,-3 1 0 0,2-4 0 16,1 1 0-16,1 1 0 16,3-1 0-16,0 1 0 15,-5 2 0-15,3 0 0 16,-1-1 0-16,1-1 1 15,-5 4-1-15,-2-2 0 16,5-1 0-16,-1 1 1 16,-2 0-1-16,3 2 0 15,-1 0 0-15,-2 2 0 0,-1 0 0 16,7 0 0-16,-3-2 0 16,-1 2 0-16,0-5 0 15,1 3 0-15,-1 0-1 16,5 0 1-16,-5 2 0 15,1 0 0-15,-1-2 0 16,1 2 0-16,-3 2 0 16,-4 0 0-16,6 1 0 15,-6-3 1-15,2 2-1 0,3-2 0 16,5 0 0-16,-3 0 0 16,-1-2 0-16,3 0 0 15,-5 2-1-15,2-2 1 16,1-1 0-16,-3-3 0 15,-2 2 0-15,3 0 0 16,-3-3 0-16,4-4 0 16,-6 1 0-1,4-1 1-15,-2-2-1 16,3-4 0-16,1 4 0 16,1 1 0-16,-1-3 0 0,0 4 0 15,1-2 0 1,-3 0 0-16,-4-1 0 15,6-1 0-15,1 0 0 0,-3 0 0 16,-2 0 0-16,9 0 0 0,-5-2-1 16,1 0 1-16,4 0 0 15,-3 4 0-15,3-2 0 32,-3 4 0-32,3-6 0 15,-5 0 0-15,7 2 0 0,-6 0 0 16,1 0 0-16,1 0 0 0,-3 0 0 15,5-2 0-15,-5 0 0 16,1 2 0-16,-1 2 0 16,-2 1 0-16,-2-1 0 15,5 0 1-15,-1-2-1 0,-1-2 0 32,-3 2 0-32,2-2 0 15,2 2-1-15,-1 0 1 16,3 0 0-16,-1 0 0 15,3 0 0-15,-3 3 0 16,-1 3 0-16,-2-2 0 16,3 1 0-16,-5-1 0 15,4-4 0-15,-1-2 0 0,3 2 0 16,-4 0 0-16,3-2 0 16,4 2 0-16,-5 2 0 15,3 1 0-15,-5-1 0 16,2 2 0-16,-6 0 0 15,7-1 0-15,-1-1 0 0,-2-2 0 0,-2 0 0 16,3 0 0-16,1 2 0 16,-6-2 0-16,2-2 0 15,3 2 0-15,-1 2 0 16,-2 3 0-16,2-3 0 31,-2 0 0-31,-2 0 0 16,5 1 0-16,-3-3 0 0,-2 2 0 0,6 0 0 15,1-4 0-15,-3 0 0 16,0 2 0-16,5 2 0 16,-3 0 0-16,0 3 0 15,1-3 0-15,1 2 0 16,-1-6 0-16,1 0 0 16,-1-2 0-16,4-2 0 15,-3 1 0-15,3-1 0 16,-1-3 0-16,3 3 0 0,0 2 0 15,-7 0-1-15,7-7 1 16,-2-4 0-16,2 0 0 16,-3-2 0-16,3-2 1 15,-2 2-1-15,-2 2 0 16,3-2 0-16,-3-4 0 16,4-7 0-16,2-2 0 0,-5 0 0 15,3 2 0-15,0 1 0 16,-2-5 0-16,-5 0 0 15,1-5 0-15,-1 3 0 16,-2 4 0-16,3-4 0 16,-5-2 1-16,2-5-1 15,0-1 0-15,1 5 0 16,1-1 0-16,-2-9 0 16,3 2 0-16,6-2 0 15,-1 0 0-15,-1-2-1 16,2-4 1-16,2-1 0 15,-7 5 0-15,5 2 0 16,-2-2 0-16,-3-2 0 16,-1 4 0-16,-3 2 0 15,3 6 0-15,-1-1 0 16,-2-3 1-16,0 3-1 0,3 3 0 16,-3 3 0-16,0 4 1 15,1 7-1-15,1-1 0 16,-4 3 0-16,5 2 1 15,-5 6-1-15,4 7 0 16,-6 6 0-16,0 4 0 16,-4 9 0-16,0 6 0 15,-3 9 0-15,-6 11 0 16,5 10-1-16,-7 9 1 0,0 0 0 16,0 4 0-16,0-2-1 15,0 2 1-15,2-2 0 16,5-9 0-16,-3-6 0 15,11-6 0-15,0-9 0 16,6-9 0-16,5-6 0 16,4-6 0-16,2-16 0 15,7-5 0-15,-1-8 0 16,3 1 0-16,4 2 0 16,0 4 1-16,-5 9-1 31,-3 6 0-31,-7 7 1 15,2 10 0-15,-4 9 0 16,-1 13 0-16,-1 6 0 16,-5 6 1-16,1 7-2 15,-1 5 0-15,1 3-9 16,6 3 1-16,-5-9-2 0,-21 2 0 16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03.43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9 73 10 0,'0'-12'5'0,"0"-1"-2"15,0 8 4-15,2-1-5 16,-2 2 1-16,0-3 0 15,0 1 1-15,0 0-5 16,-2 1 1-16,-2 1 2 16,2 0 0-16,-5 4-1 15,-3 0 1-15,-1 6-1 16,-2 3 1-16,-1 1-1 0,3 1 0 16,-1 0 0-16,-1 2 0 15,7-3 0-15,1 1 0 16,5-2-1-16,0-3 1 15,2-2-1-15,5 1 1 16,3-3-1-16,7 0 1 0,-6 0-1 31,1-2 0-31,1-2 0 16,-2 0 0-16,1 0 0 0,-3-3 0 0,1 3 0 16,-3-2 0-16,-3 0 0 31,2-1 1-31,-4 5-1 0,-2 0 0 0,4 2 0 15,-4-2 0-15,0 3 0 32,-4 1 1-32,2 0 0 15,-4 5 1-15,2 3 0 0,-3 6 0 0,1-3 0 16,0 2 0-16,-1 0-1 16,-3-2 1-16,3 0-2 15,1-2 1-15,0-1-4 16,-1-1 1-16,3-2-5 31,2-1 0-31,-4-1-2 0,4-1 0 16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6:49.5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92 8838 12 0,'-19'15'6'0,"0"0"-5"0,14-15 6 16,-1-2-7-16,2 0 1 0,-1-3-1 15,1 1 0-15,-2-5-1 16,1 1 1-16,3-1 0 16,-8 1 0-16,3-1 0 31,1-2 1-31,-5 1 0 15,0-3 1-15,-1 0 0 0,-1 0 0 16,2-4-1-16,-2 4 1 0,0-6-1 16,5 0 0-16,-3-3-1 15,3 1 1-15,-3-2-1 16,2-1 1-16,-3 3-1 16,1-3 1-16,0 1-1 15,0-1 1-15,-1 5-1 16,-3 0 0-16,4 1 1 15,-4 1 0-15,-2 2 0 16,2 0 0-16,0-2-1 16,2 0 1-16,0 0-1 15,0 0 1-15,3 0-1 16,-3 0 0-16,2 0 0 16,-4-1 0-16,2 1 0 0,3 0 1 15,-3-4-1-15,2 2 1 16,3-3-1-16,-3 3 1 15,2 0-1-15,3-1 1 16,-3 1-1-16,3 0 0 16,-3-2 0-16,3-3 1 15,0 3-1-15,-3-7 1 16,3-2-1-16,-1 0 1 0,-4 0-1 16,5-2 1-16,-2 2-1 15,1-2 0-15,-4 2 0 16,7 2 0-16,-2 0 0 15,-3 1 1-15,3 1-1 16,-3-6 1-16,1-2-1 31,3-3 0-31,3-6 0 16,0 3 0-16,0-1 0 16,-2 5 0-16,2-1 0 15,-1-1 0-15,-1 4 0 16,-2-1 0-16,-3 1 0 0,-2 0 1 15,-1 0-1-15,-1-3 1 16,4 3-1-16,-2 0 0 16,3 0 0-16,-3 4 0 15,1 0 0-15,-3-2 0 16,0 0 0-16,2 0 0 16,-2 0 0-16,3-1 0 15,-3-1 0-15,0 0 0 0,4-4 0 16,-1 3 0-16,1-1 0 15,-2 2 0-15,3-1 1 16,-3-3 0-16,5-1-1 16,-1 1 0-16,-1-7-1 15,1 4 1-15,-1-1 0 16,1 3 0-16,1 5-1 16,-3-7 1-16,-1 5-1 15,1-5 1-15,1-2 0 16,-1 1 1-16,3 1-1 15,-1-2 0-15,1 5 0 0,-1-5 0 16,1 5 0-16,-3-1 0 16,3-2 0-16,0-1 0 15,-3-5 0-15,3-1 0 16,4 4-1-16,-5 1 1 16,1-2 0-16,-1 4 0 15,-1-2 0-15,1 1 0 0,1-1 0 16,-3-2 1-16,5 2-1 15,0 0 0-15,-3 5 0 16,3 2 0-16,-2-5 0 16,-3 2 0-16,3-1 0 15,-1-1 0-15,-1 3 0 16,1-5 0-16,1 4 0 16,-3 1 1-16,3 1-1 15,-5 3 0-15,3 2 0 16,-3 0 0-16,2-2 0 15,-1 0 0-15,1 2 0 16,1-1 1-16,1 1-1 16,1-6 0-16,-1 6 0 15,1-2 0-15,0 4 0 16,-3 2 1-16,3 0-1 16,-1-4 0-16,-1-2 0 0,1 2 1 15,-1 0-1-15,3-1 0 16,1 1-1-16,0-6 1 15,-5 4 0-15,5-1 0 16,0 3-1-16,-5-2 1 16,3 2 0-16,-1-6 0 15,1-1 0-15,2 1 0 16,-3-1-1-16,3-2 1 0,-3-4 0 16,1 3 1-16,2 1-1 15,-7-2 1-15,3-6-1 16,-1-4 0-16,3 1 0 15,-1-1 0 1,-1-20-1 0,1 5 1-16,-1 3-1 15,1 1 0-15,1 2 1 16,-1 5 0-16,1 3 0 16,0-4 0-16,-3-2-1 15,3 1 1-15,-1-6 1 0,-1 5 0 16,1 3 0-16,-4-1 0 15,3-4-1-15,-3 2 0 16,3 4 1-16,-1-6 0 16,3 7-1-16,-1-1 0 15,-3 1-1-15,1-5 1 16,-2 4 0-16,3-4 1 16,-5 2-1-16,4 5 0 0,-3 4 0 15,-1 0 1-15,0-5 0 16,-2 3 0-16,0-1-1 31,0 1 0-31,2-2 0 16,-4 3 0-16,0 3-1 15,0 0 1-15,2-2 0 16,0 4 0-16,4 0 0 16,-2 2 0-16,5-1 0 15,-3-1 0-15,3 4 0 16,-3 2 0-16,2-1 0 0,-1-5 0 15,1-2 0-15,-2 2 0 16,3-2 0-16,-1 4 0 16,3 2 0-16,-1 5 0 15,-1 2 0-15,1 4 0 16,-1 0 0-16,1-4 0 16,3 0 0-16,0 4 1 15,0 0-1-15,1 2 0 0,1 2-1 16,0 1 1-16,2-1 0 15,0 2 1-15,0 1-1 16,0 4 0-16,0 1 0 16,0 1 0-16,0 2 0 15,0 3 0-15,-2 1-1 16,0 2 1-16,0 5 0 16,2 0 0-16,-2 4 0 15,-3 2 1-15,1 4-2 16,0 7 1-16,0 6 0 15,-5 5 1-15,0 4-1 16,-1 4 0-16,1-2 0 16,-2 0 0-16,5-3 0 15,0-3 0-15,-1-5 0 16,3-4 0-16,2-4 0 16,2-5 0-16,0-1 0 0,0-5 0 15,2-9 0-15,2-8 1 16,3-4-1-16,-1-3 0 15,0-2-1-15,3-4 1 16,0 0 0-16,3-4 1 16,-3 6-1-16,2-2 0 15,-1 3 0-15,3 1 0 16,0 2 0-16,-2 3 0 16,4 8 0-16,2 5 0 0,0 8 0 15,0 6 0-15,-4 5 1 16,10 4 0-16,-8 2-1 15,2 4 0-15,1-1-4 16,-1-1 1-16,-2 0-6 16,-7-2 1-16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6:46.4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4 8982 10 0,'-13'4'5'0,"-1"3"-5"0,14-7 5 0,-5-4-6 15,1 1 1-15,2 3 1 16,0-2 0-16,-3 2 0 16,3-2 1-16,2 2 0 15,7-2 0-15,-1 0 0 16,1-5 1-16,-1 5-1 16,2-2 1-16,-1 2-2 0,1-4 0 15,1 1 0-15,0-1 0 16,-1-1-1-16,3-3 1 15,-3 3-1-15,5-6 1 16,-2 3-1-16,2-3 1 16,0-2-1-16,-1 0 0 15,1-2 0-15,2 0 1 16,0-2-1-16,-2-1 0 0,4-1 1 16,-4-1 0-16,2 1-1 15,0-2 1-15,0 1-1 16,0 1 1-16,6 2-1 15,-2-3 1-15,1 1-1 16,-1-1 1-16,-2-1-1 16,-2-1 0-16,-2-1 0 15,0 1 0-15,-1 1 0 16,-1 1 1-16,0 3-1 16,-3-2 1-16,3-1-1 15,0 3 0-15,-3-2 0 16,-1 1 1-16,3-1-1 15,-3 4 1-15,-1 0-1 16,5-3 0-16,-5 1 0 16,1-2 0-16,-1-1 0 15,1 1 0-15,3 0 0 0,-3-1 1 16,-3-1-1-16,4 1 0 16,-1 1 0-16,4 0 0 15,-3 1 0-15,3-1 1 16,0-3-1-16,1 3 0 15,-5 0 0-15,3-3 0 16,-3 5 0-16,1 0 0 16,-1-3 0-16,-1 1 0 15,5-1-1-15,-3 1 1 0,1 0 0 16,0-1 1-16,1 1-1 16,-1-3 0-16,6 5 0 15,-9 0 0-15,5-2 0 16,-5 1 0-16,3 3 0 15,-3-2 0-15,1 2 0 16,3 2 0-16,-5-2 0 16,-1 2 0-16,4-2 0 15,-1 2 1-15,-5 0-1 16,2 0 0-16,3-5 0 16,-1 6 0-16,-4-1 0 15,3-3 0-15,1-1 0 16,-2 2 0-16,3 0 0 15,-5 0 0-15,4-2 0 0,-1 2 0 16,-3-1 0-16,0 1 0 16,2 2 0-16,5-4 0 15,-3 0 0-15,0 0 1 16,1 1-1-16,-1 3 0 16,5-2-1-16,-5 2 1 15,1-4 0-15,-1 0 0 16,3 2 0-16,-1-5 0 15,-1 1 0-15,-1-2 0 0,3 1 0 16,-3-4 1-16,1 1-1 16,1-3 0-16,-2 2 0 15,1 3 0-15,-1 1 0 16,1 1 0-16,-1 0 0 16,-2 1 0-16,3-1 0 15,6 2 0-15,-7-3 0 16,0-1 0-16,5-3 0 15,-4 3 0-15,-1-1 0 16,0 1 0-16,1-3 0 16,-5 0 0-16,7-6 0 15,-3 7 0-15,0-3 0 16,1 2 0-16,-1 5 0 16,5-5 0-16,-9 0 0 15,2-1 0-15,3-8 0 16,-1 5 0-16,-6 0 0 0,7-4 1 15,-5 4-1-15,2-4 0 16,2-2 0-16,-1 6 0 16,-5 2 0-16,6-2 0 15,-4-2 0-15,5-4 0 16,-3 1 0-16,2-3 0 0,-6-1 0 16,7 5 0-16,-1-2 0 15,-2-1 0-15,-1 1 0 16,3 4 0-16,-2 0-1 15,3-2 1-15,-5-3 0 16,4-1 0-16,-2-1 0 31,1 1 0-31,1-1 0 16,3 3 1-16,-3 2-1 16,5 2 0-16,-5-3 0 15,5 3 0-15,-3 2 0 16,-1-4 0-16,4 0 0 15,1-2 1-15,-1-3-1 16,-2 3 0-16,1-3 0 0,3 5 0 16,4 0 0-16,-4 0 0 15,0 4 0-15,4-5 0 16,-4-1 0-16,-2 2 1 16,1 0-1-16,1-5 0 15,-2 5 0-15,2-2 0 16,0 4 0-16,-3-3 1 15,-1 1-2-15,1-2 1 16,1 2 0-16,-4-3 0 0,-1 1 0 16,3 2 1-16,-1-1-1 15,-1-3 0-15,1 1 1 16,-4 3 0-16,3 2-1 16,-1-2 0-16,-4 2 0 15,3-7 0-15,1 1-1 16,0-1 0-16,-1 1 0 15,-3-1 1-15,4-3 0 16,5 5 1-16,-5 1-1 16,-1-3 1-16,1 1-1 15,-4-9 1-15,5 2-1 16,-1-2 1-16,-2 2-1 16,3 0 0-16,-3 2 0 15,2 1 0-15,-3-1 0 16,1-4 0-16,-2-2 0 0,2-1 0 15,5-1 0-15,-5 2 0 16,2 2 0-16,1-2 0 16,-1 2 0-16,-1-3 0 15,-5 1 0-15,2-2 0 16,2 2 0-16,-2 2 0 16,2 2 0-16,1-5 0 31,1-27 0-31,3 7 0 0,-5 6 0 15,-2 8 1-15,4 5-1 16,-1-5 0-16,-3 3 0 16,2-1 1-16,-4-1-1 15,7-1 0-15,-1 7 0 16,-2 4 0-16,-2-2-1 16,3 0 1-16,1-2 0 15,-4-1 0-15,2 3 0 16,3-2 1-16,4 0-1 0,-5 4 0 15,-4 2 0-15,5 1 1 16,3-8-1-16,1 3 0 0,-2-2-1 16,1 0 1-16,-3 0 0 15,5 6 1-15,-5-2-2 16,4 2 1-16,-5-6 0 16,7-4 0-16,-3 1 0 15,5 1 0-15,3 2 0 16,-6 2 0-16,3 6-1 15,0-4 1-15,-2-2 0 16,-2-2 0-16,2 4 0 16,-1 0 0-16,3-2 0 15,-2 9 0-15,2-1 0 16,-4 5 0-16,0 2 0 16,1 2 0-16,-3 2 0 15,2 0 0-15,-5-2 0 16,1 7 0-16,-1 6 0 15,-2 0 0-15,-2 4 0 0,-2 4 0 16,0 5 0-16,-2 2 0 31,-2 8 0-31,-2 5 0 0,-1 6 0 16,-6 2 0-16,0 5 0 16,-6 1 0-16,-4 5 0 15,-1 2 1-15,-1 5-1 16,-3 1 0-16,2-1 0 0,7-1 1 15,2-4-1-15,0-8 1 16,4-5-1-16,4-6 0 16,1-5 0-16,6-8 0 15,2-8 0-15,0-5 0 16,0-6-1-16,6-7 1 0,0-4-1 16,7-6 1-16,0 1 0 31,2-5 1-31,0-3-1 15,2-4 0-15,2 0 0 16,-2 4 0-16,3 5 0 16,-1 6 0-16,2 8-1 0,-1 7 1 15,-1 10 0-15,0 10 0 16,-2 5 0-16,0 11 1 0,0 3-1 16,-2 3 0-16,2 1-8 15,3-2 1-15,-1-9-2 16,-2-3 1-16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36.4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6 61 11 0,'0'3'5'0,"-6"-3"-3"0,6 0 6 16,0 0-7-16,0 0 1 0,0 0 0 16,0 0 1-16,0 2-4 15,0-2 1-15,-5-2 2 16,3-3 1-16,-2 5-1 16,2 0 0-16,-4 2 0 15,-1-2 1-15,3 5-1 31,-2 1 1-31,1 3-1 0,-1-1 1 16,4 1-2-16,2-1 0 16,0 1-1-16,2-3 1 15,4 0-1-15,-1-4 0 16,1-2 1-16,5-4 0 0,-5-2 0 16,7-3 0-16,-7 1 0 15,5-1 0-15,-5 1 0 0,0-5 0 16,1 2-1-16,-1-1 1 15,-6 1-1-15,0 3 0 16,-4 1 0-16,4 3 1 16,-2 0 0-16,-9 4 0 15,9 0 0 1,-4 4 0-16,1 0-1 16,-1 0 1-16,0 5-1 15,1 2 1-15,3 1-1 16,2 1 0-16,2 2 0 15,3-7 0-15,5-1 0 0,-3-5 0 16,1-4 0-16,5-2 1 16,-2-5-1-16,1-2 0 15,-1 1 0-15,-5-3 1 16,1 2-1-16,-1 1 0 16,-2-1 0-16,-4 3 1 15,-4-3-1-15,-2 7 0 16,-1 4 0-16,-3 2 1 15,1 0-1-15,-1 5 0 0,-1-1 0 16,-2 4 1-16,0 3 0 16,5 0 0-16,4 0-1 15,-1 2 1 1,14-11-1 0,-1-2 0-16,3-2 0 15,-5-4 0-15,7-5 0 16,-9 1 1-16,-1-1-1 15,3 1 1-15,-6-1-1 16,4 1 0-16,-8-1 0 16,4 5 0-16,0 4 0 15,-6 4 1-15,3 3-1 0,-1 1 0 16,-2 1 0-16,6 1 0 16,-7 1 0-16,7-5 0 15,0 1 0-15,0-5 1 16,0-2-1-16,7-2 0 15,-5-5 0-15,-2 3 1 16,0 4-1-16,0-4 0 16,0-1 0-16,-2 5 0 15,2 3-5-15,0-1 0 0,6 4-6 16,-6-6 0-16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22.8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8 1 16 0,'0'-2'8'0,"-11"8"-7"0,9-6 8 0,0-4-9 16,-2 4 0-16,2-2 1 16,-7 2 1-16,3 2-2 15,-1 0 1-15,-1 0 0 16,2 0 0-16,-3 1 1 16,5 1 0-16,0 0-1 15,-1 0 0-15,3 1 0 16,-2-1 1-16,4 0-2 15,4 1 1-15,-2-3-1 16,0 0 1-16,3-2-1 16,-1-2 1-16,-2 2-1 15,7-2 0-15,-9 2 0 16,0 0 0-16,2-5 0 0,-2 5 0 16,2-4 0-16,-2 4 0 15,0 0 0-15,0 0 0 0,-2-2-1 16,0 0 1-16,-3 2 0 15,-1 0 0-15,0 0 0 16,-1 2 0-16,-3 2 1 16,1 3 0-16,-4 3 0 0,3 3 0 31,1 2 0-31,5 0 0 0,2-2 0 16,2 0 0-16,4-5 0 15,3-4 1-15,3-1-1 16,-1-6 0-16,3-1-1 15,-3-2 1-15,4-1-1 16,-1-3 1-16,-3 1-2 16,1 1 0-16,-3-1 0 0,-1 3 0 15,1-1-1-15,-5-1 1 0,0 5 0 16,-2 3 1-16,0 3 0 16,-2 3 0-16,2 3 1 31,-7 6 0-31,3 2 0 15,0 2 0-15,2 2 0 16,0 3 1-16,-1 2-3 0,3-3 1 16,3-2-7-16,-3-1 0 0,4-3-2 15,-2-7 1-15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22.0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0 9 0,'-2'4'4'0,"12"13"-2"0,-3-13 2 15,-3 5-3-15,3 1 0 16,3 5 1-16,-1 3 0 15,2-1-2-15,-5 2 1 0,0 0 1 16,1 5 1 0,-7-5-1-16,-2-4 1 15,-5 2-1-15,1-2 1 0,-5-4-2 16,3-5 0-16,-5-4 0 16,4-6 0-16,1-2 0 15,3-3 0-15,5-2-1 16,5 1 0-16,3-3 0 0,-4 4 0 15,11-4 0-15,-6 3 0 16,8-7 0-16,-2 2 0 16,-6 0 0-16,-3 2 0 15,-8 2 0-15,-5 0 0 16,-1 1 0-16,-3 1 0 16,3 5-3-16,-3 0 1 15,7 1-4-15,2-3 1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6:12.54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47 21 17 0,'-3'-10'8'0,"6"1"-10"0,-2 7 13 16,2 4-10-1,-3-1 0-15,1 5 2 16,-2 4 0-16,-2 6-4 0,-3 12 1 0,0 8 2 31,-1 6 0-31,1-4 0 16,-2-3 0-16,2-5-1 15,0-5 1-15,3-7 1 0,2-5 0 16,1-6-1-16,1-6 1 0,4-5-2 16,2-2 1-16,-1-4-2 31,4-3 0-31,0-2-1 15,3-2 0-15,-3 2-1 0,0 5 1 16,-1 4 1-16,-5 5 1 16,3 4 0-16,-2 3 1 15,-1 4 0-15,-4 4 0 16,-3 0 0-16,0 0 1 0,-4 1-2 16,-3 1 1-16,0-2-2 0,0 1 1 15,1-2-5-15,-3-3 1 16,5-1-6-16,1-4 1 15,1 1-2-15,5-6 0 0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08.27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742 7265 2 0,'0'2'1'0,"0"-13"6"0,0 11 2 15,0-2-6-15,0 0 0 16,-4 0 2-16,2 2 0 0,2 0-7 15,-7 2 1-15,1 0 3 16,2 0 1-16,-3-2-2 16,-4 3 0-16,5-1 0 31,0 0 0-31,-3-2 0 0,0 2 0 0,1 0-1 0,2-4 1 16,-5 2 0-16,2 2 0 31,-6-2 0-31,7 0 0 0,-5 0-1 0,-2 0 1 15,6 0 0-15,-3-2 0 32,-3-2 0-32,0-1 1 0,2 1-1 0,0-2 1 15,2 4-1-15,-2-3 1 16,1-1-2-16,1-3 1 0,-2 3-1 31,-4-3 0-31,4 7 1 0,0-6 0 0,-4 1 0 16,4-1 0-16,-2-1 0 15,2 1 0-15,1 1 0 16,3-4 1-16,-4 3-2 16,5-1 1-16,-1 1-1 31,-2-1 1-31,3 1-1 0,1-1 0 0,-3-2 0 16,-1 3 1-16,-2-3-1 31,0-2 1-31,1 1-1 0,-6-1 0 0,1 0 0 15,2-2 1-15,3 4-1 32,-3-2 0-32,2 1 0 0,2-1 0 0,-2 0 0 31,0 0 1-31,5 0-1 16,-3 3 0-16,-2-3 0 0,0-2 0 0,1 2 0 0,1-6 0 15,-4 2 0-15,2-3 0 31,5 3 0-31,-10 0 0 0,6 0 0 0,1-2 0 32,0-1 0-32,3 1 1 0,-1-2-1 0,3 2 1 15,1-5-1-15,-5 3 0 16,1-1 0-16,-1 3 1 0,3 2-1 16,-6-4 0-16,3-1 0 31,-5 1 0-31,-3-1 0 0,1 1 1 0,0-3-1 31,0 1 1-31,2-1-1 16,0 1 0-16,0 1 0 0,0-1 1 0,0-1-1 31,0 3 1-31,0 0-1 0,0-1 0 0,0-1 0 16,3-1 1-16,-3 3-1 31,-3-3 0-31,4 1 0 15,-1-3 0-15,2 0 0 0,-2 1 1 0,-2-3-1 32,-1 0 0-32,4 0 0 0,-1-2 0 0,0 1 0 31,-3-1 1-31,1 2-1 0,2-2 0 0,3 0 0 16,-1-2 0-16,0 0 0 0,2-2 0 15,-4-3 0-15,2-1 0 16,3 1 0-16,-3 1 0 15,0 2 0-15,0 0 0 16,-2 1 0-16,0 1 0 31,0 0 0-31,5-2 0 0,-3 0 0 0,2 0 0 16,0-1 0-16,3-3 0 16,-1 4 0-16,5-1 0 0,0 1 0 31,-5-2 0-31,3 0 0 0,1-5 0 0,-3 2 0 31,4-1 0-31,-3-3 0 16,1 2 0-16,1 1-1 15,1 1 1-15,-2 1 0 0,-1-5 0 16,1-4 0-16,2-4 0 16,2-1 0-16,-3 1 0 0,1 0 0 15,0-3 0-15,-3-4 0 16,-1-1 0-16,3-8 0 15,-1 7 1-15,-3 7-1 16,-1-1 1-16,-3-1-1 16,-2-3 0-16,0-2 0 15,2-4 0-15,-4 6 0 16,-2-2 1-16,-3 0-1 31,1-8 0-31,-2 0 0 0,3-5 1 0,1 7-1 0,0-1 0 16,-3-8 0-16,1 1 0 15,0-1 0-15,-3 2 0 16,1 2 0-16,-3-3 0 31,0-3 0-31,5 0 0 16,-1 4-1-16,-3-6 1 0,1 0 0 16,3-9 0-16,2 7-1 15,-1-3 1-15,1-6-1 16,2 1 1-16,6-1 0 15,-2 6 0-15,1-3 0 16,1 1 0-16,-2 1 0 16,0 1 0-16,3 5 0 15,-5-4 1-15,0 1-1 16,4 1 0-16,-6 2 0 16,2-2 0-16,0-1 0 15,2 5 0-15,0 1 0 0,0 5 1 16,5 7-1-16,-3 0 0 15,5-1 0-15,-1 6 0 0,-1 9 0 16,3-3 0-16,1 8-1 16,-2 4 1-16,1 7 0 15,3 6 0-15,-2 7 0 32,2 4 0-32,0 2-1 15,-3 6 1-15,1 3-1 0,0 6 1 16,0 8-1-16,-5 10 1 15,1 3-1-15,-5 7 1 16,2 8 0-16,-2 7 0 16,0-2 0-16,3-1 0 15,-3 1 0-15,0 2 0 16,2 25 0 0,1-8 1-16,3-9-1 15,3-12 0-15,2-9 0 16,-3-9 0-16,1-6 0 15,2-9 1-15,0-6-1 16,2-10 1-16,0-7-1 16,0-9 0-16,2-6 0 15,2-4 1-15,-2-1-1 16,5-10 0-16,-3-6 0 16,3-5 0-16,3 0 0 0,-1 0 0 15,2 9 0-15,-1 0 0 16,3 8 0-16,0-1 0 15,-2 7-1-15,-1 8 1 16,1 7-1-16,4 12 1 16,0 10 0-16,6 11 0 15,1 4 0-15,1 9 1 16,1 8-1-16,-1 2 1 16,1 3-1-16,-3-7 1 0,9-9-5 15,0-6 0-15,11-4-7 16,10-9 0-16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02.71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4 2 9 0,'0'0'4'0,"0"0"1"0,0 0 1 16,0 0-2-16,6 0 0 15,-4 0 1-15,3 7 0 0,1 1-7 32,-2 5 1-32,3 6 4 15,1 1 0-15,-4 5-2 16,1 3 0-16,-3 2-1 16,-2-2 1-16,-2-2-1 0,-3-3 1 15,-7 1-1 1,-5-7 0-16,4-2 0 15,-9-7 1-15,7-1-1 16,3-7 1-16,-3-7-1 16,8-1 0-16,5-5 0 15,4-6 0-15,5-5 0 16,8 3 0-16,-1-3-1 0,8 3 1 16,-3 2 0-16,-2-1 1 15,-2-3-1-15,-6 4 1 0,-1 1 0 16,-3 3 0-16,-10 3-1 15,-1 1 1-15,2 2-6 16,-3 3 0-16,-1 2-2 16,1-3 1-16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01.76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34 7 0,'-3'-4'3'0,"3"-7"0"16,3 7 1-16,1 2-2 16,2-3 1-16,1 3 2 15,-5 0 1-15,4 0-8 16,5 0 1-16,0 2 3 16,-3 0 1-16,1 0-2 15,4 2 0-15,-7 0-1 16,3 0 0-16,-5 3 0 15,2-1 1-15,-6 2 0 16,0 5 1-16,0 0-1 0,-4 8 1 16,2 0-1-16,-5 5 1 15,1-1-1-15,2-1 1 16,2-3-2-16,-3-2 1 16,1-2-3-1,2 0 1 1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21.19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 25 33 0,'-19'0'16'0,"34"-2"-23"16,-9 2 32-16,9-2-29 15,-1-4 1-15,5 1-7 16,0 3 0-16,2-2 8 16,3 0 1-16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21.0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33 12 0,'-9'-6'6'0,"20"6"-6"0,-7 0 5 16,0-2-5-16,5 0 1 0,-3-3 2 15,1 3 0-15,3-2-3 16,1 2 0-16,2 0 1 16,0-3 1-16,-5 5-1 15,3 0 0-15,-5-2-1 16,1 2 0-16,-1 0 0 15,-1 2 0-15,-3 1 0 32,0 1 1-32,-2 2 0 15,-2 5 1-15,0 4-1 0,-3 4 1 16,3 5-1 0,-2-1 0-16,2-1-1 0,2 1 1 15,2-4-2-15,2-2 0 16,-2-4-5-16,3-2 1 0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00.41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3 6309 11 0,'-2'2'5'0,"2"-6"-4"0,0 4 5 16,0 0-5-16,0 0 0 0,7 0 2 15,-5-3 0-15,2 3-3 16,5 0 0-16,-1-2 2 0,-1 2 0 31,-1 0 0-31,3 0 0 16,1-4-1-16,-3 2 1 0,3-2-2 15,-1 1 1-15,6-1 0 16,-2 2 0 0,0-4 0-16,-5 1 0 0,3 3-1 15,6-2 1-15,-4-5-1 16,0 1 1-16,-1 1-1 16,5 1 0-16,-6 2 0 15,-2-3 0-15,1-1 0 16,1-3 1-16,-2 2-1 15,1-1 1-15,3-1-1 16,0 2 0-16,-2-1 0 16,4-1 0-16,0 0 0 15,-7 1 0-15,5-3 0 16,-2 0 0-16,2 0 0 16,4-4 1-16,-5 0-1 15,1 0 0-15,9 4 0 16,-3 0 0-16,-2 0 0 15,-4 3 0-15,6-3 0 16,-6 0 1-16,0 2-1 16,0 1 0-16,4-1 0 0,-7-2 0 15,3 2 0-15,0-1 0 16,-7-3 0-16,5 8 0 16,-2-6 0-16,1-4 0 15,3 9 0-15,-2-3 1 16,2-2-1-16,-3 3 0 15,3-3 0-15,-6 2 0 16,5-2 0-16,1 0 0 16,-2 3 0-16,0-3 0 0,-3 0 0 15,3 2 0-15,-3-2 0 16,3 1 0-16,2-5 0 16,-2-1 0-16,-3 1 0 15,9 2 0-15,-4 0 0 16,-2 0 0-16,6 3 0 15,-4-3 0-15,0 4 0 16,-1-2 0-16,1-2 0 0,-2 0 1 0,0 0-1 31,-3-2 0-31,3-4 0 16,-5 1 0-16,5 1 0 0,-2 2 1 0,-5 2-1 16,2 0 0-16,1-2 0 15,-5 2 0-15,8-2 0 16,-3 0 0-16,-3 4 0 15,5-2 0 1,-3 0 0-16,-2-2 0 16,3 4 0-16,-1 0 0 0,1 3 0 15,-1-5 0 1,-2 2 0-16,-1 0 1 0,3 0-1 16,-2-2 0-16,3 2 0 15,-3-2 0-15,-2 0-1 16,4 3 1-16,1-3 0 15,-3 0 0-15,-2-3 0 0,7 4 0 16,-3-4 0 0,1 1 0-1,1-8 0-15,3 3 1 16,-5 1-1-16,1 2 0 16,-1-1-1-1,1 1 1-15,-3 2 0 16,2 0 0-16,5 0 0 0,-5 0 0 15,3 0 0-15,-3-3 0 16,5 1-1-16,-5-2 1 0,1-1 0 16,-1 3 0-16,1 0 0 15,-1-3 0-15,5 1 0 16,-5 0 0-16,1-1 0 16,5 1 1-16,-5 2-1 31,4-1 0-31,-5 1 0 15,5 2 0-15,-5 2 0 0,-4-4 0 0,5 4 0 16,-1 0 0-16,-2-4 0 16,1 2 0-16,1-1 0 15,-4-3 0-15,5 0 0 16,-3 1 0 0,4 1 0-16,-3-2 0 15,1-5 0-15,5 5 0 0,-5 4 0 16,-4-1 0-1,5-1 0-15,-1 0 0 0,-2 0 0 16,3 4 0-16,-1-2 0 16,-1-3 0-16,-3 3 0 15,4-4 0-15,0 2 0 16,1-1 0-16,1-1 0 0,-1 2 0 16,-1-3 0-1,1 1 1-15,-1 0-1 16,1-5 0-16,-1-2-1 0,0 3 1 15,-1-3 0-15,-3 2 0 16,4-2 0-16,1 3 0 0,-3-5 0 31,0-2 1-31,3-3-1 16,-1 1 0-16,0 0 0 0,5-2 0 16,2-1 0-16,-5 1 0 0,10 4-1 15,-6 0 1-15,-1 2 0 16,4-4 0-16,0-3-1 15,-6 3 1-15,6-2 0 16,-7 1 0-16,3 1 0 16,2-2 1-16,-3 2-1 0,3-3 0 15,-4 5 0 1,3-6 1-16,-3 1-1 16,0-3 1-16,1-3-1 0,-1 0 1 15,2 2-1-15,-1 1 0 16,-1 3 0-16,1 1 0 31,-1-2 0-31,4 1 0 16,-2-3 0-16,1 1 0 15,-1-1 0-15,0-3 0 0,-3 4 0 16,9-1 0-16,-4 1 0 16,2 1 0-16,0-5 0 15,2 0 1-15,-2 0-1 16,-2 1 0-16,-2-6 0 15,6 1 0-15,-6 7 0 16,-3-3 0-16,3 2 0 16,-1-8 0-16,-1 4 0 15,4-2 0-15,0 2 0 16,0 0 0-16,4 1 0 16,-2 3 0-16,-3 2 0 15,-3-6 0-15,2 1 0 0,-3-3 0 0,-1 4 0 31,1 0 0-31,-1 0 0 16,1 0 0-16,-1 5 0 0,-1-1 0 0,3-1 0 16,-3-9 0-16,0-3 0 15,3 3 0-15,-3 0 0 16,5 2 0-16,0 2 0 16,-1 4 0-1,5 1-1-15,-6-3 1 16,4-2 0-16,0 0 0 0,-1 2 0 15,3-2 0-15,0 3 0 16,-4 3 0-16,0 3 0 16,-5-3 0-16,1 1 0 15,1 1 0 1,-1 1 0-16,-3 4 0 0,2 4 0 16,-4 5 0-16,0 1 0 15,-2 5 0-15,0-2 0 16,0 4 0-16,0 2 0 0,-2 5 0 15,2 1 0-15,-2 3 0 16,0 2 0-16,-4 6 0 16,4 2-1-16,-3 5 1 0,-1 4 0 31,-3 9 0-31,1 3-1 0,-5 1 1 16,0 2 0-16,-2 2 0 15,-2 0 0-15,0 0 0 0,2-4 0 16,-2-4 1-16,0-3-1 15,6-6 0-15,0-4 0 16,5-3 1-16,4-3-1 31,2-5 0-31,4-5 0 16,2-3 0-16,5-5 0 0,4-2 0 16,4 0 0-16,-4-2 0 0,2-4 0 15,1-5 1-15,-1 0-1 16,-2-4 0-16,-5-2 0 15,3 2 0-15,0 5 0 16,-4-3 0-16,1 6-1 0,-1 5 1 16,-1 7 0-1,-3 5 1-15,-1 10 0 16,0 5 0-16,-2 12 0 0,3 5 1 0,-3 3-1 16,2 0 1-16,0-4-3 15,5 2 1-15,-1-5-9 16,7 1 1-16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01.9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28 0,'4'4'14'0,"17"0"-17"0,-10-4 19 16,6-2-22-16,-2 2 1 15,0 0-8-15,4 0 0 16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01.2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7 0 10 0,'-4'2'5'0,"1"5"-1"16,-1-7 1-16,0 2-2 0,0 4 0 16,0 5 1-16,-1 0 1 0,-1 3-6 31,4 4 0-31,-4-1 4 15,6 2 0-15,-5-2-1 0,5-2 0 16,0-3-1-16,5 1 0 16,1-2-1-16,0-3 0 15,5-1 0-15,1-3 1 0,3-2-1 16,-2-2 0 0,4-2 0-16,-5-2 1 15,-3-3-1-15,3-1 1 0,-10 2-1 16,3-1 1-16,-10 3 0 15,-1 4 0-15,-4 6 1 16,1 3 0-16,-12 4 0 16,6 2 0-16,3-1-2 15,5 1 0-15,-1-2-7 16,6-4 1-16,4-1-2 16,6-1 0-16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20.32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8 19 5 0,'0'-6'2'0,"4"4"5"0,-4-2-6 15,0-1 4 1,0 1 0-16,0 4 2 16,-4 0 1-16,2 4-10 0,-3 3 0 15,-1 3 6-15,-2 8 1 16,2 1-3-16,-1 0 0 0,1 2-1 31,2-1 1-31,2-1-2 16,0 2 1-16,2-8-1 15,2 0 0-15,2-2 0 0,4-5 1 0,1 1-1 32,3-3 1-32,-1-4-1 0,-1-2 1 31,-2-7-1-31,1 1 0 16,-5 1 0-16,-2 1 0 0,-4 1 0 15,0 5 0-15,-7 0 0 16,3 5 0-16,-2 3 0 15,-3 3 0-15,3 4-3 16,0 0 1-16,6 0-5 16,4-2 0-16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05.01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17 7 0,'0'2'3'0,"0"-9"1"16,0 10 4-16,0-1-7 16,0-2 0-16,0 2 0 15,0 0 1-15,0 0-2 16,0 0 0-16,0-2 2 0,0 0 0 16,0 2 0-16,2 1 0 15,0-1 0-15,3 0 0 0,1 0-1 16,-2-2 1-16,1 2-1 15,-1 2 1-15,2-4-1 16,-6 0 0-16,5-4 0 16,-5 0 0-16,0 0-1 15,0-3 1-15,-3 3-1 16,-3 0 1-16,2-1-1 16,-1 1 1-16,1 0 0 15,-2 2 0-15,1 2 0 0,3 4 0 16,0 4 0-16,2 1 1 47,4 0 0-47,5-3 1 0,-3 0-1 15,3-6 0-15,2-4-1 16,-3 0 1-16,1-3-6 16,-5-1 1-16,3 1-6 15,-1 5 0-1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6:10.53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7 12 26 0,'3'-12'13'0,"-1"12"-17"0,2 6 20 16,-3 4-16-16,-1 11 1 0,2 6 0 31,-4 5 0-31,-3 10-1 16,-1 8 0-16,-1 2 1 0,2-2 0 15,2-2 0-15,2-4 0 16,1-3-1-16,3-8 1 0,1-1-4 16,2-7 1-16,-2 0-5 0,-1-9 0 15,3-3 0-15,-5-7 0 31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56.30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 34 10 0,'-2'2'5'0,"2"2"-3"0,0-2 5 0,0-2-6 16,0 2 0-16,0-2 2 31,0 3 0-31,0-1-3 16,0 2 0-16,2 2 3 15,-2-2 1-15,6 1-2 0,3-1 1 0,-3 0-1 16,3 2 0-16,-3-3-1 15,1-1 0-15,-1-4 0 16,-2-1 0 0,1-1-1-16,-3 0 1 15,2-2 0-15,-4-1 0 16,-4 1-1-16,2 0 0 16,-1 1 0-16,-1-1 1 0,0 0-1 15,-2 4 0-15,1 2 0 16,-1 2 1-1,4 6 0 1,-3 1 1-16,3-3-1 16,2 0 0-16,2 1 1 15,5-5 0-15,-3 0 0 16,-2-4 0-16,9 0-2 16,-7-3 1-16,0-1-1 15,-1 0 1-15,-1-1-1 16,2-1 1-16,-4 0-1 15,0-1 0-15,-4 1 0 0,-1 1 0 16,1 5 0-16,0 0 0 16,-7 4 0-16,5 2 0 15,4 3 0-15,-3 1 1 16,3 3-1-16,2-1 1 16,0-1 0-16,2-1 0 15,3-1-1-15,-3-3 1 16,2-2-1-16,-2-2 1 15,3-4-1-15,-3-3 1 0,2 1-1 16,-4-2 1-16,0 1-1 16,0-1 0-16,-4 4 0 15,2 1 0-15,-3 3 0 16,5 3 0-16,-2 3-1 16,-2 0 1-16,4-2 0 15,0 3 0-15,0-3 0 0,4-2 1 16,-2-6-2-16,-2 4 1 15,0-2 0-15,5-5 1 0,1 3-1 16,-4-2 1-16,0 2-1 16,-2 4 0-16,-2 0 0 15,0 0 1-15,-2 2-1 16,2 0 0-16,-3 2 0 16,5-2 0-16,0 0-1 15,-2-4 1-15,2 2-9 31,2-4 0-31,11 2-1 16,-7-2 0-16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41.14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0 27 0,'15'4'13'0,"32"20"-15"16,-30-16 19-16,4 12-16 15,1 3 0-15,-5 5 2 16,0 8 0-16,-9 11-4 16,-4 4 1-16,-6 3 2 15,-6-3 0-15,-7-4-1 16,-4-6 0-16,-5-7-3 16,1 0 0-16,-3-8-7 0,1 1 1 15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40.90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34 7 0,'0'-22'3'0,"11"12"1"15,-5 10 3-15,-4-2-2 16,4 2 0-16,-3 4 2 15,-1 2 0-15,-2 5-10 16,-2 2 1-16,-3 2 6 16,1 4 0-16,0-2-2 15,-3-2 0-15,3-4-1 16,2 1 0-16,2-3-1 16,2 2 1-16,2-1-1 15,5-1 1-15,-1-1-1 16,5-1 0-16,2-3 0 15,-2-4 0-15,4-2 0 0,2-3 0 16,1-1 0-16,-3-2 1 31,-2-5-1-31,2 2 0 16,-4-2 0-16,4 1 0 0,-4 1-1 16,0-2 1-16,-5 0 0 0,-1 0 0 15,1-4 0-15,-2 5 0 31,3-1 0-31,-3 4 0 0,-1 3 0 16,-5 6 0-16,0 6 0 16,0 5 1-16,-2 4 1 15,-5 13 0-15,-6 6 0 0,1 6 1 16,3 3-1 0,-2-3 0-16,7-5-2 15,0-3 1-15,2-13-4 16,-1-7 0-16,3-7-6 15,0-5 0-15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40.39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4 0 27 0,'2'9'13'0,"6"16"-17"0,-3-16 19 15,-10 8-16-15,3 4 0 16,-6 4 0-16,0 1 1 16,-5-3 0-16,1-4 1 15,4-2-7-15,1-4 0 16,3 0 0-16,2-9 0 16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40.17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 39 13 0,'17'-2'6'0,"-2"-5"-4"16,-7 3 3-16,-1-2-2 16,1 1 1-16,-1-3 1 15,3 4 0-15,-3 1-7 16,-1 3 0-16,1 3 4 15,-3 1 1-15,-4 0-3 16,-2 7 1-16,-5 2-1 16,1 4 1-16,-3-2 0 0,-8 6 0 15,4 0 1-15,-4-1 0 16,9-1 0-16,-3-2 0 16,7 2-1-16,4-4 1 15,4 5-1-15,5-8 1 16,-1-1-3-16,5-2 0 15,-2-7-6-15,4 2 0 16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39.82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7 12 19 0,'0'-11'9'0,"7"7"-8"16,-7 4 9-16,0 0-9 0,0 0 1 15,0 4 1-15,-3-2 1 16,-1 5-5-16,-2 3 1 0,-1 5 2 31,-3 5 1-31,-3 7-1 16,4 5 0-16,-1 5-1 15,3 1 0-15,3 1-1 0,2-7 1 16,4-4-2-16,0-9 0 16,4-4-7-16,3-4 1 0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2:48.99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4 39 9 0,'2'-9'4'0,"2"1"4"16,-4 4-3-16,4-1-3 16,-4 1 0-16,0 4 3 15,-4 0 0-15,4 2-5 16,-4 5 0-16,-1 1 3 16,1 1 1-16,-2 1-1 15,4 1 0-15,2-1-2 16,0-1 1-16,2-5-1 15,4 0 0-15,-2-4-1 16,5-2 1-16,0-2-1 0,1-5 0 16,1-1 0-16,-2-3 0 15,1 3 0-15,-3-3 0 0,-1 2 0 16,-4 3 0-16,-2 4 1 16,-2 4 1-16,-4 2 0 15,-1 4 1-15,1 3 0 16,-3-1 0-16,3 0 0 15,-3-1 0-15,3-1-2 16,2 3 1-16,4-3-2 16,0-2 1-16,2 0-1 15,0 3 1-15,4-1-5 16,1 1 0-16,-3-3-6 16,-4 4 0-16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2:43.92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9 39 11 0,'-2'-4'5'0,"-2"2"-1"0,4 4 4 0,0 4-7 15,0-3 0-15,0 1 2 16,0 0 0-16,0 7-3 15,0-1 0-15,0 3 3 16,4-2 0-16,2 2-1 16,1 0 1-1,-1-5-1-15,1-1 0 16,-1-3-1-16,1-2 0 0,-3-2 0 16,2-6 0-16,-6-3 0 15,0-4 0-15,0 0-1 0,0-2 1 16,-6 0-1-16,2-2 1 15,1 0-1 1,-3 2 1-16,0 5-1 16,-1-1 0-16,3 7 0 15,-3 4 1-15,3 4 0 16,2 9 1 0,2 15-1-16,0-3 1 15,0-3 0-15,2-5 0 16,2-7 0-16,1-3 0 0,-5-7-1 31,2-4 0-31,-2-5-1 16,-2-4 1-16,-3-2-1 0,1 0 1 15,2 5-1-15,-4 1 1 0,-5 3-1 16,2 1 1-16,-1 12-1 16,3 1 0-16,3 1-4 15,4-1 0-15,6 3-6 31,5 0 1-31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1:00.3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0 13 0,'6'2'6'0,"-3"-2"1"0,-3 2 5 31,-3 7-10-31,1-1 0 16,-2 3 1-16,4 0 0 15,0-1-5-15,0 1 1 16,4 0 2-16,1-3 1 0,1 1-2 16,5-1 0-16,-5-1 0 15,1-5 0-15,3 0 0 16,-1-2 0-16,1 2-1 15,-1-2 1-15,2-2-2 16,-1 0 1-16,-3-3-2 16,-1 3 0-16,5-2 0 15,-9-2 0-15,2 1 0 0,-4-1 1 16,0 0 1 0,0-3 0-16,0 1 2 15,0 1 0-15,0 3 0 0,0 0 1 0,0 4 0 16,0 2 0-16,0 4 1 15,0 3 0-15,-6 8-1 16,0 10 0-16,1 5 0 16,-1 0 1-16,2 0-2 15,-3 2 1-15,5-2-1 16,-2-4 0-16,2 2-3 16,-3-7 1-16,1-4-6 31,0 0 1-31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25.99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3 1 23 0,'0'-11'11'0,"17"29"-10"16,-4-12 15-16,2 5-15 16,0 6 0-16,4 6 3 15,-2 11 0-15,0 7-4 16,-4 6 0-16,-7 0 2 15,1-2 1-15,-1-2-3 16,-6-7 0-16,-6 1-5 16,-1-3 0-16,-10-2-4 15,4 2 1-1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6:10.23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8 10 25 0,'-7'-10'12'0,"5"15"-11"16,4-2 16-16,-2 5-17 15,0 10 0 1,0 4 0-16,-2 10 0 15,0 7 0-15,-3 10 0 16,0 1 0-16,0 1 1 0,0-4 0 16,2-3 0-16,1-6-1 0,1-5 1 15,1-4-3-15,1-10 0 16,2-4-5-16,0-8 0 16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25.74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2 45 16 0,'4'-2'8'0,"-2"-2"-6"0,-2 4 12 0,0 2-12 16,-2 4 0-16,2 5 0 16,-6 2 0-16,2 4-3 15,-3 0 0-15,1 4 2 16,0-4 1-16,1-4-2 15,3 0 1-15,2-3-1 16,7-1 0-16,-1-3 0 16,4-2 0-16,-1-1 0 0,2-6 0 31,1-1-1-31,-5 2 1 16,5-2 0-16,-1-1 1 0,2-3-1 15,-1 2 0-15,-5-3 0 16,3 1 0-1,-3-1 0-15,3-2 0 0,-1 1 0 16,-5-5 0-16,2 2 0 16,-1-2 0-16,-5 0 0 15,2-2 0-15,2 2 0 0,-2 5 0 0,2-1 1 32,-2 4 0-32,3 3 0 15,-3 8 1-15,-2 5 0 0,4 6 1 0,-4 6 0 16,0 9 1-16,0 6-2 15,0-4 0-15,2-2 0 16,-2-4 0-16,0-5-4 16,4-4 1-16,-4-2-4 31,0-7 1-31,0-1-5 16,7-7 0-16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25.01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 39 9 0,'4'-13'4'15,"11"1"1"-15,-11 9 1 0,2-1-4 16,5 0 1-16,-5 0 1 16,3 4 1-16,1 0-6 15,1 0 0-15,-3 4 3 16,-4 2 1-16,5 3-2 16,-5-3 1-16,-4 7-2 15,-4 6 1-15,-5 2 0 16,3 3 1-16,-7 1 0 15,-1-1 0-15,1-1 0 16,0-1 1-16,-3-3 0 16,7 0 0-16,5-6-2 15,-2 0 1-15,6-5-1 16,0-1 1-16,10-3-2 16,-1-4 0-16,7-4-6 15,1-1 1-15,2-1-4 16,-6-1 1-16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24.67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4 24 13 0,'-4'-20'6'0,"4"16"-5"0,4 4 6 15,-8 0-4-15,4 4 0 0,-3 5 2 16,-1 4 1-16,-2 2-7 31,-1 8 1-31,1 5 4 0,-5 6 0 16,9 1-1-16,-2-3 0 0,0-2-2 31,1-5 1-31,-3-1-3 16,6-7 1-16,-4-2-4 0,4-4 1 15,4-1-4 1,2-6 0-16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2-16T20:52:24.14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0,'0'0'16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6:24.6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 57 9 0,'0'-6'4'0,"8"-7"12"0,1 9-10 0,-7-1-5 16,4 1 1-16,5-2 1 31,-5 0 1-31,4-1-5 15,-7 3 1-15,1 2 2 0,-4 2 1 16,0 2-1-16,-4 4 1 16,1 7-2-16,-7 2 1 15,6 0 0-15,2 0 0 0,-5-3 0 32,7-1 0-32,7-1 0 15,-5-3 0-15,4-5 0 0,2-2 0 16,-1-4-1-16,-1-3 0 0,2-3 0 15,-3-1 0-15,-3-2-1 16,-2 1 0-16,-2-1-1 0,-5 2 1 31,-3 3 0-31,1 6 0 16,-1 4 1-16,-3 0 0 0,1 6 0 16,1 3 0-16,1 0 0 15,1-5 1-15,5 0-1 0,2-1 1 16,2-1-3-16,0-4 1 15,0 0-6-15,-4 2 0 16,4 0-5-16,4 0 0 16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50.12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7 65 16 0,'-2'-14'8'0,"2"7"-4"16,0 3 8-16,0 4-11 15,0 0 1-15,0 2 1 16,-2 4 0 0,0 1-4-16,0-1 1 15,-1 5 2-15,3 0 1 0,0-3-1 16,3 1 0-16,-1-5-1 16,2 0 0-16,5-2-1 15,-1-4 1-15,3-4-1 16,-1-3 1-16,3-1-1 15,-4-3 1-15,-1 0 0 16,-3 0 0-16,-5 0 0 16,-2 3 0-16,-3-1 0 15,-5 2 0-15,-1 7 1 0,-2 2 0 16,0 7-1-16,0 5 0 16,1 1 1-16,5 2 0 0,-1 2-1 15,5 0 1-15,3 1-1 16,3-6 0-16,5-1-1 15,-1-2 1-15,5-5-1 16,-1-4 1-16,4-2-1 16,-2-5 0-16,-2-1 0 15,-3-3 1-15,-4-4-1 16,-4 0 1-16,-4 2-1 16,-4 5 1-16,-1 1 0 15,-2 7 1 1,3 3-1-16,-3 1 0 15,3 2 1-15,-1-2 1 16,3 3-2-16,1-1 1 0,3-1-2 16,-2-1 1-16,2 2-6 15,0 3 0-15,-1-1-7 16,8 3 1-16,1-4-2 0,5-3 0 16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32.6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6 40 13 0,'-6'-2'6'0,"2"-9"3"0,4 7 3 16,0 0-11-16,-2 1 0 0,2 6 2 15,-5-1 0-15,3 2-4 16,-6 2 1-16,6 5 2 31,-3 2 1-31,3 0-1 16,2 0 0-16,7-5-1 0,-1 1 1 15,0-5-1-15,5-2 1 16,2 0-1-16,-3-4 0 16,-1-4 0-16,1-3 0 15,-1 1 0-15,-1-3 0 16,-6-4-1-16,-2 2 1 0,-2 0-1 15,-2 3 0-15,0 1 0 16,-3 3 1-16,-1 1 0 16,2 5 0-16,-5 5 0 15,0 1 0-15,3 7 0 16,2 2 0-16,-1 2 0 16,7 0 1-16,0-2-1 15,7-2 0-15,-5-5-1 16,8-1 1-16,-3-3-1 15,3-4 1-15,-3-4-1 16,-5-5 1-16,2-1-1 16,2-3 1-16,-6 0-1 15,-6 0 1-15,6 2 0 16,-6 3 1-16,-1 8 0 16,-1 0 0-16,1 2 0 15,-1 2 1-15,2 3-1 0,1-3 0 16,3 2-5-16,-2 3 0 15,0-3-6-15,4 1 1 16,4 1-5-16,-4-3 0 16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19.3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 0 16 0,'0'4'8'0,"0"28"-7"15,0-23 15-15,0 6-15 16,-2 4 0-16,-2 2 0 16,0 3 1-16,2-1-3 15,-2 3 0-15,4 0-4 16,0-7 1-16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19.1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0 8 0,'0'9'4'0,"0"-1"2"0,0-4 1 16,0 3-7-16,-2 1 1 0,0 5 1 31,0 0 0-31,2-3-2 16,0 3 0-16,0-2 1 0,2 2 0 16,2-1 0-16,0-1 1 15,5 0-2-15,-1-1 1 0,3-1-1 16,-2-3 0-16,1-2-1 0,-3-4 0 31,4-2-2-31,-5-2 1 16,5-2-3-16,-5-5 1 0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0:59.58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 10 10 0,'-8'-4'5'0,"1"4"3"15,7 0 5-15,0 2-12 0,0-2 1 16,0 0 0-16,0 0 0 15,3-2-3-15,1-2 0 32,4 4 2-32,-1 0 0 15,8 0-1-15,-2 0 1 0,6 0-1 16,4-2 1-16,1 2-1 16,-5 2 0-16,0 2 0 0,-2-2 0 0,-8 3 0 15,0-1 1-15,-3 0-1 16,-6 0 0-16,-4-2 0 15,2 2 1-15,-3 1-1 32,-1-1 1-32,4 2-1 15,2 0 0-15,4 3 0 16,5 1 1-16,-3-1 0 16,0 1 0-16,1 1 0 0,-1 1 0 15,-6-1 0-15,0-1 1 16,-6 1-1-16,-7-3 1 0,-4 0-2 31,-2 1 1-31,-5-1-6 16,-4-2 1-16,7 1-4 0,-3-7 1 1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6:13.729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44 136 19 0,'5'-7'9'0,"3"-10"-13"0,-3 11 17 0,2-3-16 16,-3-1 1-16,5-2-1 31,-6 1 1-31,1-3 3 16,-4 1 1-16,-4 2-2 15,1 0 0-15,-6 3 2 16,-4 3 1-16,0 4 0 0,-6 5 1 16,-1 5-1-16,-2 6 1 15,4 6-2-15,-2 1 1 0,1 0-2 16,6-1 1-16,4-3-2 16,5-1 0-16,1-6 0 15,6-1 0-15,1-4 0 16,5-3 1-16,3-1-1 15,1-2 0-15,0-3 0 16,3 0 1-16,-3-3-1 16,2 0 0-1,-2-1 0-15,-2 0 0 16,-2 1 1-16,0 3 0 16,-2 3 0-16,-3 3 1 0,2 4 0 15,-3 2 1-15,-3 4-1 16,5 1 0-16,-1 1-1 0,5 1 0 31,2-1-2-31,10-4 1 0,-4-4-4 16,5-1 0-16,-3-7-5 15,3 1 0-15,-6-5-1 16,0-2 1-16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35.08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9 4 16 0,'-4'-2'8'0,"-2"11"-5"15,6-9 9-15,0 0-12 16,0 0 0-16,0 2 0 16,0-2 1-16,-2 4-1 0,0 2 1 0,0 3 0 15,0-1 1-15,2 1-1 16,0-1 1-16,0-1-1 16,2-1 0-16,2 0 0 15,2-4 1-15,-2-2-2 16,1-2 1-16,-1-4-1 15,2 0 1-15,-2 1-1 16,-2-5 1-16,0 1-1 16,-2-1 1-16,0-1-1 15,-2 3 0-15,0 1 0 16,-2 3 0-16,-2 4 0 16,-1 4 0-16,1 1 0 15,-2 1 1-15,2 0 0 16,2 3 1-16,-1-1-1 15,5 1 1-15,5-1-1 16,-1-4 0-16,2-2 0 16,2-2 0-16,-2 0-1 0,3-4 1 15,-1-2-1-15,-2 0 0 16,3-5 0-16,-7 3 1 16,-2 1-1-16,0 3 1 15,-2 0-1-15,-5 4 0 16,3 2 0-16,-2 2 1 15,-2 2 0-15,1 3 0 16,1 1 0-16,0 1 0 0,2-3 0 16,2-1 1-16,2-1-1 15,2-4 0-15,0-4-1 16,2-2 1-16,2 0-1 16,-2-1 1-16,-1 1-1 15,-3 4 1-15,0 0-1 16,-3 0 0-16,1 2 0 15,-2 0 0-15,-2 1 0 16,4-1 0-16,2-2-8 16,2 0 1-16,0-5-4 15,-2-1 1-15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26.53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3 62 17 0,'-4'-6'8'0,"25"-5"-9"16,-14 7 11-16,1 0-10 15,3-1 1-15,6 1 1 16,-2 0 1 0,2 0-3-16,0-1 1 15,-4 1 1-15,0 0 0 0,0 0 0 16,-7 1 0-16,-1 3-2 15,-10 3 1 1,-1 1-1-16,-7 4 1 0,-4 3-1 16,2 0 0-16,-2-1 0 15,0 3 0-15,4-2 0 16,0-2 0-16,9-3 0 0,-3 0 0 0,7-6 0 31,7-2 1-31,1 0-1 16,7-4 1-16,-2-1 0 0,4 1 0 0,-6-1 0 15,-2 3 0-15,-5 4-1 16,-8 0 1-16,-3 4 0 16,-1 3 1-16,-3 1-1 31,0-1 1-31,5-3-1 16,-1 0 0-16,7 1-1 0,0-5 0 15,11-5-7-15,0-1 1 0,2-3-3 31,-1 3 1-31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25.19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8-2 27 0,'0'-9'13'0,"17"35"-17"16,-11-16 23-16,0-1-20 15,-6 4 1-15,0 2-1 16,-2-2 1-16,-8 2 0 15,-3 4 0-15,0-2-5 16,-1-2 1-16,5-2-3 16,3-7 1-16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19.81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4 18 12 0,'-2'0'6'0,"-4"14"1"0,6-11 5 15,0 1-11-15,0 2 0 16,0 1 1-16,0 1 0 0,0 1-3 15,0-3 1-15,2-1 1 16,2-3 1-16,-2 0-1 16,4-2 0-16,3-2-1 15,-3-3 1 1,0-1-1-16,0 0 0 16,-6-1 0-16,0-1 1 15,0-1-1-15,-6-4 0 16,-2 3 0-16,2 1 0 0,-1 5 0 15,1-1 0-15,-2 5 1 16,-1 5 0-16,1 1 0 16,0 3 0-16,4-1 0 15,-1 5 0-15,3 0 0 16,4 0 1-16,3 0-1 16,-1-3 1-16,4-1-1 15,-2-3 0-15,5-4-1 16,-3 0 1-16,3-4 0 15,-5-2 1-15,0-2-2 16,0-1 1-16,-6-1-1 16,-2-3 0-16,-2 2 0 15,0 3 1-15,0 0-2 16,0 6 1-16,-3 0 0 16,3 2 0-16,2 2 0 15,-2 2 0-15,4 3 0 0,0-3 0 16,0 3 0-16,4 0 1 15,-2-5-1-15,2-2 1 16,5-2-1-16,-5-2 1 16,0 0-1-16,-2-3 1 15,-2-3-1-15,-2 1 1 0,-2 1-1 16,0 2 1 0,-5 4 1-1,-1 4 0-15,2-2-1 16,3 2 1-16,1 1-2 0,2-3 1 15,0 2-8-15,4-2 0 16,-2 0-4-16,-2-4 1 16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18.4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8 10 0,'-6'-4'5'0,"6"2"-3"16,6 0 3-16,-2 2-4 0,1 0 0 15,-1 0 3-15,5 0 1 16,-1 0-6-16,3 4 1 15,-1-2 2-15,5 5 0 16,-2 1-1-16,-2-1 1 16,2 1-2-16,-5 1 0 15,3 4 0-15,-5-1 0 16,1 1 0-16,-5 2 1 0,-2 0 0 16,0-2 0-1,-2 2 0-15,-2-2 0 0,1 0 0 16,1-3 1-16,0-1-1 15,-2-3 1-15,0 1-1 0,-5-1 0 16,3-2-1-16,-5 1 1 16,2 1-5-16,-1-4 1 15,3 0-4-15,3-2 1 16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50.86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0 27 5 0,'0'-4'2'0,"2"0"7"0,-2 4-11 15,0 0 5-15,0 0 0 0,0-5 2 16,0 1 1-16,0 0-7 16,-2-1 1-16,0 3 4 15,0 2 1-15,-2 0-2 16,-1 2 0-16,-1 1-1 16,-3 1 1-16,1 2-1 15,1 3 0-15,3 1-1 0,0 1 1 16,4-2-1-16,4-1 0 15,0-1 0-15,3-3 1 16,1-4-1-16,3-2 0 16,-2-2 0-1,1-3 0-15,-1 1 0 16,-3-3 0-16,-4-2 0 16,-2 3 0-16,-2 2 0 15,-4 1 1-15,-1 3 0 16,-1 4 1-16,-3 3 0 15,3 1 1-15,-5 2-1 16,2 1 0-16,5 0-1 16,1-1 0-16,3 1-1 15,2-1 1-15,2 1-8 16,0 2 1-16,3 1-7 16,-1 1 0-16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45.12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4 52 7 0,'2'-6'3'0,"-4"-3"8"0,2 5-5 0,2 0-5 16,-4 2 1-16,-2 2 1 15,4 0 0-15,-7 2-4 16,7 0 1-16,-6 2 2 16,2 3 1-16,-3 1-1 15,1 1 0-15,6-1-1 16,0 1 1-16,4-1-1 16,5-1 1-16,-3-1-1 15,9-4 0-15,-6-2 0 0,3-2 0 16,-5-2 0-16,8-3 0 15,-9 1-1-15,3-3 1 0,-5-1-1 32,-4 1 1-32,0-4-1 15,-4 3 1-15,-3 1-1 16,1 3 0-16,-7 1 0 0,2 3 0 0,5 2 0 31,-7 7 0-31,7 1 1 0,-5 3 0 16,9 2 0-16,-2 0 0 0,8-1 0 15,2-1 0 1,7-2 1-16,0-5 0 16,-7-2-1-16,5-6 0 15,2-3 0-15,-2-1 0 0,-5-3-1 16,0-4 1-16,1 0-1 0,-7 2 0 16,0 1 0-1,0 3 0-15,-7 5 0 16,1 4 1-16,-5 2 0 0,3 4 0 15,-7 1 0-15,8-1 0 16,5 3 0-16,2-1 1 16,2-1-1-16,3-3 0 0,1-2-5 31,5 0 1-31,-5 0-7 16,7 3 0-16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0:58.8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4 7 0,'4'-4'3'0,"9"-9"4"0,-9 9-3 16,3 2-1 0,6 0 0-16,-1 2 1 15,-5 0 0-15,-1 2-6 16,5 0 1-16,-5 2 3 15,-6 0 1-15,0 5-2 16,0 1 0 0,-17 16 2-1,6-3 0-15,-1-2 0 16,3-2 1-16,3 0 0 0,4-4 0 16,4 0-1-16,6-4 1 15,9-1-5-15,-6-6 1 0,8-4-8 31,0 0 1-31,7-6-2 16,-7-4 1-16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45.18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64 1684 13 0,'-4'-2'6'0,"-5"15"-2"16,9-9 7 0,-2-2-10-16,0 1 0 0,0-1 0 15,0 2 1-15,-3 0-3 16,-1-2 1-16,2 3 1 15,-1-3 1-15,-1 2-1 16,-5-4 0-16,3 0 0 16,-5 0 0-16,-4-2-1 0,-2-2 1 15,2-1 0 1,2-1 0-16,2-5 0 16,-4 1 0-16,0-5-1 0,0 0 0 15,0-5 0-15,2-3 1 16,4-5-1-16,-2 2 0 0,5-6 0 15,-1 5 0-15,3-3 0 32,1-2 0-32,-3 2 0 15,4 0 0-15,-3 0 0 16,1-7 0-16,2 8 0 16,-1-6 0-16,1-1 0 0,-2 0 0 15,4-3 0-15,-1 1 1 0,-1 1-1 16,0 1 0-16,-3 2 0 15,3 0 1-15,0-1-1 32,0-3 0-32,1-1 0 0,-3 3 0 15,2 0 0-15,0 2 0 16,-1 1 0-16,-1 4 1 16,2 1-1-16,-1-2 1 15,1 2-1-15,0 2 1 16,0 3 0-16,1-1 0 15,-1 1-1-15,2 1 1 16,0 3-1-16,-2-2 0 0,1-1 0 16,1 5 0-16,0-2 0 15,2 0 0-15,0 2 0 16,2 2 1-16,-2-2-1 16,0 4 0-16,0 0 0 15,0-2 0-15,0 2 0 0,-2-4 0 16,2 2 0-16,-2-2 0 15,2 2 0-15,0 0 0 16,0 2-1-16,0 1 1 16,0 1 0-16,0 0 1 15,0 0-1-15,0 3 0 16,0-3 0-16,0 3 0 16,0-1 0-16,0 3 1 15,0-1-1-15,0 1 0 16,0-1 0-16,0 1 0 0,0 2 0 15,0 0 0-15,0 4 0 16,0-3 0-16,0-1 0 16,0 4 1-16,0 0-1 15,0-4 0-15,0 2 0 16,0-3 0-16,0 1-1 16,0 0 1-16,0 0 0 15,0 4 0 1,0-5 0-16,0 1 1 15,0 4-1-15,0-2 0 16,0 2 0-16,0 0 0 0,0 0 0 16,0 0 0-16,0 0 0 15,0 0 0-15,0 0 0 16,0-4 0-16,0 6 0 0,-2 0 0 16,0 0-2-16,0 2 0 15,2-2-1-15,-7 1 1 16,5-1-4-1,0 0 1-15,0 0-3 16,0 2 1-16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21.51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77 10 10 0,'0'-10'5'0,"2"16"4"15,-2-4 0-15,0-2-7 16,2 4 0-16,0 5 1 0,3 1 1 16,-5 3-5-1,0 6 1-15,0 5 2 16,0 5 1-16,0 3-1 15,0 5 0-15,0-3-1 0,0-5 1 16,2-1-1-16,2-5 1 16,-4-6-1-16,0-2 1 0,2-4-1 31,-2-9 1-31,0 0-1 16,0-6 0-16,0-5-1 0,-2-8 1 15,2-2-1-15,0-2 0 16,0-5 0-16,-4 3 0 15,4-2 0-15,0-3 0 0,4 5-1 16,-4-1 0-16,0 1 1 31,0 4 0-31,0 2-1 0,0 2 1 16,0 4-1-16,0 3 1 16,0-1 0-16,0 5 1 15,0 4-2-15,0 2 1 16,-11 2 0-16,5 5 0 15,-3-1 0-15,-1 7 0 0,-3 2 0 16,2 0 0-16,1 0 0 16,1 0 1-16,3-4 0 15,-1-5 0-15,5-3 0 16,2-5 0-16,4-7-1 0,7-3 0 16,-5-3 0-16,5-4 0 15,-2 0-1-15,1 0 0 16,-3 0 0-16,-1 2 1 0,3 2-1 15,-5 3 0-15,0 5 0 16,3 5 1-16,-1 2 0 16,1 3 0-16,1 1 0 15,-1 3 0-15,-3-1-3 16,2 3 1-16,-2-3-6 16,3 3 1-1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6:13.135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254-1 17 0,'-1'-3'8'0,"-2"6"-10"31,2-2 14-31,-2 4-10 0,-2 2 1 16,2 6 2-16,-1 3 0 0,-2 1-6 16,2 2 0-1,1-3 4-15,1-1 0 16,4-2-1-16,2-4 0 0,5-5-2 16,1-2 0-16,-1-5 0 15,4-2 0-15,0 0 0 0,0-3 0 16,2 0 0-16,-5-6 0 31,2 1 0-31,-1-4 1 0,-2 4-1 16,-2 3 1-16,-2 4 0 15,-1 6 1-15,-4 7-1 16,0 5 0-16,0 5 0 16,-7 11 1-16,1 5-1 15,-3 10 1-15,-2 2-1 16,-1-3 1-16,-1-1 1 0,-5-2 0 0,2-3 1 15,-7-6 0-15,1-7-1 32,-7-4 0-32,4-6-2 15,-2-6 0-15,0-7-6 16,0-7 1-16,1-6-4 0,1-3 0 16,4-6-3-16,8 0 0 15,4-1 0-15,9-3 1 0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17.83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8 6 0,'2'-5'3'0,"6"-3"5"15,-4 4-1-15,1-1-3 16,1 1 0-16,4-2 1 16,-1-1 0-1,1 5-7-15,-1-2 0 16,1 2 4-16,-1 2 1 0,-1 2-3 15,-4 2 1-15,-4 5-1 16,-2 1 0-16,-4 3 0 0,0 4 1 16,-3-2-1-16,-1 2 1 15,1 0 0 1,-1 0 0-16,3 0 0 16,-3-3 1-16,6 1-1 15,2-2 1-15,4-4-1 16,2-1 1-16,6-2-1 15,-1-4 1-15,4-2-2 0,-3-2 1 16,5-2-6 0,-1-2 1-16,1-1-3 15,-4-1 0-15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31.78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-3 22 0,'6'-4'11'0,"22"25"-14"0,-17-12 17 0,1 2-12 16,7 10 0-16,2 11 1 16,5 9 1-16,-5 4-5 15,-6 4 1-15,-7 0 2 16,-8 2 0-16,-4-4 0 16,-9-2 0-16,-4-2-3 15,-4-4 1-15,0-5-7 16,2-4 0-16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31.54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8 16 18 0,'5'-8'9'0,"5"-1"-7"16,-10 9 14-16,0 0-14 16,2 4 0-16,3 7 0 15,-5 8 1-15,-5 5-4 16,-1 6 1-16,-3 4 1 16,-1 0 1-16,-1 0-2 15,3-4 0-15,1-5-2 16,5-6 0-16,0-6-5 15,2-4 0-15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31.31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9 0 26 0,'11'13'13'0,"-3"-2"-10"0,-8-7 9 15,-4 5-11-15,2 3 0 16,-9 5 0-16,-1 5 1 16,-5-3-3-16,-2 0 0 15,0 2-4-15,2-4 0 16,5-2-2-16,7-4 0 0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31.10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73 16 19 0,'6'-11'9'0,"7"5"-2"16,-11 6 7-16,0 2-11 16,-2 5 0-16,0 3 2 15,-2 10 0-15,-2 5-6 16,-7 3 1-16,-1 2 4 15,1 2 0-15,-2-4-1 16,0 0 0-16,2-5-3 16,3 1 0-16,1-3-6 15,3-4 1 1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30.85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13 22 17 0,'-7'-10'8'0,"7"1"-5"0,0 9 8 0,0-2-9 16,-2 2 1-16,-8 0 0 15,3 2 1 1,-5 3-5-16,-5 3 1 0,4 9 4 16,-4 2 0-16,-2 7 0 15,0 2 0-15,-5 4-1 16,8 0 1-16,-4 2-2 0,8-2 1 31,1-2-2-31,5-5 1 0,6-3-2 16,4-3 0-16,5-6-4 15,1-7 0-15,3-2-6 16,10-4 0-16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2:47.36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4 43 11 0,'-7'-8'5'0,"7"4"2"15,0 4 6 1,0 0-11-16,0 0 0 0,0 0 1 16,0 4 1-16,0 2-4 15,0 0 0-15,0 5 3 16,0-1 0-16,3 1-1 16,1-5 0-16,-2-2 0 15,4-2 1-15,-2-2-1 16,0 0 0-16,1-6-1 0,-3-4 1 0,4-1-1 31,-6-2 1-31,0 1-2 16,0-1 1-16,-6 3-1 15,6 1 1-15,-2 3 0 16,-3 4 0-16,1 2 1 16,0 4 1-16,-2 5 1 15,4 3 0-15,-2 3 0 16,1-5 0-16,3 3-1 15,0-3 1-15,0 1-2 0,0-5 1 16,0-4-3-16,0 2 0 16,0-8-5-16,0 0 1 15,0-2-6-15,-4 0 0 16,8-3-4-16,-12 5 1 16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2:38.76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3 7 5 0,'0'-2'2'0,"4"0"2"0,-4 2 2 15,2-4-4-15,-2 4 0 0,0 0 3 32,0 2 0-32,0 0-6 0,0 4 1 15,0 1 3-15,0-1 1 16,0 7-1-16,5 1 1 0,-3 3-2 15,2 0 0-15,2-2 0 16,0-2 0-16,1-5-1 16,-3-3 0-16,2-3 0 15,0-4 0-15,1-5-1 16,-1-1 1-16,0-5-1 16,-2 0 1-16,2 1-1 15,-6-1 1-15,0-2-1 16,0 2 0-16,-6 3 0 15,2 6 0-15,-2 4 0 16,4 4 0-16,-7 4 1 16,7 3 0-16,-4 2 0 15,2 4 1-15,2-5 0 16,2 1 0-16,2-2 0 16,2-5 0-16,2-6-1 0,-4-4 0 15,3-5-1-15,1 1 0 16,-6-3 1-16,0-2 0 15,-2 3 0-15,-2 3 0 16,-1 5 0-16,3 2 1 16,-4 5 0-16,0 1 0 15,2 0-1-15,1 1 1 16,-1-3-5-16,2 0 0 16,2-4-7-16,2 2 1 0,-2-2-2 15,0-4 0-15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0:58.2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 7 13 0,'-4'-7'6'0,"8"12"1"0,-2-3 7 0,-2 4-12 15,4 7 1-15,-4 4 2 16,0 4 0-16,-4 3-6 0,2 1 0 0,2-1 3 16,-4-5 1-16,2 0-2 31,-2-8 0-31,2 1-4 15,2-3 0-15,0-3-4 16,-4-6 0-16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16.18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11 22 0,'7'-17'11'0,"24"24"-13"16,-20-3 15 0,19 28-9-1,-1 6 1-15,-8 5 1 0,3 0 1 16,-7 0-10-16,-5 1 1 16,-1 1 6-16,-9-6 0 15,2-3-3-15,-4-6 0 16,-4-7-5-16,2-1 0 15,-9-7-5-15,3-1 1 16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6:11.616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128 23 18 0,'-1'-7'9'0,"1"6"-11"0,0 1 14 0,0 1-11 15,0 5 0-15,-2 6 2 32,-1 4 1-32,-1 1-5 15,3 2 1-15,1 3 2 0,-2-3 0 16,4-2 0-16,1-4 0 16,2-3-2-16,1-4 1 0,1-4 0 15,4-2 0-15,-1-5-1 0,1-2 1 47,4-12-1-47,-2-3 1 16,-1 0-1-16,-2-1 0 0,-1 3 0 15,-3 2 1-15,-1 2 0 16,-2 5 1-16,-1 4-1 16,-2 2 1-16,0 5-1 15,0 5 1-15,0 6-1 16,0 8 0-16,0 6-1 0,0 5 0 0,0 8-1 31,1 6 1-31,2 1 0 16,3-2 0-16,-2-2 0 15,4-2 1-15,-5 1 0 0,-1-7 1 16,-2-1 0 0,-2-4 0-16,-4-2 0 15,-3-3 1-15,-6-2 0 0,-4-5 0 0,-1-5-2 31,-3-2 1-31,-2-2-2 16,-1-4 1-16,0 0-1 0,1-3 0 16,3-1-5-16,4-2 0 15,5-2-6-15,5-1 1 0,0-1-2 32,1-2 1-32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15.95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1-1 11 0,'0'-6'5'0,"-5"23"8"16,3-13 2-16,-2 4-12 16,4 10 1-16,-6 5 2 15,-1 7 1-15,1 9-9 16,-1 1 0-16,1 1 5 0,2-5 0 16,4-6-3-16,-3-4 1 31,3-5-5-31,0-6 1 15,3-8-6-15,1-7 1 0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15.64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74 0 22 0,'7'10'11'0,"-1"14"-12"0,-6-18 13 16,0 5-11-16,-2 6 1 16,-4 2 0-16,-5 0 0 15,-2 0-3-15,1 2 0 16,1-6 0-16,-2 0 1 16,7-4-6-16,-7-3 0 15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15.41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1 17 13 0,'7'-13'6'0,"4"7"2"0,-11 6 2 15,2 0-7-15,2 4 1 16,-4 0 2-16,0 5 0 0,0 1-7 16,-4 7 1-16,2 5 4 15,2 3 1-15,-5 3-2 16,1 2 0-16,2-3-2 16,2-1 1-16,-4-3-2 15,4-2 1-15,0-4-5 16,-3-2 1-16,3-4-7 15,0-1 1-15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15.13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79 66 15 0,'4'-17'7'0,"7"-3"-4"0,-5 16 7 0,0-2-10 16,1 1 1-16,-1 1 1 16,5 0 0-16,-5 0-2 15,-4 2 1-15,2 2 1 32,-8 2 1-32,-2 2 1 15,-3 7 0-15,-1 4 0 0,-9 2 1 16,2 2-1-16,-3 4 0 0,4 3 0 15,3-1 0 1,0 3-2-16,7 0 1 16,-1 2-2-16,7-5 1 15,2-1-2-15,5-3 1 16,10-8-8 0,-4-2 1-16,3-7-5 15,4-4 0-15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6:21.37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 84 16 0,'-2'2'8'0,"4"-4"-5"0,-2 2 9 16,0-2-12-16,0 2 1 0,5 0 0 31,-3-2 0-31,-2 2-1 0,4 0 1 15,3 0 0-15,-5 0 0 0,0 0-1 16,0 2 1-16,0 0 0 16,0 0 0-16,-2-2-1 15,0 0 0-15,0 0 1 16,0 0 0 0,0 0 0-16,0 0 0 15,0 0 0-15,0 0 0 0,0 0 0 16,0 0 1-16,0 0-2 0,0 0 1 15,0 0-1-15,0-2 0 0,0-2 0 32,0 0 1-32,0-3-1 15,0 1 0-15,0-3 0 16,-2 3 1-16,0-1-1 0,0 1 1 16,-2 0-1-1,-3 3 0-15,3 1 1 16,2 2 0-16,-5 2 1 15,1 3 0-15,2 1 0 16,-1 1 0-16,3 5 0 16,4 1 1-16,3-4-2 0,5-3 1 0,-3-4-1 15,3 5 0-15,1-7 0 16,0-2 0-16,0-3 0 16,-5 3 0-1,0-4-1-15,-3-1 1 16,-3 1 0-16,-3-5 0 0,-1 1-1 15,-2-3 1-15,4 0-1 16,-5 2 0-16,-6 7-1 16,7 0 1-16,-1 4-1 0,-1 4 1 15,1 0 0 1,5 11 1-16,2-2-1 16,0 4 0-16,0-2 1 0,7 0 0 15,-3-4 0-15,5-3 1 31,-3-1-1-31,5-3 1 0,-5-4-1 16,1-4 1-16,1-3 0 16,-4-1 0-16,-1-3-1 15,-3-2 0-15,-3 0 0 16,-1-2 0-16,2 5-2 16,-4-3 1-16,1 2-1 15,3 11 0-15,-9 0 0 16,7 7 0-16,0 1 1 15,2-1 0-15,0 1 0 16,-1-1 0-16,-1 1 1 16,4-4 0-16,-2 1-2 0,4-1 1 15,-2 0-5-15,4 1 1 16,1-1-8-16,-1 0 1 16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45.4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8 31 2 0,'0'2'1'0,"6"-6"0"0,-6 4 2 0,2-5 0 16,0 1 0-16,-2 4 2 16,4-2 1-1,-2 0-7-15,1 0 0 0,-3 2 5 16,0 0 0-16,4 2-2 15,-4-2 1-15,-4 2-1 16,1 0 0-16,-1 0 0 16,0 0 1-16,0 3-1 15,-5 1 1-15,5 0-1 16,2 1 0-16,0 1 0 16,2-1 0-16,2 7 0 15,0-5 0-15,2-1-1 16,1-3 0-16,3-1 0 15,-2-4 1-15,3-4-1 0,-3-3 1 16,0-1-2-16,1-7 1 16,-3 2 0-16,-4 1 0 15,0-1-1-15,-2 0 0 16,-4 5 0-16,-1 1 0 16,-1 5 1-16,-3 2 1 15,3 7 0-15,-3-1 0 16,5 4 0-16,-3 1 1 0,7 2 0 15,2-7 0-15,0 3-2 16,2-3 1-16,5-2-1 16,-1 0 0-16,0-1-1 15,1-6 1-15,-3-1-1 16,0 0 1-16,-2 2-1 16,-2-2 1-16,-2 1-1 15,0-1 0-15,0 2 0 16,0 2 0-16,-4 0 0 15,3 2 0-15,1 0-1 16,2 3 1-16,0-1-1 16,0 0 1-16,0 2 0 15,0-6 0-15,0 0 0 16,0 0 0-16,0-6 0 16,0 6 1-16,0 0-1 15,0 0 0-15,-2 0 0 0,2 2 0 16,-2 2 0-16,2 1 0 15,0-3-1-15,0-2 1 16,0 0 0-16,2-2 0 16,2-3 0-16,-1-3 0 15,1 2-1-15,-2 3 1 16,0-1 0-16,0-2 0 16,-2 2 0-16,0 2 0 0,-2-1 0 15,0 1 0-15,-4 2 0 16,1 2 0-16,1 5 0 15,0-1 1-15,-2 0-1 16,1 1 0-16,3-3 0 16,0-2 0-16,2 2 0 15,0-4 0-15,0 0 0 16,4-8 0-16,-2 2-1 16,5-5 1-16,-5 5 0 15,0 1 0-15,-2 5-1 16,-2 3 1-16,-4 1-1 15,3 0 1-15,3 0-8 16,9-2 1-16,-1-2-5 16,1-8 0-16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30.42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7 13 10 0,'0'2'5'0,"4"-4"2"0,-4 2-4 0,0 0-1 16,0 0 1-16,0 0 1 15,0 0 0-15,0 0-6 16,0-2 1-16,0-1 3 16,-4 3 1-16,4 0-2 0,-2 0 0 15,-2 0 0-15,2 3 0 31,-3-3 0-31,3 6 0 0,-2-2 0 16,-2 3 1-16,4-1 0 16,0-2 0-16,2 2 0 15,0 3 1-15,0-1-1 16,2 1 0-16,0 2 0 16,4-5 0-16,-2 5-1 15,1-3 1-15,-1-4-1 16,2-4 0-16,-2-2-1 15,3-2 1-15,-5 0-1 16,4-5 0-16,-4-1 0 16,0-3 1-16,1 0-1 15,-3 0 0-15,0 1 0 16,0 1 1-16,-3 0-1 16,1 5 0-1,-6 4 0 1,1 4 1-16,1 7-1 15,-2-3 1-15,1 5 0 0,3 1 0 16,-2 5 0-16,6 0 0 16,0-4 0-16,4 0 0 15,0-5 0-15,0-1 0 16,1-5-1-16,3-4 1 16,-2-3 0-16,1-1 0 15,-1-3-1-15,-2-5 1 0,-1 3-1 16,-3-4 0-16,-3 0 0 15,1 3 0-15,0 1 0 16,-4 2 0-16,4 5 0 16,-5 4 0-16,-3 7-1 15,6 3 1-15,-3 3 1 16,3 0 0-16,0 4-1 16,4 0 1-16,4 0-1 15,0-5 1-15,0-5-1 16,3-1 1-16,3-4-1 15,-3-2 0-15,-5-4 0 16,4-2 1-16,-4-5-1 16,-2-4 1-16,-2 0-1 15,-4 2 1-15,-1 5-1 16,1 4 1-16,-7 6 0 16,1 2 0-16,1 2 0 15,-1 1 1-15,5-1-3 0,3-2 0 16,6-1-9-16,4-6 1 15,7 1-4-15,-7-6 1 16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17.3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7 23 0,'-11'-8'11'0,"20"8"-11"0,-7 2 19 15,0 0-18-15,0 2 0 0,1 5 0 16,-1-1 1-16,0 3-3 16,-2 1 1-16,0 1 2 0,0 0 0 31,0-3-3-31,0 1 1 15,0-5-5-15,-2 0 1 0,0-1-3 16,4-1 0-16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16.43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0 22 0,'-4'5'11'16,"17"1"-9"-16,-9-6 13 0,-2 6-15 15,7-1 0-15,-1-3 1 16,3 0 1-16,-2 0-2 31,4-2 0-31,2 0 0 16,-3 0 1-16,3 2-1 0,-2-2 0 15,-2 0-3-15,2 5 0 16,-3-5-4-16,1 2 1 16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49.52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7 2 13 0,'0'-4'6'0,"0"6"-3"0,0-2 14 16,0 0-16-16,0 0 0 15,-3 0 0-15,3 2 1 16,-4-2-2-16,2 5 1 16,-7-1 2-16,3 2 0 0,0 3 0 15,-1 2 1-15,5-3-1 16,-4 1 0-16,6-3-1 16,0 0 0-16,0-1-1 15,0-3 1-15,6-2-1 16,0-4 0-16,1-3-1 0,-3-1 0 15,0-1 0-15,5 1 1 16,-9-5-1-16,0 0 0 16,0 9 0-16,0-3 0 15,-6 5 0-15,-1 6 0 16,-1 1 1 0,-1-1 1-16,-2 9-1 15,1 0 1-15,5-3 0 16,3-3 0-16,2 3 0 0,4-5 0 15,3-3-1-15,4-2 0 16,-3-5-1-16,5-1 1 16,2 0-1-16,-6-3 0 15,1 3 0-15,-3-1 1 16,-5 1-1-16,-2 6 0 16,-2 0 0-16,-3 2 0 15,3 2 1-15,-8 5 1 16,3-3 0-16,-1 1 0 0,3-1 0 15,1-2 0-15,2-2 0 16,2 3 0-16,0-3-1 16,2 0 0-16,-2-2-1 15,2 0 0-15,0 0-2 16,-2 0 0-16,2 0-5 16,7-2 0-16,-3 0-7 15,1 0 0-1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6:10.921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8 0 31 0,'-13'12'15'0,"-2"-8"-25"15,12-1 30-15,0 0-32 16,-1-2 1-16,4 2-3 15,-1-3 1-15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47.69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 7 10 0,'-4'0'5'0,"4"0"-3"0,0-6 6 0,4 4-8 15,-4 2 0-15,0 0 0 16,0 0 0-16,0 0 0 16,0 2 0-16,0-2 1 15,0 0 0-15,0 0 0 0,0 0 1 16,0 0-1-16,0 0 1 16,0 0-1-16,0 0 1 15,0 0-3-15,0 0 1 16,0 0-3-16,0 0 1 31,0 0-2-31,0 4 0 16,0-4 0-16,0 0 0 0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3:38.06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7 12 12 0,'-4'6'6'0,"4"-12"2"0,0 6 6 0,0-5-12 15,-4 3 0-15,2 0 1 16,2-2 1-16,-7 4-5 16,7 0 0-16,-4 0 3 15,2 0 1-15,2 4-2 0,-4 0 1 32,-2 3-1-32,-1-1 1 15,3 1 0-15,2-3 0 0,2 2 0 16,-4 3 1-16,8-3-1 15,-4 1 0 1,6-5-1-16,1-2 1 0,-1-2-1 16,4-5 0-16,-1 5-1 15,-1-4 1-15,0-3-1 16,-1 3 1-16,-1-3-1 0,-6 1 1 0,4 1-1 31,-8 5 0-31,2 0 0 16,-4 0 0-16,1 4 0 15,-3 2 0-15,-2 0 0 16,-1 3 1-16,5-1 0 16,4 3 0-16,-2-3 0 15,4 1 0-15,6-1 0 0,-2 1 1 0,2-5-1 32,3-2 1-32,1 0-1 0,1 0 0 15,1-2 0-15,-6-5 0 0,-6 1-1 16,0-1 0-16,0 1 0 15,-4 4 0-15,-4-3 0 16,2 1 0-16,1 2 0 16,-3 4 0-1,0 0 1-15,-1 3 0 16,5-1 1-16,2 2 0 0,2 1-1 16,6-3 1-1,1 0 0-15,-5 3 0 16,2-5-2-16,2-2 1 0,-6 0-10 15,6 0 0-15,1 0-5 16,-9-15 1-16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0:57.1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1 11 0,'2'-10'5'0,"-2"31"6"15,2-19 1-15,2 9-10 16,-2 1 1-16,5 3 0 15,-5 0 0-15,0 4-4 16,0-2 0-16,-2 0 2 16,0-2 1-16,2 5-5 15,-2-6 0-15,0 1-4 16,0 0 1-16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0:55.9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16 17 0,'-2'-15'8'0,"8"13"-2"0,-4 2 4 0,3 2-8 15,-3 3 1-15,2 3 2 16,0 5 0-16,1 4-5 0,1 5 0 15,-2-1 4 1,0 0 1-16,1-1-2 16,-1 1 1-16,-2-2-3 15,-2 1 0-15,0-6-5 0,0 6 0 16,-2-5-5-16,-4 0 0 16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0:54.99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0 19 0,'-2'3'9'0,"-4"7"-2"0,6-3 12 16,0 3-18-16,0 5 1 15,0 2 1-15,4 0 1 0,-2 0-5 32,2-2 0-32,0 2 2 15,1-2 1-15,-1-2-5 0,-2 2 1 16,-2-3-7-16,-2 3 1 0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0:54.0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0 11 0,'2'-19'5'0,"9"4"3"16,-9 11 3-16,2 2-9 16,-4 2 1-16,4 2 3 15,-4 4 1-15,2 7-7 16,2 4 0-16,-1 2 5 0,-3 5 0 16,0-5-2-16,4 4 1 15,-2-4-2-15,2-1 1 0,0-1-3 16,-2-3 0-16,0-3-6 15,1 0 0-15,-3-3-3 16,0-1 0-16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0:52.2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 11 17 0,'-7'-11'8'0,"1"26"5"16,6-8 5-16,-2 1-14 15,-3 7 0-15,5 2 2 0,0 0 1 16,0 2-9-16,0-2 0 16,0 3 5-16,5-3 0 0,-3-2-6 31,-2-1 1-31,4-1-6 16,-2-4 0-16,-2-1-2 0,4-3 0 15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0:51.51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3 17 0,'2'-2'8'0,"5"0"-4"16,-7 2 12-16,0 0-14 15,0 4 1-15,4 2 4 31,2 7 0-31,-1 2-8 16,-3 0 1-16,-2 2 5 16,0 2 0-16,0 4-2 15,0-3 1-15,0-1-3 0,0-2 0 16,0-4-6-16,0-3 0 0,0 1-5 16,6-3 0-16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0:50.7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4 7 0,'0'-6'3'0,"7"-1"4"15,-5 1 4-15,2 0-8 16,-4-3 0-16,6 3 1 16,-6 4 1-16,7-3-6 15,-3 1 0-15,-2 0 4 16,-2 4 1-16,4 0-1 16,-4 2 0-16,2 4 0 15,2 1 0-15,-4 8 0 16,0-1 1-16,0-1 0 15,0 4 0-15,0 0-1 16,0 0 1-16,0 0-2 0,7-2 0 16,-7-1-1-16,0-1 1 15,2-4-6-15,2-3 1 16,-4 0-7-16,0-1 0 16,0-5-1-16,-6 0 0 15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54:16.88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7 47 21 0,'-13'-6'10'0,"15"4"-12"0,3 0 13 0,-5 0-10 16,6 0 0-16,7-7 2 15,-7 7 1-15,5-2-5 16,-2 4 1-16,4 0 2 16,4-5 1-16,-7 3-2 15,3-2 1-15,0 2-2 0,-2 0 1 31,-3 2-1-31,1 0 0 16,-7-3 0-16,2 6 0 16,-14 7-2-1,-8 3 1 1,3 2-1-16,-6-2 1 0,2 0 0 16,0-3 0-16,1-1 0 15,6 2 1-15,-1-5 1 16,6 1 1-16,3-5-1 15,10-2 1-15,5-5 0 16,6-1 1-16,-2-3-1 0,5 3 1 16,-3 2-2-16,-7-3 1 0,3 3-2 15,-2 0 1-15,-3-1-7 16,3 3 1-16,2 0-4 16,0 0 1-1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6:10.748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9 5 35 0,'-10'-6'17'0,"19"11"-27"15,-3-5 38-15,4 1-29 16,4 1 1-16,8-1-2 16,-2 0 0-16,5 0 0 0,0-1 1 0,-1 2-3 31,0-2 0-31,-5-3-2 16,1 2 1-16,-3 0-3 0,-2-2 1 0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6:20.21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 5 0,'2'4'2'0,"-2"-4"1"0,0 0-2 0,0 0 0 32,0 0 1-32,2-2 0 15,-2 2 1-15,4 0-3 16,-4 0 0-16,6 0 3 0,-6 0 0 15,2-2-1-15,3 0 1 32,-3 2-2-32,-2 0 1 15,0 0-1-15,0 0 1 16,0 0-2-16,0 0 1 0,0 0-1 16,0 0 1-16,0 0-1 15,4 2 1-15,-4-2-1 16,0 0 1-16,0 0-1 15,0 2 1-15,0-2-1 16,0 2 1-16,0-2-1 16,0 0 1-16,0 0-1 15,0 0 0-15,0 0 0 16,0 0 1-16,0 0-1 16,0 0 0-16,0 2 0 15,0 0 0-15,0-2 0 16,0 2 0-16,0 0 0 15,-4-2 0-15,4 0 0 16,0 0 1-16,-2-2-1 16,2 2 1-16,0 0-1 15,0 2 1-15,0-2-1 0,0 0 1 16,0 0-1-16,0 0 0 16,0 0 0-16,0 0 0 15,0 2 0-15,0-2 0 16,0 0 0-16,0 0 1 15,0 0-1-15,-5 0 0 16,5 0 0-16,0 0 0 16,0 0-2-16,0-2 1 15,-2 2-5-15,2 0 0 0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6:18.5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4 11 0,'0'0'5'0,"-2"0"-5"0,2 0 5 15,0 0-5-15,0 0 0 16,0 0 0-16,4-2 1 15,-4 2-1-15,0 0 1 16,0 0 0-16,0 0 1 16,0 0-1-16,2 0 1 0,-2 0-1 15,0 0 1-15,2 0-1 16,-2 2 1-16,0-2-2 16,0 0 1-16,0 0-1 15,0 0 1-15,1 0-1 16,-1 0 0-16,2-2 0 15,-2 2 0-15,2 0-1 16,-2 0 1-16,0 0-5 16,6-2 1-16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5:28.2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6 9 16 0,'0'-5'8'0,"0"12"-5"0,-2-9 8 0,-2 2-10 16,2 2 0-16,-3-2 2 16,5 0 1-16,-4 0-4 15,-4 0 0-15,3 0 2 16,-1 6 1-16,2-2 0 15,-3 5 1-15,3 0-1 16,0 3 0-16,2 3-1 0,2 0 1 16,2 2-1-16,0-4 0 15,4-2 0-15,3-7 0 0,-1 0-1 16,3-8 0-16,0 0 0 16,2-5 0-16,-5-3-1 15,3-1 1-15,-5 0-1 16,1 2 1-16,-5-6-2 31,-2 9 1-31,-7-3 0 16,3 4 0-16,-2 3 0 0,-7 2 0 15,-2 2 0-15,0 0 1 16,2 4 0-16,0 1 0 16,5 3 0-16,-1 3 1 15,7-1-2-15,2 3 1 16,9-4 0-16,-1-3 0 0,5-4-1 15,4-2 1-15,0-2-1 16,-4-4 0-16,2 2 0 16,-2-3 1-16,-5-4-1 15,1 3 1-15,-7-3-1 16,-4 3 1-16,-2-3-1 16,-1 5 1-16,-1 1-1 15,-7 1 0-15,2 4 0 16,-4 2 0-16,0 5 1 15,3 3 0-15,3 1 0 16,3 4 0-16,1-2 0 16,10 0 1-16,1-3-1 15,1-1 1-15,7-5-1 16,-1-2 0-16,-2-8-1 16,4-1 0-16,-2 3 0 15,-2-4 1-15,-3-3-1 0,-6-2 1 16,-2 2-1-16,-2 1 1 15,-4 1-1-15,-1 3 0 16,-1 6 0-16,-3 0 0 16,-4 6 0-16,2 3 1 15,-2 1-1-15,5 1 1 16,3 2-1-16,5 0 1 0,2-5-1 16,4-1 0-16,1-5 0 15,3 2 0-15,-2-8 0 16,1 4 0-16,-1-7 0 15,-4 5 0-15,-2 2-3 16,0 0 0-16,-2 0-7 16,0 0 1-16,4 2-5 15,-4 3 0-15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14.0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1 21 0,'2'2'10'0,"9"24"-8"0,-5-18 12 0,-1 3-13 31,-1 4 0-31,0 2 0 16,5-4 1-16,-3 4-3 0,-2 0 0 16,3 0 0-16,-5-4 1 15,0 0-6-15,0 0 0 0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12.95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-2 16 0,'-2'0'8'0,"4"2"-2"31,-2 2 4-31,0-2-8 16,3 9 0-16,-3 2 2 15,2 0 0-15,0 6-5 0,0-2 0 0,0 0 3 16,0-2 0-16,5-4-2 15,-5 4 0-15,2 0-4 32,-4-4 1-32,2 1-4 15,0 1 0-15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11.87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-1 10 0,'2'2'5'0,"-4"3"8"0,2-3 1 0,0 4-12 15,0 3 0-15,0 10 1 16,0-2 0-16,0 2-5 16,0-1 1-16,0-1 2 15,0 2 1 1,0-6-3-16,4 2 0 0,2-5-6 16,0 1 1-16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10.91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0 17 0,'0'-10'8'0,"0"8"-3"0,0 2 12 0,0 0-16 15,0 0 0-15,0 4 2 16,2 2 1-16,4 3-4 16,-2 6 0-16,-2-1 3 0,0 4 0 15,2 1-1 1,-2-2 1-16,-2 0-2 16,4-2 0-16,-4 0-1 0,0-3 1 0,0-1-4 31,-4 0 1-31,2-1-7 15,2-1 1-15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09.4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23 19 0,'-10'-9'9'0,"20"-1"-6"0,-8 8 8 15,2 0-9-15,2 2 0 16,-1 4 2-16,1 0 0 15,-6 7-5-15,2-1 0 16,-2 5 3-16,0-2 0 16,0 8-1-16,-2-6 0 15,2 6-2-15,0-6 0 0,0 4-7 0,0-4 1 16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08.5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8 7 0,'4'-9'3'0,"10"-8"14"16,-10 13-10-16,0-1-4 15,0 3 1-15,3 0 1 16,-3 6 1-16,0 3-7 0,0-1 1 16,-4 9 5-16,0 0 0 15,0-2-2-15,0 6 0 16,-4-2-1-1,2 3 0-15,0-3-4 16,0-5 0-16,0 6-7 16,4-6 0-16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07.7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2 11 0,'4'-6'5'0,"2"-1"9"15,-6 7-1-15,0 0-11 16,2 2 1-16,1 5 3 15,-1 1 1 1,0 3-8-16,0 2 0 16,0 2 4-16,0-2 0 0,2-1-1 15,-4 3 0-15,0-4-5 16,0 2 1-16,0 0-7 16,4-3 1-1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6:09.93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0 8 24 0,'3'-8'12'0,"6"13"-16"15,-8-2 21-15,2 4-18 16,0 6 1-16,-2 6-2 31,1 1 1-31,-2 4 1 16,0 0 1-16,0 1-2 0,0-6 1 16,4 1 0-16,-1-4 1 0,2-4 0 15,0-5 0 1,3-4-1-16,2-4 1 0,0-5-1 15,2-4 0-15,-4-2 0 16,4-2 0-16,0-5 0 16,-1-5 0-16,1 4 1 15,-2 1 0-15,-2 4 1 16,-1 5 0-16,-3 3 0 16,-1 5 1-16,2 5 0 15,-3 9 0-15,0 1-1 16,-2 6 0-16,0 3-2 15,-2 1 1-15,1 1-5 16,1-1 1-16,1-3-6 0,2-1 1 0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02.0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1 16 0,'6'-6'8'0,"1"0"-5"0,-3 3 9 0,2 1-10 16,-2 0 1-16,0 0 0 16,1 2 0-16,1 4-4 15,-2 3 0-15,0 1 4 16,0 7 0-1,2 4-1-15,-3 0 1 16,-1 1 0-16,0-1 0 0,-2-2-1 16,2-2 1-16,-2 2-1 15,2-4 0-15,-2-1-2 16,0-1 1-16,0 0-5 16,-2-3 1-16,0 5-7 15,0 0 1-15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0:57.5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0 0 11 0,'0'0'5'0,"0"9"4"15,0-7 4-15,0 6-11 16,-3 5 1-16,-1 6 2 16,-2 5 1-16,-1 1-7 15,1 5 1-15,-3-2 4 16,3-6 0-16,2 1-1 16,-3-4 0-16,3-1-2 0,2-4 1 15,-2-3-3-15,-1 4 0 16,1-4-7-16,2-3 1 15,0-5-2-15,-3 3 1 16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0:57.32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0 17 0,'-8'4'8'0,"19"3"-6"0,-7-5 12 16,0 0-14-16,5 0 1 0,-3 2 0 15,0 2 0-15,3 3-2 16,-3-3 1-16,0 3 0 15,3-5 1-15,-1 0-3 16,1-2 0-16,-1-6-4 16,3 2 1-16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0:56.7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17 12 0,'-11'0'6'0,"14"0"-6"0,-3 0 6 16,2-2-6-16,4 2 0 16,-2 0 1-16,1 0 0 0,3 0 0 15,-1 0 0-15,-1-3 1 16,5 1 0-16,-3 0 0 15,1 0 1-15,-3-2-1 16,5 2 0-16,-2 2-1 16,1 2 0-16,-3 0 0 15,-1 2 1-15,3 0-1 16,-3 1 1-16,-2 8 0 16,3-3 0-16,-7 1 0 15,0-3 1-15,-4 5-1 16,-1-2 1-16,1 0-2 15,0-5 1-15,2 3-1 16,-5-5 0-16,5 2-2 16,2-3 0-16,2 1 0 0,5-2 0 31,-1 2 0-31,7 0 0 16,-3-1 1-16,5 3 1 15,-2 7 2 1,-6 0 0-16,-7-3 1 15,-5 3 0-15,-3-2-1 16,-3 0 1-16,-2-3-4 0,-2 7 1 16,-4-8-9-16,0-3 1 0,-3-2-4 15,-3 0 0-15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0:56.2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0 26 0,'6'2'13'0,"13"-9"-16"16,-10 3 20-16,-1 0-17 15,3-3 0-15,0 1-8 0,2 6 0 16,-3-4 5-16,3 4 1 16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0:55.4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9 17 0,'6'-9'8'0,"26"-1"-5"0,-23 6 11 15,1-1-14-15,1 5 1 16,2 2 0-16,-2 1 1 16,-1 1-2-16,-3 2 0 15,-1 1 1-15,-6 5 0 16,-4-1 0-16,0 4 1 0,-5 2 0 16,-4 2 1-16,-4-2 0 15,6 2 0-15,1-4 0 16,3 2 1-16,1-4-1 15,6 2 0-15,6-4-2 16,1-3 1-16,5-4-1 16,10-2 0-16,-1-4-4 15,1-2 0-15,-3-2-7 16,-2-1 0-16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0:55.2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0 23 0,'-2'6'11'0,"8"0"-6"15,-2-6 15-15,1 7-20 16,5-3 0-16,-1 2 0 15,-3-4 0-15,5 0-4 16,-5-2 1-16,2 0-4 16,1 0 0-16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0:54.5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-2 23 0,'0'-2'11'0,"0"13"-2"0,0-5 15 15,0 0-22-15,0 14 0 0,0 3 0 16,0 0 1-16,0 1-4 15,-4-1 0-15,4-4 1 16,0 1 0-16,-2-8-5 16,-4-1 0-16,0-2-5 15,-2-5 1-15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0:54.31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28 0,'7'14'14'0,"7"-18"-13"15,-7 8 23-15,1-2-24 16,5-2 1-16,0 8-1 16,-3-3 0-16,3-3-3 15,2-2 0-15,-2 2-5 0,2-2 0 16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0:52.67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0 18 0,'-7'0'9'0,"9"-2"-8"0,-2 2 15 0,7 0-16 16,-3 2 1-16,2 2-1 15,1-2 1-15,6 2-1 16,-1 3 1-16,-1-1 0 16,2 3 0-16,-3-1 1 15,-3-1 0-15,-3 5-1 16,-2-3 1-16,-2-1-1 16,0 1 1-16,0 2-1 15,0-3 0-15,4 1 0 16,-2-1 0-16,3 1 0 0,-3-1 1 15,8 5 0-15,-5 0 1 32,-8 2 2-17,-5-3 1-15,-3 1-2 16,1 0 1-16,-5-2-1 16,2-3 0-16,-2-1-6 15,3-3 1-15,5-4-10 0,5 0 1 0,4-9-3 16,5-4 0-1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23.4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144 26 0,'-5'-5'13'16,"5"8"-19"-16,5-3 26 0,-1 0-20 15,3 0 0-15,6 0 0 16,3-1 1-16,6-2-1 16,1-1 0-16,3-1 0 0,-2 0 0 15,0-1 0 1,-2-1 0-1,7-5-2 1,-4 1 1-16,-8 1-1 0,-1 0 1 16,-7 0 0-1,-5 0 0-15,-1 2 0 16,-6-2 0-16,-1 1 2 0,-1 2 0 16,1 0 0-1,-5 3 1-15,-2 1-1 16,5 3 1-16,-4 1-1 15,1 3 1-15,3 3 0 0,-4 8 0 16,9 5-1-16,-2 0 1 0,6 4-1 31,4-3 1-31,2-1-3 16,-1-3 0-16,4-4-5 0,-2-2 1 16,2-5-3-16,5-7 0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6:09.517"/>
    </inkml:context>
    <inkml:brush xml:id="br0">
      <inkml:brushProperty name="width" value="0.03528" units="cm"/>
      <inkml:brushProperty name="height" value="0.03528" units="cm"/>
      <inkml:brushProperty name="color" value="#3165BB"/>
      <inkml:brushProperty name="fitToCurve" value="1"/>
    </inkml:brush>
  </inkml:definitions>
  <inkml:trace contextRef="#ctx0" brushRef="#br0">3 36 9 0,'5'-10'4'0,"-2"1"-1"0,-1 6 5 16,1-1-9-16,1 0 1 16,-1-1-1-16,-2 4 0 0,2 2 3 15,0 1 0-15,2 2 0 16,-4 6 1-16,2 8 0 15,-3 5 1-15,0 3 0 16,-2 5 1-16,0 2-3 16,0-1 1-16,-4-2-1 0,2-3 0 15,1-3 0-15,-3-5 0 16,2-4 0 0,-2-7 0-16,2-5-1 15,1-4 1-15,4-7-1 16,2-2 1-16,3-6-2 15,-2-3 0-15,5 4 0 16,-2-3 0-16,3-1-1 16,-4 0 1-16,4 0 0 0,1-1 0 15,0-2 0-15,2 5 0 16,2 2-1-16,-1 7 0 16,1 2 0-16,-1 6 0 15,1 7 0-15,1 5 0 16,-7 4 0-16,-2 3 1 0,-3 1 0 15,-1 0 1-15,-3-1 0 16,-1-1 1-16,-2-5-1 16,0-3 1-16,0-4-1 15,0-6 1-15,3-6-3 16,4-4 0-16,1-3-1 16,3-6 1-16,4-2-2 15,1-3 1-15,0 0 0 16,0 8 1-16,-3 3 2 15,1 5 1-15,-4 5 0 16,-1 6 1-16,0 5 0 16,-2 7 0-16,-3 1 0 15,1 4 0-15,-1 2-2 0,-1 3 1 16,2-1-5-16,2 0 0 16,-1-1-6-16,0-3 1 0,0-4-2 15,1-7 0-15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0:51.8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7 12 0,'0'0'6'0,"10"-4"5"0,-3 0 0 15,-1 8-9-15,7-4 1 16,-7 2 0-16,5-2 1 0,2 0-5 15,-2 0 0-15,-5 2 2 16,7 0 1-16,-7 5-2 16,-6 1 1-16,0 1 0 15,0 6 0-15,-6 0 2 16,-1 0 0-16,-3 2 1 16,3 0 1-16,1-2 0 15,-3 0 0-15,5 0-1 16,4 0 0-16,7-5-2 15,-1 1 1-15,5-4-3 32,-3-1 0-32,9-4-6 15,3-2 0-15,3 0-6 16,-4-4 0-16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0:51.0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4 18 0,'5'-5'9'0,"1"14"-2"16,-2-9 15-16,-1 2-18 15,-3 7 0-15,0 4 2 16,4-1 0-16,-4 5-8 16,-4-2 1-16,1 5 4 15,-3-3 1-15,2 4-3 16,4-6 1-16,0 2-5 15,0-6 1-15,4-2-8 0,5-5 1 16,1-4-2-16,-1-4 1 16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14.6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 0 19 0,'-2'-4'9'0,"-2"10"-8"16,4-6 17-16,0 7-17 15,-2 3 1-15,0 14 1 16,0 1 1-16,0 12-4 16,0-1 0-16,0 4 2 15,0 3 1-15,-2-7-1 16,4-4 0-16,4-4-3 15,0-7 0-15,0-6-7 16,6-4 0-16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14.4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-1 18 0,'2'0'9'0,"-2"7"-7"16,-2-7 12-16,2 6-13 15,-2 3 0-15,-1 6 0 16,1-2 1-16,2 2-3 15,0-1 1-15,0-1 0 16,2 0 1-16,3-2-1 16,-1-5 0-16,0 1-1 15,5-7 0-15,-3 0-3 16,5-2 0-16,-2-5-2 16,1-1 1-16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14.2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-1 23 0,'8'15'11'0,"1"-15"-12"0,-3-2 17 15,3 0-17-15,1-2 1 16,3 2-3-16,0 2 1 16,-2 2-3-16,-1-2 1 0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13.5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12 19 0,'-9'-2'9'0,"22"-6"-10"15,-9 8 15-15,5-2-13 16,-3 2 1-16,3 0 0 16,4 2 0-16,-3 2-3 15,1 0 0-15,-2-2 2 16,-7 5 0-16,0-1 0 15,-2 1 0-15,0-3-1 16,0 0 1-16,4 0-1 16,0 1 1-16,7 5-1 15,0 1 1-15,6 0-1 16,-2-1 1-16,0 1 0 16,-4 0 0-16,-1 2 0 15,-5-5 1-15,-5 7 0 16,-7-4 0-16,-6 0-1 15,-2 1 0-15,0 1-2 0,-4-2 0 16,-4 0-7-16,1-5 0 16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13.2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28 23 0,'-5'2'11'0,"22"-2"-12"16,-10 0 19-16,-3 0-17 15,2 0 0-15,5 0 0 16,-3-6 0-16,3 4-3 16,-3-3 1-16,3 1-4 15,-2 0 1-15,1 0-3 16,1-1 1-16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12.4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25 19 0,'17'-8'9'0,"-4"-3"-7"0,-5 9 15 16,-2-2-17-16,5 4 0 15,-3 0 0-15,3 4 0 16,-5-2 0-16,0 2 0 15,-2 1 0-15,-4 3 1 16,-4 3-1-16,0 2 0 0,-2 8 1 31,-7 0 0-31,-1 0 0 16,1 1 1-16,0-5 0 16,5-2 1-16,0 0 0 15,4-3 1-15,1-1-2 16,8 2 1-16,5-7-1 15,1-2 0-15,3-1-4 0,1-3 0 16,2-5-7-16,4-1 0 16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12.1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29 23 0,'2'-2'11'0,"11"6"-12"16,-9-10 16-16,2 3-16 15,1 1 1-15,3 0-1 16,5-2 1-16,2 2-3 16,0-2 1-16,0-2-4 15,2 4 0-15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11.38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-3 22 0,'-2'0'11'0,"6"2"-8"16,-4 0 17-16,0 5-17 15,0 6 0-15,0 6 1 16,0 4 1-16,0 5-7 16,2-2 0-16,-4 0 2 15,2-3 1-15,-2-4-5 16,0-4 1-16,-3-4-6 16,3 0 1-1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8:38.8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63 6 0,'7'-9'3'0,"3"-10"3"16,-5 15-2-16,3-2-3 0,-1-1 0 15,3 1 2-15,-1 0 0 31,0 1-3-31,-3 3 0 0,0 2 2 16,3 0 0-16,-5 4 0 16,3 1 0-16,-1 5-1 15,-2-3 0-15,-4 5 0 16,0 5 0-16,-2-2 0 0,-4 7 1 16,1-3 0-1,1-4 0-15,0 6 0 16,2-8 1-16,-2 0 0 0,8-3 1 15,-2-1-2-15,9-5 1 16,1-2-1-16,1-2 1 16,2-6-1-16,0-3 0 0,7-1-1 15,-1-3 0-15,-2 0-1 16,9-6 0-16,-7 2-6 16,-3-2 0-1,1 6-3-15,-2 2 0 16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11.1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0 23 0,'0'3'11'0,"11"1"-8"16,-7-4 13-16,0 6-16 16,3-6 1-16,-1 7-1 15,0-7 0-15,5 4-1 16,-2 0 1-16,1 1-2 15,-3-5 0-15,4 0-5 16,-1-5 1-16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10.0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-2 12 0,'-4'0'6'0,"8"7"6"0,-4-7 2 0,0 6-13 16,0 1 1-16,2 5 0 31,-2-1 1-31,5 2-4 16,-5 0 0-16,4 0 2 15,-2-3 0-15,2-3-1 0,1 3 1 0,-1-1-1 32,7-3 0-32,-5-1-1 15,5 1 1-15,2 0-1 0,-1-6 1 0,-3 0-2 16,4-2 1-16,-3-2 0 16,1-2 1-16,-2-1-1 15,-1-1 0-15,5-1 1 16,-6 3 0-16,-1-1 0 15,-2-6 1 1,3 1-1-16,5 1 0 31,-5 4 1-31,-5 3 0 16,4 6 0-16,-1 5 1 0,-5 6 1 16,0 6 1-16,0 2-1 15,0 7 1-15,0 2-1 16,-5 4 1-16,5 0-2 15,0-4 0-15,-2-2-4 16,-2-4 0-16,2-5-6 16,-2-4 0-16,1 2-2 15,-7-11 1-15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09.0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 21 20 0,'-26'0'10'0,"39"-6"-10"0,-13 6 11 0,0-4-11 16,6-1 1-16,-1 3 1 16,1 0 0-16,1 0-2 0,3 2 0 15,1 0 1-15,4 0 1 32,0 2-1-32,-2 0 0 0,-3 2 0 15,1 1 0-15,-7-1-1 0,1 0 1 16,-1 0-1-1,-4 1 1-15,0 1-2 16,0 1 1 0,11 8 0-16,1 0 1 15,-3 0 0-15,2-3 1 0,-1 3 0 32,-1-4 0-32,-5-2 2 15,-2 1 0-15,-4-1-1 16,-6-3 1-16,-3 3-2 15,-4-1 1-15,-2-1-3 16,2-1 1-16,-4 1-6 0,6-1 1 16,2-6-7-16,11 0 1 15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08.16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43 21 0,'-5'-4'10'0,"22"-11"-9"0,-10 11 12 16,4-1-12-16,-3 1 0 0,3 0 0 15,-5 0 1-15,5 1-3 16,-5 3 1 0,3 3 1-1,-5 5 0-15,-4 1 0 16,0 3 0-16,-4 1-1 15,-5 2 1-15,1 0 1 16,-3 2 0-16,0 0 0 16,1-2 1-16,1-2 0 15,-2 2 1 1,7-2-1-16,4-2 1 0,2-1-2 16,3-5 1-16,5 1-2 0,1-6 1 15,4 0-5 1,2 0 0-16,2 0-8 15,3-6 1-15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44:07.3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11 19 0,'-6'-2'9'0,"12"-2"-3"16,-4 0 9-16,0 4-15 15,3 0 1-15,-1 0 1 0,4 0 0 16,1 6-1-16,-1 3 0 16,-1 4 2-16,3 2 1 15,-3 2-1-15,-3 2 1 0,0 2-1 16,5-1 1-16,-7-3-3 16,-2-2 1-16,2-3-1 0,-2-1 0 15,2-2-2-15,-2-1 1 16,0-6-5-16,-2 5 1 15,0-7-6-15,4 4 0 16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6:07.04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 12 14 0,'-6'-2'7'0,"14"2"-5"0,-8 0 8 15,0 0-9-15,0 0 0 16,5 2 1-16,-1-2 0 16,4 2-2-16,-1-2 0 15,6 0 2-15,0 0 0 16,6-2-1-16,5 0 0 0,-1 1 0 16,1-1 0-16,-1 0-1 15,-1 0 1-15,-5 0-1 16,-2 2 1-16,-2 0-2 15,-4 2 0-15,-1 0-5 16,-8 2 0-16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6:01.1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4 19 0,'15'-13'9'0,"13"18"-11"0,-16-8 14 16,1 3-13-16,-2 5 1 0,4 3 0 16,4 5 1-16,2 6-1 15,2 5 1-15,3-1 0 16,-3 7 0-16,-1 4-1 16,-1 5 1-16,-4 4 0 15,-4 3 1-15,-7-1-1 31,-4-4 1-31,-4-3-1 0,-9 1 1 16,-8-1-1-16,-6-1 1 16,1-3-2-16,1-4 1 15,-3-3-6-15,1-3 0 16,2-3-2-16,1-6 1 16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54.8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58 32 17 0,'6'-8'8'0,"-4"-5"-8"0,-2 11 9 16,6 0-9-16,1-1 0 15,-5 1 1 1,2 0 1-16,-6 4-2 15,-2 5 0-15,-9 1 2 0,-4 7 0 32,-40 56 3-17,1-3 0-15,5 9 0 16,0 5 0-16,9 1-1 16,8-6 1-16,4-4-2 0,11-5 0 15,10-4-5-15,11-6 1 0,9-4-8 31,8-5 0-31,7-15-1 16,-3-13 1-16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48.2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 0,'0'0'0'0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48.95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5 29 18 0,'0'-15'9'0,"0"9"-5"0,0 2 8 16,4-1-9-16,3 5 0 15,1 0 1-15,7 2 0 16,-2 1-6-16,-1-1 0 0,5 2 3 15,-4 2 1-15,0 1-2 16,-1 1 1-16,1 1-2 16,-9-1 1-16,-4 5 0 15,-4 2 1-15,-9 0 1 16,1 2 0-16,-8 0 0 16,4 0 0-16,-3-2 0 15,8 2 0-15,-2 1 0 0,3-4 1 16,8 6-2-16,2-3 0 15,8 0-1 1,7-2 1-16,-2-5-1 16,-1-3 1-16,1-1-1 0,-7-4 1 0,-2-2-2 31,3-4 1-31,-7-2-1 16,-4-1 0-16,1-1-1 15,-3 1 1-15,-9 3 0 16,7 0 0-16,-3 4 1 15,3 6 0-15,1 3 0 16,7 4 0-16,7 6 0 16,-1-2 0-16,1 2 0 15,7 2 0-15,3-1 0 16,-4 3 1-16,-2-4 0 0,1 3 0 16,-8 1 1-16,-4-4 1 15,-4 3-1-15,2-3 1 16,-8-2 0-16,-7 0 0 15,4-2-4-15,-6-4 1 16,0-5-11-16,-11 1 0 16,1 3-1-16,-1 1 1 1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8:38.4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 14 16 0,'-5'-4'8'0,"-1"-7"-11"15,6 11 16-15,-2 0-13 16,2 0 0-16,0 2 3 16,0 4 0-16,0 5-2 15,0-2 0-15,0 3 1 16,4 10 1-16,3 1 0 16,-1-2 1-16,2 3-2 15,3-5 0-15,-5-2-2 16,1-4 1-16,-1-3 0 15,5-3 0-15,-3-5-1 16,5-9 0-16,-2-1-6 16,4-5 0-16,-1 0-1 0,6-1 0 0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48.35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49 25 0,'6'-17'12'16,"5"0"-17"-16,-3 15 24 0,3-3-19 15,8 3 0-15,7-2 1 16,4 2 0-16,-1 2-1 16,6 2 0-16,-3 0 0 15,4 7 1-15,-6 1-1 16,-5 5 1-16,-1 2-1 16,-11 0 0-16,-3 2 0 15,-10 1 1-15,-6-1-1 31,-7-2 1-31,-8-2-1 0,-1-2 1 16,-5-3 0-16,1-3 1 16,-4-5-1-16,5-2 1 15,1 0-1-15,5 0 0 0,2 2 0 16,10 2 1-16,7 3-1 16,3 8 1-16,9 4 0 15,5 0 0-15,7 2 0 16,1 1 0-16,5-3 0 15,0 0 0-15,0-4-2 16,0-2 1-16,0-3-6 16,-5-3 0-16,10-5-6 0,-3 0 1 15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47.91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2 6 13 0,'11'-6'6'0,"-9"10"0"16,-2-2 6-16,-2 4-10 15,-3 7 1-15,-3 4 2 0,3 7 0 16,-7 8-5-16,5 2 0 16,-6 3 4-16,7-3 0 15,2-4-2-15,-1-2 1 16,3-5-2-16,2-6 1 16,0-2-5-16,0-2 1 15,0-4-6-15,0-7 1 16,0 2-1-1,-6-4 0-15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47.67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64 8 14 0,'0'-11'7'0,"6"13"0"15,-6-2 7-15,0 0-12 0,0 4 1 16,-6 3 1-16,2 4 1 15,1 4-6 1,-7 4 1-16,-1 6 4 16,2 8 0-16,-1-1-1 15,3 0 0 1,1 2-1 0,6-8 1-16,-4-5-3 15,4-4 1-15,0-6-10 0,4-3 1 16,4-1-1-16,1-5 0 0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47.18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 8 17 0,'-11'-6'8'0,"11"4"0"16,0 2 11-16,7 0-17 0,-1 0 1 16,7-2 1-16,0 4 0 15,6 0-6-15,2 2 1 16,-1-2-2-16,3 0 0 15,1 3-5-15,3-3 1 16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46.96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84 7 18 0,'2'-9'9'0,"-2"11"-10"15,-2-2 15-15,-1 2-13 16,-1 5 1-16,-4-3 1 15,-5 3 1-15,-4 1-4 0,-2 5 0 16,0 0 3 0,1 1 1-16,-3 3-1 15,2 3 0-15,2 3 0 16,4 5 0-16,5-1-1 0,3 3 0 0,5-4 0 16,5-3 0-16,1 0-1 15,7-6 0-15,4-2 0 31,2 0 0-31,4-4 0 16,-1-3 0-16,-1-1-3 0,0-5 1 16,1-2-7-16,-7 0 1 0,-1 0-4 15,-1 2 1-15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46.54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21-1 16 0,'0'-2'8'0,"-13"6"-6"0,6-4 12 16,1 4-11-16,-2 3 0 16,-5 6 2-16,-4 4 0 15,0 6-6-15,-2 1 1 16,8-1 3-16,3-2 1 16,6 1-4-16,8-1 1 15,2-4-7-15,7-4 0 16,4-5-2-16,3 1 0 0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46.30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3 28 17 0,'0'-9'8'0,"17"1"-8"0,-11 4 12 15,3-1-9 1,3 3 0-16,3 2 2 16,0 4 0-16,-2 3-7 0,-1 6 0 0,-3 1 5 15,-1 8 0-15,-6-1-2 16,-4 0 1-16,-8-2-1 31,-1-2 1-31,-6-2-1 0,2 2 0 16,0-5-1-16,5-1 1 15,-1-5-8-15,5 1 1 0,4-5-2 16,4 2 0-16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45.79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96 14 7 0,'9'-8'3'0,"-1"1"4"0,-8 7 0 15,0 0-3-15,2 2 1 0,-2 5 1 16,0 3 0-16,-2 5-7 15,-4 9 0-15,-5 4 6 16,0 8 0-16,-2 7 0 16,5 2 0-16,-5 0-2 15,0-5 1-15,5-5-1 32,-3-3 1-32,2-5-4 15,5 1 0-15,-2-4-10 0,6-3 1 0,8 3-1 16,-1-7 1-16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45.41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2 16 12 0,'0'-13'6'0,"0"9"-4"0,0 4 3 16,-2 0-2-16,-4 4 1 15,-1 3 2-15,-1 1 1 16,-7 5-8-16,-2 4 0 16,0 4 5-16,2 3 1 15,5 3-2-15,1-3 1 16,5-1-2-16,2-1 1 0,4-3-3 16,4-6 0-16,7-3-7 15,4-3 1-15,4-3-3 16,9-4 1-16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45.15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2 20 18 0,'0'-4'9'0,"9"-3"-6"0,-7 5 10 0,4 0-11 16,3 0 0-16,-1 0 1 16,3 2 0-16,1 0-4 15,3 4 0 1,4 9 3-1,-2 4 0-15,-2 0-1 32,-9 2 0-32,-2 2 1 0,-4-4 1 15,-4 2-1-15,-2-4 0 16,-9 0 0-16,0 0 1 16,5-1-2-16,-3-3 1 0,0-3-7 15,5-1 0-15,-3-5-4 16,7 2 0-16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8:38.1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14 12 0,'0'2'6'0,"4"-6"-6"16,-4 4 7-16,3-2-7 16,3 0 1-16,2 0 3 15,-1 2 0-15,1-7-4 31,3 7 0-31,10 0 2 16,1 0 1-16,1 7-1 0,-2-5 1 0,1 6-2 31,-3 1 1-31,-9 4 0 16,-3 1 0-16,-7 5 0 16,-2 1 0-16,-9 3-1 15,-6 0 1-15,2-2-2 16,2 3 1-16,0-5-4 0,5-2 1 15,-3-7-5-15,5-10 0 16,0-4-1-16,1-4 1 0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39.45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68 49 8 0,'6'-7'4'0,"1"3"0"0,-7 4-1 0,4-4 0 15,-2-3 1-15,-4 3 1 16,2 0 0-16,0-1-6 16,0 5 0-16,-4-4 4 15,4 2 1-15,-5 0-2 16,1 0 1-16,0-2-2 0,-7 4 0 16,3 4 0-16,-7 0 0 31,-2 0 0-31,-1 3 0 15,1-1-1-15,0 1 1 0,2-1 0 0,0 3 0 32,2-3 0-32,5 3 0 0,-1-3-1 0,5 0 1 0,4 1-1 31,2-1 1-31,7 1-1 16,-1-1 0-16,5 0 0 0,-2 1 1 0,2-1-1 15,2 1 0-15,-3-1 0 16,1 1 0-16,-2-1 0 15,-2 0 0-15,-5 1 0 16,-6-1 1-16,-3 7-1 31,-1-4 1-31,-5 3 0 16,-2 1 0-16,3-2 0 16,-1-2 0-16,3-1-1 0,-1-2 0 0,7-1-1 31,2-1 1-31,0-2-1 15,6 0 0-15,-1 3 0 0,3-3 1 16,3 0-1 0,-3 4 1-16,3-1 0 0,-5 3 0 15,3 1 0-15,-7 4 0 0,-2 1 1 16,-2 4 1-16,-7 1 1 16,3 0 0-16,-3-2 0 15,3 2 0-15,2-6 0 16,0-2 1-16,-3-2-3 0,5-3 1 15,0 0-8-15,0-1 1 16,0 3-6-16,-1 1 1 16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38.39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 0 22 0,'-4'6'11'0,"4"-4"-12"16,0-2 20-16,0 2-19 0,0 0 1 15,-2-2-1 1,-2 2 1-16,4 0-3 16,-2 0 0-16,2 0-5 0,6 2 1 0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38.016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8 17 0,'4'-4'8'0,"1"-1"-5"0,-5 5 14 16,0 0-15-16,0 0 1 15,0 0 2-15,2 2 1 16,-2 3-8-16,4-1 1 15,-2 0 4-15,0 1 0 16,-2-1-2-16,0 2 1 16,0-2-4-16,0 1 0 15,0 1-5-15,0-2 1 16,2 3-3-16,1-1 1 0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37.62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7 15 9 0,'-6'-6'4'0,"6"-3"5"16,0 9 1-16,0 0-8 16,0 0 1-16,2 0 0 15,2 0 1-15,0 0-5 16,5 0 0-16,-5 0 3 16,5 4 1-16,4-1-2 15,2-1 1-15,-1 2-1 0,-1-2 1 16,7 2-1-16,-3 1 0 15,0-3 0-15,0 2 0 16,2 0 0-16,0 3 0 16,3-1-1-16,-1 3 1 15,1-1-1-15,-3 1 0 0,0 2 0 16,-2-1 0-16,-2-1 0 16,-2 4 0-16,-2-1 1 15,-1 6 0-15,-3 1 0 16,-3 0 0-16,2 0 0 15,-3 1 0-15,-3-3 0 16,-3 0 0-16,-3 0 0 16,0 0 1-16,-5-2-1 15,0 2 1-15,-4-2 0 16,-2-2 0-16,-2 2 0 16,-2-2 0-16,1 0 0 15,-1-1 0-15,-5 1-1 0,1-4 0 16,-1-3 0-16,0-4 1 31,1 0-2-31,1-2 1 0,1 0-1 16,-1 0 0-16,0 0-1 0,9 0 1 15,1 0-5 1,3-2 1-16,7 2-7 16,4 0 1-16,6-4-2 0,9-2 1 15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36.91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-2 19 0,'0'0'9'0,"2"0"-5"0,-2 0 9 31,0 0-13-31,0 0 1 16,0 4 0-16,0 4 1 0,2 1-2 15,-2 4 0-15,0 8 2 16,0-2 0-16,0 9 1 15,0-4 0-15,0-1 0 16,0-1 0-16,0-3 0 16,0-2 0-16,0 0-1 15,-2-4 1-15,0 0-2 16,2-2 1-16,0-5-2 16,0 0 1-16,0 1-4 15,0-1 1-15,0-2-5 0,0-4 1 16,0 0-4-16,7-2 0 15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6:07.54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0 7 9 0,'7'-5'4'0,"-1"1"-1"15,-4 4-1-15,0 0-1 16,0 2 1-16,-2 0 2 15,-2 3 0-15,-2 3-4 16,-2 1 0-16,-3 4 2 16,3 2 1-16,-1 8-1 15,1-4 1-15,1 3-2 16,3-1 0-16,2-4 0 0,0-4 0 16,7 0 0-16,3-3 0 15,1-3 0-15,4-5 0 16,0 0-1-16,0-2 1 15,-2-2-1-15,2-5 1 16,0-3-1-16,-2-3 1 0,-3-2-1 16,1 0 0-16,-4-2 0 15,-1 0 0-15,0-2 0 16,-4 2 1-16,1 2-2 16,1 0 1-16,0 2 0 15,3 2 0-15,-3 3-1 16,-2 6 1-16,0 2-1 15,0 4 1-15,-2 9-1 16,0 2 1-16,0 4 0 16,-2 15 0-16,0 4-1 15,0 3 1-15,2 0 0 16,-2 3 0-16,0 1 0 16,-5-2 1-16,3-3 0 15,-3-1 0-15,-3-5 0 16,-3-2 1-16,-2-11 1 15,-4 1 0-15,-5-7 0 16,-4-5 0-16,3-5-2 16,-5-3 1-16,0-4-4 0,-4-5 0 15,-3-3-7-15,-1 7 1 16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59.2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4 0 11 0,'9'2'5'0,"8"2"-2"15,-13-2 6-15,0 5-8 16,0 3 0-16,3 3 1 0,-3 2 1 16,-2 4-4-1,-4-2 1-15,-6 5 2 16,-3 1 0-16,-4-2-2 16,-4 1 1-16,0-3-6 0,-2-4 1 15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58.7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7 3 18 0,'-9'-7'9'0,"-2"12"-9"15,7-1 11-15,-2 0-12 16,1 3 1-16,-5 5 0 16,-1 3 0-16,-6 5 1 15,-7 3 0-15,-1 3 1 16,1 6 0-16,1 0 0 15,1-3 1-15,3-1-1 16,4-4 1-16,6-3-2 16,5-2 0-16,11-4-7 15,-1-6 1-15,9-3-2 0,2-4 0 16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58.3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 1 18 0,'-11'-2'9'0,"18"4"-9"16,-7 0 9-16,6 2-9 16,1-4 0-16,3-4 0 15,1 8 0-15,4-8 0 0,6 4 0 16,1 4 0-16,1 0 0 16,-2 1 1-16,1-1 0 0,-1 2 0 15,-2 3 1-15,0 2-1 31,-2 1 1-31,-8 8-1 16,4-1 1-16,-9 4-1 16,-2-1 0-16,-8-1 0 15,-7-1 1-15,4-3-2 0,-8 2 1 16,-2-4-1-16,0 0 1 16,-2-2-3-16,4-5 0 15,-3 1-5-15,10-3 1 16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53.32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3 5 19 0,'2'-7'9'0,"11"7"-14"0,-7 0 17 15,0 2-12-15,5 3 0 16,2 1 1-16,4 1 0 16,0 1-1-16,2 3 1 15,-6 1-1-15,6 3 1 16,-6 0 0-16,-9 2 1 16,-4-2 0-16,-6 2 0 15,-11-2 0-15,-7 2 0 16,3 2 1-16,-9-1 0 15,-4-4-1-15,8-1 0 0,7 0-6 16,-2-2 0-16,6-3-4 16,2 1 1-16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8:37.78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 140 13 0,'-13'0'6'0,"6"-6"-2"0,7 6 6 0,0-4-10 16,2-1 1-16,3-1 0 15,1 0 0 1,-2-3-1-16,5 3 1 16,-5-9 0-16,3 2 1 0,6-2-1 15,-1 2 0-15,1-2 0 16,4 6 0-16,-4-1 0 0,6 3 0 16,-8 5-1-16,6 9 1 31,-4 1-1-31,-2 7 1 0,-3 2 0 15,-1 5 1-15,3 8-1 16,-7-3 1-16,-1 10-1 16,0-7 0-16,-6-2 0 15,-5 1 1-15,-2-3-1 0,-2 0 0 16,-4-7 0-16,-2-4 0 16,6-4-1-16,0-3 0 0,1-6 0 15,5-4 0-15,3 0 1 31,10-4 0-31,7 1 0 16,4 1 0-16,3 2 1 16,-1-4 0-16,4-1 0 0,5 1 0 15,2-1-2-15,-4 1 1 16,-3 2-3-16,-1 4 0 16,-5-7-2-16,-4 3 0 0,-3 2-2 15,-3-5 0-15,-1-1-4 16,1-5 1-16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53.05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 4 9 0,'-9'2'4'0,"5"-2"-1"0,4-2 0 0,0-2 0 16,-2 4 0-16,-2 0 3 15,4-2 1-15,0 2-8 16,0 0 1-16,4 0 4 31,2 4 1-31,3 0-2 16,6-2 1-16,4 2-2 0,4 0 0 15,-1-2 0-15,1 0 0 16,-4 0-1-16,3-2 0 0,-3 0 0 16,-2 0 0-16,-4 0-1 15,-1 0 1-15,1-2-3 16,0 2 0-16,-7 0-6 15,-1-2 1-15,-5 2-1 16,0 0 0-16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52.4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6 0 16 0,'6'6'8'0,"18"20"-11"16,-18-13 15-16,5 10-11 16,4 9 0-16,8 18 1 15,-4 1 0-15,-2 0-2 16,-6 5 1-16,-5-1 1 15,-12-6 1-15,-1 0 0 16,-7-6 1-16,-8-2-2 16,-1-7 0-16,-3-6-3 15,-1-3 0-15,1-6-6 16,3-1 0-16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52.16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-1 14 0,'-17'28'7'0,"11"28"-7"0,10-41 12 16,-4 4-11-16,7 0 1 0,-1-4 1 15,0 0 1-15,5-2-5 16,2-3 1-16,-1-3 2 16,5-5 1-16,2-2-2 15,-2-4 1-15,2-5-2 16,-2-4 1-16,2-2-2 15,-6-4 1-15,-2-7-1 16,1 3 0-16,-3 2 0 16,1 1 1-16,-6 3 0 15,3 4 0-15,-5 5 0 16,2 4 1-16,3 8-1 16,-7 11 1-16,2 8 0 0,-2 7 0 15,4 4-1-15,-4 9 0 16,6 0 1-1,-2 0 1-15,-1 2 0 16,-3 2 1-16,0-4-1 0,-3-5 1 0,-7-4 0 16,-9-6 0-16,2-4-1 15,-6-3 1-15,-3 0-2 32,-3-3 0-32,3-6-4 15,-3-3 0-15,10-5-7 0,2-4 1 16,6-4-1-16,3-7 0 0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51.7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2 0 18 0,'6'32'9'0,"-12"-4"-12"16,-3-20 15-16,-4 5-12 15,-10 6 0-15,0 3 0 16,0-1 1-16,-1-2-5 16,3-2 0-16,-2 0-1 15,10-8 1-15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51.5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9 22 10 0,'7'-13'5'0,"-3"2"-5"0,-4 11 6 16,0 0-3-1,-4 0 1-15,-3 4 1 16,-3 5 1-16,-5 4-7 16,-7 4 0-16,1 4 6 15,-1 5 0-15,7 2-2 16,-2 2 0-16,7-3-1 16,5-3 0-16,3-1-3 15,4-5 1-15,3-6-5 16,3 1 1-16,5-4-4 0,0-3 1 15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51.2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5 7 0,'6'-6'3'0,"20"6"1"16,-18 0 2-16,3 0-3 16,4 4 0-16,4 2 1 15,-4 3 1-15,4 4-7 16,-2 2 1-1,-6 6 4-15,-2 0 0 16,-7 3-1-16,-4-1 0 16,-9-1-1-16,-2-5 1 0,-6 4-1 15,-2-6 1-15,-3 0-2 16,7-4 1-16,-2-2-6 16,6-1 0-16,0-2-1 15,7-6 0-15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51.25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9 26 11 0,'-11'-12'5'0,"11"1"1"15,0 11 5-15,2-4-10 16,-2 4 0-16,0 0 1 15,-2 0 0-15,-2 2-2 16,-5 4 1-16,-4 7 2 16,-10 4 0-16,1 7 0 15,-3 8 0-15,3 8-1 16,1 1 1-16,2-2-1 16,2-3 0-16,6-4-1 0,2 2 1 15,7-8-4-15,2-5 0 16,5-1-5-16,3-8 1 15,1-1-2-15,6-7 0 16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08.41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72 110 20 0,'-14'-24'10'15,"14"-8"-7"-15,2 24 10 0,2-3-13 16,2 5 1-16,-1-3 0 16,-1 3 0-16,4-1-1 15,1 1 0-15,2 6 1 16,-3 0 1-16,5 0-1 16,-3 6 1-16,3 3-1 15,-4 2 0-15,-1-1 0 16,-3 5 0-16,-3 2 0 15,-4 2 0-15,-5 1 1 16,-3 3 0-16,-1-1 0 16,-2-1 1-16,7-4 0 15,-3 2 0-15,7-2-1 16,2 0 0-16,2-2-1 0,2-4 1 16,5 0-2-16,-1-5 1 15,5-2-1 1,-4-1 1-16,1-6-1 15,-1-3 1 1,-1 0-1-16,-3-5 0 16,-5-2 0-16,0 2 0 0,-2 3-1 15,-1 1 1-15,-1 3-1 16,-4 2 1-16,1 4-1 16,3 2 1-16,0 7-1 0,4 4 1 31,8 19-1-16,-3-2 1-15,1 2-1 16,2-1 1-16,-1 3 1 16,3-2 0-16,-3 0 2 15,-3-6 0-15,-4 0 2 0,-2-5 0 16,-2 1-1 0,-9-3 1-16,0-4-1 15,-6 2 0-15,-7-6-6 0,1 0 0 0,-5-4-10 16,2 1 1-16,-3-6-3 15,7-6 0-15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07.82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3 119 24 0,'-2'-29'12'0,"21"-3"-12"0,-13 25 17 16,3-1-17-16,6-1 1 15,2 1 1-15,2-1 0 16,2 3-2-16,7 2 1 0,-2-1 1 16,2 3 1-16,0 2-1 15,-3 5 0-15,5 1-1 16,-6 7 1-16,-1 4-1 15,-6 0 0-15,-10 2-1 16,-7 4 1-16,-7-6 0 16,-1-2 0-16,-11 0-1 31,-5-4 1-31,0-1-1 16,-1-3 1-16,-3-3-1 15,0-2 1-15,5-2-1 16,1 2 1-16,3-2-1 0,4 0 0 15,2 0 0-15,11 0 1 0,2 2-1 16,2 0 1-16,9 3 0 16,0 3 0-16,6 5 1 15,0 2 1-15,2 2-1 16,-2 0 0 0,5 0 0-16,-7 4 1 0,2-6-2 15,-7-2 1-15,3-3-4 16,0-3 1-16,2-5-7 15,4-2 1-15,1 0-6 0,5-4 1 16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07.344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0 22 29 0,'0'-23'14'16,"17"25"-18"-16,-7 2 25 0,-6 3-19 15,-2 3 0-15,2 8 1 16,-4 1 1-16,-4 7-5 16,-2 6 1-16,0 2 2 15,-3 0 0-15,5 2 0 16,-2-1 0-16,4-5-2 15,0-7 1-15,0-4-3 16,2-4 1-16,-5-6-4 16,5-7 0-16,0-8-5 15,-2-3 1-1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8:36.97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173 22 0,'0'2'11'0,"13"-15"-12"16,-6 9 18-16,-1-7-17 15,1 1 0-15,3-3 1 16,1-4 0-16,-3 0-2 16,5-3 1-16,-6 1-2 15,8-2 0-15,-2 4-4 16,-5 4 0-16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07.12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75 15 19 0,'2'-15'9'0,"5"21"-2"0,-7-4 8 16,0 5-11-16,-3 3 1 15,-1 5 2-15,0 5 1 16,-7 5-10-16,1 3 1 15,-3 0 6-15,0-1 0 16,7 3-3-16,-2-6 1 0,1-5-2 16,5-2 0-16,-2-7-3 15,4-1 0-15,4-7-7 16,-2-2 1-16,13-6-3 16,0-7 0-16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06.90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8 33 23 0,'-19'-16'11'0,"19"7"-11"16,2 5 17-16,4 2-14 15,0 0 0-15,-1 2 2 16,8 0 1-16,-1 0-7 16,5 2 0-16,2 0 4 15,5 2 0-15,1 0-4 16,-1 1 0-16,-1-3-8 16,9 0 0-16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06.70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33 37 5 0,'15'-9'2'0,"0"-2"16"0,-13 7-7 16,-2 0-8-16,0 0 1 15,-2 2 2-15,0-1 0 0,-2 3-7 32,-7 0 1-32,1 3 4 15,-5 3 0-15,-7 2-1 0,1 5 0 16,-2 6-1-16,-5 5 0 15,3 2-1-15,1-1 1 16,-1 3 0-16,6 0 0 16,2-1 0-16,6-1 0 0,3 0 0 15,8 1 1 1,8-3-1-16,-1-5 1 16,5-2-1-16,5-2 0 0,7-2-1 15,1-2 1-15,3-5-2 16,-3-2 0-16,-1-2-4 15,-5-2 0-15,-2 0-6 0,-5-2 0 16,-3-2-3-16,-5 0 1 16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06.22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33 5 17 0,'-4'-5'8'0,"-3"5"-2"0,7 3 7 16,-2 1-11-16,-2 7 1 16,4-1 3-16,-2 7 0 15,2 0-8-15,2 3 1 16,2-3 4-16,-2 0 1 15,9-4-2-15,2-5 1 0,-1-1-2 16,6-5 0-16,1-4 0 31,-2-7 0-31,-4-1-1 16,0-5 1-16,-1-3-1 16,-5-1 0-16,4 4 0 15,-5-2 0-15,-2 4-1 0,-2 3 1 16,3 3-1-1,-5 7 0-15,2 2 0 16,-2 7 1-16,0 4-1 0,0 10 1 16,0 9 0-16,0 9 0 15,-2 6 1-15,-3-4 1 0,-1 0-1 16,-7-1 1-16,2-7 1 31,-8-3 1-31,0-7 0 16,-5-1 0-16,-6-7-1 0,1-6 0 0,-4-5-3 15,3-4 0-15,5-4-9 16,1-2 0-16,14-7-4 16,3 0 0-16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05.68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6 2 20 0,'0'-2'10'0,"13"6"-1"0,-13-2 7 0,6 0-13 16,-4 4 1-16,3 3 0 15,-5 2 0-15,-5 3-6 16,-3 6 1-16,2-1 3 15,-9 0 0-15,2 0-5 16,5-2 1-16,-3-6-7 0,5 1 1 16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04.99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79 3 18 0,'-2'0'9'0,"-9"-3"0"0,7 6 9 0,2-1-17 15,-5 4 1-15,-3 1 2 16,3 5 1-16,-6 6-6 15,7 1 1-15,-5 4 3 16,9 5 0-16,-2-4-1 16,8 1 1-16,3-3-2 15,5-1 0-15,1-6 0 16,4-9 0-16,3-6-1 0,3-4 1 16,3-6 0-16,4-5 0 0,-7-5 0 15,-3-3 0-15,-3-5-1 16,-5 2 1-16,-5-2 0 31,-3 5 0-31,-12 6-1 16,-7 4 0-16,-9 4-1 0,1 5 1 0,-7 4-3 31,4 4 0-31,7 3-8 16,2 4 0-16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04.46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228 3 9 0,'13'-2'4'0,"-11"0"8"0,-4 2 2 16,2 2-11-16,-10 3 1 16,-1 3 3-16,-4 5 0 15,0 2-8-15,-6 0 0 16,-4 2 6-16,1 2 0 15,-5 5-2-15,3-3 0 16,9 1-2-16,-2-3 0 16,4-2-5-16,7-2 0 0,3-4-6 15,10-1 1-15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04.21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0 17 13 0,'-5'-13'6'0,"-3"7"6"15,8 6 0-15,0 0-11 16,0 0 1-16,6 0 0 15,-4 2 0-15,9 4-3 16,-2-2 1 0,6 3 1-16,-6-1 1 15,6 0-1-15,0-1 0 16,0 1 0-16,-1-2 0 0,1 1-1 16,0-1 0-16,0 0 0 15,-2-2 1-15,2 2-1 16,1 1 0-16,-3-1 0 15,-2-2 1-15,-3 2-1 0,-3 1 1 16,-1-1 0-16,-8 4 0 16,-1-1 0-16,-3 3 1 15,-3-1 0-15,-5 4 0 0,-3-1 0 16,2 1 0-16,-7 2 0 16,-2 0 0-16,2-3-1 15,2 1 1-15,2-2-1 16,3-3 0-16,2 1-3 15,4-3 0-15,0 1-6 16,4-3 0-16,7 0-2 16,7-2 0-16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02.81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54 24 18 0,'11'-15'9'0,"4"9"-6"0,-13 4 10 16,0 0-11-16,-2 2 1 0,0 0 1 16,-2 2 1-16,-2 4-6 15,-7 5 1-15,4 0 4 16,1 6 0-16,-3 2-2 16,3 2 1-16,0 1-1 15,6 1 0-15,2-3-1 16,6-3 1-16,3-5-1 0,2-3 0 15,4-7 0-15,2-2 0 16,0-4 0-16,1-5 0 16,-1-3-1-16,-2-3 1 15,0-3-1-15,-4-1 0 16,0 4 0-16,-2 2 0 0,-3 5-1 16,1 1 1-16,-3 5-1 15,-4 2 1-15,0 7-1 16,1 3 1-16,-1 10 0 15,-2 7 1-15,0 8 0 16,0 5 1-16,-2 1 1 16,-3 0 0-16,-3-3 2 15,-9-8 0-15,-7-2-1 32,1-5 1-32,-5-3-2 0,-7-8 1 15,-1-3-3-15,-2-7 1 16,3 0-6-16,3-4 1 15,0-2-7-15,9-5 0 16,6 1-5-16,8-5 0 16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54.10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30 0 26 0,'2'6'13'0,"-2"33"-5"0,0-25 18 0,0 12-24 16,-4 2 0-16,-5 4 0 15,-1 10 1-15,-5 10-4 16,0 9 0-16,4-5 0 16,-1-5 1-16,-1-4-10 15,4-2 1-15,-5 2-1 16,-6-7 0-16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8:36.76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171 17 0,'-6'9'8'0,"-1"-9"-5"0,7-4 11 16,0 4-14-16,0 0 1 15,7-7 0-15,-1-1 1 16,0-5-3-16,5-2 1 16,-5-2 1-16,1 2 1 15,5-4-2-15,-5-1 1 0,-1 5-1 16,1 3 0-16,3 1-2 0,-4 2 1 31,1-1-5-31,3 5 0 0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53.81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71 11 19 0,'-4'-9'9'0,"6"5"-3"0,-2 4 5 0,0 0-10 15,0 0 1-15,0 4 1 16,0 3 1-16,0 3-4 15,-2 5 1-15,-2 2 2 32,2 4 1-32,2-1-1 15,0-1 1-15,2-7-2 16,4-1 1-16,1-7-1 16,3-2 0-16,1-4-1 15,2-4 0-15,2-3-1 0,-5-5 1 16,3-1-1-16,-4 2 0 0,-1-2 0 15,-4-2 0 1,1 4-1-16,-3 3 1 16,0 1 0-16,2 5 0 15,-4 4-1-15,2 4 0 0,0 5 0 16,3 5 1-16,-1 6-1 0,2 3 1 16,-1 7 0-16,-1 0 1 15,-2-1 0-15,-2 3 1 16,-2-4 0-16,-5 0 1 15,-5-3 1-15,-3-1 0 32,-13-5-1-32,-4-2 1 0,5-2-2 15,-1-5 1-15,4-3-5 16,5-3 0-16,4 0-6 16,9-4 0-16,6 0-6 15,6-2 1-15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52.90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13 32 11 0,'4'-4'5'0,"3"-9"7"0,-7 13 0 0,4-2-10 16,-2 0 0-16,0-2 2 15,-2 4 0-15,0-4-6 16,-2 1 1-16,-4 1 3 15,-1 4 0-15,1 1-1 16,-7-3 0-16,-3 4-1 16,3 2 0-16,0-1 0 15,0 1 1-15,7 0-1 16,1-1 1-16,5 1-1 0,0 3 1 0,3-1-1 16,3 1 1-16,5-1-1 15,-2 1 0-15,-1-1 0 16,-3 1 1-16,-1-1 0 15,-4 1 0-15,-4-1 0 16,-5 1 1-16,-2-1 0 16,-2-3 0-16,2-1-1 31,-2 0 1-31,2 0-2 16,7-1 1-16,2 1-1 0,4-2 0 15,7 2-1-15,-1-2 1 0,8 3 0 16,-6 1 1-1,1 0 0-15,-2 3 1 16,0 2 0-16,-3-1 0 0,-1 5 1 16,-5 2 0-1,0 5 0-15,-3-5 1 0,-1 2-2 16,0-2 1-16,-1 0-2 0,-1-6 0 31,1-1-6-31,3-5 0 0,2-3-8 16,7-2 0-16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51.43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9 0 27 0,'-5'6'13'0,"14"4"-12"16,-7-10 19-16,2 2-21 15,-2 0 1-15,0 0-3 16,0 2 0-16,0-2-3 0,0 4 1 15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51.24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6 23 0,'8'-6'11'0,"1"12"-5"0,-9-6 11 16,2 2-15-16,0 1 1 16,0-1 0-16,-2 2 1 15,3 0-6-15,-3 1 1 16,0-1-1-16,-3 2 1 16,1-1-8-16,0 5 1 15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50.95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39 49 22 0,'0'-13'11'0,"7"2"-7"16,-5 7 11-16,4-1-14 16,1-1 0-16,-1 2 1 15,5-1 1 1,12 5-3-1,-2 0 1-15,1 3 1 16,-3 3 1-16,-4 0-1 16,-2 3 0-16,-5 0 0 0,-1 1 0 15,-7 1-2-15,-7 0 1 16,-4 4 0-16,-8 0 0 16,-2 0-1-16,-5-5 1 15,5 1-1-15,0-5 1 16,-3-1-1-16,5-5 0 15,2 0 0-15,4-7 0 0,7-1 0 16,4-1 0-16,4 5 0 31,4-5 0-31,5 7 0 0,-5 0 1 16,11 6 0-16,7 7 0 0,-3 0 1 16,3 4 0-1,-3 4 0-15,-2 0 0 16,0 0 0-16,-2 1 0 0,-2-1-1 15,0-2 0-15,-2-2-2 16,-2-6 1-16,1-3-6 0,-1-2 1 31,-2-2-7-31,-3-2 1 16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4:50.47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2 2 19 0,'-4'-2'9'0,"0"2"-3"16,4 2 10-16,0 0-15 16,0 4 1-16,0 3 2 15,0 3 0-15,0 10-4 16,0 1 0-16,0 5 3 0,0 2 1 15,-2 0-1-15,0-3 0 16,2 1-2-16,0-7 1 16,0-1-1-16,0-6 0 0,0-3-4 15,0-2 0-15,0-7-7 16,0-2 0-16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37.07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66 11 0,'17'-2'5'0,"-2"-8"0"0,-9 5 2 0,3 3-5 15,-3 0 1-15,1-4 0 16,1 1 0-16,1-1-4 16,1-2 0-16,1-1 3 15,2 0 0-15,0 1-2 16,-5-1 0-16,3 1 0 15,-2-1 0-15,-1 1 0 16,-4-1 0-16,-1-1 0 16,-1 3 0-16,-2-1 0 15,-2 1 0-15,-1 1 1 0,1-1 0 16,0 3 0-16,-2 2 0 16,2 2 0-16,0 4 1 15,-1 3-1-15,-1-1 1 16,0 7-1-16,-2 0 1 15,1 6-1-15,-1 7 1 0,-3 3 0 16,3 12 0-16,2-3-1 16,1 5 1-16,-1-5-1 15,4-1 0-15,0-7 0 16,0-5 0-16,4-1-1 16,1-3 1-16,-1-2-4 15,0-6 1-15,3-2-7 16,-5-3 1-16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36.80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 19 19 0,'-2'-12'9'0,"21"12"-8"0,-12-2 10 15,4 0-10-15,-3 0 1 16,9 2 1-16,0 0 1 0,0 0-5 16,2 0 0-16,0 2 3 15,-2 0 0-15,-2 0-2 16,7 2 0-16,-7-2-7 15,-1 2 1-15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30.15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 50 5 0,'-3'-19'2'0,"18"16"-1"16,-8-1 3-16,1 0-4 15,1-5 1-15,1 3 1 16,-1 4 1-16,-1-1-3 15,-2 6 0-15,-1 1 3 16,1 7 1-16,-6 6-1 16,-4 7 1-16,2 10-2 15,-3 3 0-15,-1 1 0 16,-2-1 1 0,-3 19-2-1,-2-4 1-15,7-9-1 16,-7-4 1-16,9-3-1 15,0-5 1-15,-3-5-1 0,5-7 1 16,2-6-2-16,-2-9 1 16,2-4 0-16,0-11 0 15,4-10-1-15,3-1 0 16,1-4 0-16,3-4 0 16,-5-4 0-16,3-5 0 15,-1-2 0-15,-1 0 0 16,-3 7 0-16,4 3 0 15,-4 5 0-15,1 3 0 16,1 1-1-16,-2 9 1 0,3 5 0 16,-7 8 0-16,-5 13 0 15,3 10 0-15,-2 10 0 16,-7 3 1-16,5 7 0 16,-4 3 0-1,3-5-1-15,3-5 1 16,0-3-5-16,8-8 0 15,2 1-3-15,-4-13 0 16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5:37.28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3 19 17 0,'0'-4'8'0,"8"-1"-6"16,1 3 6-16,-3 0-7 15,5 0 0-15,0 0 2 16,4 0 0-16,2 2-4 15,4 2 1-15,-2 2 2 16,3 0 1-16,6 3-1 16,-3-1 0-16,3 1-1 15,2-3 0-15,-4 0-1 16,-1-2 1-16,-3 0-4 16,-1-2 1-16,-2 3-5 15,-4-6 1-15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29.67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70 7 0,'-3'-9'3'0,"16"-12"-1"16,-13 15 1-16,8-1-3 16,-3-2 0-16,-3 5 1 15,6-1 0 1,0 1 1 0,-1-1 0-16,-2 5 0 15,0 9 1-15,-2 2-1 16,-3 7 1-16,-3-2-1 15,-2 4 1-15,0 0-2 16,0-4 1-16,-5 0-1 16,2 4 1-16,6-6-1 0,-3 4 1 15,5-3-1-15,0-1 1 16,0-5-2-16,0-2 1 16,7-3-1-16,1-4 0 15,5-4-1-15,7-3 1 16,3 2-3-16,0-1 0 15,5 1-3-15,-8 5 1 16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34.0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93 16 0,'4'-40'8'0,"34"21"-12"15,-23 12 12-15,2 1-7 16,0 0 0-16,-4 1 1 16,0 1 0-16,-5 0-2 15,5 2 1-15,-9 8 1 16,-1 5 1-16,-3 6-1 16,-5 6 1-16,-1 5-1 15,-9 2 1-15,0 4 0 16,4-2 0-16,-1 0 0 15,3-4 0-15,1-3 0 16,5-6 1-16,3-4-2 16,5-6 1-16,7-3-2 0,3-2 0 15,7-4 0-15,3-4 0 16,7 4-2-16,-2-4 1 16,0 0-5-16,-2-3 0 15,2 1-5-15,4-1 0 16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33.8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5 15 22 0,'-7'-13'11'0,"3"11"-11"15,4 2 13-15,-2 5-13 16,0-3 0-16,-7 6 3 15,-6 7 0-15,-2 9-2 16,0 5 1-16,3 6 2 16,1 1 0-16,2 2 0 15,7-2 0-15,4-6-2 0,4-6 1 16,5-3-3-16,1-6 1 16,5-6-4-16,4-7 0 15,3-7-5-15,-3-3 1 16,4-1-3-16,-2-6 1 15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33.5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51 24 0,'-7'-13'12'0,"26"-6"-17"0,-15 15 21 16,22-1-16-16,-1 1 1 15,1 0-1-15,1 0 1 16,-1 8-1-16,-3 2 1 15,-2 3 1-15,-4 2 0 16,-6 3 0-16,-9 6 0 16,-4 1 0-16,-7 7 1 15,-1-1-2-15,-7 3 1 16,-4-6-2-16,-1-3 1 0,3-6-4 16,2-2 1-16,5-5-7 15,5-4 1-15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33.33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5 27 0,'4'13'13'0,"17"2"-18"16,-12-17 26-16,-3 2-21 15,3-7 0-15,1 3-1 16,-1 0 1-16,2-3-5 16,4 1 1-16,-2 0-3 15,1-1 0-15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33.0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21 19 0,'5'-8'9'0,"14"-3"-9"16,-13 7 14-16,7 0-12 15,2-1 1-15,0-1 1 16,4-2 1-16,9 2-7 15,-7-5 1-15,-3 3 3 16,1-3 0-16,-2 3-3 16,0-5 1-16,-4 1-6 15,0 5 0-15,-5 7-1 16,1 5 0-16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32.9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7 47 13 0,'-3'-9'6'0,"1"-12"2"16,-2 16 6-16,4-1-12 16,-6 4 0-16,6-2 0 15,-2 4 1-15,-3 0-4 16,5 0 0-16,-2 4 3 15,-2 2 0-15,4 1-2 0,0 1 1 16,-6 3 0-16,6 8 0 16,-3 5 0-16,3 4 0 15,0 6 1-15,3-2 0 16,3 2-1-16,0-6 1 16,1-5-1-16,5-3 1 15,-1-5-1-15,2-3 0 16,2-7 0-16,-3-7 0 15,-3-3 0-15,6-10 0 0,-7-2-1 16,5-4 1-16,0-3-1 16,-1-3 1-16,-1-3-1 15,2 0 0-15,-3 2 0 16,-3 2 0-16,-1 5-1 16,-2 4 1-16,-1 2 0 15,1 4 0-15,2 9 0 16,-4 4 0-16,5 7 0 15,-3 8 0-15,2 13 0 16,1 17 1-16,5 6-1 16,-5 5 0-16,-3 8 0 15,0-4 1-15,-4 0 0 16,-2-2 1-16,-2-4 0 16,-5-9 0-16,-10-4 0 15,2-5 1-15,-2-2-1 16,-6-6 1-16,-1-6-2 15,3-7 0-15,0-6-1 16,-1-5 0-16,7-6-5 0,4-4 0 16,5-5-5-16,4-4 0 15,10-6-2-15,7-9 0 16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6:15.87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2 20 18 0,'11'-8'9'0,"-2"1"-9"16,-9 7 11-16,0 0-10 15,0-4 1-15,-2 2 0 16,-7 2 1-16,-2 2-4 16,-6 4 1-16,-2 3 1 0,-11 4 1 15,2 6-1-15,-2 0 1 16,5 3-1-16,1-1 1 16,5 1-1-16,6-3 1 15,7-2-1-15,6 0 1 16,2 0-1-16,6-6 1 15,7-5-1-15,4-4 0 16,3-2 0-16,-1-4 0 16,1-2 0-16,-3-5 0 0,0-4-1 15,-2-2 0-15,-2-2 0 16,0 2 0-16,-4 2 0 16,0 4 0-16,-3 2-1 15,1 5 1-15,-5 2 0 16,-2 8 0-16,-2 7 1 15,0 6 0-15,0 1 1 16,-2 5 1-16,-2 7 0 16,-1-2 0-16,-1 0-1 15,-3 0 1-15,5-2-1 16,-4-2 0-16,1 2-2 16,-1-7 1-16,1 0-4 15,1-4 0-15,-3 1-6 16,3-4 1-16,2 4-3 15,-3-6 0-15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6:15.8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 29 21 0,'-8'-7'10'0,"1"3"-5"16,7 4 10-16,0-4-13 16,5-1 1-16,-1 3 1 15,2 0 0-15,3 0-5 0,-1 0 1 16,3 0 2-16,0 2 0 15,1 0-1-15,3 2 0 16,2 0-2-16,-4 0 1 0,2-2-5 16,2 0 0-16,2 0-4 15,0-2 1-15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0.8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47 26 0,'0'-9'13'0,"15"9"-16"0,-4 0 21 16,-1 0-18-16,7-2 1 15,3 0-1-15,1 0 0 16,-2 0-1-16,7-3 0 15,-5 1 0-15,2 0 0 16,3-3-3-16,2 3 0 16,-5 0-3-16,-2 2 1 0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47.9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148 20 0,'0'3'10'0,"24"-25"-14"0,-18 16 19 16,3 0-15-16,8-3 0 15,0-2 1-15,8-1 0 16,5-1-1-16,0-2 0 15,2 0 0-15,2 2 0 16,-4 5-1-16,-2 2 1 16,-5 1-3-16,1-1 0 15,-5 2-2-15,-8 4 0 16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29.30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82 1 4 0,'0'2'2'0,"0"-6"1"16,0 6 1-16,0-2-3 15,-2 2 1-15,-3 3 1 16,0 1 0-16,-3 3-3 15,0 5 0-15,1 2 2 16,-1 2 1-16,-2 2-1 0,0 0 0 16,2 5 0-16,6-3 0 15,-3-2-1-15,2 1 0 16,3-3 0-16,0-7 0 16,3 0-1-16,4-6 1 15,6-3-1-15,0-4 1 16,-3-3-3-16,5-4 0 15,3 0-3-15,0-2 0 16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46.7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99 24 0,'-2'0'12'0,"11"-4"-15"15,-3 4 21-15,0 0-18 16,9 0 0-16,-6-4 0 15,8-3 0-15,-4 1-1 16,-1-3 1-16,5 1 0 0,0-1 0 0,3-2 0 16,3 1 0-16,-4 1-1 15,0 1 1-15,1 1-2 16,1 3 0-16,-8 0-4 16,4 4 0-16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6:17.3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3 15 13 0,'4'-7'6'0,"3"5"1"0,-7 2 5 0,2 2-10 15,2 7 0-15,-8 2 2 16,2 1 0-16,-3 8-5 16,-1 1 0-16,-5 0 3 15,3 1 0-15,-5-1 0 16,5-6 0-16,-1-4-2 15,3-1 1-15,1-3-1 16,1-5 1-16,4-4 0 16,4-3 0-16,-1-1-2 15,3-3 1-15,0 3-1 16,5 0 1-16,-3 1 0 0,5 5 0 16,0 2-1-16,-2 3 1 0,2 1-1 31,1 1 1-31,-1-1 0 15,0-2 0-15,2-2 0 0,-4-2 0 16,1-2 0-16,1-2 0 0,0-5 0 31,2-1 0-31,-2-3 0 16,2-4 0-16,-5-2 0 0,3-1 0 0,-4 1-1 31,-1 2 1-31,-4 0-1 16,1 4 1-16,-3 0 0 0,4 7 0 15,-4 2 0-15,-2 6 0 0,0 4 2 16,-2 11 0 0,-2 5 0-16,2 8 1 15,-3 6 0-15,1 4 1 0,0 3-1 16,0-4 1-16,2-5-2 16,-3-6 1-16,1 1-2 15,0-3 1-15,-5 0-4 16,3-3 1-16,-3 1-5 15,3-5 0-15,-3 2-4 16,5-4 0-16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6:16.5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4 17 0,'0'-2'8'0,"9"0"-6"0,-5 2 11 0,7 0-12 16,-3 2 1-16,5 0 0 15,2 0 1-15,0 2-4 16,-3 0 1-16,1 0 1 0,0 0 1 0,0-2-4 15,4 0 1-15,0-2-5 32,0 0 0-32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2.1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7 65 23 0,'6'12'11'0,"-6"10"-15"0,0-11 23 15,-2 8-20-15,-2 9 1 16,-5-1 0-16,-1 1 0 15,-8 2 0-15,-1 2 0 16,2-4 1-16,0-4 1 16,2-5-1-16,2-4 1 15,0-5-1-15,3-3 1 0,5-9-1 16,3-5 0-16,2-3-1 16,2-3 0-16,1-2 0 15,3-7 0-15,-2-1-1 16,3-7 1-16,3 2 0 15,-1 5 0-15,-1 3-1 16,-1 8 1-16,-1 7 0 16,3 7 0-16,-3 7 0 15,5 10 1-15,-5 3-1 16,3 3 0-16,2 1 0 16,4 2 0-16,2-5 0 15,2-6 1-15,2-4 0 16,3-8 0-1,-1-5 0-15,-1-7 1 16,-1-1-1-16,-2-5 1 0,-1-4 0 0,-6-5 0 31,-3-10-1-31,-1-2 0 16,-3-2-1-16,-1-3 1 0,-2 7-1 16,-2 2 0-16,-2 2-2 15,-2 11 1-15,2 2-8 16,-1 7 1-16,-1-1-2 0,-2 0 1 15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1.5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45 20 0,'0'-8'10'0,"4"22"-9"0,-6-7 15 16,2 1-17-16,-4 5 1 15,0 9 0-15,0 7 0 16,-3 5 0-16,1 1 0 16,4-3 0-16,0 0 1 15,4-7 0-15,0-3 0 16,4-8 0-16,5-9 0 16,-1-5 0-16,3-5 1 15,2-3-1-15,-7-11 0 0,1 0 0 16,-3-5 0-16,-4-4-1 15,-4 1 1-15,-2-8-1 16,-5-3 1-16,1 6-1 16,-7 2 0-16,7 7-1 15,-1 6 0-15,3 4-6 16,2 9 0-16,2-1-1 16,-3 3 1-16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1.1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1-2 20 0,'-6'-3'10'0,"-1"21"-9"0,3-12 16 15,0 11-17-15,0 2 0 16,-1 9 0-16,-3 2 1 0,-1 2-2 15,-4 5 1-15,-2 1 0 16,3-2 1-16,-1-4-1 16,-2-4 1-1,4-4-3 1,3-9 0-16,3-4-4 16,3-7 0-16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0.5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0 11 19 0,'2'-11'9'0,"-2"13"-7"0,0 0 12 16,0 3-13-16,-2 3 0 0,-3 9 2 16,-1 7 0-16,-4 6-3 15,-1 6 0-15,-4 7 3 16,2 6 0-16,1 0-1 16,3 0 1-16,3-4-3 15,4-7 1-15,2-4-4 16,2-8 1-16,0-7-6 15,4-4 0-15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0.2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6 50 18 0,'4'-12'9'0,"-17"-14"-11"0,11 22 14 16,-5 0-12-16,-1 2 0 16,-1-1 2-16,-6 6 0 0,-4 3-1 15,2 7 0-15,-9 6 1 16,-4 13 1-16,-2 0 1 15,0 2 0-15,-1 4-1 16,8 0 1-16,3 2-2 16,7-4 1-16,7-4-1 15,1-2 1-15,9-4-3 16,5-5 1-16,10-4-3 16,2-4 1-16,5-5-5 15,2-2 0-15,-1-3-3 31,1-6 0-31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49.9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 0 27 0,'-17'15'13'0,"28"0"-18"15,-5-15 26-15,5 2-22 16,4-2 0-16,2-4-7 15,2-1 0-15,11-3 5 16,-1-1 1-16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49.7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84 22 0,'-7'4'11'0,"14"-2"-17"15,-1-2 23-15,5-4-17 16,6-2 0-16,2-1 0 15,7-1 0-15,-3-3 0 16,7 2 0-16,0-3-1 16,2 1 1-16,-2 4-3 15,-2-1 1-15,-7 4-3 16,1 1 0-1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28.89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9 3 8 0,'2'7'4'0,"1"-12"-3"15,-3 5 7-15,5-4-8 16,-3 4 1-16,6 0-1 16,-1 0 1-16,1 0-1 15,2 0 0-15,0 2 0 16,0 3 1-16,-2-1-1 16,-1 3 1-16,1 2 0 15,-6 2 0-15,6-2 0 16,-8 5 0-16,0-1 0 15,0 1 1-15,-3-1-1 0,-4 3 0 16,-3 2 0 0,-5 2 0-16,-1-2-1 0,1 2 1 15,0-4-1-15,-2-3 1 16,1-1-2-16,1-1 1 16,3-7-4-16,4-4 1 15,3 0-2-15,2 0 1 16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49.4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 116 22 0,'-15'-5'11'0,"21"-5"-13"15,-1 8 20-15,1-3-19 16,5-1 1-16,4-3-1 16,-5 3 1-16,16-5 0 15,-5 3 0-15,1-1-1 0,1 1 0 16,1-1-2-16,-5 3 1 15,5-1-3-15,-5 1 1 16,-2 1-2-16,0 1 1 16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49.1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3 15 21 0,'-10'-15'10'0,"8"22"-11"16,2-5 14-16,0 4-13 15,-4 9 0-15,4 6 1 16,-7 9 1-16,5 4-2 16,-6 3 1-16,-5 3 1 15,0 9 0-15,0-2 0 16,3 2 1-16,1-6-2 16,5-7 0-1,-2 1-3-15,4-10 1 0,2-5-5 16,0-9 1-16,0-5-2 15,2-6 0-15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48.8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2 34 11 0,'-4'-17'5'0,"8"6"-4"0,-4 11 7 15,3-4-8-15,-3 4 0 16,0-2 2-16,-3 4 0 15,-1 0-1 1,-2 5 0-16,4 1 1 16,-5 9 1-16,-3 13 0 15,-1 7 1-15,-2 3-2 0,1 3 1 0,1 4-2 16,-2 2 1-16,1-2-1 31,-1-2 1-31,2-4-1 16,3-5 0-16,-3-1 0 0,5-12 0 0,0-4 0 31,1-8 0-31,3-7 0 16,2-4 0-16,2-8-1 0,9-3 1 0,-5 0-1 15,1 1 1-15,3 3 0 16,-1 5 1-16,1 4-2 16,7 5 1-16,-2 3 0 31,6-1 1-31,-2 4-3 0,1 0 1 15,-1-3-4-15,4-3 0 16,-4-3-5-16,2-4 1 0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48.2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9 25 0,'-11'2'12'0,"28"15"-17"15,-8-15 25-15,1-2-20 16,7-2 0-16,3 2-1 16,3-4 1-16,-4 2-2 15,7-2 0-15,-3-1-2 0,1 1 1 16,-1 0-4-16,7-1 1 16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47.6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3 1 24 0,'-12'-5'12'0,"5"12"-15"15,7-3 19-15,-4 2-16 16,4 7 0-16,-2 7-1 15,-5 5 1-15,1 5 0 16,-2 2 0-16,-1 1 0 16,-2 5 1-16,-1 7 0 15,-1-4 0-15,7 2 0 0,-5-5 1 32,5-6-1-32,1 1 0 0,3-8-2 0,2-5 0 15,2-5-5-15,3-7 1 31,1-6-2-31,5 0 0 16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47.3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 0 26 0,'-18'2'13'0,"29"13"-15"0,-9-13 22 0,9 0-21 0,2 0 1 15,4 0-1-15,9-2 1 16,-1 0-3-16,3 0 1 15,2-4-5-15,-4-2 0 16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47.0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 52 16 0,'-15'4'8'0,"7"-4"-5"0,12 3 10 0,-4-1-14 15,11-2 1-15,-5 0 0 16,9-2 0-16,2-5 1 16,0 3 0-16,2-2 0 15,5 2 0-15,0-3 0 16,5 1 0-16,-3 0-1 15,4-1 1-15,-4 3-2 16,-3 0 0 0,7 0-5-1,-10 6 0-15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46.4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1-1 20 0,'-13'-2'10'0,"1"8"-12"0,8-6 15 15,4 7-13 1,0 1 0-16,0 5 1 15,0 12 1-15,0 8-2 16,-3 3 1-16,-1 0 1 16,2 5 0-16,-4 1 0 15,-3 3 1-15,3-2-2 16,0-3 1-16,-2-3-2 16,1-7 1-16,3 2-1 15,-2-9 0-15,2-6-4 16,1-4 0-16,3-7-3 15,-4-1 0-15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46.0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171 16 0,'0'-15'8'0,"-4"-6"-2"16,6 14-1-16,2-1-4 15,2-3 1-15,1-2 0 16,6 0 1-16,-3 0-4 16,3 0 0-16,4 0 3 15,-4 3 0-15,6-1-1 16,1 2 0-16,3 1 0 15,1 3 1-15,-1 5-1 16,1 7 1-16,-3 3-1 0,3 6 1 16,-1 7-2-16,-4 3 1 15,-1 11-1-15,-10-5 1 16,1-2-1-16,-9-2 1 16,-9-2 0-16,1-2 0 15,-12-3 0-15,-1 3 0 0,0-9 0 16,-3-2 0-16,3-7 0 0,-1-3 0 31,5-3-1-31,2-5 0 16,4 3 0-16,1-2 0 0,3-3-1 15,3 3 1-15,2 0 0 0,2 4 0 16,4 2 0 0,3 2 1-16,5 7 0 15,-3 6 0-15,6 7 1 0,4 6 0 31,13 28 0-15,-2-6 0-16,2-11-1 16,-4-4 1-16,-4-9-1 15,-5 0 0-15,-6-7-3 16,4-6 1-16,-4-6-7 16,-3-1 1-16,5-3-3 0,3-12 0 15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45.2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70 13 0,'-7'-17'6'0,"5"2"-1"0,0 11 7 15,4-4-13-15,2 1 1 16,1 1 1-16,3-1 0 0,3 1 0 16,-5 6 0-16,1 0 2 31,-1 6 0-31,3 11 1 15,-5 11 0-15,-2 15 0 16,-2 2 0-16,-2 8-1 0,0 1 1 16,0 4-2-16,-5 2 1 15,7-3-2-15,-4-5 0 0,0-7-1 16,-1-7 1-16,-3-6-2 31,-1-4 0-31,1-5-6 16,-1-5 1-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23.0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 7 23 0,'-13'-8'11'0,"10"9"-14"16,3 0 21-16,0 4-18 16,4 6 0-16,4 8 0 15,-4 6 1-15,5 1-1 0,-5 8 0 16,4 5 0-16,0 5 1 16,3-5-1-1,-2-5 0-15,2-2-1 16,-2-3 0-16,-1-4-3 0,-1-6 1 15,-1-2-4-15,-3-4 1 1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28.27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61 10 0,'5'5'5'0,"2"-3"-4"0,-2-2 8 15,3 0-9-15,2 0 1 0,2-2 0 16,4-1 0-16,-1-1-1 16,5-3 0-16,0 0 0 15,0-4 0-15,-2 2-3 16,4-2 0-16,-2 4-1 16,1 0 1-16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7.9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22 27 0,'-9'-13'13'0,"7"9"-19"16,2 4 25-16,0-3-20 15,-2 1 0-15,-4 2-4 16,2 2 0-16,0 3 1 16,0-1 1-16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6:18.40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3 22 0,'5'-9'11'0,"5"18"-11"0,-6-5 16 0,0 2-13 16,0 5 0-16,-4 6 3 16,0 4 0-16,0 5-7 15,-4 2 0-15,2 6 5 16,0-2 0-16,0 0-2 16,0 0 0-16,0-5-4 15,0 1 0-15,2-2-8 16,-2-1 1-16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6:18.1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-1 21 0,'-10'2'10'0,"16"-2"-9"0,-6 0 13 15,4 1-13-15,3 1 1 0,6 2 1 32,-3-2 1-32,3 2-5 15,2 0 0-15,0 0 3 16,0-2 0-16,2-2-1 16,2 0 0-16,-2 0-4 0,0-2 1 15,-2 0-5-15,4 0 0 16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8.3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2 11 14 0,'15'-2'7'0,"-2"-4"-2"0,-13 6 8 16,0 0-12-16,0 0 0 15,-2-3 2-15,-5 6 0 0,-1-3-3 16,-7 2 0-16,-6 0 2 16,1 0 1-16,1 0-1 15,0 2 1-15,0 1-2 16,2 3 1-16,2-1-1 16,7-1 1-16,1 3-2 15,3-1 1-15,4-1-1 16,4 1 0-16,3-1 1 15,5-1 0-15,1 0-1 16,6 1 0-16,3 1 0 16,3 1 0-16,-2 2 0 15,1-1 0-15,-7 5 0 16,0 2 0-16,-4-2 0 16,-7 2 0-16,-2 1 1 15,-4 1 1-15,-4-2 0 16,-6-4 1-16,-5 2 0 0,-5-5 1 15,-7 1-1-15,3-2 1 16,3-1-2-16,-2-4 0 16,-3-1-7-1,5-6 1-15,4 8-7 16,0-10 0-16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7.7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4 7 17 0,'4'-7'8'0,"-4"12"-2"0,0-1 12 15,-4 5-16-15,-7 3 1 16,-6 8 2-16,4 3 1 16,-4 5-8-16,0 2 1 15,2 0 4-15,2 0 0 16,5-7-2-16,3-3 1 16,-1-5-4-16,4-5 0 15,2-1-5-15,2-5 1 16,4-4-3-16,1-4 0 0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7.4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0 9 18 0,'-2'2'9'0,"0"-13"-10"0,2 11 16 16,-6 3-12-16,-3 1 0 0,-4 9 4 15,-6 2 0-15,-7 6-9 16,1 9 1-16,-7 8 4 16,-1 3 1-16,-1 0-2 15,6-9 1-15,9-4-3 16,6-5 1-16,3-4-3 16,3-4 0-16,5-4-4 15,6-4 1-15,3-3-4 16,1-4 1-16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7.2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24 0,'7'7'12'0,"7"1"-14"16,-9-4 24-16,-1 5-20 16,2 4 1-16,-1 6 0 15,1 4 0-15,5 3-4 16,-3-3 0-16,1 5 2 16,-3-7 0-16,1-4-4 0,-1 0 1 15,-4-6-5-15,0-2 0 16,1-5-2-16,1-4 1 15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6.9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9 20 24 0,'-5'-20'12'0,"-1"20"-13"0,2-2 17 15,-22 11-15 1,-4 1 1-16,-4 8 1 16,0 3 0-16,2 7-4 15,7-3 1-15,5 1 2 16,5 2 1-16,7-9-2 16,8-6 1-16,6 0-1 15,5-7 1-15,4-4-2 16,2-4 1-16,4-2-1 15,3-9 1-15,3-4-1 16,-5-2 1-16,-1-5-1 16,-2 1 0-16,-2-1 0 15,-6 7 1-15,0 6 0 16,-5 7 1-16,0 4 0 16,-3 7 0-16,-3 8-1 15,0 6 1-15,0 2-1 16,2 5 1-16,0-6-4 15,2-1 1-15,0-4-5 0,3-2 1 16,-3-6-5-16,2-5 1 16,7-4-2-16,0-4 0 15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6.6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30 0,'13'4'15'0,"31"-2"-22"15,-33-2 29-15,2 0-22 0,-3 2 0 16,5 0-4-16,4 0 0 15,3 0-2-15,3-2 1 16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6.4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0 13 25 0,'-4'-2'12'0,"2"-9"-12"0,0 11 20 16,-5 5-16-16,-8-1 0 0,-6 4 2 15,-2 5 1-15,-5 7-8 16,4 3 0-16,-1 5 5 16,3 0 1-16,3 2-3 15,4-5 0-15,4-3-1 16,9-3 0-16,2-2-6 16,9 0 1-16,-1-6-6 15,5 0 1-15,4-7-2 16,-2-6 0-1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27.94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73 7 0,'0'-3'3'0,"8"6"2"16,-8-3-1-16,0 0-3 16,0 0 1-16,0 0 1 15,2-3 1-15,3 1-5 16,0-2 1-16,3 0 3 16,-1-3 0-16,9 0-2 15,-1 1 1-15,-3-1-2 16,6 1 1-16,-3-1-3 15,0 0 1-15,1 3-2 16,-1 0 0-16,-8 1-2 16,6 1 1-16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6.1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 57 23 0,'-2'-15'11'0,"15"7"-9"16,-5 1 18-16,1 3-18 0,2-2 1 16,-1-3 1-16,8 5 1 15,-4 2-6-15,1 0 1 16,0 0 3-16,-2 6 1 15,0 4-1-15,0 1 0 16,-7 4-1-16,-1 2 0 16,-8 8 0-16,-1-4 0 15,-9 3-1-15,-4 1 0 16,-4-4 0-16,-5 0 0 16,-2-2-1-16,7-4 0 0,2-2-5 0,6-3 1 31,2-1-4-31,7-5 1 15,4 0-5-15,11-4 0 0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5.7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5 57 25 0,'4'-45'12'0,"7"32"-13"0,-9 13 22 16,-2 0-21-16,7 2 1 15,-3 7 3-15,-4 1 0 16,-4 7-4-16,1 5 0 15,-3 8 3-15,-5 10 0 16,3 12-1-16,-7-3 1 16,2 0-2-16,0-6 1 15,0-5 0-15,3-6 0 0,1-8-1 16,0-5 1-16,1-4-1 16,1-4 1-16,3-7-1 15,4-2 1-15,0-2-2 16,0-10 1-16,7-5-3 15,5-9 1-15,-1-2-1 16,2 3 1-16,0 4-1 16,-3-1 0-16,3 8 0 15,2 3 1-15,-6 5 0 16,2 4 1-16,-5 6 0 16,0 9 1-16,3 9-1 15,-1-3 1-15,1 0 0 16,8-1 0-16,-4-3 0 15,0-4 0-15,4-3-1 16,0-5 1-16,-2-3 0 0,6-4 0 0,-6-7-1 31,2-6 0-15,1-21-2-16,-6 4 1 16,-5 6 0-16,-7 7 1 15,-4 8 1-15,-3 9 0 16,-6 6 2-16,-2 9 0 15,5 11 1-15,-1-1 0 0,11 1-6 16,0-1 1-16,13 3-10 0,6 4 0 31,-2-11-3-31,7-10 1 32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5.1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28 23 0,'-6'-15'11'0,"16"0"-8"16,-8 11 15-16,9-3-14 15,-4 3 0-15,5-2 3 16,5 1 1-16,0 3-10 16,3 0 0-16,3-2 6 15,5 0 0-15,-1 4-4 16,-3-2 0-16,-3-3-4 16,1-3 0-16,-3-1-3 15,0-3 1-15,0 1-5 16,-2-2 0-16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4.9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3-2 24 0,'2'-4'12'0,"0"8"-8"16,-2-4 12-16,-2 4-12 15,-6 5 0-15,1 6 2 16,-5 4 1-16,3 7-8 16,-6 6 0-16,0 6 5 15,5 1 1-15,-3 1-3 16,2-3 1-16,5-5-2 16,0 0 1-16,-1-4-3 15,3-3 1-15,-2-3-3 0,6-3 1 16,-2 0-4-16,-3-8 0 15,-1-3-6-15,4-3 1 16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4.6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6 71 26 0,'-30'-21'13'0,"22"0"-10"15,8 17 21-15,6-2-23 16,7 2 1-16,4 2 0 16,5-2 0-1,35-1-12 1,-12 1 0-16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4.4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2 1 29 0,'4'-2'14'0,"9"6"-19"0,-13 0 29 15,0 7-23-15,0 6 0 16,-4 8 0-16,-2 10 1 0,-1 7-3 15,5-1 1-15,-4-3 1 16,2-4 0-16,4 0-2 16,-7-4 0-16,3-5-3 15,-2-3 0-15,-1-5-4 16,1-3 0-16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4.1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0 23 0,'2'19'11'15,"2"9"-12"-15,-4-20 19 0,0 3-17 16,-4 0 0-16,2 1 2 15,-2 1 0-15,1 0-3 16,-1-2 0-16,4-3 2 16,7-2 0-16,-1-3 0 15,5-6 0-15,1-3-1 16,1-2 0-16,0-3-1 16,-2-4 0-16,1-4 0 15,-1 0 0-15,2 4 0 16,-3 0 0-16,-3 4 0 15,-5 9 1-15,-2 7 0 16,-2 3 0-16,2 3-1 16,-7 6 1-16,3 0 0 15,2 0 0-15,2 0-3 0,0 0 0 16,2-2-3-16,9-5 1 16,-5-6-4-16,7-1 1 15,4-6-3-15,2-7 1 0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3.8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8 3 22 0,'6'4'11'0,"-12"4"-9"15,2-3 10-15,2 5-10 16,-9 5 0-16,-2 2 1 15,1 4 1-15,-1 3-4 16,3-3 0-16,3 0 2 16,1-6 1-16,6-4-1 0,2-7 1 15,4-4-1-15,1-4 0 16,3-7-1-16,1 1 0 16,-5-3-1-16,0-2 1 15,1 0-3-15,-7-2 0 16,6 0-1-16,-6-2 0 15,4 4-3-15,3 0 0 16,1 0-3-16,3 2 0 16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3.5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3 33 19 0,'4'-21'9'0,"3"10"-11"16,-3 9 14-1,2 6-9 1,-4 5 0-16,-2 5 1 16,-2 12 1-16,-6 11-7 15,1 3 1-15,1 3 3 16,-3-5 1-16,-1-3-2 15,1-8 1-15,5-3-1 16,-3-5 1-16,3-4 0 16,4-8 0-16,0-7-1 15,7-2 0-15,-1-5 0 0,5-1 0 16,-1-3-1-16,5 0 0 16,2 3-1-16,1-1 1 15,-6 5-1-15,6 2 1 16,-6 2-1-16,-5 4 1 15,3 2 0-15,-3 3 1 16,-7-1 0-16,0 5 0 16,-7 2 0-16,-10 2 1 15,-2 3 0-15,-2-5 1 16,1 0-2-16,1-3 0 0,2-1-2 16,4-2 1-1,11-9-10 1,6-7 1-16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53.0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1 54 18 0,'6'-13'9'0,"7"2"-9"16,-9 7 9-16,3-2-8 0,-1 1 1 16,-6-1 2-1,0-3 1-15,-4 5-5 16,-7 4 0-16,-8 7 3 0,-5 5 0 0,-3 5 0 15,3 5 1-15,-3 1-3 16,-1 5 0-16,7 0 0 16,6 1 0-16,4 1-1 31,7-6 1-31,0-5-1 16,10-6 0-16,3-5 1 0,1-6 0 15,1-6-1-15,4-4 0 0,2-5 0 31,0-6 1-31,2-1-1 16,-4-5 0-16,0 1 0 0,0-1 0 0,-3 1 0 31,-3 5 0-31,0 6 0 16,-5 5 1-16,-2 6 0 0,-2 6 0 16,0 5 0-16,0 5 0 0,-2 4 0 15,2 3 0-15,0 0-4 16,0-2 0-16,0 0-3 15,6-1 1-15,-4-8-5 16,7-1 1-1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4:27.55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10 59 8 0,'-5'7'4'0,"0"17"-1"15,5-15 3-15,0 12-5 16,2 4 0-16,3-3 0 15,0 1 0-15,0-1-2 16,3-1 0-16,0-3 2 16,-1-5 0-16,3-4-1 15,1-2 0-15,-1-5 0 16,2-4 1-16,1-5-1 16,-3-2 0-16,5-7 0 15,-2 1 1-15,-5-8-1 16,-1 0 1-16,4 1 0 15,-6-3 0-15,0 0-1 0,-3-4 1 16,1 6-1-16,-1 1 0 16,1 4-1-16,-1 4 1 15,1 7-1-15,-3 5 0 16,5 4 0-16,-2 10 1 16,-3 6 0-16,0 11 0 15,0 7 1-15,0 12 0 0,0-3 0 16,0 9 0-16,0 2-1 15,-3 5 1-15,-2-4 0 16,5-5 1-16,-5-5-2 16,0-4 0-16,-3-9 1 15,-2-3 0-15,-5-6 0 16,2-2 1-16,-5-5-1 16,6-2 0-16,-6-7 0 15,5-2 1-15,-5-5-2 16,3-2 0-16,2-5-2 15,3-4 1-15,3 0-5 16,2-4 1-16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07.7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 26 5 0,'0'4'2'0,"4"-21"3"0,-4 17 2 0,2-2-6 15,-2 2 0-15,0 2 1 16,0 0 0-16,-2 4-2 31,2 3 1-31,0-3 1 16,2 0 0-16,1-1-1 16,1-1 1-16,2-2-1 15,3 0 1-15,-3-6-1 16,1 0 0-16,-1-5-1 0,-4 1 1 15,0 1 0-15,1-1 0 0,-3 0 0 16,0 1 0-16,-3 7 0 16,-1 2 1-16,-7 1 0 15,3 1 1-15,-3 2 0 16,3 0 0-16,-1 1 0 16,0-3 0-16,5-2-2 15,-2 2 1-15,4 0-4 16,8-2 0-16,3 1-6 15,3-1 0-15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02.5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-2 10 0,'-6'0'5'0,"6"5"-3"0,0-3 6 16,0 0-6-16,0 2 0 15,0 5 1-15,0 1 0 0,0 1-4 16,4-2 0-16,-2-1 2 15,3-1 1-15,-1-5-1 16,-2 0 0-16,2-2 0 31,3-2 0-31,-1-5-1 16,-4 1 1-16,3-1-1 16,-5 1 0-16,0 0 0 0,0 1 1 0,0 8-1 15,-5-3 1-15,3 2-1 16,-4 4 1-16,-1 3 0 15,3 3 1-15,2 1-1 16,2-2 0-16,2 0 0 16,2-3 0-16,3-3 0 15,1-3 0-15,3-7-1 16,0 1 1-16,-5-2-1 16,1-5 0-16,-7-2 0 15,0 5 1-15,-7 1-1 16,1 5 1-16,-3 6 0 15,1 1 0-15,1 1-1 0,1 0 1 16,-1 1 0-16,1-3 0 16,6 0-3-16,-4 3 1 0,4-7-7 15,4 0 1-15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54.63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4 1 7 0,'-5'-7'3'0,"3"14"-1"16,2-7 4-16,0 0-7 15,-6 2 1-15,6 0-1 16,0 2 1-16,0 0 0 16,-4 1 1-16,4 1-1 15,-3 1 1-15,3-1 1 16,-4-2 1-16,4 9-1 15,0-4 1-15,0 8-1 0,4 0 1 16,-4 2-1-16,7-4 0 16,-1 2-1-16,-4 2 0 15,3-4-1-15,-3 3 1 16,-2-3-1-16,0 4 1 16,0 2 0-16,0-2 0 15,0-1 0-15,2 3 0 16,0 0 0-16,4 3 0 0,-1 2 0 15,1-1 0-15,-4-1-1 16,7-1 0-16,-3-1 0 16,3 5 1-16,-3-9-1 15,1 1 0-15,-1-2 1 16,-2 2 0-16,1-4-1 16,-1 4 1-16,-2 5 0 15,2-1 0-15,-2 1 0 16,1-1 0-16,1 3-1 15,-2 0 0-15,-2 2 0 16,0 4 1-16,-2 0-1 16,-2-2 0-16,1-2 0 15,1-5 0-15,-4 1 0 16,2 1 1-16,-1-3-1 16,1-1 0-16,-2 3 0 15,4-1 0-15,-5 1 2 16,-4-1 0-16,5 5-2 15,0-2 1-15,-1 1 0 0,3 1 0 16,2-2 0-16,2 0 1 16,-5-5-3-16,3 0 1 15,-4-1 0-15,2 1 0 16,-1 0 0-16,3-1 1 16,2 3-1-16,-6 5 0 15,-1-4 1-15,7 3 0 16,0-1-1-16,0 2 1 15,-4 0-1-15,4-3 1 0,4 1-1 16,-4-3 1-16,0 1-1 16,3-3 0-16,-3 3 0 15,0 4 1-15,0 0-1 16,0-1 0-16,4 1 0 16,-4 4 1-16,6-2-1 15,-6 0 0-15,0-4 0 16,2 2 0-16,0-1 0 15,1-5 1-15,-1 1-1 16,0-1 0-16,0-3 0 16,-2 7 1-16,0-5-1 15,0 5 0-15,-2-3 0 16,0 3 0-16,0 2 0 16,2-1 1-16,-3 1-1 15,1 0 0-15,2-2 0 0,-2-1 0 16,2-1 0-16,0-3 1 15,-6 1-1-15,6 3 0 16,-4-3 0-16,1 1 0 16,3-1 0-16,-4 3 1 15,2-1-1-15,2-1 0 16,0 1 0-16,-9 4 0 16,5-3 0-16,2 1 1 0,-2-2-1 15,2 1 0-15,2-1 0 16,-3-1 0-16,3-3 0 15,0 1 1-15,3 3-1 16,-1 1 0-16,0-1-1 16,2-1 1-16,-2 1 0 15,0 1 0-15,1 3 0 16,3 0 0-16,-6 0 0 16,2-5 0-1,2 3 0-15,3 0 0 16,-1-3 0-16,-4-1 1 0,3 1-1 0,-3-4 0 31,2 5 0-31,2 2 0 0,-1-1 0 16,1 3 0-16,-4 0 0 0,5 2 0 15,-3 0 0 1,0 0 1-16,1 4-1 16,3-4 0-16,-6-4 0 15,3 1 1-15,1-3-1 16,0 2 0-16,-4 4 0 15,3 2 0-15,-1-2 0 16,2-1 0-16,-3 6 0 0,3-3 0 16,-2 0 0-1,3 2 0-15,-7-6 0 16,2 0 0-16,-2 0 0 0,0 1 0 16,0 6 0-1,0-3 1-15,0 4-1 16,0-2 0-16,0 1 0 15,0 3 1-15,0-4-1 0,0-2 0 16,0 3 0-16,-2-1 1 0,2 0-1 31,-7 2 0-31,1 1 0 0,-1-1 1 16,-1 3-1-16,4-3 0 16,-1 0 0-16,1 1 1 0,-2-3-1 15,4 0 0-15,-5-2 0 16,-4 0 1-16,5 5-1 0,0-1 0 31,-1 0 0-31,3 3 0 16,2-3 0-16,-3-4 1 0,3 0-1 15,-2 1 0-15,2-8 0 16,-2 7 1-16,-1-2-1 16,3 4 0-16,-4-1 0 15,6-1 0-15,0 2 0 0,-4 0 0 16,4 2-1-1,0-3 1-15,0-1 0 16,0-2 0-16,0-3-1 0,0 1 1 16,0 4 0-16,-3 0 1 15,3 3-1-15,0-3 0 0,0-2 0 16,0 2 1-16,3 4-2 31,1-4 1-31,2-2 0 16,-4 0 0-16,3-2 0 15,-5 0 0-15,0 2 0 0,0 4 0 16,0-4 0-16,0 2 0 16,0-2 0-16,0 2 0 0,0 0 0 15,0 2 0-15,2 3 0 16,0-5 0-16,-2-5 0 16,0 3 0-16,-2 0 0 15,0 5 0 1,-1 1 0-16,1-2 0 15,0 0 0-15,2 1 1 16,0 3-1-16,0-2 0 0,0-1-1 16,0-5 1-16,0 0 0 15,0 4 0-15,0 0 0 0,0 2 0 16,2 5 0-16,-2-3 0 16,0 1 0-16,0-1 0 0,0-1 0 15,0-1 0-15,-2-4 0 31,2 0 0-31,-6 7 0 16,6-3 0-16,0 1 0 16,-4-1 0-16,4 2 0 0,0-1 0 15,0-3 0-15,0-2 1 16,0-4-1-16,-3 2 0 16,3-2 0-16,-6 0 0 15,0 1 0-15,1 4 1 16,1-1-1-16,0 2 0 0,2 0 0 15,2-2 0-15,-3 0 0 16,6-4 0-16,-3 0 0 16,0-5 0-16,2-1 0 15,0 3 0-15,-2-1 0 16,0-1 1-16,4 1-1 16,-2 4 0-16,0 0-1 15,1-1 1-15,3 6 0 16,-6-1 1-16,2-2-1 15,2-1 0-15,3-3 0 16,-1-2 0-16,-4-5 0 16,3 0 0-1,-3 3 0-15,0-7 0 16,0 0 0-16,-2 0 0 0,0-3 0 16,0 1 0-16,0-2 0 15,0 0 0-15,0-3 0 16,0 1 0-16,0-1-1 15,0 1 1-15,-2-3 0 0,0 1 0 16,0-1-1-16,-1-2 0 0,1 1-1 16,0-1 0-16,2-4-1 31,0 2 0-31,0 0-2 16,0 2 0-16,0-4-3 15,0 0 0-15,9-4-2 0,6-7 1 16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09.4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0 25 10 0,'0'-4'5'0,"8"0"-1"0,-8 4 2 16,4-2-4-16,-4 2 1 15,0 0 1-15,0 0 1 16,-2 0-6-16,-2 4 1 15,-2 2 3-15,-5 3 1 0,2 6-1 16,-3 4 1-16,3 5-2 16,-2-1 0-16,5 3 0 15,4-3 1-15,2-1-1 16,4-3 1-16,2-2-1 16,5-2 1-16,2-4 0 15,6-5 0-15,5-2-1 16,-1-1 0-16,1-3 0 15,-1-3 0-15,-1-5-1 16,-3-1 0-16,-4-4-1 16,-2-4 1-16,-7-4 0 15,-6-13 0-15,0 2-1 16,-4 2 1-16,-7 0 0 16,0 8 0-16,-3 3-1 15,-1 6 1-15,-3 7-1 16,6 2 0-16,-1 4-8 15,4 8 1-15,1 14-5 16,1-7 0-16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07.0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1 8 19 0,'0'-4'9'0,"7"4"-7"0,-3-2 9 0,0 0-9 16,-4 2 0-16,0 2 2 15,-4 0 1-15,2 2-6 16,-5 1 0-16,-3-1 4 16,-5 2 1-16,-11 1-2 15,3-1 1-15,-3 7-1 16,-4-4 0-16,0 1-1 16,-2-1 0-16,2-3-1 15,4-2 1-15,3 1-1 16,1-3 1-16,5 0 0 15,2 0 0 1,2 2 0-16,5 1 0 0,4 1 0 16,1 1 0-16,3 1 0 15,7 1 1-15,6 4-1 0,2-3 0 0,8 5 0 32,-1-2 0-32,-1 0 0 15,3 0 0-15,1-3 0 0,3 3 0 16,-2 2-1-16,-3-4 0 0,1-3-4 31,-5-1 1-31,-4 1-8 16,-2 1 0-16,-7-5 0 0,-2-2 0 0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06.3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5 77 13 0,'9'-2'6'0,"6"-13"1"0,-13 11 6 16,0 0-11-16,2-1 1 0,2-1 1 31,-1 0 1-31,-3-1-6 16,-2 1 0-16,0 2 4 0,-2-3 1 15,-3 3-1-15,-5 0 0 0,-1 2-2 16,-6 2 1 0,0 2-1-16,-2 2 1 15,0 5-1-15,-3 3 1 0,-5 7-1 16,5 3 1-16,3 3-1 16,2-1 1-16,7-1-1 15,1 1 0-15,5-7 0 16,4-2 0-16,2-5-1 15,6-3 1-15,1-1 0 16,6-6 0-16,4-2-1 16,0-2 1-16,2-3-1 15,3-3 1-15,-1-7-1 0,1-5 1 16,-5 3-1-16,-6 2 0 0,0 4-1 16,-5 7 1-16,1 6 0 15,-5 4 1-15,-2 5 0 31,-2 6 0-31,0 4 0 16,-2-4 0-16,0 2 0 0,2-2 1 0,-2-3-3 16,4 3 0-16,0-2-6 31,2-2 0-31,5 6-5 16,-3-11 0-16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05.4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1 21 0,'19'2'10'0,"-15"3"-10"16,-2-1 18-16,0 4-18 15,0 5 1-15,-2 2 0 16,0 2 1-16,-2-2-2 15,0-2 0-15,-4-1 1 16,4-1 1-16,-3-5-1 16,5 1 1-16,0-7-2 15,7-2 1-15,1-5-1 16,7-3 1-16,0-5-1 16,2-4 0-16,2-3-1 15,2 1 1-15,3 4 1 16,-3 6 0-16,-2 9 1 15,-4 7 1-15,0 7-1 16,-5 3 1-16,1 6 0 16,-2-4 0-16,1 0-4 0,-1 0 1 15,1-2-9-15,-3 2 1 16,-1-6-2-16,9-7 0 16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05.18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60 27 0,'7'-2'13'16,"29"0"-18"-16,-27 0 25 0,4-2-20 15,-1-3 1-15,-1 1-1 16,0-3 1-16,-5-3-1 16,-2-3 0-16,-1-2 0 15,-3-2 0-15,-3-1 0 16,1 6 0-16,0 1 0 15,-2 4 0-15,-2 3 0 16,-1 4 0-16,-1 4 2 16,-3 9 0-16,0 3 0 15,3 3 1-15,1 5-1 16,3-3 1-16,-3 2-1 16,7-2 0-16,3-4-4 15,1 0 1-15,0-6-3 16,3-1 0-16,1-4-2 15,1-2 0-15,4-2-4 16,-3-4 1-16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04.8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 21 22 0,'-4'-21'11'0,"10"25"-14"0,1-6 15 16,-3 0-12-16,0 2 0 16,0 2 2-16,3 4 0 0,-3 7-2 15,0 4 1-15,-2 9 1 16,-2 6 1-16,0 4 0 16,-2 0 0-16,-2 1-1 15,0-5 1-15,-3-7 0 16,3-1 0-16,0-9-1 15,0-5 0-15,-3-1 0 16,7-7 0-16,0-6-1 16,0-5 0-16,9-4-1 15,-3-2 0-15,0-8 0 16,3 2 1-16,2 1-2 16,1 5 1-16,-1 5 0 15,-2 3 0-15,1 12 0 16,-3 1 1-16,-1 7-1 15,2 4 1-15,-3 2 0 0,7-2 0 16,-5 4-1-16,-1-6 1 16,3-2-5-16,-7 0 1 15,4 0-6-15,5-3 0 16,-3-5-1-16,5-5 0 16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04.5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6 20 20 0,'-7'-15'10'0,"1"9"-10"15,6 6 11-15,-7 0-10 16,1 6 1-16,-3 3 3 16,1 3 0-16,1 5-6 15,5 3 0-15,-2 3 4 0,4-4 0 16,4 0-1-16,-2 0 1 15,5 1-2-15,3-8 0 32,3-1 0-32,0-7 1 15,2-2-1-15,0-2 1 0,-2-2-2 16,8-4 1-16,-5-3-1 16,1-1 1-1,-4-3-1-15,-3-4 1 0,1 0-1 16,-5 6 0-16,-3 5-1 15,3 4 1-15,0 4-1 16,-1 6 0-16,3 5 0 0,-3-2 1 0,1-1 0 31,5 5 0-31,-3-4 1 16,3 0 1-16,-2-3 0 0,1-6 1 0,-3-2-1 16,-3-2 1-16,3-4-1 15,-5-3 1-15,0 1-4 16,-2-3 0-16,2-2-7 15,-2 3 0-15,2-1-4 32,0 0 1-32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56.87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4 63 6 0,'5'3'3'0,"15"-21"2"0,-12 15 4 0,5-1-9 15,-1-1 0-15,6 1 0 16,3-3 1-16,4 0-1 16,0 3 0-16,1-1 0 15,-3 3 0-15,-3-3 0 16,0 3 1-16,-4 2-1 16,-1 0 0-16,0 0 0 15,-10 0 1-15,0 0 0 16,-7 2 0-16,-3-2 0 15,-8 5 1-15,-2-1-1 16,-6 3 0-16,-2 2 0 16,-2-2 1-16,0 2-1 15,-1 2 0-15,1 1 0 16,2-6 0-16,3 1 0 0,2 2 0 16,8-4-1-16,5-1 1 15,2 1-1-15,6-3 1 16,4-7-2-16,3 1 1 15,1 2-1-15,1-3 1 16,1 1 0-16,-3-1 1 16,0 5-2-16,-2 0 1 15,-3 2 0-15,-5 1 1 16,-5 1-1-16,-3-2 1 16,-20 10 0-1,0-3 0-15,0 0 0 16,6-2 0-16,1-3 0 15,4 1 0-15,4-1-1 16,3-2 1-16,5 1-2 16,2-3 1-16,3 0-1 15,10-3 0-15,3-1-3 16,2 2 0-16,3-1-2 16,5 1 0-16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03.8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3 20 26 0,'7'-13'13'0,"-14"7"-17"16,5 4 22-16,-8-1-18 15,-9 10 0-15,2-1 2 16,-3 5 0-16,1 2-3 15,5-1 1-15,5 3 1 16,5 0 0-16,4 0-1 16,6 0 1-16,7-3 0 15,4 3 0-15,0 0 0 16,-4-2 1-16,4-3 0 16,-9 1 0-16,-8 0 0 15,-6-3 1-15,-3 5-2 16,-8-7 1-16,-6 1-2 0,0-1 1 15,8-4-6-15,0 0 0 16,13-2-5-16,2 0 1 16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03.5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3 20 0,'7'-4'10'0,"5"4"-10"16,-5 2 18-16,-3 5-17 15,-2 1 1-15,-2 3 1 16,0 4 0-16,0 0-4 0,0 2 1 15,-2 0 3-15,-4-2 0 16,1-6 0-16,-1-3 1 16,2-4-1-16,2-6 0 15,2-3 0-15,6-1 1 16,0-3-3-16,5-2 1 16,-2-2-2-16,1 3 1 31,10-3-11-31,-3 6 0 0,8-2-1 15,-5 5 0-15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03.2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 5 16 0,'-9'-7'8'0,"16"7"-7"15,-7 0 7-15,0 0-6 16,0 0 0-16,0 2 2 16,-4 3 1-16,1 5-6 15,-1 3 1-15,2 0 3 16,-7 4 1-16,7 2-2 15,-4 1 1-15,6-1-2 16,0-2 1-16,2-4-1 16,4-3 0-16,5-1 0 15,2-5 1-15,-2-4-2 16,6-4 1-16,-4 0 0 16,-1-5 0-16,8-2-1 15,-1 1 1-15,-2-1-1 0,0-4 0 16,-4 0 0-16,0 0 1 15,-2 4-1-15,-5 3 0 0,0 2 0 16,1 1 1-16,-7 7-1 31,0 3 0-31,0 1 0 16,0 5 1-16,-7-1-1 0,7 3 0 16,-6 2-4-1,6-4 1-15,0 2-5 16,6-3 1-16,-3-5-2 0,7-3 0 0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6:18.9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8 8 21 0,'-9'-4'10'0,"9"0"-9"0,0 8 10 16,-4 2-9-16,0 7 0 0,-3 11 3 16,-4 10 0-1,7 2-6-15,0 5 1 0,2 0 3 16,4-1 1-16,4-3-1 0,9-7 0 15,2-9-2-15,5-4 1 16,1-13-2-16,9-8 1 0,-2-7-1 31,2-6 1-31,-6-4 0 16,-7-3 0-16,-4-6 0 16,-10 0 0-16,-8-8 0 15,-7 4 0-15,-9 6 0 0,-9 6 0 16,-4 8-1-16,-3 7 0 15,1 7-5-15,0 7 1 0,6 5-7 16,5-5 1-16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10.5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96 24 0,'6'4'12'0,"9"1"-12"0,-11-5 17 0,5 2-15 15,1-2 0-15,3 0 2 16,2-2 0-16,2-1-6 15,-4-1 1-15,2 0 3 16,0-5 0-16,-7 1-1 16,1-3 0-16,-3-2-1 15,-2 0 0-15,0 3 0 16,-4-1 0-16,-4 2 0 16,-2 3 1-16,-3 2-1 15,-3 6 0-15,-5 2 1 16,2 7 1-16,2 0-1 15,-2 4 1-15,2 2-1 16,5 0 0-16,1 2-3 16,5 2 1-1,15-3-8 1,2-6 0-16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07.4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 21 0,'0'0'10'0,"6"-4"-6"0,-3 4 19 16,3 2-20-16,0 0 1 15,9 5 2-15,-2-1 1 16,6 4-9-16,1 3 1 16,3-2 4-16,-4 1 1 15,-4 1-3-15,3-3 1 0,-3 1-1 16,-3-3 0-16,-3 1-3 15,2-5 1-15,-5-2-8 16,0 2 1-16,5-4-3 16,2-4 1-16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02.8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0 40 18 0,'13'-7'9'0,"-7"-14"-7"15,1 17 10-15,-7-1-11 16,0 3 1-16,-11 0 1 15,3 2 0-15,-3 2-3 16,-2 3 0-16,-4 1 3 16,-2 2 1-16,0 5-1 15,0 0 1-15,2 2-1 16,-2 4 0-16,4-2-1 16,2 2 1-16,11 0-2 0,-2-2 0 15,4-2 0-15,4-2 0 16,9-2-3-16,-7-1 1 15,0-3-5-15,5-3 1 16,2-2-5-16,4-2 1 16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02.5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7 67 17 0,'7'-11'8'0,"16"-10"-5"16,-14 17 6-16,-3-3-9 15,0 1 1-15,3 0 3 16,-3 1 0-16,-3 1-4 16,-3 0 1-16,-3 2 2 0,-1 4 0 15,2 2 0-15,-11 2 1 16,2 3-1-16,-1 0 0 15,-5 3 0-15,-3 3 0 16,1 2 0-16,2 1 0 16,4 1-1-16,2-2 0 15,7 0-1-15,4 0 1 16,4 0-2-16,3-4 1 16,3-2-3-16,3-3 1 0,0-3-5 15,4-3 0-15,-4-2-5 16,11-9 1-16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02.2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3 27 14 0,'4'-7'7'0,"9"1"-2"0,-11 2 8 15,2-1-11-15,-4 3 0 16,3-2 0-16,-3 4 1 16,0 0-3-1,-3 2 0-15,-1 2 2 16,-2 1 0-16,-5 1 0 16,-1 5 1-16,-1 2 0 15,-4 4 0-15,2 3-1 0,3 1 0 16,3 3 0-16,5 2 1 0,2-2-2 15,2-5 1-15,2-2-1 32,6-8 1-32,3-5-1 15,0-6 0-15,5-4 0 16,6-5 0-16,-3-2 0 0,0 0 0 16,-3-7 0-16,-3 1 0 15,-7-3-1-15,-6 5 1 0,-2-2-1 16,-4 4 1-16,-5 4-1 15,1 2 0-15,1 3-1 16,-1 4 0-16,1-1-5 16,7 3 1-16,2 3-6 15,5 1 0-15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26.0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57 16 0,'0'6'8'0,"11"-14"-5"0,-7 3 11 0,5 3-14 15,1-2 1-15,5 0-1 16,5-3 1 0,-3 3-2-16,2-4 1 15,-2 1 0-15,2-1 1 0,-8 4 0 16,2 2 0-16,-9 2-1 15,-4 2 1-15,-2 0 0 0,-7 2 0 16,-1 5 0-16,-5-3 0 16,-2 2 0-1,2-1 1-15,0-1 0 16,2-2 1-16,6 3 0 0,5-5 0 16,4 2-1-16,5-4 1 15,6 2-1-15,2-2 0 16,-2 2-1-16,4-2 0 0,0 0-4 15,0 0 1-15,2 0-7 16,2 0 0-16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54.23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34 0 9 0,'-3'15'4'0,"-2"12"-3"16,5-17 5-16,-2 3-6 16,-1 5 0-16,1 7 1 15,-1 0 0-15,1-3-1 16,-3 5 0-16,0 7 1 15,0 0 0-15,0 0 0 16,0 2 1-16,0 2-1 0,0-2 0 16,2 0 0-16,1 5 0 15,-1-5 0-15,-2-4 0 16,0-3 0-16,-2 0 0 16,-1 0 0-16,3-1 0 15,0-1-1-15,-2-5 1 16,2-8 0-16,0-3 0 15,0 0-1-15,0-4 0 0,0-5 0 16,5 0 0-16,-3-2 0 16,1-4 0-16,-1-1 0 15,3-4 1-15,3-2-2 16,-3-5 1-16,2 1 0 16,-2-1 0-16,3-4 0 15,2-3 0-15,0-2-1 16,0-6 1-16,0-1-1 15,2-2 1-15,-2-2-1 16,0 0 0-16,0 5-1 16,3 1 1-16,-1 3-4 15,1 2 1-15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25.4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2 11 0,'0'-2'5'0,"7"4"-3"31,-7-2 6-31,0 0-7 16,0 0 1-16,0 0 1 0,0 0 1 0,2-2-5 31,-2 2 1-31,0 0 2 0,0 0 0 16,0 0-1-16,0 0 0 15,-2 0-1-15,2 2 1 16,0-2-1-16,0 5 0 16,0-5 0-16,0 0 1 0,-2 0 0 15,2 0 0 1,-2 0 0-16,-1-2 0 16,3 2 0-16,0 0 0 0,0 0 0 0,0 0 0 15,0 0-1-15,0 0 1 16,0 0 0-16,0 0 0 15,3-5 0-15,1 3 1 16,7-2-1 0,-1-3 0-16,10 1 0 15,-1 2 0-15,0 2-1 0,0-3 1 16,-2 5-1-16,-4 2 1 16,-4 3 0-16,-1 3 1 0,-3 5-1 15,-3 6 0-15,-4 5 1 16,-5 4 0-16,-8 6-1 15,-2-4 0-15,0 0 0 32,-2-9 0-32,2-2 0 15,4-4 1-15,0-8-1 0,0-5 0 16,9-2 0-16,4-6 1 0,6 1 0 16,7 1 0-16,4 0-1 15,9 2 0-15,2 4 0 0,-3 0 0 31,5 0-5-31,0 0 1 16,2-2-6-16,-6 0 1 0,-7 2-4 16,-8 5 0-16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24.59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2 24 12 0,'0'-4'6'0,"4"-13"-5"0,-4 12 6 15,0 5-4-15,0 0 0 16,-2 3 2-16,0-1 0 16,-2 8-6-16,0 5 0 15,-5 4 4-15,-1 5 1 0,-5 4-2 16,-2 6 1-16,0 2 0 16,4-2 1-16,5 0-2 15,3-2 1-15,5-4-1 16,3-4 1-16,1-5-2 15,2-4 0-15,5-5-4 16,1-3 1-16,1-5-6 16,2-6 0-16,0 1-1 15,0-7 1-15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24.30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6 17 17 0,'2'-4'8'0,"15"-5"-9"0,-13 7 10 15,5 0-11-15,-3 4 1 16,5 0 3-16,-5 3 1 15,9 1-2-15,-4 5 1 16,-1 1 0-16,1 6 1 16,-5 3 0-16,-8 2 0 0,-6 3-2 15,-3 0 1-15,-2 6-1 16,-6-2 0-16,2-7-1 16,-2-1 1-16,0-5-5 15,4-4 1-15,0-5-4 16,9-6 1-16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11.3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7-2 16 0,'19'0'8'0,"15"17"-5"0,-23-6 8 15,-3 4-10-15,5 2 1 16,2 9 2-16,0 6 1 16,0 4-6-16,0 7 1 15,-4 0 4-15,-11 1 0 16,-9-5 0-16,-4-1 0 15,-6-5-1-15,-11-1 1 16,-4-2-2-16,2-7 1 16,0-6-4-16,-2 0 0 0,6-2-8 15,-4 0 0-15,6-13-1 16,-8 3 0-16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11.0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4 41 19 0,'17'-20'9'0,"-7"3"-6"0,-10 13 7 16,0 4-8-16,-4 0 0 15,0 2 2-15,-7 2 0 16,1 5-4-16,-5 4 1 16,0 2 3-16,4 2 0 15,1 2-1-15,3-4 1 0,1-2-2 16,6-3 0-16,8-5-1 15,1-3 0-15,1-4-1 16,-1-3 0-16,4-1 0 16,0-3 0-16,-5-3-1 15,-2-1 1-15,3-2 0 16,-5 4 0-16,0 3-1 0,3 8 1 16,-3 4-1-16,0 5 1 15,1 8 0-15,-3 4 0 16,2 7 0-16,0 6 0 15,-2-4 1-15,-2-3 1 0,-4-1 0 16,-7-3 1-16,-3 3 0 16,-8-7 1-16,1-4-1 31,-2-2 1-31,-1-5-2 16,-1-3 0-16,3-3-4 0,5 0 0 0,5-4-7 31,1-2 0-31,7-1-4 0,1-3 0 15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10.2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23 0,'15'3'11'0,"2"3"-9"16,-13-2 16-16,0 5-15 15,-2 1 0-15,1 7 1 16,-3 3 1-16,-3 5-7 15,-1 3 1-15,0-3 4 16,-5-1 0-16,3-5-1 16,0-4 0-16,-3-9-1 15,5 1 1-15,2-12-1 16,4-1 0-16,2-5 0 16,5-1 0-16,-1-6-1 15,5-1 0-15,0-2-1 16,4 2 1-16,2 0 0 15,-2 4 0-15,2 4-1 0,-2 3 1 16,-2 5 0-16,0 6 1 16,-7 3 1-16,-1 5 0 15,1 1-1-15,-3 5 1 0,-3 5-1 32,0-1 1-32,0-2-5 15,4 0 1-15,-3-2-5 0,1-6 0 16,-2-5-5-16,2-3 1 0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09.8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1 1 18 0,'0'0'9'0,"-13"-4"-2"15,5 8 8-15,1 3-11 16,-4 1 1-16,3 3 1 15,-5 4 1-15,2 4-9 0,-4 2 1 16,5 5 5-16,3 0 0 16,3-3-3-16,0-1 1 15,4-3-3-15,2-4 1 16,2-2-6-16,0-3 1 16,5-7-5-16,4-1 1 15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24.06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8 23 0,'7'6'11'0,"8"-8"-12"0,-9 2 19 15,0 0-18-15,5 0 0 0,2-2 0 16,0 0 0-16,0-2-2 16,4-1 1-16,0-5-5 15,0 1 0-15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23.8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14 13 0,'2'-4'6'0,"21"-5"-4"15,-12 5 9-15,2-3-9 16,-3 1 0-16,5-3 2 16,3-1 1-16,1 1-7 15,-2 0 1-15,4 1 3 16,-1-1 1-16,-5 3-3 15,4 0 1-15,-4-1-3 16,-2 3 0-16,-1 0-4 16,-5 1 1-16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23.5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0-1 8 0,'-6'-2'4'0,"18"6"-4"0,-7-2 5 0,-5 3-3 16,-5 3 1-16,5 7 2 31,-4 7 1-31,4 8-7 0,4 6 0 16,1 0 4-16,1-1 0 15,3-7-1-15,1 0 0 16,1-5-1-16,-5-6 0 0,7-2 0 15,-5-10 1-15,7-3-1 16,-6-2 0-16,1-5 0 16,-8-10 0-16,5 3 0 15,-1-10 0-15,-2-1-1 16,-4-3 0-16,5-2 0 16,-3 4 0-16,2-1 0 15,-2 3 1-15,-2 1-1 16,0 8 0-16,4 4 0 15,-4 9 0-15,2 5 0 0,-2 5 1 16,7 12-1-16,-3 10 1 16,2 4 0-16,-1 11 0 15,-3 9-1-15,4 6 1 0,0 1 1 16,-1-6 0-16,-3-1 0 16,-4-9 1-16,-3-6 0 15,-7 2 1-15,5-7 0 16,-3 3 0-16,-3-7-1 15,-6-6 0-15,-4-5-1 16,-3-3 0-16,3-6-2 16,0-3 0-16,-3-5-5 15,7-2 0-15,6-8-7 32,5 2 1-32,6-5 0 0,4-6 0 15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37.5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195 2 0,'-12'3'1'0,"12"4"8"16,4-7-8-16,0 0-1 15,4 0 1-15,8 0 1 16,-5 0 0-16,9-3-2 16,4-4 0-16,4 0 1 15,4 0 1-15,7 0-1 16,5 0 1-16,0 0-2 16,3 0 1-16,1 3-1 15,-4-3 0-15,-1 0 0 16,-3 7 0-16,-4 0-1 15,-5 3 1-15,5 4 0 16,-8 4 1-16,-4 0-1 0,-1-1 0 16,1 1 0-16,-4-4 1 15,0 0 0-15,0-4 0 16,0-3 0-16,0 0 0 16,-1-3-1-16,1-4 1 15,4 3 0-15,4-3 0 16,0-3-1-16,3 6 0 15,-7-3-1-15,0 4 1 0,4 3 0 16,-4 0 0-16,-1 0 0 16,-3 3 0-16,4 1 0 15,-4-1 1-15,4 4-1 16,-4-3 1-16,3-1 0 16,1-3 0-16,4 0-1 15,0 0 1-15,3-3-1 16,1-4 0-16,-4 3 0 15,0 1 1-15,0-1-1 16,-1 1 0-16,-3 3 0 16,0 3 0-16,0 1 0 15,0 3 0-15,-1 0 0 16,1 0 0-16,0 0 0 16,4-4 0-16,0 1 0 15,-5-4 0-15,5 0 0 16,-4-4 0-16,4 1 0 15,4-4 0-15,-1 0 0 16,1 0 0-16,4 3 0 0,-5 4 0 16,1 0 0-16,0 4 0 15,-4-1 0-15,0 4 0 16,3 4 0-16,-3-1 1 16,0 5-1-16,4-8 0 15,-1-4 0-15,1 1 0 16,4-4 0-16,-4-4 0 15,-1 1 0-15,-3-4 0 16,0-1 0-16,0 1 1 0,3 0-1 16,1 4 0-16,-4-1 0 15,0 4 0-15,0 0 0 16,-1 4 0-16,1 3 0 16,0 3 0-16,-4 1-1 15,3 3 1-15,1 0 0 16,4-7 1-16,0 4-1 15,0-4 0-15,7-14 0 16,-3 0 1-16,0 0-1 16,-1-4 1-16,1 1-1 15,0-1 0-15,0 4 0 16,-1 0 1-16,1 3-2 16,0 1 1-16,-5 3 0 15,1 0 0-15,-4 3-1 16,8 1 1-16,-5-1 0 15,5 1 0 1,20 0 0-16,-9-1 0 16,-3-3 0-16,0-3 0 15,-5-1 0-15,1 4 0 16,0 0 0-16,-1 0 1 16,1 0-1-16,0 0 0 15,-5 0 0-15,1 0 0 16,-4 0 0-16,0 0 0 15,3 0 0-15,-3 0 0 16,0-4 0-16,0 1 0 0,-1-1 0 16,-3-3 1-16,0 0-1 15,-4 0 0-15,0-3 0 16,-1 3 0-16,-3 0-1 16,4 3 1-16,-4 1 0 15,4 3 0-15,0 0 0 16,-1 0 0-16,5 0-1 15,0 0 1-15,4 0 0 16,-1 0 0-16,9 0 0 16,-4 0 0-16,4 0 0 15,3 0 0-15,-3 0 0 16,3 0 0-16,-3 0 0 16,0-4 0-16,0-3 0 15,-1 0 0-15,5 3 0 16,0 4 0-16,-1 0 0 0,1-7 1 15,4 4-1-15,-1-8 0 16,1 4 0-16,-1 0 0 16,1-7 0-16,0 3 0 15,-5 4 0-15,1-3 0 16,0 3 0-16,3 0 0 16,1-4 0-16,-1 4 0 15,1 3 0-15,-8 1 1 16,-5-1-1-16,-3 4 0 15,0-3 0-15,-8-1 0 16,0 1-3-16,-8-1 1 16,-1 4-4-16,-7 0 1 0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11.4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4 7 0,'-1'-1'3'0,"-1"-2"-5"0,2 3 4 0,0 0-4 15,0 0 0-15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09.69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22 7 0,'-2'11'3'0,"-7"0"7"15,9-9-5-15,0 2-3 16,0 1 0-16,0-1 1 16,0-4 0-16,7 0-4 0,-3-2 0 15,0-5 3-15,5 1 0 16,-5-5-1-16,0 0 0 0,1 1 1 16,-3 1 1-16,-2 5-1 15,-2 4 1-15,-3 4 0 16,1 5 0-16,2-1-1 15,0 1 1-15,-2-3-7 16,4-1 0-16,4-1-4 16,-4-4 1-16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06.1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-3 5 0,'-2'2'2'0,"4"1"4"0,-2-3-7 0,0 0 1 15,0 0 1-15,0 0-1 16,0 0 1-16,0 4-1 16,0-4 1-16,0 0 0 15,0 4 0-15,0-4 0 16,0 2 1-16,0 0-1 15,-2 0 0-15,2 1 0 16,0-1 1-16,0 2-1 0,0-2 1 16,0 2-1-16,0 0 1 15,0 1-1 1,0-3 0-16,2 2-1 16,1-2 1-16,-3 0-1 0,0-2 1 0,0 0-1 31,0 0 1-31,0 0-1 15,0-6 1-15,0 2-1 16,0-1 0-16,0 1 0 16,0 0 1-16,0 0-1 0,0 0 0 15,0-1 0-15,0 3 0 16,0 0 0-16,-3 4 1 0,3 0-1 16,-2 3 1-16,2 3-1 15,0 0 1-15,0 1-1 16,-4-1 1-16,8 1 0 15,-4-1 0-15,2-1 0 16,-2-5 0-16,0 0-1 16,0-2 1-16,0 0-1 15,0-9 1-15,3 1-1 16,-3-1 1-16,0-3-1 0,0-1 0 16,0 0 0-16,0 3 0 15,0 3 0-15,0 5 1 16,0 2-1-16,0 7 0 15,0 3 0 1,0-1 1-16,0-1-1 16,0 1 1-16,0-1-1 0,0-4 1 15,0-2 0-15,0 1 0 16,0-3-1-16,0-5 1 0,0 3 0 16,-3-2 0-16,1 2-1 15,-2 0 0-15,2 0-1 16,2 0 1-16,2-1-7 15,2-1 0 1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6:22.9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-2 11 0,'0'0'5'0,"5"2"4"15,-5-2 1-15,2 2-7 0,2 7 0 16,3 6 1-16,-5 4 1 16,-2 7-7-16,0-1 1 15,-2 1 4-15,-1 0 0 16,-1 1-2-16,0 3 1 16,0-6-1-16,-1-1 0 15,-1-1-4-15,2-3 1 16,-3-2-5-16,3 2 0 15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6:22.63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7 23 9 0,'-17'-4'4'0,"7"6"5"0,10-7 4 0,0 1-10 16,0 4 1-16,4-6 1 15,4 2 1-15,5 2-8 16,6 2 1-16,3 0 4 16,-1 2 0-16,-2 2-2 15,2-2 1-15,-1 0-2 16,-1 0 1-16,-2 0-3 16,0-2 0-16,0 0-6 15,0 0 1-15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19.7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4-3 22 0,'-6'-2'11'0,"8"21"-4"0,-2-13 11 15,0-1-15-15,0 7 0 16,-2 3 3-16,-4 7 0 15,-1 10-8-15,-1 0 1 16,1 0 4-16,-3 4 0 16,3-6-2-16,3-5 1 0,-4 1-9 15,4-7 0-15,-3-4-4 16,-3 0 1-16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19.4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 22 18 0,'-27'-9'9'0,"25"5"-8"0,2 4 12 0,0 0-10 16,6-4 0-16,-2 2 3 31,5 0 1-31,3 2-8 16,3 0 1-16,-2 0 4 0,4 0 1 15,0-2-3-15,0 2 1 0,0 0-5 16,0 2 1 0,2 0-8-16,3-2 0 15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18.5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2 0 25 0,'2'2'12'0,"1"17"-12"16,-3-13 13-16,-3 7-11 15,-1 2 0-15,-2 2 2 16,4 0 1-16,-3 0-6 16,5-4 0-16,7-4 4 15,-3-3 0-15,2-4-1 16,5-4 0-16,0-4-2 15,2-3 1-15,-3-4-1 16,-1-1 0-16,3-4 0 16,-5 1 0-16,-1 2-2 15,3 3 0-15,-3 3 0 16,-2 7 1-16,3 4-1 16,-1 9 1-16,-4 6-1 0,3 11 1 15,-1 8 3-15,0 11 0 16,-4-2 2-16,-2-3 0 15,-6-1 2-15,-3-3 0 16,-6-1 1-16,-2-8 0 16,-9-3-2-16,0-5 1 15,-6-3-3 1,0-8 0-16,0-1-7 16,4-5 1-16,2-4-10 15,1 0 1-15,7-11-3 0,10-6 1 16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18.1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3 11 21 0,'6'-11'10'0,"9"13"-1"16,-11 0-4-16,-2 7-4 16,-2 10 1-16,0 4 1 15,-2 10 0-15,-6 3-3 16,-3 5 1-16,0 1 3 16,-4-5 0-16,3-5-1 15,1-4 1-15,3-7-1 16,3-6 1-16,3-6-2 0,7-5 0 15,3-4-1-15,0-7 1 16,9-1-2-16,3-1 0 16,1-1 0-16,0-3 0 15,0 4-1-15,0 3 0 16,3 6 0 0,-12 4 0-16,5 5 1 15,-4-1 0 1,-15 14 1-1,-9 1 0-15,-6-2 0 16,-2-1 1 0,-4-5-1-16,6-2 1 0,2-7-5 15,5 0 0-15,5-1-8 0,5-3 1 16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17.6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4 0 14 0,'0'5'7'0,"-19"-1"6"15,17 2 2-15,-7 1-13 16,-4 6 1-16,0 8 1 16,3 0 1-16,1 3-6 15,5-3 0-15,4-1 4 16,4-5 0-16,5-5-1 15,1-3 1-15,3-5-2 16,4-6 0-16,1-5 0 16,-1-2 1-16,-2-4-2 15,-3-2 1-15,3-2-1 16,-6 6 0-16,4 0-1 0,-7 7 1 16,3-1-1-16,-9 7 1 15,2 7-1-15,-2 8 0 16,0 6 0-16,-2 9 0 15,0 7 1-15,-5 1 1 16,1 1 0-16,-1-5 1 16,-5-4 1-16,-6-2 1 0,-3-5 0 15,-7-2 1-15,3-3-1 16,-3-6 0-16,2-1-4 16,3-5 1-16,1-3-8 15,5-6 0 1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34.0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1 0 11 0,'-15'7'5'0,"-5"11"-1"15,11-15 4-15,-3 1-7 16,1 3 1-16,-1 7 0 16,0 0 1-16,1 0-4 15,3 0 0-15,0 4 2 16,4-2 0-16,4 6-1 16,4-5 1-16,0-3-1 15,4 0 0-15,3 4 0 16,5 3 0-16,0-3 0 15,3-4 1-15,2 0-1 16,-2 4 0-16,-3-1 1 16,-1-2 0-16,-3 2-1 15,-4 0 1-15,-8 0 0 16,-4 1 1-16,0-4 0 16,-4 0 0-16,-7-3-1 0,-1 3 1 15,-3-7-1-15,3 0 0 16,-1 0-3-16,6-7 1 15,3 0-6-15,8-7 1 16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17.1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17 34 0,'0'-15'17'0,"24"13"-22"0,-16 2 34 0,7 0-29 16,4 0 1-16,11-2-5 16,-4 4 1-16,10 0-5 15,-3 0 0-15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16.9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6 8 27 0,'9'-9'13'0,"-5"16"-15"16,-4-3 25-16,0 6-21 15,-4 14 1-15,-2 6 1 16,3 2 0-16,-3 2-5 15,0 2 0-15,2 0 3 0,-3 1 1 16,7-5-3-16,0-5 0 16,-4-5-3-16,4-7 0 15,-2-5-4-15,-2-3 1 16,-3-9-4-16,1-5 0 16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16.6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6 16 24 0,'6'-13'12'0,"-3"9"-13"16,-3 4 19-16,0 4-17 15,-3 6 1-15,-3 12 2 16,2 6 1-16,-2 4-6 0,-2 2 1 16,-3 6 2-16,-1-1 1 15,8-1-1-15,-3-6 0 16,5-4-2-16,2-7 1 16,2-4-4-16,5-8 1 15,-1-5-5-15,6-8 1 16,5-5-4-16,-1-2 1 15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16.4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3 22 0,'13'-19'11'0,"-2"14"-10"16,-11 5 15-16,0 5-15 15,0 3 1-15,-5 5 1 0,3 6 0 16,2 4-3-16,-4-1 0 16,2 1 2-16,2-4 1 15,2-2-2-15,2-6 1 16,3-5-1-16,5-6 1 16,-1-4-1-16,2-7 0 15,0 1-1-15,-1-5 1 16,5 0-1-16,0-2 0 15,-4 4 0-15,-6 0 0 0,5 5-1 16,-5 4 1-16,-3 4 0 16,-2 6 1-16,-2 7-1 15,-2 2 1-15,-2 4 0 16,4 0 1-16,0-2-2 16,0 0 1-16,4-4-3 15,2-5 0-15,1-1-3 16,-1-5 1-16,7-4-6 15,4-5 0-15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16.0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-2 20 0,'-13'-4'10'0,"13"17"-3"0,0-5 3 15,0 1-8-15,6 4 1 16,-6 4 2-16,0 10 0 15,0 3-6-15,0 0 0 16,0-2 4-16,0 0 1 16,0-4-2-16,0-5 1 0,0-6-2 15,2-9 0-15,3-6 0 16,1-7 0-16,5-4-1 16,-5-6 1-16,7-4-1 15,0-1 0-15,0 3 0 16,4-1 0-16,-5 5-1 15,6 2 1-15,-8 4-1 16,5 7 0-16,-2 4 1 16,-2 7 0-16,-5 3 0 15,1 5 1-15,-3 5 0 16,-2-1 0-16,-2 0 1 0,0-2 0 16,0-2-1-16,0-4 1 15,4-5-1-15,3-4 0 16,-1-2-1-16,5-6 1 15,-5 0-1 1,1-7 0-16,6-7 0 16,-1 1 0-16,1 2-1 0,0 0 1 0,2 0-1 15,-6 4 1-15,1 4-1 16,-1 7 0-16,-1 7 1 16,-1 3 0-16,-1 3-1 15,1 2 1-15,-5 6 0 16,2-2 1-16,2 0-3 15,5-4 1-15,-4-2-5 16,5-3 0-16,-5-3-5 16,6-8 1-16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15.3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3 21 19 0,'4'-15'9'0,"1"8"-6"15,-5 9 8-15,-5 3-9 16,-5 5 0-16,1 5 1 16,-6 0 0-16,-4 2-4 0,-5 2 0 15,-4 2 3-15,3 5 0 16,-3-3-1-16,0 1 0 16,0-3 0-16,3-2 0 15,5-4 0-15,1 0 0 16,11-5 0-16,1 1 0 15,3-3 1-15,8-1 0 16,3-3-1-16,5-4 1 16,3-2 0-16,3-2 1 15,7-1-3-15,-1-1 1 0,1 2-7 16,3-3 1 0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15.0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45 13 0,'-2'-20'6'0,"6"6"-1"0,-2 9 7 16,1 1-9-16,-3 4 0 15,6-2 1-15,-2 4 1 0,3 4-6 16,-1 5 0-16,2 4 4 16,3 4 0-16,0 0-2 15,-3 5 1-15,-1 3 0 16,-1-1 0-16,2 0-1 0,-1-5 1 16,-1-2-1-16,1-4 0 15,-3-2-3-15,2-5 1 16,1-1-8-16,1-5 1 15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21.8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4 0,'4'0'2'0,"2"2"-2"15,-6 0 2-15,2 3-1 0,1 1 1 16,1 0 1-16,2 1 0 16,3-1-4-16,4 3 1 15,-5 4 2-15,7-3 0 16,-2 5-1 0,0 0 1-16,6 4-1 15,3 1 0-15,3-1-1 0,-6 0 1 0,5 0 0 31,-5 3 0-31,-2 1 0 16,0 3 0-16,-4 2 0 16,7 0 0-16,-3-3 0 0,-2 3 0 15,2 2-1-15,0-2 1 16,6 2 0-16,-3 2 0 16,-3-2-1-16,2 2 1 0,0-2-1 15,1 2 1-15,1 0-1 16,0-2 1-16,1 2-1 15,-3 0 1-15,0 2-1 32,-2-1 1-32,3-1-1 0,-8-2 1 31,5 12-1-31,1-1 1 0,-6 0-1 16,6-5 0-16,-6-2 0 15,-5-4 1-15,8 6-1 16,-5-8 1-16,1 7-1 15,2-3 0-15,-2-2 0 16,-3-1 1-16,-1 6-1 16,-1-5 1-16,5 0-1 15,-1 0 1-15,-1-3-1 16,2-1 1-16,-3-2-1 0,3-3 1 16,0-2-1-16,-5 0 0 15,7 1 0-15,-7 1 1 16,7 0-1-16,-2 5 0 15,2-4 0-15,-3-1 1 16,-3-2-1-16,6 3 0 16,-3-3 0-16,-1 0 0 0,2-2 0 15,-3 2 0-15,-1-4 0 16,3 5 0-16,-3-1-1 16,-3 0 1-16,-2 3 0 15,4 3 1-15,-1-1-1 16,1 1 0-16,-2 1 0 15,3-5 1-15,-1 1-1 16,1-5 1-16,-1 2-1 16,1-2 0-16,-3 0 0 15,2 3 1-15,-4-3-1 16,5 0 1-16,3 4-1 16,-3 3 1-16,-1-1-1 15,1 1 1-15,-1-1-1 16,1 5 0-16,3-2 0 15,-3 0 1-15,-1-3-1 16,1-2 0-16,-1-1 0 0,5-1 0 16,-5-2 0-16,-4 0 0 15,7 0 1-15,-7 5 0 16,4 1-1-16,1-1 1 16,-1-1 0-16,-2 3 0 15,3-1 0-15,-1 1 0 16,1-3-1-16,-3-2 0 15,-2 0 1-15,5 3 0 0,-1-3-1 16,-2-2 0-16,3-2 0 16,-1-2 0-16,-2 4-1 15,-2-2 1-15,9 0 0 16,-9 2 0-16,5 0 0 16,1-2 0-16,-6 2 0 15,5-2 0-15,-3-2 0 16,3 0 0-16,-5 0 0 15,2-5 0-15,2 7 0 16,1 0 0-16,-3 0 0 16,-2 0 0-16,5 0 0 15,-1 2 0-15,0 1 0 16,-1 1 1-16,1 0-1 16,1 0 0-16,-1-2 0 15,-2-2 0-15,-2 0 0 16,3-2 0-16,-3 0 0 0,-2-2 0 15,4-1 0-15,-4 1 0 32,2 0 0-32,2-3 0 15,1 5 0-15,-3-2 0 16,-2 0 0-16,4 1 0 0,-2-3 0 16,-2-1 0-16,0-1 0 15,0 1 0-15,0-1 0 16,0-1 0-16,0 1 0 15,5 1 0-15,-5-1 0 16,2-1 0-16,2-2-1 16,-2 1 1-16,-2-1 0 0,0 0 1 15,0 3-1-15,0-3 0 16,0 2 0-16,0 1 0 16,0-1 0-16,0-2 1 15,0 1-1-15,0-1 0 16,0-2 0-16,0 0 0 15,0 0-1-15,0 1 1 16,0-1 0-16,4 0 0 16,-4 0 0-16,3 0 0 0,-3 2-1 15,0 1 1-15,0 1 0 16,0-2 1-16,0 1-1 16,0 1 0-16,0-2 0 15,0 1 0-15,0 1 0 16,0-2 0-16,0 1 0 15,4 1 0-15,-4 0 0 16,6 1 0-16,-6 6 0 16,5-5 0-16,-5 3 0 15,0 0 0-15,0-1 0 16,2 1 0-16,-2-2 0 16,4-3 0-16,-2 3 0 15,-2-1 0-15,7 1 0 16,-3-1 0-16,-2 1 0 15,-2-1 0-15,4 3 0 16,-2 0 0-16,-2 2 0 0,0-1 0 16,5 3 0-16,1 5 0 15,-2-3 0-15,-2 0 0 16,5 0 0-16,-1 2 0 16,1 0 0-16,-3 3 0 15,2 1 0-15,-1-1 0 16,-3-1 0-16,4-2 0 15,-1 3 0-15,-3-1 1 16,4-2-2-16,-2 9 1 16,3 0 0-16,-3 2 1 0,2 2-1 15,3 4 0-15,-3 1 0 16,1 1 0-16,4-1 0 16,1-5 0-16,-1 2 0 15,-2 4 0-15,1 1 0 16,1-1 0-16,-2 3 0 15,3 0 0-15,-3 4 0 16,4-3 0-16,-5 1 0 0,9 0 0 16,-6 4 0-16,-2 4 0 15,1-4 0-15,1 0 0 32,2-4 0-32,0 0 0 15,-3-7 0-15,-1-6 0 0,2-4 0 16,-3-7 1-16,-3 3-1 15,-1-7 0-15,-2-3 0 16,2 1 1-16,-2 2-1 16,3-6 0-16,-3 4 0 15,-2-3 1-15,0-3-1 16,0-1 0-16,0-2 0 16,0-1 1-16,0 3-1 0,0-2 0 15,0 1 0-15,0-3 1 16,-2 0-1-16,-3 0 0 15,3 0 0-15,-2-2 0 16,0-2 0-16,-3-2 0 16,1-1 0-16,-1-1 0 15,1-3-1-15,-3-3 1 16,-1-1 0-16,-3-2 0 16,-4 2 0-16,0 2 1 0,-3 5-1 15,1-1 0-15,2 7 0 16,0 0 1-16,4 5-2 15,0-3 1-15,3 0 0 16,1 0 0-16,5-2 0 16,4 0 0-16,6-2 0 15,5 2 0-15,8-4 0 16,3-1 0-16,-3 5 0 16,4-6 0-16,-1 4-1 15,8-2 1-15,6-1 0 16,-6 1 0-16,6 0 0 15,3 2 0-15,-3 0 0 16,-2-1 1-16,-4 6-1 16,-4 1 1-16,0 2 0 15,-11 5 0-15,-7 4 1 16,-4 2 0-16,-8 7-1 16,-4 1 1-16,-9 9-1 0,-7 1 0 15,5-5-1-15,-7-7 1 16,5 5-3-16,4-7 0 15,4-10-7-15,6-11 0 16,7-11-2-16,-6-12 0 16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18.4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40 0 8 0,'-5'2'4'0,"-3"-2"1"0,6 2-3 0,0 1-2 16,-5-1 1-16,1 2 0 15,-5 0 0-15,0 1 0 16,3-1 0-16,-9 0 1 15,4 3 1-15,0 1-1 16,0 1 0-16,-2 1 0 31,2 7 0-31,5 1-1 0,-11 3 0 16,1-6 0-16,1 4 0 16,-2 3 0-16,2-3 0 0,-2-2 0 15,2 0 0-15,2 0-1 16,-2 2 1-16,0 3 0 15,-1-3 0-15,1 2-1 16,2 1 1-16,-4-1 0 16,2 1 0-16,4-1-1 15,-4 2 1-15,4 3-1 16,0 2 1-16,1 2-1 16,-1 2 0-16,2-4 0 15,-2 2 1-15,0 0-1 16,3 2 0-16,-5 0 0 15,2 2 1-15,4-4-1 16,-6 6 0-16,3-4 0 16,1 0 0-16,-2-2 0 0,-4 2 1 15,6-4-1-15,-6 0 0 16,2 0 0-16,0 0 1 16,5 2-1-16,-3 0 0 15,0 4 0-15,2-2 1 16,-6 4-1-16,0-2 0 15,0 1 0-15,2-5 0 16,2-3 0-16,-2 3 0 16,-2-2 0-16,2 4 1 0,4 0-1 15,-1 0 0-15,3 0 0 16,0 5 1-16,3-1-1 16,-3 0 0-16,3-3 0 15,0-1 1-15,-3-5 0 0,3 6 0 16,-5-4-1-16,2 1 1 15,-6-2-1-15,5 2 1 16,-5 0 0-16,0 4 0 16,0 3-1-16,4 1 0 15,-2-4 0-15,1 1 0 16,3-3 0 0,-4 4 1-16,5 0-1 15,-3 1 1-15,2-1 0 16,-1 0 0-16,-1 7-1 15,-2 0 1-15,0-5-1 16,3 1 0-16,-5-3 0 16,-2 5 0-16,2 2 0 15,2-3 1-15,0 3-1 16,4 0 0-16,1 0 0 16,1 2 0-16,-3-5 0 0,1 3 0 15,-4 0 0-15,3 2 1 16,-5 2-1-16,0-2 0 15,2 0 0-15,0-3 1 16,-4 1-1-16,0-4 1 16,2 5-1-16,-2-1 0 15,4 4 0-15,0 5 1 16,0-3-1-16,3 2 1 0,-3-4-1 16,-2 0 0-16,2 0 1 15,0 0 0-15,0 0-1 16,3 5 0-16,-1-3-1 15,7-2 1-15,-1-6 0 16,-3-3 0-16,1 5 0 16,1-7 0-16,-2 3 0 15,1-1 0-15,-1-1 0 16,1 3 1-16,3-1-1 16,0-5 1-16,-1 2-1 0,3-2 0 15,0 1 0-15,-2 3 1 16,2-1-1-16,-1 3 0 15,-5-1 0-15,4 3 0 16,-1 3 0-16,1-4 0 16,-2 0 0-16,1-1 0 15,1 3 0-15,2 4 0 16,0-4 0-16,-2 2 1 0,1 0 0 16,1 4 0-16,0-9-1 15,0-3 1-15,0-5-1 16,0-4 1-16,0-7-1 15,-3-6 1-15,3 0-1 16,0-2 0-16,0-7 0 16,0-4 0-16,2-2 0 15,0-4 0-15,-2 0 0 16,-3-5 0-16,-1-4 0 16,0-4 0-16,-5 0-1 15,-2 0 1-15,-2-2 0 16,0 0 0-16,-2 2-1 15,-4 2 0-15,-5 0 0 16,-2 6 1-16,3 0-1 16,1 3 1-16,3 0-1 15,4-1 1-15,4 1-1 16,4-1 1-16,1 5-1 0,1-6 1 16,5 1-1-16,6 1 1 15,11-3-1-15,9-1 1 16,8 1-1-16,9-2 1 15,-1 1 0-15,1 1 0 16,-7 9 0-16,-4 2 0 16,-4 9 1-16,-7 2 0 0,-9 0 0 15,-1 8 0-15,-5 5 0 16,-4 4 1-16,-4-3-2 16,-5 1 1-16,3-6-5 15,2-7 0-15,-3-7-7 16,14-14 0-16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6:23.8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4 21 0,'17'0'10'0,"4"-10"-8"16,-10 8 14-16,-3-2-16 0,5 0 0 15,2 2 0 1,-4 0 1-16,4 2-2 16,-3 0 1-16,-1 2-5 0,2 0 0 15,2 0-1-15,-5-2 0 1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33.2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7 0 6 0,'0'21'3'0,"0"-14"7"15,0-7-5-15,0 7-2 16,0 4 0-16,0 10 1 16,-4 0 0-16,4 3-5 15,-4 1 0-15,0 3 4 16,0 4 0-16,0-4-2 15,0 0 1-15,0 0-1 16,0 0 1-16,0-7-2 16,0-3 1-16,0-1-1 15,0-6 0-15,4-4-2 0,0-4 1 16,0-3-5-16,0-7 0 16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22.8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1 19 30 0,'6'-17'15'0,"1"10"-15"0,-1 7 28 15,-4 5-26-15,-2 5 1 16,0 8 2-16,-2 1 0 16,-4 9-6-16,-3-1 0 15,-3 5 4-15,3-2 0 0,-3 5-2 16,-3-5 1-16,9-3-6 15,-7 1 0-15,7 0-8 16,4-4 1-16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22.2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8 18 0,'2'-3'9'0,"8"-3"-24"0,-7 6 5 16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21.6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2 9 25 0,'-2'-9'12'0,"11"18"-11"0,-9-3 23 16,0 7-20-16,0 2 0 16,0 6 3-16,-7 9 0 15,1 6-9-15,-1 12 0 16,1-1 6-16,0-5 0 16,6-3-2-16,-5-7 0 15,3-2-1-15,2-7 0 16,0-3-5-16,0-7 1 0,7-5-7 15,-5 1 1-15,11-7-3 16,-3-4 1-16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20.6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6 8 22 0,'-3'-10'11'0,"-7"14"-6"16,3-2 13-16,-3 2-18 16,-9 7 1-16,-3 0 2 15,-1 1 0-15,-7 3-3 0,-2 0 1 16,4 2 2-16,3-2 0 16,3-2-1-16,7 0 1 15,3-3 0-15,3 3 0 16,9-2-1-16,9-3 1 15,6-1-1-15,8-3 1 16,11-2-2-16,5 0 1 16,-1-4-6-16,2-2 0 0,3 2-8 15,0-3 0-15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20.3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-3 26 0,'0'-2'13'0,"12"19"-12"0,-7-10 19 16,3 3-17-16,-2 3 0 0,5 6 0 15,2 4 0 1,2 3-4-16,2-3 0 0,0-1 3 16,0-5 1-16,0-2-3 15,2-5 0-15,0-3-4 16,0-7 0-16,4-2-6 0,-4-5 1 16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6:24.41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 16 16 0,'2'-7'8'0,"13"-1"-10"15,-6 8 13-15,-7 0-11 16,0 2 1-16,-2 2 1 16,0 5 0-16,-4 1-3 15,-5 7 1-15,3 1 1 16,-3-3 1-16,3-3-1 15,2-3 1-15,-5-1-1 16,7-3 0-16,2-1-1 16,0-4 1-16,6 0-1 15,1 0 1-15,-1 0-1 16,5 0 1-16,4 2-1 16,-4 0 0-16,1 3 0 15,-1-3 1-15,4 0-1 0,-2-2 1 16,-2-2-1-16,4-3 0 15,-3 1 0 1,-1-4 1-16,2-3-1 16,0 0 0-16,-3-2 0 15,1 1 1-15,-2-1-1 16,1 0 0-16,-3 2 0 16,-3 3 0-16,3 1-1 15,-3 3 1-15,0 4 0 0,-2 2 1 16,-2 5 0-16,-2 5 0 15,-2 12 2-15,-3 4 0 16,-1 10 0-16,1 3 0 0,-3-1 0 31,3-3 1-31,3-1-2 16,-2-4 0-16,3-2-2 0,1-2 0 0,0-4-4 31,0-3 0-31,0 0-6 16,-2-1 1-16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23.0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-4 48 0,'-6'3'24'0,"14"-1"-39"0,-1-4 40 16,1 4-45-16,3-4 0 16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22.4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7 0 20 0,'0'6'10'0,"0"41"-13"16,-2-25 21-16,-3 8-15 16,3 6 1-16,-9 5 3 15,5 1 1-15,0 1-9 16,-5-6 0-16,9-3 5 15,-5-6 1-15,3-9-2 16,4-2 0-16,0-6-3 16,0-5 0-16,0-4-3 15,0-6 1-15,4-7-3 16,3-4 1-16,-5-8-1 16,4-3 0-16,1-6 1 15,-1-6 0-15,5 1 3 16,2 3 0-16,0 6 2 15,4 5 1-15,2 6 2 0,4 4 0 16,1 6 1-16,-5 12 0 16,0 3-1-16,-1 7 0 15,-12 2 0-15,0 2 1 16,-6-1-3-16,-12 1 1 16,-8 0 0-16,1-2 0 15,-4-4-5-15,5-2 1 16,1-1-10-16,4-1 0 15,20-11-1-15,-1-2 0 0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21.9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18 26 0,'0'-18'13'0,"25"16"-14"15,-18 2 22-15,-3 5-17 16,-2 5 0-16,3 10 3 15,-5 7 0-15,-5 1-9 16,3 0 0-16,2-2 6 16,-4-5 0-16,4-4-2 15,0 0 0-15,0-6-6 16,0-3 1-16,0-1-8 16,4-3 0-16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21.4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 55 28 0,'-20'-25'14'0,"33"9"-10"0,-6 12 20 16,1 0-21-16,7 1 1 0,6-1 2 15,3 2 0-15,10 6-8 16,2-4 0-16,1 0 5 16,-5 2 0-16,0 1-7 15,2-3 1-15,-9 4-8 16,5 0 0-16,-4-6-1 16,-5 4 1-1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32.72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6 95 5 0,'-8'-11'2'0,"4"-3"2"0,4 7 2 16,0 0-6-16,0-3 1 0,0-1 0 15,0 1 1-15,-4 2-2 16,0 1 0-16,0 0 1 16,-4 4 0-16,0 3-1 15,0 0 1-15,-3 3 0 16,-1 8 1-16,-4 3 0 15,0 4 0-15,0-1 0 16,-4 1 0-16,0 3 0 16,5 0 0-16,-1 4-1 15,0-4 1-15,0 7-2 16,4 4 1-16,4-4-1 16,0-6 1-16,12-1-1 15,-4-4 1-15,8-3-1 16,0-3 1-16,4-4-1 15,0-7 1-15,4-3-1 16,-4-1 1-16,3-7-1 0,1 1 1 16,0-1-1-16,0-3 0 15,0 0 0-15,0-4 1 16,0 1-1-16,-4-4 0 16,-1 3 0-16,1-3 0 15,-4 0 0-15,0-1 0 16,0 1-1-16,0 4 1 15,0 3 0-15,-4 3 0 16,4 0 0-16,-4 4 0 16,0 0 0-16,-4 7 0 15,0 4 0-15,0 6 1 0,0 4-1 16,0 8 1-16,0-1 0 16,4 4 0-16,0-4 0 15,0 3 0-15,4-2 0 16,0-1 0-16,4 0-1 15,0-3 1-15,7-8-2 16,1 1 0 0,24-11-6-1,-4-4 0-15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21.1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4 138 25 0,'0'-8'12'0,"0"1"-9"0,0 3 12 16,0-2-14-16,-7-1 0 15,3-1 2-15,-5-3 0 16,-1 0-3-16,-1-1 0 16,-2 1 2-16,0-4 0 15,1 2-1-15,-1 0 1 0,-4 5-2 16,-1 4 1-16,3 6 0 16,-6 0 0-1,2 6 0-15,-7 7 0 16,3 2 1-16,3 9 0 15,3 6 0-15,4 7 1 16,3 8 1-16,3 4 0 0,1-2 0 16,6-4 0-16,4 0-1 0,3-7 0 15,-1-4 0-15,7-4 0 32,-7-2-2-32,5-5 1 0,-2-1-6 15,1-5 0-15,-3-4-6 16,-1-3 0-16,-2 1-5 15,-4-9 1-15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6:24.8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6 21 0,'2'-6'10'0,"13"1"-4"0,-11 3 11 0,5 0-16 16,-3 2 1-16,5 2 0 16,-1-2 0-16,3 2-3 15,2 0 0-15,0 1 1 16,2-3 0-16,0 0-5 31,2 2 0-31,4 2-3 0,-3-2 1 16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6:25.2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6 16 4 0,'-2'-6'2'0,"8"6"5"16,-6-5-3-16,-4 1 1 15,2 0 1-15,-3 4 1 16,-1 0 0-16,-5 4-10 16,1 5 1-16,-3 1 6 15,-2 3 1-15,0 0-3 16,4 4 0-16,-2 0-1 0,7 0 1 15,2 0-2-15,-1-2 1 16,5-2 0-16,7-4 0 16,-1-3-1-16,9-4 1 15,0-4-1-15,0-2 0 0,2-7 0 16,0 3 0-16,-2-3 0 16,-2-2 0-16,-2 0-1 31,0 0 1-31,-5 3 0 15,-2 1 0-15,3 3 0 16,-5 1 0-16,-2 8 0 0,0 1 1 16,0 11 1-16,-2 8 1 0,-5 12 0 15,-1 14 1 1,-3 6-1-16,5-8 1 0,-1-2-1 16,1-4 1-16,1-7-3 0,3-4 1 15,0-8-6-15,0-7 1 16,0-3-8-16,-2-3 1 15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7:15.0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 10 3 0,'0'-2'1'0,"-2"9"0"0,2-7 2 0,0 0-1 15,0 0 0-15,0 0 1 16,2-5 0-16,-2 5-4 15,0 0 1-15,0 0 2 16,2-4 0-16,-2 4-2 16,2-4 1-16,-2 4 0 15,0 0 0 1,0 0-1-16,0 0 1 16,0 0-1-16,-2 0 1 15,2 0 0-15,0 2 0 0,0-2 0 16,0 0 0-16,0 0-1 15,0 2 1-15,0 2 0 16,0 1 1-16,0-3-1 16,0 4 1-16,0 3-1 15,0-5 1-15,0 3-1 16,0-5 1-16,0 0-1 16,0-2 0-16,2-4-1 15,0-3 1-15,-2 7-1 16,0-6 1-16,0-1-1 15,-2 1 1-15,0-1-1 0,0 3 0 16,0 0 0-16,0 2 1 16,0 2 0-16,-2 6 0 15,2-2 1-15,0 1 0 16,2-3-1-16,0 4 1 16,0-6 0-16,-2 0 0 15,2 5-2-15,0-5 1 0,0 0-2 16,0-5 0-16,4 3-7 15,6-2 1-15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13.65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9 221 25 0,'4'-40'12'15,"13"-3"-19"-15,-15 28 16 0,0-10-8 16,-2 3 1-16,-2 5 0 16,0-2 1-16,-2 4-3 15,-2 2 0-15,-3 7 3 16,1-1 0-16,-3 7 0 16,0 7 0-16,-4 8-1 15,1 4 1-15,1 13-2 16,2 9 1-16,1 6-1 15,3 0 1-15,5 0-1 16,4 4 1-16,3-2-1 16,3-2 0-16,-4-4-1 15,3-5 1-15,-3-4-3 16,-2-4 0-16,-4-9-3 16,-2-4 0-16,-3-6-4 15,-3-9 0-15,-3-2 0 16,-2-13 1-16,-2-4 6 0,-2-2 0 15,0-4 6-15,2 1 0 0,4 5 6 16,7 4 0-16,6-1 0 16,10 3 0-16,1 0-5 15,12 0 1 1,7 3-5-16,6 2 1 16,0 3-9-16,2 3 0 0,-1 3-4 15,-8 1 0-15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13.1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2-1 21 0,'-19'2'10'0,"-13"9"-3"16,23-5 8-16,3 0-13 15,-7 5 1-15,11 4 2 0,2 6 0 16,6-4-6-16,7-2 0 0,4 0 4 31,3-5 0-31,-1-5-1 16,0-3 1-16,-4-4-2 0,-6-7 0 15,-3 1 0-15,-6-3 0 16,-6-2-1-16,-1-4 0 0,-3 4-1 16,-3-1 0-16,-2 5-4 31,2 5 0-31,7 4-5 0,1 2 1 15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12.3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0 21 0,'12'-19'10'0,"1"17"-8"0,-13 4 19 15,0 0-20-15,0 9 1 16,0 8-1-16,0 5 1 16,-7 1-3-16,5 7 0 0,-2 5 2 15,4 1 0-15,4-1-2 16,-2-1 1-16,5-2-2 16,-7-4 0-16,4-6-4 15,-4-11 0-15,-4-5-2 16,-3-6 1-16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11.4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2 13 0,'-6'-4'6'0,"17"-11"-19"16,-9 12 9-16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40.9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-2 19 0,'3'-2'9'0,"29"8"-8"16,-26-2 9-16,5 5-9 16,-3 6 0-16,7 4 2 15,0 13 1-15,0 5-5 16,2 3 1-16,-4 3 2 16,-9 2 0-16,-6 4-1 15,-4-2 1-15,-5 5-2 16,-6-3 1-16,-6 0-4 15,-12-4 1-15,-3 2-4 16,-3-4 0-16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40.6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5 0 10 0,'-17'8'5'0,"5"13"1"15,9-14 7-15,1 6-11 31,-2 4 1-31,-2-3 1 16,4 6 0-16,2-3-5 0,4 0 0 16,6-2 4-16,3-5 0 0,0-6-2 15,1-1 1-15,5-8-1 16,-4-3 0-16,-4-1 1 16,3 1 0-16,-3-5 0 15,-5 0 0 1,-4-2-1-16,-4-2 1 15,-2 5-4-15,0-8 1 0,-2 12-8 16,1 4 1-16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28.5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2 34 10 0,'4'-11'5'0,"12"-13"-3"16,-9 24 4-16,1 0-7 16,0 0 1-16,0 3 0 15,-4 8 1-15,0 10 0 16,-4 7 0-16,0 0 1 16,-4 11 0-16,-4 3 0 0,-4 7 1 15,0 0-1-15,1-11 0 16,-1-3-1-16,0-6 1 15,4-8-1-15,0-4 0 16,4-10 0-16,4-7 0 16,0 0-1-16,4-7 1 15,4-7-1-15,0-3 0 16,4-1-1-16,0-3 1 16,3-4 0-16,1 4 0 0,0 4 0 15,0 6 0-15,-4 4 0 16,-1 11 0-16,1 10 0 15,0 3 1-15,-4 8-1 16,0-1 1-16,4 1 0 16,4 0 0-16,-1-4 0 15,1-4 1-15,4-9-1 16,0-1 1-16,-1-4-1 16,5-6 0-16,-4-1 0 15,0-10 0-15,-1-4-3 16,-3-3 1-16,-4-3-4 15,-4-5 1-15,-4 1-3 16,0 0 0-16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40.20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9 0 9 0,'5'7'4'0,"-3"27"12"16,-4-25-4-16,-3 3-10 16,-5 3 1-16,-1 2 1 15,-2 3 0-15,2-1-6 16,1 0 1-16,1-2 1 15,1-2 1-15,3-4-7 16,3-2 1-16,2-5-2 16,0-4 1-16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39.9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53 11 0,'2'-15'5'0,"9"-13"-2"0,-7 22 0 0,-2 2 2 16,-2 4 0-16,-2 4 2 15,-5 2 1-15,3 7-10 16,0 2 0-16,-4 4 8 15,-1 4 1-15,3-2-3 16,0-2 1-16,6 0-2 16,2-2 0-16,4-4 0 15,0-4 0-15,7-5-3 16,4-6 1-16,2-5-1 16,2 1 1-16,-3-5-1 15,-1-1 1-15,-6-1-1 16,-3-2 1-16,-6-2-1 15,-4-2 1-15,-4-4-2 16,-1 6 1-16,1 0-5 16,-2 7 0-16,4 3-5 15,-1 9 1-15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39.6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2 6 6 0,'-2'-2'3'0,"9"-3"0"0,-7 5 4 0,0 0-3 15,0 0 0-15,-5 0 2 16,3 0 0-16,-4 7-8 16,2-3 1-16,-11 7 5 0,-2 6 0 15,-3 6 0-15,1 1 1 32,2 4-1-32,-2 2 1 15,2 2-1-15,-3 0 0 0,3 0 0 16,2 0 0-16,0 0-3 15,5-4 1-15,3 0-2 16,5-5 1-16,2-3-2 16,4-3 0-16,7-7-5 15,-3-1 0-15,5-3-4 0,4-1 1 16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0:06.6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4 12 7 0,'0'-2'3'0,"9"-7"1"0,-9 9-1 15,4-2-2-15,-2 4 1 16,2-2 1-16,5 3 0 15,-3-3-3-15,-2 4 0 16,5-2 3-16,-5 7 0 16,0 1-1-16,3 3 0 15,1 0 0-15,-1 2 0 16,-3 2-1-16,0 4 0 16,-8 1 0-16,2-3 1 15,-2 0 0-15,-3-2 0 0,-3 1 0 16,3-1 0-16,-4-5-1 15,7-1 1-15,2-2-1 16,2-3 0-16,4 3-1 16,-2-5 1-16,9-2-1 31,-4 0 1-31,3 0-1 16,-3-4 0-16,-1 0 0 0,3-2 0 15,-3 0 0-15,-4-3 0 16,-2 1 0-16,-4 1 0 15,0 1-1-15,-1 2 1 0,-3 2 0 16,1 2 0-16,-1 2-1 31,4 3 1-31,-1 4-1 0,3 1 1 16,0 8-1-16,0 3 1 16,2 3-1-16,2 4 1 0,2 4 0 15,3 2 0-15,5 1 0 0,-3-3 1 31,0-6-1-31,-5-3 1 16,-4-5 0-16,-2-3 1 0,-9-4 0 16,-2-1 0-16,-4-1 0 15,-6 0 0-15,-5-3-1 16,-2 1 0-16,-2 0-6 0,-2-3 1 0,0 2-5 31,0 1 1-31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0:05.93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119 9 0,'-7'-24'4'0,"10"-6"0"15,-1 22 1-15,2 1-2 16,2-1 1-16,3-3 1 15,1 5 1-15,5-1-8 16,4 1 0-16,1 2 5 16,1-1 0-16,4 3-2 15,-1 2 0-15,1 0-1 16,3 2 0-16,-3 5 0 16,-3 1 1-16,-5 5-1 15,-2 4 1-15,-5 0-1 16,1 0 1-16,-5 3 0 15,-4-1 0-15,-4-2 0 16,-4 0 0-16,-9-4 0 0,-6-3 0 16,-3 1-1-16,-3-2 1 15,-3-1-1-15,0-4 0 16,5 1 0-16,-3-1 0 16,5-4 0-16,3 0 0 15,6-2 0-15,5 2 1 16,3 0-1-16,6 0 0 15,4 0 1-15,4 2 0 16,7 4 0-16,2 3 1 0,2 6 0 16,3 2 1-16,-1 2-1 31,-2 0 1-31,-2 3-1 16,0-5 0-16,2 0-1 0,-4-2 0 15,-4-5-4-15,2-1 1 16,-5-5-5-16,3-2 1 15,-3 0-4-15,5-2 1 16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0:05.5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4 16 13 0,'2'-17'6'0,"0"21"-1"16,-2-2 3-16,0 7-5 15,-4 6 0-15,-4 4 2 16,-1 2 1-16,-3 5-8 15,1 3 1-15,1 3 4 16,3-4 1-16,-1-1-3 0,4-1 1 16,1-5-2-16,1-4 1 15,2-4-4-15,0-2 0 16,0-5-4-16,0-2 0 16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0:05.2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8-2 18 0,'0'-7'9'0,"2"29"-11"0,-2-16 16 15,-2 5-12-15,-2 6 1 16,-6 4 0-16,-1 5 1 15,-4-1-5-15,0 5 0 0,0 0 3 16,5-4 1-16,-1-3-2 16,5-4 0-16,2-2-1 15,-1-4 0-15,3-2-7 16,4-5 0-16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0:04.9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25 13 0,'-7'-12'6'0,"16"5"4"15,-3 5 3-15,3 0-11 16,2 0 1-16,-1 2 0 16,5 2 1-16,2 0-6 15,2 2 1-15,-2 1 2 16,7-3 0-16,-3 0-8 16,5 2 1-16,1-4-1 15,3 0 1-15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0:04.6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1 59 6 0,'8'-13'3'0,"5"5"2"0,-6 6-6 0,-3-5 2 31,0 1 0-31,-2-1 2 16,0 3 0-16,-2 0-3 16,0-1 1-16,-2 3 2 0,-2 0 0 15,-2 2 0-15,-7 2 0 16,-4 3-1-16,-3 3 1 0,-1 3-1 16,-3 0 0-16,3 3 0 15,0 4 0-15,-3-1 0 16,5 2 1-16,4 0 0 15,-4 0 0-15,4 3-1 0,2-3 0 16,6 5 0-16,5-5 1 16,7-2-1-16,7-2 0 15,-3-4-1-15,6-3 0 16,2 1 0-16,4-5 0 16,3-2-1-16,-1 2 0 15,3-1-5-15,-4-3 1 16,-7 0-6-16,-1 0 1 15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0:02.54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4 7 11 0,'-8'2'5'0,"1"23"2"16,7-16 5-16,-6 4-11 15,0 0 0-15,4 2 1 16,-1 0 0-16,6-3-3 16,-1-3 1-16,2-3 1 15,4-1 0-15,3-5 0 16,0-7 0-16,2-1-1 15,-7-5 1-15,3 0-1 0,1-2 1 16,3-2-1-16,-7 4 0 16,1 0 0-16,-1 1 0 15,-4 1-1-15,-2 4 1 16,0 5-1-16,0 4 1 16,0 3 0-16,-2 8 0 15,-4 6 0-15,4 9 0 16,-3 8 1-1,5 9 0-15,-6 2 0 16,0-7 1-16,-1-1-1 16,-3-3 1-16,-3 0 1 15,-2-6 1-15,-7-2-1 16,-1-5 1-16,-5-6-1 16,-2-2 1-16,-4-4-2 0,2-3 1 15,5-3-3-15,1-3 0 0,3-6-6 31,3-1 1-31,14-1-5 0,6 0 0 1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22.7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3 21 0,'7'0'10'0,"9"-1"-14"15,-11 4 20-15,3 2-17 16,0 3 1-16,0 3-1 15,0 5 0-15,-4 2 1 0,0 1 1 16,-4-3-1 0,-4-3 1-16,0-3 1 15,-4-4 0-15,4-5 0 0,4-5 0 0,0-5-1 32,1-2 1-32,4-4-2 15,2-2 1-15,2-2-2 16,-2 0 1-16,2 1 0 0,-2 1 1 15,-1 4 1-15,1 4 0 0,2 2 0 32,0 7 0-32,2 4 0 0,1 6 0 15,-3 2-1-15,0 4 0 16,-1 0-3-16,0 0 1 0,-4 0-2 16,5-3 1-16,-5 0-5 15,3-6 1-15,-2-4-3 16,3-6 1-16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28.0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0 14 11 0,'-4'0'5'0,"4"-10"-4"0,0 10 9 16,0 0-10-16,0-4 0 15,-4 4 2-15,-4 4 1 16,-4-1-2-16,-4 4 0 16,0 11 1-16,-4 3 1 15,-4 4-1-15,5 7 1 16,3 3-2-16,-4-7 0 16,8 4-1-16,8-8 1 0,0-2-2 15,4-5 1-15,0-3-3 16,8-3 0-16,4-4-3 15,0-7 1-15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0:02.0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5 0 11 0,'7'25'5'0,"-14"7"5"15,5-21-1-15,-4 6-8 16,-9 7 0-16,2 1 0 16,0 3 0-16,0-4-2 15,3-3 0-15,3-2-3 16,1-4 0-16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0:01.8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1 40 13 0,'-7'-17'6'0,"1"3"1"0,6 9 6 0,0 1-12 16,0 4 0-16,-2 6 1 16,-2-1 1-16,-3 7-3 15,-5 3 1-15,-6 9 1 16,-1 1 1-16,-4 5-1 0,6 4 0 0,-2 2 0 31,12-4 1-31,-3-2-2 16,10-5 1-16,6-3-1 15,5-5 1-15,2-9 0 0,6-4 0 16,-2-6-1-16,6-4 0 16,-4-7 0-1,0-2 1-15,3-6-2 16,-7-2 1 0,-15-14-1-1,-7-1 1-15,1 6-1 16,-1 7 0-16,1 6-5 0,0 6 0 15,-1 9-5-15,-3 8 0 16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0:00.2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3 14 0,'0'-7'7'0,"3"3"1"0,1 2 5 15,-4 2-11-15,2 0 0 16,9 0 2-16,-5 4 0 16,5 0-5-16,-5 5 1 15,11 4 3-15,-4 4 1 16,6 0-2-16,1 7 1 15,3-3-1-15,-4-2 1 16,5-2-2-16,-1-4 1 0,-3-2-1 16,-1-3 1-16,4 1-4 15,-10-5 0-15,4 0-7 16,-4-1 0-16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59.9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13 1 10 0,'0'-2'5'0,"-10"4"4"16,10 0 0-16,-3 0-8 15,-5 3 1-15,-5 3 0 16,-2 1 0-16,-6 6-3 15,-5 0 1-15,0 2 1 16,-4 0 0-16,-4 0 0 0,9-2 0 16,-5-4 0-16,6-3 1 0,5-1-1 31,2-1 0-31,8-2 0 0,5 1 0 16,4-1 0-16,4 0 1 15,3 3-1-15,5-1 1 0,8 5 0 16,-1 2 1-1,2-3-1-15,5 5 0 0,-3 0-1 16,3-2 1-16,-2-2-1 31,-1-1 0-31,-4-1-1 16,1-3 1-16,-3 1-1 16,-4-3 0-16,-3 0-5 0,-1-1 1 0,2-1-5 15,-1 2 0-15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59.0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20 18 10 0,'-6'-11'5'0,"6"-2"-3"15,0 15 2-15,0 5 0 16,-8 3 0-16,-1 5 3 16,-4 2 0-16,-2 5-9 0,7 1 1 0,1 1 5 31,3 1 0-31,4-3-2 15,6-5 1-15,-1-4-2 0,3-3 0 16,3-3-1-16,6-5 1 16,-4-4-1-16,0-3 1 0,4-3-1 15,-4-3 1-15,-3 1-1 16,3-3 0-16,-7-2 0 16,-3-2 0-16,5 2-1 15,-6 2 1-15,2 2-1 16,-1 3 1-16,1 1 0 0,2 7 0 15,-6 5-1-15,0 5 1 16,0 3 0-16,-4 8 0 16,-5 9 0-16,3 5 0 15,-5 7 0-15,1 5 0 16,1-2 0-16,-4-4 0 16,3-5 1-16,-7-4 1 31,0-6 0-31,-5-1 1 15,-1-3 0-15,-1-3 0 0,-1-6 0 16,-3-1 0-16,-2-3-1 16,4-5 0-16,-6-2-2 15,7-2 0-15,1-2-6 0,5-2 0 16,4 0-4 0,2 1 1-16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58.18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4 0 8 0,'0'0'4'0,"-4"11"12"16,4-5-6-16,-4 5-9 15,1 8 1-15,-3 11 1 16,0 8 1-16,-3-1-5 16,-1 1 1-16,-1 3 3 15,1 1 0-15,1 1-1 0,-1-5 0 16,4-1-1-16,-5-3 0 16,5-2 0-16,1-9 1 15,1 1-2-15,-2-7 0 16,2-4-5-1,4-5 1-15,0-1-3 16,4-1 0-16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57.38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4 0 14 0,'-15'2'7'0,"4"20"1"16,9-14 1-16,-2 3-8 16,0-1 1-16,-3 8 0 15,3-4 1-15,4 1-4 0,4 0 1 0,-2-2 2 32,7-2 0-32,-1-5-1 15,5-4 1-15,0-6-1 16,0-2 0-16,2-3-1 15,0-2 0-15,-5-1 0 0,3-5 1 16,0 2-2-16,-2-7 1 0,4 5-1 31,-7 7 0-31,-2-1 0 16,-1 7 1-16,-3 6-1 0,-2 6 1 16,-2 5 0-16,0 11 1 15,-1 10-1-15,-7 6 1 16,3 11 0-16,1 0 0 15,-5-4 1-15,-1-2 1 0,-3-4 0 16,-5-5 0-16,1-4 0 16,-6-2 0-1,-20-9 0 1,2-8 1-16,5-7-6 16,2-6 0-16,1-4-7 15,12-3 0-15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56.6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82 34 13 0,'4'-13'6'0,"-2"13"2"15,-2 0 4-15,0-4-11 16,0 0 0-16,0-1 0 15,-4 3 1-15,-3-2-2 0,-5 2 0 16,-8 2 1-16,-1 0 1 16,-5 4-1-16,-3 2 1 0,3 1-1 31,0 1 0-31,5 1-1 0,4 2 1 16,2-1-1-16,2 3 1 15,7 0-1-15,2 2 0 16,4 4 0-16,8-4 1 0,3 2-1 15,4 0 0-15,0 2 0 32,-2-2 1-32,-7 0-1 15,-6 0 1-15,-6-2-1 0,-7-2 0 16,-2 0 1-16,-4-2 0 16,2-3-1-16,4-2 1 15,0 3-1-15,7-3 1 16,-1 1-1-16,9-3 0 0,7 2-1 15,-3 3 1 1,5-1 0-16,0 3 0 0,-1 2 1 16,-3 4 0-16,-3 2 1 15,-6 9 0-15,-2 2 0 16,-5 4 0-16,-2 0 0 0,5-4 1 16,-3-7-4-16,7-4 0 15,4-1-8 1,7-4 0-16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56.0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-2 34 0,'-20'0'17'0,"30"27"-28"16,-8-23 33-1,2-2-28-15,-2 1 0 16,0 3-9-16,-2 2 0 0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55.75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8 24 0,'-1'-13'12'16,"2"7"-17"-16,-1 6 22 0,0 0-18 16,1 2 1-16,-1 2-4 15,0 5 0-15,-1 2 0 16,1 11 1-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27.8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9 16 0,'-8'-10'8'0,"16"17"-9"15,0-7 15-15,4 3-14 16,4 5 0-16,-1-5 0 16,5 1 1-16,4-4-2 15,8 7 1-15,4-7-5 16,-5-7 1-16,9 7-1 15,4-7 1-15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55.4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112 19 0,'0'-37'9'0,"19"7"-8"16,-13 22 10-16,7-1-11 15,2 1 1-15,2 1 1 16,-2 1 0-16,4 1-2 16,7 1 0-16,-5 8 1 15,3 3 1-15,-1 6-1 16,-1 4 1-16,-5 0-2 16,-4 2 1-16,-7 0 0 15,-8 1 0-15,-6-1-1 16,-10-4 1-16,-5-2-1 15,-5-3 0-15,2-1 1 16,-4-7 0-16,1 0-1 16,3-2 0-16,7-4 0 0,4-2 1 15,4 1-1-15,9-1 0 16,2 6 0-16,6 2 1 16,5 2 0-16,4 5 1 15,-2 4 0-15,6 8 1 16,-2 3 0-16,4 3 0 15,-3 1-1-15,-3-4 1 0,2 8-2 16,-2-4 0-16,-5-3-5 16,1-3 1-16,-2-7-6 15,1-5 1-15,3-3-2 16,0-5 0-16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55.0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5 5 17 0,'0'-9'8'0,"-7"22"-2"16,3-9 6-16,2 13-9 16,-5 5 0-16,-5 5 1 0,-5 3 0 15,2 4-5-15,-2 3 1 16,4 1 3-16,0-2 1 16,5 1-2-16,2-7 0 15,-1-3-1-15,3-5 0 16,2-3-5-16,2-11 0 15,0-3-5-15,2-1 1 16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54.47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4 36 18 0,'-2'-15'9'0,"11"4"-8"0,-3 7 10 16,-1 0-11-16,-1 2 1 15,0 2 0-15,2 2 0 16,-1-2-1-16,-5 2 0 16,0 6 1-16,-5 1 1 0,-1 2-1 15,0 4 0-15,-1 2 1 16,-6 2 0-16,1 5-1 15,-1-1 1-15,0 3-1 16,0-5 1-16,5 1-1 16,-1-3 0-16,3-2 0 15,2-2 0-15,4-4-1 16,0-1 0-16,4 1 0 16,2-5 1-16,3-1-1 15,-1-3 0 1,1-2 0-16,-3 0 1 15,-1-2-1-15,1 0 1 0,-2-3-1 16,-4 5 0-16,0-4 0 16,0 0 0-16,-2-1 0 15,-4 5 0 1,1 0-1-16,-1 0 1 16,-2 5-1-16,1-1 1 0,1 0 0 15,-3 3 0 1,5 12-1-16,2-2 1 15,4 0-1-15,2 0 1 16,7 0 0-16,0 0 0 16,-1 1-1-16,3-1 1 15,0 4 0 1,2 0 0-16,-3 1 0 16,-3-1 0-16,-1-1 1 0,-12-3 1 0,-2-2-1 31,-7 0 0-31,-6-3 0 15,-5 1 1-15,-1-4-1 0,-3 4 1 16,1-5-4-16,1-1 0 0,3-3-6 31,12 0 0-31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53.7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6 94 12 0,'-4'-26'6'0,"8"5"-3"16,-1 17 11-16,1-3-13 15,2 1 1-15,-2-1 1 0,1 1 0 16,7 0-4-16,-3 1 0 16,10 1 3-16,0 2 0 15,3 2-2-15,-1 2 1 16,-2 2-1-16,-4 1 0 16,2 10 0-16,-2 4 0 15,-6 2 0-15,-7-4 0 16,-4 5 0-16,-5-3 1 15,-6-2-1-15,-8 0 1 0,-2-2-1 16,-7-2 0-16,2-3 0 16,3-3 1-1,-3-3-1 1,4 0 0-16,7-2 0 16,2 0 0-16,11 1 0 15,4 1 0-15,7 7 1 0,7-1 0 16,1 5 1-16,5 4 0 15,1 5 0-15,2-1 0 16,3 1 0-16,-5 1 1 16,0-1-2-16,-1-3 1 15,-3 1-6-15,-5-7 1 16,3-5-6-16,2-3 1 0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53.3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0 0 19 0,'7'3'9'0,"-7"1"-6"0,-2 2 9 16,0 9-11-16,-3 8 1 0,-6 4 0 15,-2 3 1-15,0 1-4 16,0 5 0-16,3 2 2 16,1-4 1-16,5-5-2 15,1 1 1-15,1-5-2 16,2-6 0-16,0-4-2 16,0-7 1-16,0-6-5 15,0-2 1-15,2-4-1 16,1-2 1-16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53.0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5 4 20 0,'9'-4'10'0,"-7"10"-8"15,-2 0 13-15,0 3-14 16,-2 8 0-16,-3 7 2 15,-5 3 0-15,1 3-4 16,-8 5 1-16,2 1 2 16,2 0 1-16,3-4-1 15,-1-4 0-15,4-2-2 16,-1-3 1-16,4-5-3 16,1-3 1-16,1-7-7 15,2-2 0-15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52.7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9 24 0,'0'2'12'0,"17"-8"-13"0,-11 2 18 15,7 3-18-15,2 1 1 16,4 1-2-16,1 1 1 16,-1-2-5-16,0 2 1 15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52.53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0-1 13 0,'0'0'6'0,"-4"3"-2"0,1-3 6 16,-3 4-8-16,-5 7 0 15,-3 3 2-15,-6 6 0 0,1 1-5 16,-2 2 1-16,2 1 2 15,0 6 1-15,6-5-1 16,0 1 1-16,7-3-2 16,2-1 0-16,4-5 1 15,6 0 0-15,0-2-1 16,7-5 0-16,6-1 0 16,3-3 0-16,-1-4-1 15,-2 1 0-15,0-3-4 16,0-3 0-16,-2-1-4 15,-6 2 1-15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52.2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5 21 18 0,'-4'-13'9'0,"-9"9"-10"16,11 0 11-16,-2 4-9 15,-2 2 1-15,-7 2 2 16,-6 5 1-16,0 3-5 16,-5 7 0-16,3 3 3 15,0 1 0-15,1 3-1 16,6-1 1-16,3 5-3 15,7-2 1-15,4-5-5 16,4-3 0-16,9-6-4 16,6-5 1-16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51.95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5 1 18 0,'2'-4'9'0,"19"10"-6"0,-12-6 8 0,3 3-9 15,3 1 0-15,-2 4 1 16,0 3 0-16,-3 2-4 16,-5 6 1-16,-7-2 2 15,-9 2 0-15,-4-2-1 16,0 2 0-16,-8-2 0 15,4-2 0-15,0-2-3 16,4-2 1-16,0-3-6 16,4-1 0-16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27.5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8 9 17 0,'-4'-7'8'0,"16"3"-10"16,-8 4 12-16,-1 4-11 16,1-1 1-16,-4 11 0 0,-4 0 1 15,1 8-1-15,-5 13 1 16,0 0 0-16,-4 11 0 16,-3 10 0-16,7 0 0 31,8 11-2-31,4-10 1 15,7-8-4-15,-7-10 1 16,0-11-2-16,4-7 1 16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51.6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4 10 18 0,'0'-12'9'0,"14"14"-10"16,-9-2 13-16,-3 2-11 15,2 2 1-15,-4 5 2 16,-4 12 0-16,2 7-4 16,-5 2 0-16,-3 2 3 0,-1 2 1 15,-4 6-1-15,0 3 1 31,3-2-2-31,-3-3 0 16,0-2-1-16,2-2 1 0,2-4-1 16,-1-4 0-16,3-5-5 15,3-4 0-15,2-4-5 16,6 0 1-16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51.17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1 3 13 0,'11'-4'6'0,"-3"4"-1"15,-10 0 5-15,-4 2-8 16,-1 2 0-16,-5 5 2 15,-1 4 1-15,-6 4-6 16,-5 4 1-16,3 5 3 16,2 4 1-16,2-1-1 15,6 1 0-15,3-8-1 16,6-1 1-16,4-2-3 16,8-4 0-16,3-4-5 15,2-7 0-15,13 0-4 16,-1-4 1-16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50.9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2 10 8 0,'12'-7'4'0,"14"5"4"16,-17 0-4-16,-1 4-1 15,1 2 0-15,-3 5 2 16,-4 4 0-16,-2 2-7 0,-4 2 1 16,-7 4 4-16,-2 3 1 15,-2 4-2-15,-4-3 0 16,-2 1-1-16,-1-5 0 16,5-6-2-16,2-4 1 15,3-2-6-15,7-3 0 16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50.6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41 35 13 0,'0'-11'6'15,"8"-4"-1"-15,-5 9 7 0,-3 3-11 16,0 3 0-16,-3-4 1 16,-3 4 0-16,-5 2-2 15,-4 3 0-15,-8-1 1 16,-1 2 1-16,-1 1 0 15,3 1 0-15,1 1-1 16,4-1 0-16,2 3-1 16,6 0 1-16,5 4 0 0,4-2 0 31,13 12-1-31,2 1 0 16,-5-3 0-16,-3-3 0 15,-5-1 0-15,-4 0 1 16,-5-2-1-16,-8 0 0 15,-4 3 1-15,0-1 0 16,2-2-1-16,2-2 1 31,8-2-1-31,3-2 0 0,4-3 0 16,7 1 1-16,3-1-1 16,1 1 0-16,2 1 1 15,-5 5 0-15,1 5 1 16,-7 1 0-16,-2 9 0 0,-4-4 0 15,-5-3 0-15,3-1 1 16,-3-1-2-16,3-2 0 16,-1 0-6-16,1-1 1 15,4-3-6-15,4 0 1 16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50.2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1 0,'3'40'0'0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49.96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1-1 24 0,'-10'2'12'0,"1"5"-12"0,5-7 13 0,2 0-12 15,0 4 0-15,-1 0-2 16,1 2 1-16,2 3-6 16,0 5 0-16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49.6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1 7 19 0,'-15'-5'9'0,"0"3"-9"16,13 0 13-16,-1 2-12 0,3 0 1 16,0 0 0-16,5 0 1 15,1 2-4-15,7 3 1 16,2-1 1-16,4 2 1 16,3 1-1-16,4-1 0 15,4 5-1-15,0 0 0 16,6 1 0-16,-4 3 1 15,-1 2-1-15,-1 1 0 16,-3 1 0-16,1 2 0 16,-6 1 0-16,-3-1 1 15,-2 5-1-15,-6 4 0 0,-2 0 0 16,-5 0 1-16,-6-1-1 16,-9 4 1-16,-2-1 1 15,-6-2 0-15,-7 2 0 16,0-5 1-16,1-5 0 15,-8-3 1-15,-1-4-1 16,-7-2 1-16,-8-5-2 0,2-3 1 16,-5-1-2-16,5-2 1 15,4-2-2-15,6 2 1 16,9-2-6-16,18-2 1 31,5 2-7-31,14 0 0 16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49.10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55 9 0,'-4'-11'4'0,"6"0"0"16,3 7 4-16,-1 0-5 15,2-3 1-15,3 1 1 16,-3 2 1-16,3 0-8 16,-5 1 1-16,0 8 4 0,-1 1 1 15,1 7-2-15,-4 6 0 16,0 5 0-16,0 1 0 0,-7 5 0 16,3 4 0-1,-2 17 0 1,-3-8 0-16,7-5 0 15,2-3 1-15,2-10-4 16,0-3 1-16,5-5-6 31,-5-9 1-31,0-4-4 16,2 1 1-16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16.91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9 0 24 0,'-17'17'12'0,"-17"15"-12"0,27-24 23 16,-12 7-21-16,-4 5 0 15,-7 3-2-15,4 7 0 16,3 2-8-16,3 4 0 15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16.6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 150 25 0,'-13'-19'12'0,"26"8"-17"16,-2 11 23-16,2 0-16 16,6-2 0-16,0 4 0 0,-2 0 1 15,7 3-4-15,6-3 0 16,2 2 2-16,-2-2 1 16,0 0-1-16,0-2 1 15,-5-2-1-15,1-2 0 16,2 0 0-16,-9-5 0 15,0-6 0-15,-6 0 0 16,-2-2-1-16,-5 0 0 16,1-2 0-16,-7 4 0 15,-2 4 0-15,-5 5 0 0,-3 3 0 16,3 6 0-16,-4 5 0 16,3 9 1-16,-3 5 0 15,5 1 0-15,6-1-1 16,0-1 1-16,0-4-1 15,6-2 1-15,7-4-5 16,-7-3 1-16,5-6-3 16,-4 1 0-16,5-8-1 15,-5-3 1-15,4-3-1 16,-5-4 1-16,7-4 2 31,-3 2 1-31,3 2 5 16,-6 2 0-16,6 7 2 0,-3 6 0 0,-1 8 1 31,8 3 0-31,0 4 0 0,2 0 1 16,7 0-3-16,-3 0 1 15,5 0-2-15,-6-3 0 0,1-1-4 16,-4-2 1-16,-1-3-7 16,1-4 0-1,-6 3 0-15,-3-1 0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27.2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84 14 0,'-8'32'7'0,"16"0"-9"16,-4-25 10-16,4 3-8 15,0 1 0-15,0-4 0 16,4-4 0-16,0 4 1 15,0-14 0-15,4 4 0 16,0 3 0-16,4-7 0 0,-5-4 1 16,1 1-1-16,0-1 0 15,-4-6-1-15,0-1 1 16,-4 0-2-16,0 1 1 16,-4-1 0-16,-4 1 0 15,0 3 0-15,-4 3 0 16,0 4 0-16,-4 0 0 15,0 7 1-15,0 4 0 16,0 6 0-16,-4 4 0 16,4 11 0-16,0 3 0 15,0 4 0-15,4-1 0 16,4 1-3-16,0-4 0 0,4-7-4 16,4 0 1-16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16.1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18 24 0,'10'-19'12'0,"-1"19"-13"0,-5 2 16 0,-4 0-12 15,-4 7 0-15,4 4 3 16,-7 6 0-16,5 6-8 16,-4 7 1-16,2 4 4 15,4 1 1-15,-5-5-3 16,3-3 1-16,2-1-2 15,0-5 0-15,2-1-3 16,-2-3 0-16,0-4-4 16,0-3 0-16,-2 1-2 15,2-4 0-15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15.8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8 22 0,'7'19'11'0,"6"2"-9"16,-13-14 15-16,0-1-15 15,0 0 0-15,0 1 3 16,-2-1 0-16,-3-1-6 16,5-3 1-16,0-2 3 15,5-5 1-15,-3-3-1 16,8-3 0-16,-1-4-2 15,8 0 0-15,0 0-1 16,2 0 1-16,1-2-1 16,-1 6 0-16,-2 1-7 0,0 3 1 15,2 7-4-15,-2 0 0 16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15.5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11 19 0,'13'13'9'0,"11"-7"-4"16,-18-3 9-16,5-3-13 16,1-3 0-16,1 1 0 15,0-2 1-15,4 0-3 16,-4-3 1-16,-1-1 1 15,5-3 1-15,-4-2-2 16,-6 0 1-16,3-2-1 0,-3-2 1 16,-5 4-1-16,-2 3 0 15,-2 1 0-15,-5 5 0 16,-3 4 1-16,-1 2 1 16,-4 7 0-16,-2 8 0 15,-2 6 1-15,2 3 0 16,0 0-1-16,8-3 1 15,-3 1-2-15,7-3 0 16,5-4-3-16,0-4 1 0,5-2-5 16,1-3 1-16,7-3-4 15,-7-3 0-15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15.2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7 12 0,'10'-9'6'0,"-3"3"2"0,-7 6 7 16,2-2-13-16,2 2 1 0,-4 0 0 16,0 4 1-16,7 2-5 15,-7 7 1-15,0 8 3 16,-5 5 1-16,5-3-1 15,-2 3 0-15,2-3-1 16,0 0 1-16,0 1-1 16,0-5 1-16,2-2-2 15,3-5 1-15,-3-1-1 16,2 0 0-16,2-5 0 16,5-6 1-16,-5-4-1 15,3-5 0-15,-1-6 0 16,-6-2 0-16,9-4 0 15,-5-4 0-15,1-1-1 0,3 1 1 16,-3 1-1-16,-1 3 0 0,0 4-1 16,3 0 1-16,1 4-2 15,1 5 1-15,2 2-6 16,-1 1 1-16,-1 5-5 16,-3 3 1-16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12.5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 56 18 0,'-12'-15'9'0,"14"17"-8"16,2-2 16-16,2 2-16 16,7 2 1-16,6 3 1 15,5-3 0-15,2 0-4 16,8 0 0-16,-4 1 3 15,2-7 0-15,4-3-1 16,-6-1 0-16,0-3-1 16,-5 1 0-16,-8-3 1 0,0-1 0 15,-8 3-1-15,-3 3 0 16,-6 1 2-16,-6 5 0 16,0 2 2-16,-3 5 0 15,-2 1 0-15,7 5 0 16,-2 2 1-16,6 2 0 15,6 0-3-15,5 0 1 16,12 0-8-16,3 2 0 16,10 5-7-16,0-1 1 0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12.0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3 0 13 0,'-11'2'6'15,"-6"20"1"-15,11-16 6 0,-7 0-11 16,-4 5 1-16,4 2-1 16,1-1 1-16,5 1-4 15,1-2 0-15,6-3 2 16,0-1 1-16,6-3-2 15,1-4 1-15,5-2-1 16,1-2 1-16,-2-3-1 16,-3 3 0-16,3 4 0 15,-5 2 1-15,-6 5-1 16,0 1 1-16,0 1-1 16,0 3 0-16,4 1 1 15,3 0 0-15,-1-5-2 16,-4-3 0-16,2-5-5 15,3-3 1-15,3-3-2 16,3 0 1-16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11.7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14 0,'15'17'7'0,"0"6"-7"15,-9-14 15-15,-4 4-15 16,3 2 0-16,3 4 2 0,-4-2 0 15,1-2-1-15,-5 0 0 16,-5-5 1-16,5-1 1 16,-6-3-1-16,6-4 1 15,-6-2-2-15,6-6 1 16,0-1-1-16,0-3 0 16,6-1-2-16,-4-4 1 0,7 5-1 15,-1 1 1 1,3 11-1-1,-3 2 1-15,3 5-1 16,0 2 1-16,-5 1 0 16,7 1 0-16,-6 0 0 0,5 0 0 15,-5 2-3-15,3-9 1 16,1-4-4-16,2 0 0 16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11.42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0 0 20 0,'-4'4'10'0,"1"16"-8"0,3-14 15 16,-6 5-16-16,2 1 1 16,0 10-1-16,2 3 1 15,-2 1-3-15,2-5 1 16,2-2 1-16,0-4 0 15,0-4-2-15,2-5 0 16,2-2-4-16,2-4 0 16,-2-2-2-16,5-4 0 0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11.16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6 213 19 0,'17'-7'9'0,"4"5"-10"16,-14 2 15-16,-3 2-14 15,-8 3 1-15,-3 1 1 16,-1 5 1-16,-5 4-3 15,-4 6 1-15,-2 5 2 16,2-5 0-16,4 3 0 16,2-7 1-16,5-4-2 15,6-3 1-15,4-3-1 16,2-5 0-16,3-6-1 16,2-3 0-16,6-1 0 15,-2-7 0-15,2-4-1 0,2-3 0 16,2-1 0-16,-6-12 0 15,2 3 0-15,-4 0 0 16,4-2-1-16,-4 4 1 16,-2 0-1-16,-5 2 1 15,1 5 0-15,-1 6 0 16,-4 2 0-16,-2 6 0 16,0 5-1-16,-2 10 1 15,-4 7 0-15,-1 4 1 0,-3 5-1 16,3 10 1-16,-6 0-1 31,7 0 1-31,2 2-1 16,4-2 1-16,0 0-1 0,4-6 0 0,2 0-3 15,1-9 1-15,4-7-4 16,-3-3 0-16,3-7-4 16,2-7 1-16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10.6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15 12 0,'0'-12'6'0,"7"7"-3"0,-5 5 9 16,2 5-9-16,-4 3 0 15,0 5 1-15,0 4 1 16,0 7-6-16,-4-1 0 15,2 7 4-15,0-8 1 16,-3-3 0-16,5-4 0 16,-4-2-1-16,2-7 1 15,2-6-1-15,0-6 0 0,0-7-1 16,2-2 1-16,2 0-2 16,-1-4 0-16,1-3-2 15,7 3 1-15,-5 2-4 16,3 2 0-16,1 4-5 15,-1 5 1-15,2 4-2 16,1 4 0-1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26.8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0 42 20 0,'-8'4'10'0,"12"41"-13"16,-4-34 16-16,0 7-13 15,0 3 0-15,0 0 0 16,0 3 0-16,0 8 0 15,-4-7 0-15,0-8 0 16,0 4 1-16,-4-3 0 0,0-4 0 16,0-3 0-16,4-4 1 15,0 0 0-15,0-4 0 16,0-3-1-16,1-3 1 16,-1-4-1-16,4-4 0 15,4-3-1-15,3-7 1 16,1-7 0-16,4 0 0 15,0-8-1-15,4 1 0 16,4 4-2-16,-1-1 0 16,5 4-4-16,0 3 1 15,7 1-2-15,-3 6 0 0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10.2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1 15 16 0,'-4'-9'8'16,"-5"24"-4"-16,7-12 10 0,-2 3-13 16,-7 5 1-16,5 4 1 15,-3 6 0-15,5 5-4 16,2-5 1-16,4-4 2 15,2-2 0-15,5-2 0 16,-1-4 1-16,5-3-1 16,-2-4 1-16,2-6-1 15,-1-5 0-15,-5-6-1 16,-1 0 1-16,-6-2-1 16,0 0 0-16,0 2-2 15,0-2 1-15,0 4-3 16,0 3 0-16,0 1-3 15,7 0 1-15,-1 3-1 16,7-3 0-16,-2 3 0 16,1 2 1-16,1 2 3 0,-2-1 0 15,2-3 3-15,-5 6 1 16,1 4 0-16,-3 3 1 16,-3 1 0-16,1 5 0 15,-4 6-1-15,0 3 1 16,0 1-1-16,0-3 0 0,0-3 1 15,0-2 0-15,0-5 1 16,0-3 0-16,6-3-1 16,-2-4 0-16,1-2-1 15,-3-9 1-15,-2 0-2 16,0-3 0-16,-2-1-1 16,0-5 0-16,-1-1-2 15,1 4 1-15,0 2-3 16,2-2 0-16,0 8-5 15,0 3 0-15,0-1-1 16,0 9 1-16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09.7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6 7 12 0,'2'-6'6'0,"7"6"-4"15,-9 0 4-15,0 2-2 16,0 0 1-16,-6 5 1 16,3 1 0-16,1 5-8 15,0 4 1-15,0-2 4 16,2 2 1-16,2-2-2 16,0-2 0-16,3-4-1 15,1-3 0-15,0-2 0 16,1-1 0-16,1-3-1 15,-1-5 0-15,1-1 0 16,-2-1 1-16,1-1-1 16,-1-1 0-16,-2 1 0 15,-2-1 0-15,-2 1 0 0,-2 1 0 16,-2-1-1-16,-2 3 1 0,1 1 0 16,-1 6 0-16,-2-2-1 15,-1 2 1-15,-1 5 0 16,1 3 0-16,-6 5 1 15,0 3 1-15,3 3 0 32,-3 3 0-32,2 3-1 0,7 3 1 15,3-6 0-15,6-3 0 16,3-4-2-16,5-4 1 0,-3-4-4 16,5-3 1-16,4-6-4 15,4-2 0-15,2-4-3 16,1-1 0-16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09.2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18 21 0,'0'-6'10'0,"13"0"-8"0,-9 4 15 0,5 0-17 16,-3 0 1-16,1 2-1 16,3 0 1-16,1 2-3 15,2 0 1-15,2 0-5 16,0 2 0-16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08.8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0 27 7 0,'13'-10'3'0,"6"-1"5"16,-15 9-8-16,-2-2 4 16,-2 4 0-16,0 2 1 15,-2 0 1-15,-9 4-8 16,3 1 1-16,-5 1 5 0,-2 5 1 15,-4 2-3-15,4 4 1 16,0 3-1-16,0-1 1 16,6 1 0-16,3-3 1 15,6-2-3-15,6 2 1 16,1-2-2-16,1-2 1 16,5-4-6-16,0-2 1 15,0-1-5-15,6-6 1 16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08.61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26 7 0,'0'-10'3'0,"6"8"5"0,-4-1 0 16,3-1-6-16,1 0 0 0,1 4 2 31,-1 0 0-31,5-2-5 0,2 2 1 0,-3 0 3 32,3 2 0-32,-4 2-1 15,-1 5 0-15,-1 3-1 0,-5 1 1 16,-2 0-1-16,-5 2 0 15,-1-1 0-15,-9 1 0 0,-2 0-1 16,0 0 1 0,0-3-1-16,2-1 0 0,4-3-3 15,0 1 0 1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06.15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 8 10 0,'2'-3'5'0,"5"-1"1"0,-3 2-2 15,-2 2-2-15,4 0 0 0,-1 0 1 16,-1 2 0-16,0 2-4 16,3 5 0-16,-3 2 3 15,0 2 0-15,0 2-2 16,5 0 1-16,-5 2-1 16,3 2 1-16,1 0-1 0,-1 0 1 15,1 1-1-15,-1-5 0 16,-3-3 0-16,0-3 1 15,-4 2 0-15,0-3 0 16,-4-1 0-16,0-1 0 16,-3-2 0-16,-3 1 0 15,1-5 0-15,-4 2 0 16,0 0-1-16,1 0 1 0,-1 0-1 16,0 0 0-16,2 0-3 15,0 3 0-15,5-1-3 16,4 0 0-16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04.4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7 58 18 0,'2'-19'9'0,"6"0"-7"16,-6 14 14-16,0 1-15 0,3 0 0 16,-3-3 1-16,-2 7 0 15,0 0-2-15,0 2 0 16,-2 5 1-16,-3 1 1 15,1 7-1-15,-4 2 1 16,-1 1-1-16,-1 1 0 16,1 2 0-16,-4-4 1 15,3 3-1-15,-1-5 1 16,5 2-1-16,-1-2 0 16,3-7 0-16,4 1 1 15,4-5-2-15,3-2 1 0,-1 0-1 16,1-4 1-16,3-2-1 15,-3-5 1-15,1-1-1 16,-4-3 0-16,1 0 0 16,-3 0 0-16,0-2 0 15,-2 0 0-15,0-2-1 16,0 4 1-16,0-2 0 16,-2 5 0-1,2-1-1 1,0 2 1-16,2 5 0 31,-2 4 0-31,4 2-1 0,0 2 1 16,3 3-1-16,1 1 1 15,1 3 0-15,1 0 0 0,-1 0 0 16,1-1 0 0,-5 1 0-16,-3 2 0 15,-4 2 1-15,-3-2 0 0,-3 2-1 16,-1 0 1-16,-1-5-1 15,1 1 1-15,-6 0-3 16,1-1 0-16,3 1-7 16,0 2 0-1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03.9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03 51 7 0,'2'-8'3'0,"4"-9"5"0,-6 17-6 0,2-2 2 15,3-5 0-15,-5 7 2 16,0 0 0-16,2-4-8 15,-2 0 0-15,0 1 6 16,0-1 0-16,-2 2-3 16,-5 2 1-16,1 4-1 0,-7-2 0 15,0 3 0 1,-6-1 0-16,-5 2 0 16,1 5 0-16,-5 0 0 15,-2 2 0-15,2 2 0 16,-4 2 0-16,4 2-1 0,0 0 1 15,5 0 0-15,2 1 1 0,1 1-1 16,1-4 1-16,2-2-2 16,4 2 1-16,2-4 0 15,3-2 1-15,4-3-2 16,1 1 0-16,3-5-1 16,0 0 0-16,3-1-2 15,-1-6 0-15,2-1-3 16,2-4 1-16,-1-3-4 15,-1 0 1-15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03.1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0 55 4 0,'-2'-13'2'0,"0"-1"5"0,2 9 3 0,0 1-6 16,0 0 0-16,0-1 1 15,0 1 1-15,0 2-8 16,-2-2 1 0,0 8 4-16,-5 5 1 0,3 1-2 15,-2 5 0-15,-5 2 0 16,3 5 0-16,-5 3 0 16,2 3 1-16,0 4 0 15,3 0 0-15,-1 4 0 16,5-4 0-16,4 5-1 15,2-3 0 1,15 2-1 0,3-6 1-16,3-9-1 15,-2-4 1-15,-2-4-1 16,1-7 1-16,-3-3-1 16,0-3 1-16,-2-7-1 15,2-1 0-15,-7-5-1 16,3-6 1-16,-4-3-1 0,1-3 1 15,-3-5-1-15,-1 0 0 16,-2 0 0-16,-2 0 0 16,-4 2 0-16,0 1 0 15,-4 1 0-15,-1 5 0 0,-1-5-1 16,-7 3 1-16,-2 6 0 16,-7 0 0-16,3 8-1 15,-2 7 1-15,1 2-1 16,1 2 0-16,4 2-6 15,6 3 1-15,3 1-5 16,4 3 1-16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01.1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-3 25 0,'2'10'12'0,"19"-2"-10"16,-14-10 19-16,8 2-19 16,4 0 1-16,4 0-1 15,5 0 1-15,-2 0-5 16,-3-2 1-16,0 0 0 15,3-2 0-15,-5 4-8 16,-1 2 1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26.4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1 84 11 0,'-23'-14'5'0,"15"28"-4"0,8-14 6 16,0 0-5-16,4-4 1 16,3-6 1-16,5 10 1 15,4-7-6-15,0 3 0 16,8-3 4-16,-1 0 0 15,5 7-2-15,-1-7 1 16,1 0-2-16,0 0 1 16,3 7-3-16,5-7 1 15,-9 4-5-15,5-11 1 16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00.9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15 13 0,'-4'-2'6'0,"4"0"3"16,0 2 5-16,0 0-12 15,4 0 1-15,3 0 2 16,3 0 0-16,1 0-5 16,2 2 0-16,1-4 4 15,6 2 0-15,1 0-1 16,2 2 0-16,1-2-1 0,1-2 0 16,-2 0-2-16,1 0 0 15,-3-1-1-15,-2 3 1 16,2-2-6-16,-4 2 1 15,-4 2-5-15,-4 3 1 16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00.6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3 20 18 0,'2'-10'9'0,"2"-1"-9"15,-4 11 13-15,0 0-11 16,0 0 0-16,0 0 1 15,-2 2 0-15,-2 2-3 16,-7 3 0-16,3 3 3 16,-5 3 1-16,0 9 0 15,0-1 0-15,-4 4-1 16,0 3 1-16,0 6 0 16,0-2 1-16,2 0-2 15,5 0 0-15,1-7-1 0,7-1 1 16,4-3-2-16,7-2 1 15,-1-4-5-15,5-2 1 16,-2-5-7-16,4-1 0 16,8 1-3-16,0-3 0 31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9:00.34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1 19 23 0,'-13'-4'11'0,"13"4"-10"0,0-5 11 16,0 5-10-16,7-4 0 15,-5 2 1-15,2 0 1 16,3 0-4-16,1 2 0 15,3 2 3-15,4 4 0 16,2 3-1-16,0 2 0 16,2 6-1-16,3-2 1 0,-1 2-1 15,0 2 0-15,-1 0 0 16,-3 0 1-16,-2 1-1 16,-7-1 1-16,-6 0-1 15,-4 0 1-15,-4-1-1 16,-11 1 0-16,0-2 0 15,-5 0 1-15,-1 0-1 16,-5-2 0-16,2-2-1 16,-6-4 1-16,7-3-1 15,3-2 0-15,3-2-5 16,6-2 1-16,7-2-5 16,3-4 1-16,10-1-3 15,8 1 0-15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18:56.16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 8 16 0,'-5'-6'8'0,"12"6"-6"0,-1-3 9 16,0 3-10-16,5 0 1 0,2 3 1 16,4 5 0-16,2 1-3 15,0-1 0-15,0 3 2 16,0 2 1-16,1-1-1 0,-5 1 0 15,-1 0 0 1,-5 2 1-16,-1 0-1 16,-5-3 0-16,-6 3 0 15,-3-2 1-15,-2-2-2 0,-7-1 1 16,0 1-1-16,2-2 0 16,-2 1 0-16,0-3 0 15,7-3-2-15,-3-2 1 0,5 0-6 16,-1-2 1-16,5-2-4 15,2 4 0-15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17.23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29 56 11 0,'-2'-11'5'0,"0"6"-2"16,2 1 5-16,0-1-9 16,0-1 1-16,0 1-1 15,-2-1 1-15,-3 1 0 16,1 1 0-16,1 0 0 16,-3 3 1-1,-3 1 0-15,-2 1 0 16,0 3 0-16,-3 3 0 0,-1 4 0 15,1 0 1-15,-1 4-2 16,0-1 1 0,5 1-1-16,-1 1 1 0,0 4 0 15,2-5 0-15,0 3 0 16,3 2 0 0,-3 4 0-16,2-1 1 15,0 5-2-15,1 3 1 0,2 1-1 16,1-1 1-16,-1 0-1 15,2-2 1-15,1 2-1 0,-1 2 0 0,2 0 0 32,2 0 1-32,1 1-1 15,4-5 1-15,-1 6-1 16,1-2 1-16,2-6-1 16,2-2 1-16,4-4-1 15,-1-3 0-15,4 0 0 16,1 0 0-16,1-5 0 0,-2 1 0 0,0-1 0 15,0-4 0-15,4 0 0 32,-2-5 0-32,0 0 0 15,-2-1 1-15,-2-3-1 0,3-3 1 0,-3-5-1 16,-1 1 1-16,-3-2-1 16,-1-4 0-16,-4-5 0 15,3-2 0 1,-5-5-1-16,0-3 1 15,1 1 0-15,-2-2 0 0,-3-2 0 16,-1 0 0-16,0 5 0 16,-1-1 1-16,-3 0-1 15,-2-2 0-15,3-2 0 16,-1-2 0-16,1 2 0 16,-3 2 0-16,2-2-1 15,1 0 1-15,-1 0 0 16,-1 6 0-16,1-1 0 15,0 2 0-15,1-1 0 16,-3 3 0-16,3 2 0 16,1 2 1-16,0 0-1 15,0 1 0-15,0 5 0 16,1 1 1-16,-3 3-1 16,4 5 0-16,-2 1-1 15,0 6 1-15,1 3 0 16,1 6 1-16,0 3-1 15,-2 4 1-15,-2 5 0 16,-1 6 0-16,1 2-1 0,2 2 1 16,-1-2-1-16,1-4 0 0,0-8-6 31,4-6 0-31,0-9-1 16,-2-21 0-16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36.0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 11 18 0,'-20'-5'9'15,"20"3"-10"-15,2 0 12 0,3 0-12 16,4 1 1-16,0 1 0 16,4 0 0-16,0 3 0 15,0-1 0-15,-2 3 0 16,3 6 0-16,-5-2 0 16,-7 4 0-16,-4 1 0 15,-5 3 1-15,-2 1 0 16,0-2 1-16,2-1 1 0,3-3 0 15,0-3-1-15,10-1 1 16,1-5-1-16,8 1 0 16,6-4-3-16,5-4 0 15,5 1-6-15,7-3 1 32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35.56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0 14 12 0,'7'-7'6'0,"-3"0"-4"0,-4 7 4 15,0 0-7-15,0 0 1 16,-4 1 3-16,-3 3 0 16,-2 2-2-16,-6 5 0 15,-1 1 2-15,-2 6 0 16,-1 1 1-16,3 1 0 16,1 0-2-16,3-2 0 15,4 0-1-15,1 0 1 0,3-3-2 16,3-2 1-16,2-4-5 15,5-2 1-15,7-5-4 16,3 0 0-16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35.2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29 8 0,'0'-4'4'0,"0"-14"-1"0,1 17 2 15,5-1-5-15,-3 0 1 16,3 0 2-16,3 2 1 16,0 2-4-16,0-2 0 0,2 2 2 15,0 3 1-15,4 2-1 16,1 1 1-16,-1 1-3 15,-3 3 1-15,-2-1-1 16,-1 2 1-16,-6 2-1 16,-3-1 1-16,-3 1 0 15,-6 4 0-15,-2-2 0 16,-4-1 0-16,-1-3-1 16,-1 1 1-16,1-5-2 15,1-1 1-15,3-7-6 16,-1-1 1-16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34.9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11 13 0,'-7'10'6'0,"11"-2"-1"15,-1-6 9-15,3-2-13 16,3 0 0-16,4-2 0 16,3-2 1-16,-1-3-5 15,1 1 0-15,1 1-2 16,-1-2 1-16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34.6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 63 21 0,'-18'-4'10'0,"16"0"-12"16,2 4 18-16,3-1-16 16,8-3 0-16,0 2-1 0,4-3 1 15,1 1 0-15,0-1 0 16,4-1-1-16,0 1 1 15,-4 0-4-15,3-2 1 16,-1 1-2-16,0 1 0 1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26.17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7 21 7 0,'-4'-10'3'0,"20"3"2"0,-16 7-1 16,7-4-4-16,1 4 1 15,4 0 2-15,-8 4 1 16,0 6-4-16,-8 4 1 15,0 8 1-15,0 6 1 16,-4 11-1-16,0 3 1 0,-3 11-2 16,-5 3 1-16,-4-3-1 15,4 0 0-15,1-1-1 16,3-13 1-16,4 0-1 16,4-4 1-16,0-10-4 15,4 0 1-15,4-4-4 16,0-4 1-16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34.3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6 11 11 0,'-5'-11'5'0,"5"18"-3"0,0-7 5 15,0 2-5-15,0 5 0 0,0 4 0 16,0 5 1-16,3 3-4 16,-1-1 0-16,2 0 2 0,3-2 1 31,-1 3-2-31,3-7 1 15,-4 1-1-15,8-9 1 0,-6-1 0 16,4-3 0-16,-5-3-1 0,6-5 1 31,-2 1 0-31,-7-7 1 0,6 5-2 16,0-6 1-16,-1-1 0 16,1-3 0-16,-2 5-1 15,0-3 1-15,3 5-1 16,-1 3 1-16,-4 1-1 15,4 5 1-15,-3 3-1 16,-3 3 0-16,3 6 1 16,-4 10 0-16,-1 4-1 15,3 14 1-15,-4 5-1 16,6-2 1-16,-6-2-1 16,-2 2 1-16,-2 0-1 0,-1-2 1 15,-6-3 1-15,-4-1 0 16,-3 1 1-16,-6-6 0 15,-1-4-1-15,3-7 0 0,-6-5-3 16,5-4 1-16,-3-7-7 16,10-6 1-16,1-5-3 15,10-2 0-15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42.81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38 0 13 0,'-11'6'6'0,"2"14"-7"16,7-15 10-16,2 6-10 16,-3 2 1-16,-3 3 2 15,-3 4 0 1,-4 26-2 0,-1-3 0-16,-1 1 1 15,2 0 1-15,1-2-1 16,4-8 1-16,-3-3-1 15,6-3 0-15,-2-3-1 16,7-5 0-16,3-1 0 0,3-5 1 16,5-3-1-16,-2-4 0 15,2-3 0-15,-2-4 0 16,7-2 0-16,1-3 0 16,-1-4 0-16,4-8 0 15,0-6-1-15,-4-5 1 16,4-3 0-16,-5-3 0 15,1-1 0-15,1 0 0 16,-3 3 0-16,3 1 1 16,-8-2-1-16,6 2 0 0,-5 2 0 15,-2-1 0-15,1 7 0 16,2 3 1-16,-6 3-1 0,1 6 0 16,-1 6 0-16,-5 5 0 15,0 7 0-15,0 10 0 16,-2 3 0-16,-3 3 1 15,1 10-1-15,-7 0 1 16,2 0-1-16,2 3 1 0,-2-5-1 16,3-2 1-16,1-5-1 15,1-6 0-15,2-3 0 16,2-8 0 0,6-14 0-1,-2-2 0-15,-3-2-1 16,5 0 1-16,-3 2-4 15,-1 0 0-15,4-4-1 16,3-5 0-16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26.1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-1 12 0,'-16'2'6'0,"7"0"-7"16,9-2 7-16,0 0-6 16,0 0 1-16,5 0-1 15,0 0 0-15,-1-2 0 16,3 6 0-16,-3 1 0 15,5-1 0-15,-2-3 0 16,5 5 1-16,-1-2 0 16,2 1 1-16,-3-1 0 15,-1 1 0-15,0-1 0 16,-7 1 1-16,2 3 0 16,-8-3 0-16,-1 4-2 15,-6 0 1-15,-3 4-2 16,1 0 1-16,2-2-6 15,-1 1 0-15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25.4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30 12 0,'-11'3'6'0,"11"-19"-2"16,0 16 7-16,0 0-12 16,6-4 1-16,-1 3 0 15,4-1 0-15,2 2 0 16,0-4 0-16,0 2 1 16,5 4 0-16,4 0 0 15,0 0 1-15,2-2 0 16,-2 2 0-16,4-2 0 15,-2 0 0-15,-2 0-1 16,-2-4 1-16,2 4-2 0,6-2 0 16,-10 0-4-16,4 0 1 15,-3 1-4-15,-3-1 1 16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11.77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6 8 12 0,'16'-9'6'0,"-5"13"0"0,-7-2 7 0,1 1-12 16,4 7 0-16,2 2 0 15,0 6 1-15,-2 6-2 16,-2-6 0-16,2 20 1 15,-3 2 1-15,-6 1-1 16,-6 2 0-16,-8 1 0 16,-6 3 0-16,-7-5-2 15,-2-8 1-15,-4 1-6 16,8-8 0-16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11.4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4 0 20 0,'-16'4'10'0,"1"30"-13"16,14-25 18-16,-5 6-16 16,3-1 1-16,-3 1-1 15,1-1 0-15,-1-1 1 16,6-2 1-16,0-2-2 16,0-2 1-16,2-1 0 15,3-4 1-15,3-4-1 0,-3 0 0 16,2-2 0-16,-3-3 1 15,1-2-1-15,3 2 1 16,1-4-1-16,0-5 0 16,-4 1 0-16,6 2 1 15,-5-1-1-15,3 3 1 16,-4 2-1-16,1 2 1 0,-1 3 0 16,0 2 0-16,1 8 0 0,-1 3 0 31,-1 0 0-31,-2 7 0 15,1 0 0-15,3 6 0 0,-4 0-1 16,-2 3 1-16,0 6-1 16,-2 0 1-16,-7 5 0 15,2-1 0-15,-8-3 0 0,1 1 1 0,-6-6 0 32,3-3 0-32,-5 0-1 15,3-8 1-15,2-2-3 0,3-5 0 0,-1-3-6 16,4-2 0-16,0-6-2 15,6-6 0-15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10.8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2 0 23 0,'0'11'11'0,"-5"15"-14"0,1-15 18 15,2 3-22-15,-7 4 0 16,-2 1-4-16,0 3 0 16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10.6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4 4 10 0,'-7'-4'5'0,"1"4"-2"0,3 0 6 16,3 0-10-16,-6 0 1 0,-3 2-1 15,2 2 1-15,-4 1 2 16,-4 4 0-16,-1 4 0 15,-4 1 0-15,0 6 1 16,-8 0 0-16,8 0-1 16,0 2 1-16,4-2-2 15,1 0 0-15,4-2-2 16,8 2 0-16,1-6-5 16,7-3 1-16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10.3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0 16 0,'0'-2'8'0,"7"4"-7"15,-1 0 12-15,-5 1-13 16,8 3 1-16,-4 1-1 16,4 6 1-16,-3 3-2 15,-1 2 1-15,2 0 0 16,-4 0 1-16,-3 0-1 16,0-1 1-16,-3-3-2 15,1 3 1-15,-7-3-3 16,2 1 0-16,0-3-2 15,0-4 0-15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09.9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5 17 9 0,'-6'-4'4'0,"1"2"-4"0,5-2 5 0,0 1-4 16,0-1 0-16,-4 4 1 16,1 4 0-16,-3 3-1 15,-1 6 1-15,-9 5 1 0,3 7 0 16,-3 5 0-16,-1 6 1 16,3-3-2-16,1-4 1 15,4 0-3-15,4-7 1 16,-1 5-4-16,6-2 0 15,0-3-3-15,-5-4 0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25.8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61 0 12 0,'-39'21'6'0,"-21"-28"-8"0,40 14 13 16,1 4-10-16,-1 0 0 15,4-1-1-15,4 4 0 16,4 4-1-16,8 3 1 16,8 7-1-16,4 8 1 15,8 6-1-15,0-7 1 16,3 4 0-16,1 0 1 15,0-4 0-15,0-3 0 16,-4-4 0-16,-4-3 1 0,-9-4 0 16,-3-3 1-16,-8 3 0 15,-3-4 0-15,-9-6-1 16,-8-4 1-16,-12 4-2 16,0-8 1-16,1-3-2 15,3 0 1-15,-4-7-4 16,12 0 1-16,9 3-5 15,11-6 1-15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32.8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47 1140 7 0,'0'3'3'16,"-6"8"1"-16,4-9-1 0,2 2-3 16,-3-8 1-16,-3 2 0 15,1-1 0-15,-4-1-1 16,-4-3 1-16,0 1 1 15,-3 1 1-15,-1-1 0 16,-4-1 0-16,-5 2 0 16,1 1 1-16,-4-1-1 15,1-1 0-15,1-1-1 16,-4-2 0-16,6-2-1 16,5-4 1-16,-2-3-1 0,2-4 0 0,-2 0-1 31,2-1 1-31,0 1-1 15,4 2 0-15,-8 0 0 0,4 2 1 0,2-1-1 16,-2 3 1-16,-4 0-1 16,2-3 1-16,2-2-1 15,2-3 1-15,-2-3-1 32,4-3 0-32,-1 1 1 15,4 0 0-15,-3-2 0 0,0 2 0 16,-1 0 0-16,3 2 1 15,-8 1-2-15,4-1 1 16,0-2-1-16,3-2 1 0,-1 0-1 16,1 0 0-16,-1 0-1 15,7 4 1 1,-8-4 0-16,5 1 0 16,1 5 0-16,2 3 0 15,-1 0-1-15,3 6 1 16,0 1 0-16,1 1 0 0,1 5-1 15,-2-2 0-15,3 0 0 16,0 0 1-16,1 2-1 16,-3 1 1-16,4-1-1 0,-3 2 1 15,1 5 0-15,-3 0 0 16,2 2 0 0,-4 6 0-16,-1 1-1 15,-2 0 1-15,-1 4 0 0,-2-2 0 16,1 2 0-16,1 2 0 15,0-2 0-15,-1-2 0 0,3-2 0 16,2 1 1-16,-2-5-1 31,5-1 1-31,5 0 0 16,1-4 0-16,0-1-1 0,3-3 1 0,5 1 0 16,-3-4 0-16,0-2-1 15,1-8 0-15,3 1 0 16,-2-2 0-16,4 0-1 15,0 2 0-15,-2 3 0 16,0 4 1-16,-1 6-1 16,-1 3 0-16,0 6 0 15,-1 5 1-15,3 2-1 16,2 2 1-16,1-2-6 0,5-2 0 16,5 0-2-16,-1-2 1 31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28.9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 1270 2 0,'5'-2'1'0,"-10"-5"2"15,10 7-6-15,-5 2 3 31,-5-4 0-31,5 2 1 16,-4 0 0-16,2-2 0 0,2 1 0 16,-3 1 1-16,1 0 0 0,2-2 1 15,0 2 1-15,-4-4 0 16,1 2 1-16,3 2-2 0,0 0 1 31,0 0-2-31,3 0 1 16,1 0-2-16,1 0 1 0,1 0-2 15,-1-2 1-15,3 1 0 16,1-3 0-16,0-1 0 16,2 3 0-16,0-2 0 15,-2 0 0-15,4 1 0 0,1-3 1 16,1 3-1-16,1-1 0 16,-1 0-1-16,1-1 1 0,4-1-1 15,-3-1 1-15,-1 0-1 31,2-4 1-31,-5-2-1 16,2 0 1-16,-4-1-1 16,-1 1 0-16,1 2 0 15,-2 0 0-15,1 0 0 16,-3-2 1-16,2 1-1 16,0 1 0-16,-2 2 0 0,3-2 0 15,-3 0 0-15,2 0 0 16,0-2 0-16,2 2 1 15,0 0-1-15,0-2 0 16,-2 3 0-16,2 0 0 16,0 1 0-16,-2 0 0 15,7-4 0-15,-5 1 0 0,4-3 0 16,1 1 0-16,-7-1 0 16,8 0 0-16,-3 1 0 15,3-1 0-15,-1-1 1 16,-1 3 0-16,-1 0-1 15,-1-1 0-15,2-3 0 0,-4 3 0 16,3-4 0-16,3 1 1 31,-3 1-1-31,3 1 0 0,1 2 0 16,-2-3 0-16,1 0-1 16,-1 3 1-16,2-2 0 15,-5-1 0-15,2-4-1 16,-1 0 1-16,-1-2 0 15,-4 0 0-15,2 2 0 16,0-4 0-16,2-1 0 16,-2 3 0-16,-1 4 0 15,-2 1 0-15,1 3-1 0,0-3 1 16,-2 5 0-16,-1-1 0 16,-3-2 0-16,8-5 0 15,-5-4 0-15,3 1 0 16,-4-1 0-16,1 2 0 15,-1 0 0-15,1 2 0 0,3 0 0 16,-7 0 0-16,3 4 0 16,1 3 0-16,-3-2 0 15,3 6 0-15,-1 2-1 16,6 0 1-16,-5 1 0 16,1 1 0-16,-2-1 0 15,-3 3 0-15,4 1 0 16,-3 0 0-1,-3 2-1-15,0 0 1 16,-3 0 0-16,-3 4 1 0,1 3-2 16,-3 2 1-16,-1 2 0 15,-7 4 0-15,-2 1 0 16,1 4 0-16,-3 4 0 0,2-6 1 16,0-2-1-16,1-3 1 15,8-2-1-15,-2-5 0 0,4-3 0 16,-2-3 1-16,9-3-1 31,0-7 0-31,5 0 0 16,5-3 0-16,2-2 0 15,3 1 0-15,1-5 0 0,4 1 0 16,-3 2 0-16,3 1 0 16,-4 2-1-16,-1 4 1 0,1 4 0 15,-1 5 0-15,-6 2 0 16,-2 3 0-16,-1 6-1 15,3 2 1-15,-6 1-7 16,5 3 0-16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20.9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5-1 19 0,'0'-2'9'0,"-2"7"-9"0,2-5 14 15,-2 2-13-15,2 0 1 16,-4 6 1-16,-3-1 0 16,-1 12-3-16,-3-4 0 15,0 9 4-15,1-5 0 16,-1 2-1-16,0-4 1 0,7 3-2 15,0-3 1-15,4 0-1 16,0-2 0-16,2 2-3 16,0-4 1-16,4-3-7 15,-1-1 1-15,5-1-3 16,-1-1 0-16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20.6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7 13 0,'2'-4'6'0,"7"0"1"15,-9 4 3-15,8-2-9 16,-3 0 0-16,3-1 1 16,1 3 1-16,-1-2-4 31,1 2 0-31,-1 0 3 15,3 0 0-15,-3 0-1 16,3 0 0-16,0 7 0 0,-1-1 1 16,1 5-1-16,-1-3 1 15,-1 13 0 1,-1-4 1-16,-3 2-1 16,-3-4 1-16,-6-2-1 0,-1-3 1 15,-7 3-1-15,1 0 1 16,-2-3-3-16,0-1 1 15,-4-1-1-15,7-1 0 16,-5-1-3-16,2-2 0 31,5-1-4-31,-3-1 0 16,7 0-2-16,0-2 0 0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18.64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5 10 13 0,'-3'-7'6'0,"6"3"-1"0,-3 4 9 16,0 0-13-16,0 0 0 16,-3 2 1-16,3 0 1 15,-4 5-3-15,-4 3 1 16,-3 3 1-16,-4 6 1 0,-4 9 0 15,-3 9 1-15,1-1-1 16,2 0 0-16,2-4-1 16,-3 0 1-16,10 3-2 15,-1-1 1-15,2-6-1 0,5-3 0 16,2-1-1-16,2-5 0 31,2-2-5-31,2-4 0 16,7-2-4-16,-2-3 0 0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17.9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5 17 0,'0'-5'8'0,"2"8"-3"0,-2-3 8 15,3 0-11-15,-1 0 0 0,2 0 0 16,2 0 0-16,1 4-3 16,-1-2 0-16,7-2 2 15,-3 0 1-15,10 0-1 16,-8 0 0 0,5-2-1-16,-4 0 1 15,4 0-2-15,0-1 0 16,-2-3-6-16,-4 2 0 0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14.71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5 3 12 0,'8'-5'6'0,"5"12"2"0,-4-7 3 16,-1 4-11-16,-1 0 1 15,5 11 2-15,-1-2 0 16,0 17-4-16,-3-6 1 0,3 27 2 16,-2-13 0-16,-5 9 0 15,0-10 0-15,-10 10-1 16,-1-9 1-16,-8 9 0 15,5-10 0-15,-12 6 0 16,5-9 0-16,-6 4-2 16,8-8 0-16,-7-4-7 15,9-7 0-15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13.81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8 0 19 0,'0'8'9'0,"0"14"-10"0,0-18 15 15,-4 9-13-15,4-4 0 16,-8 3 0-16,4-1 0 16,-5 8-2-16,-1-4 0 0,4 2-3 15,-4-2 1-15,8-4-2 16,-3-2 0-16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13.79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9 37 12 0,'8'-15'6'15,"3"4"-5"-15,-5 9 3 0,-6-3-3 16,4 1 0-16,-4 4 3 16,-4 0 0-16,-2 0-4 15,-1 2 1-15,-5 7 3 16,1 2 1-16,-6 4-1 16,-2 6 0-16,2 2 0 15,-2 3 0-15,4 0-2 16,4-5 0-16,1-2-1 15,3-4 1-15,5 5-4 16,2-3 0-16,2-7-4 16,-2-1 1-16,7-5-4 15,-1 1 1-15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13.5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5 9 19 0,'-6'-9'9'0,"12"9"-9"0,-6 0 11 16,4-2-11-16,3 4 1 15,-1 0 1-15,0 1 0 16,1 1-2-16,7 2 1 15,-1 1 0-15,-4 1 1 16,3 3 0-16,-3 4 0 0,-7 4-1 16,-4 0 1-16,-2 1-1 15,-7-3 0-15,-2 2-1 16,-6-2 1-16,2-2-1 16,-2 0 1-16,0-4-4 15,2-3 1-15,4-1-5 16,3-3 0-1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25.5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45 3 0,'0'-7'1'0,"7"-10"2"16,-3 13-8-16,0-2 4 16,-1-5 1-16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13.1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5 23 10 0,'11'-13'5'0,"-5"9"-4"0,-2 2 6 15,-1-2-5-15,-3 4 0 16,0 0 1-16,0 0 1 16,0 0-5-16,-7-2 1 15,1 4 3-15,-5 0 1 16,3 6-2-16,-9 3 1 15,0 4-1-15,-3 0 1 16,-3 4-1-16,-3 6 1 0,9 5-1 16,0 0 0-16,5-2 0 15,-1-1 0-15,2-1-1 16,3-3 0-16,3-4-1 16,3 0 1-16,2-2-5 15,2-4 1-15,3-2-5 16,1-1 0-16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32.1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 0 20 0,'-2'9'10'0,"17"33"-13"15,-10-30 17-15,4 10-15 16,0 7 1-16,5 10-1 16,4 8 1-16,2 8 0 15,-4-1 0-15,-5-3 0 16,-4 0 0-16,-9-1 0 16,-10-1 1-16,-6 2-1 15,-11-2 0-15,-7-3-4 16,-9-6 0-16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31.8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-2 13 0,'-7'-3'6'0,"7"19"-4"15,0-10 5-15,-2 1-7 0,-2 4 0 16,3 5 0-16,-3 2 1 16,4 1-1-16,0-1 0 15,0-2 1-15,5-3 0 16,-1-4 0-16,3-2 0 31,2-7 0-31,2-3 0 16,-2-5 0-16,2-3 0 0,0-1-1 15,-2-3 1-15,2 2-1 16,0-1 1-16,-5-1-1 16,5 4 1-16,-6 4 0 15,1 2 0-15,1 1 0 16,-5 2 0-16,3 4 0 0,1 5 0 15,-1 6-1-15,-3 5 1 16,0 8-1-16,-2 5 1 16,0 0 0-16,0 1 0 15,0-1-1 1,-2 0 1-16,-2-1 0 16,-5-1 1-16,0-2-1 15,-5-3 0-15,-5-6-1 0,5-2 0 16,-3-3-4-16,-3-6 0 0,2-3-3 15,0-2 0-15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30.2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0 9 0,'0'-2'4'0,"6"2"1"0,-5-4 3 0,9 3-6 16,-5-1 0-16,10-2 1 16,1 2 1-16,0 0-5 15,4 1 0-15,-3-1 3 16,6-2 0-16,-4 0-2 16,1 1 0-16,2 1-5 15,-2-2 1-15,0 3-1 16,-4-1 0-16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29.8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11 11 0,'0'7'5'0,"3"-21"-3"15,-3 14 3-15,0-4-5 16,0 4 1-16,0 0 3 15,0 2 1-15,0 3-5 0,0 3 0 16,-3 2 3-16,0 5 0 16,3 1-1-16,-2 2 0 15,2 2-2-15,0-2 1 16,0-1-4 0,0 1 1-16,2-4-4 15,-2-1 1-15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28.04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20 16 0,'-2'5'8'0,"9"-10"-12"0,-3 5 12 15,1 3-8-15,1-5 0 0,5 2 2 16,-6-1 0-16,6 1-2 16,4 0 1-16,-4-2 0 15,0 0 1-15,2 1-1 16,-6-1 1-16,4 0-2 31,-2 1 1-31,2-1-1 16,-2 0 1-16,-3-1-2 0,-1 1 0 15,5 0-4-15,-5 2 1 0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27.0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6 10 16 0,'0'-5'8'0,"-1"-1"-7"16,-3 6 15-16,2 0-16 16,-3 0 0-16,-1 2 2 15,-6 7 0-15,-1-1-2 16,-7 4 1-16,3 7 1 16,-1-1 0-16,0 4 0 15,-2 0 1-15,3 3-2 16,-1 1 0-16,5-3-2 15,10-1 1-15,3 0-7 0,3-6 0 16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26.7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3 20 18 0,'5'-13'9'0,"11"8"-10"16,-10 3 15-16,6 2-15 16,-1 2 1-16,5 3-1 15,-5 3 1-15,4 1 0 16,-1 5 1-16,2 1-1 15,-5 1 1-15,-7 1 0 16,-2-1 0-16,-4 2 0 16,-11 1 1-16,1-1-1 15,-8 2 0-15,-6-2 0 16,-1-1 0-16,2-5-3 16,0-3 1-16,5-3-4 0,4-3 0 15,-1-3-1-15,8-3 1 16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26.4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4 0 17 0,'-9'2'8'0,"-4"-2"-7"0,13 2 9 16,-6 0-10-16,-1 1 1 16,0 3 0-16,-3-1 0 15,3 2-1-15,-8 4 1 16,0 6 1-16,3 3 0 16,-1 5 0-16,0-1 1 15,0 1-2-15,2-1 1 0,3 3-1 16,-3 0 1-16,8 1-3 15,-3-3 1-15,6 0-4 16,-5-1 0-16,10-2-3 16,1-9 1-16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31.7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5 61 5 0,'-3'-2'2'0,"1"-14"5"16,-2 11-7-16,4 3 2 15,-5 2 1-15,-1 2 2 0,1 1 0 16,-2 1-6-16,2-1 0 16,-1 3 3-16,4-4 1 0,2-1-1 31,0 1 0-31,0-2-1 0,0 0 1 16,2 0-1-16,0-2 1 15,3-1 0-15,-3 3 1 0,0-2-2 16,-2 2 1-16,0-4-1 15,0 1 1-15,0-1-2 16,0-1 0 0,3-2-4-16,6-2 0 15,6 0-3-15,-5-2 1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25.1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3 45 4 0,'4'-22'2'0,"-4"5"4"16,0 17-6-16,0-7 0 15,8 3 1-15,-8 4 1 16,0 0 0-16,0 0-2 15,-4 4 1-15,0 3 2 16,-4 14 0-16,-4 7 0 16,0 14 1-16,-7 7-1 15,3 8 1-15,-4 3-1 16,4-4 0-16,0-3-2 16,0-1 1-16,0-6-1 15,0-7 1-15,5-1-2 16,-1-6 1-16,4-7-3 15,4-4 1-15,4-7-6 16,8-7 1-16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30.48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28 9 0,'-6'0'4'0,"6"-10"10"0,0 10-4 16,0 0-10-1,0 3 0-15,6 3 1 16,-3 1 0-16,3-2-1 16,4 0 0-16,-4 0 0 15,1-5 1-15,-2-1-1 0,-1-3 1 0,-4-1 0 31,0-6 0-31,-4 4 2 0,1-3 0 16,-4 3 0-16,1 0 0 31,4 9-4-31,-1 3 1 0,6 0-6 16,3-3 0-16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26.8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1-3 19 0,'-9'0'9'0,"-1"17"-10"15,10-14 18-15,-6 1-16 16,3 2 0-16,1 3 0 16,-2 0 0-16,2-2-2 15,2 2 1-15,0-3 0 16,2-5 1-16,-2-1-1 15,6-5 1-15,-3-2 0 0,3-2 1 16,-6-2-1-16,3 0 1 16,-1 3 0-16,-2 3 1 15,0 3-1-15,-2 4 1 16,-1 2-2-16,-3 3 1 16,3 2-1-16,-3-2 1 15,4-3-2-15,-1 0 1 0,-2 1-4 16,-1-1 1-16,1-2-5 31,1-2 1-31,2 0-3 0,2 0 0 16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26.2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1 3 0,'-2'-2'1'0,"9"6"-3"0,-3-8 2 15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57.98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34 7 0,'6'-3'3'0,"-6"-6"-2"0,0 9 3 0,2-2-4 15,-2 2 1-15,0 0 0 16,0 0 1-16,3 2-3 0,-3 0 1 16,0 3 1-1,0 0 1-15,-3 3 0 16,1-3 1-16,2 4 0 0,0-2 1 16,0 2-1-1,0 0 0-15,5-1 0 16,1-3 0-16,-1-5-2 15,6-2 0-15,-6-1-1 0,4-3 0 16,-4-3 0-16,-3 0 0 0,2 0 0 16,-4-3 0-16,0 1 0 15,-4-2 0-15,2 4 0 16,-3 2 0-16,0 3 1 16,1 6 0-16,2 3 0 15,-1 4 0-15,3 2 0 16,-4 0 0-16,4 2 0 15,-2-2 0-15,-1 1-1 16,1-3 1 0,2 2-2-16,-4-6 0 15,3 1-6-15,1-4 0 16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25.0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34 13 0,'0'-24'6'0,"8"16"2"0,-6 5 4 15,11 3-11-15,-2 0 1 16,1 15 2-16,1-6 1 15,4 25-6-15,-2-6 1 16,4 12 4-16,-4-8 0 16,0 24-1-16,0-15 1 15,-11 16-2-15,0-12 0 0,-8 2-1 16,2-9 1-16,-7-1-6 16,-1-10 1-16,-11 1-6 15,4-6 0-15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21.6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7-1 17 0,'0'4'8'0,"8"-6"-3"16,-8 2 9-16,0 2-12 0,0 0 0 16,-4 11 2-16,2-5 1 0,-5 11-6 31,-3-4 1-31,-1 8 3 15,0-3 1-15,0-1-2 0,1-5 0 16,-5 1-3-16,4-2 0 16,-4 4-8-16,7-7 1 15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18.2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3 9 0,'-4'-4'4'0,"10"10"1"0,-4-6-1 15,4 0-4-15,-1 0 1 16,5 7 2-16,3-3 1 16,-1 2-4-16,3 1 1 15,-2-3 1-15,-5 2 1 16,0 1 0-16,-3-1 1 16,-8-2-2-16,-3 3 1 15,-2-1-1-15,-3 0 0 0,1-2-1 16,1 3 0-16,3-3-6 15,0 0 0-15,-3 3-2 16,9-5 1-16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14.3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2 0 19 0,'-10'13'9'0,"3"21"-9"15,7-28 16-15,-2 11-16 16,2-4 1-16,0 9 0 0,0-5 1 16,7 2-3-16,-5-2 1 15,2-6 1-15,-2-3 1 16,9-8-1-16,-5 0 0 15,3-6-1-15,-1-1 1 16,1-8-1-16,-3 5 1 16,1-14-1-16,-1 5 0 15,1-2 0-15,-3 6 0 16,-4 0 0-16,4 2 0 16,-2 4 0-16,-2 1 0 15,4 8-1-15,-1 0 1 0,1 13-1 16,-2-3 1-16,-2 18 0 15,4-7 0-15,-2 14 0 32,-2-10 0-32,0 18 0 15,0-11 1-15,-2 9 0 16,2-12 0-16,-4 10 1 0,-2-7 0 16,-7 4 0-16,4-6 0 0,-6-4 0 15,2-7 0-15,-6-2-1 31,2-4 1-31,-9-5-2 16,7-1 0-16,-2-5-4 0,8 0 1 16,2-8-6-16,3 1 0 15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09.7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22 5 0,'2'2'2'0,"1"-18"3"16,-1 12-7-16,2 0 3 15,-3 3 1 1,-1 1 1-16,0 0 1 0,0 0-4 16,-1 1 0-16,-3 1 4 15,2 5 0-15,-1 1-1 16,-1 1 1-1,2 1-2-15,1 1 0 16,2 0-1-16,3-4 1 0,1-3-2 16,-1-2 1-16,-1-1-1 15,1-2 1-15,1-1-1 16,-3-4 0-16,0 3 0 16,-1-6 1-16,-1 3 0 15,0 1 0-15,-1 0 0 0,-1 3 1 0,-3-2-1 31,1 6 1-31,-1 2-1 16,1-1 1-16,-1 1-1 0,1 3 0 0,3-5-1 16,1 5 1-16,0-3-1 15,0-1 0-15,0 1 0 16,0-1 0-16,1 1-3 16,1-2 1-1,2 0-6-15,5-2 1 16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08.7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0 25 5 0,'4'-7'2'0,"-1"2"6"15,-3 5-6-15,-3-6 0 16,1 2 0-16,0 3 2 15,2-1 0-15,-2 2-5 16,-3 0 1-16,0 2 3 16,1-1 1-16,-2 5-2 0,-1 1 1 15,4 2-1 1,-1 2 0-16,0-2-1 16,3 4 0-16,-3 0-1 0,4-4 1 15,4-2-1-15,-1-3 1 16,3 0-1-1,3-6 0-15,-2-2 0 16,6-1 0-16,-6-3 0 16,0 1 1-16,-2-2-1 15,-1 0 1 1,-9-2 0 0,-3 2 0-16,-2 3 0 15,-5 4 0-15,2 4 1 0,3 4 1 16,-3 3-1-16,4 2 0 15,4 2-2-15,3-1 1 16,4-3 0-16,3-1 0 16,4-3-1-16,4-3 0 15,-3-4 0-15,3-1 0 16,-2-3 1-16,-2-1 0 16,-4 1-4-16,-1-1 0 15,0 0-5-15,1-1 0 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4:22.4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6 11 20 0,'-3'-4'10'0,"6"-1"-30"15,0 2 13-15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24.8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2 41 3 0,'-8'-21'1'0,"-4"21"5"0,12-7-5 15,-4 0-1-15,1 0 1 16,-5 7 2-16,0 7 0 15,0 7-3-15,-4 0 1 0,0 10 2 16,0-3 0-16,1 1 0 16,3 2 0-16,4-3-1 15,4 0 0-15,0-3-2 16,0-4 1-16,4-4 0 16,0-3 0-16,0-3-1 15,3-1 0-15,1-6 0 16,0-4 0-16,0 0 0 15,4-7 0-15,0 0-1 16,0-4 1-16,-1-3 0 16,1 0 0-16,-4-3 0 15,0 9 0-15,0 5 0 16,0 10 0-16,-8 0 1 16,4 7 0-16,-4 4-1 15,0 10 1-15,0 0 0 16,0-4 0-16,0 4-1 0,0 0 0 15,4-7-3-15,-4 4 0 32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07.2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4 8 0,'2'0'4'0,"-2"-4"-2"0,0 4 4 0,0 0-5 16,0 0 0-16,-2 2 3 15,1 0 0-15,-3 0-4 16,0 3 0-16,-1 1 2 15,-2-1 1-15,1 4-1 16,2-4 1 0,3 1-2-16,1 1 0 15,0-2-1-15,3-1 1 0,1-1-1 16,0-3 1-16,3-1-1 16,-2-3 0-16,4 0 0 15,-3-3 1-15,-1 2-1 16,1-1 0-16,-2 1 0 15,-3 0 0-15,-1-2 0 16,0 1 1-16,-1 3-1 16,-3-1 0-16,-2 2 0 15,3 2 1-15,-3 4 0 16,-1-1 0-16,3 5 0 16,-1-1 0-16,1 3 0 15,4-1 0-15,2-3-1 16,0-1 1-16,2-1-1 0,1-2 0 15,2-2 0-15,1-2 0 16,1-4 0-16,-2-1 0 16,0 4 0-16,-1-5 0 15,-3 1 0-15,-1-2 0 16,-2 2 0-16,-2 4 1 16,-1-1-1-16,-3 4 0 15,-1 2 0-15,2 1 1 16,-1 3-1-16,-1 1 0 0,3-2 0 15,2 2 0-15,0-1 0 16,2-1 0-16,2-1 0 16,0-2 0-16,0-2 0 15,-2 0 0-15,0 0 0 16,0 1 1-16,-2 1-3 16,0 0 1-16,2 2-6 15,2-3 0-15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31.01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9 39 11 0,'4'-9'5'0,"7"0"-6"0,-10 7 9 0,10-1-9 15,-2-1 1-15,2 0-1 16,6 1 1-16,-3 1 0 15,1 0 1-15,1 2-1 16,-5 0 0-16,0 0 1 16,-2 2 0-16,-3 5 0 15,3 0 1-15,-9 4-1 16,-6 4 1-16,-3 3-1 16,-5-1 1-16,-3 3-1 15,-3-4 1-15,-2-1-1 0,2-1 0 16,0-3 0-16,2 0 1 15,0-2 0-15,5-2 0 0,0-1 0 32,8 1 0-32,5-1 0 15,0-3 0-15,5 1-1 0,8 0 1 0,0-1-2 16,7 1 1-16,-4 0-3 16,8-3 1-16,-2-2-7 15,3-3 1-15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27.2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4 0 24 0,'-15'23'12'0,"-6"28"-15"16,15-37 17-16,-4 8-21 16,-1 3 1-16,-4 1-6 15,-1-6 1-15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26.0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4 20 0,'0'-3'10'0,"-4"6"-11"0,8-1 11 15,-4-2-10-15,2 2 0 0,2-2 1 16,7-2 0 0,-5-3-1-16,3 3 0 15,2 2 1-15,1 0 0 16,1 0 0-16,4 0 1 0,3 0-1 15,5 0 0 1,3 2 0-16,-2 1 0 16,4 1 0-16,6 2 0 0,-4-2-1 15,2 3 1 1,5-3-1-16,-3-4 1 0,7 2-1 16,-1 2 1-16,1-2-1 15,4 1 0-15,2-1 0 16,-6 2 1-16,0 0-1 0,4 3 1 15,-2-3-1-15,0 0 1 16,2-2-1-16,0 2 0 16,2 1 0-16,-6-3 0 0,8 0 0 15,-4 0 1-15,0 0-1 16,2 2 0-16,4-1 0 16,-1-1 0-16,-5 2 0 15,-5 0 1-15,8-4-1 16,-5 0 0-16,4 0 0 15,-2 2 0-15,2 0 0 16,-4-2 0-16,-3 0-1 31,3 2 1-31,-4 1 0 0,-3-1 1 16,-1-2 0-16,-3 2 0 16,2-2 0-16,-1 0 0 15,-3 2 0-15,-5 0 0 16,8 0 0-16,-8 0 1 15,3-2-1-15,-2 0 1 0,2-2-1 16,-4 4 0-16,4-2 0 16,-3-2 0-16,-1 0-1 15,-5 2 1-15,1-2-1 16,-3-2 0-16,-2-1 0 0,-4 5 0 16,0-2 0-16,0 2 0 15,-3 0-3-15,1 2 0 16,-3-2-2-16,3 0 0 15,-4-2-5-15,1 2 1 16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24.7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0 23 18 0,'0'-6'9'0,"0"8"-8"0,0-2 11 15,0 4-10-15,0 1 0 16,-2 5 2-16,0-1 0 0,0 8-5 15,2-4 1-15,2 8 2 16,0-4 1-16,2-7-1 16,1-1 0-16,5-7 0 15,-1 0 0-15,5-6-2 16,1 2 0-16,-2-11 0 16,-5 5 1-16,3-9-1 15,-3 4 0-15,-1-4-1 16,1 4 0-16,-4-4 0 15,1 4 1-15,-3 5 0 16,2-1 0-16,-2 5-1 16,-2 4 0-16,0 10 1 15,0-1 0-15,0 21 0 16,0-7 1-16,4 28 0 16,1-10 1-16,-1 1-1 0,0-8 1 15,-8 5 0-15,4-9 1 16,-9 2-1-16,3-5 0 0,-11-1 0 31,2-7 1-31,-8-4-2 16,4-2 1-16,-9-7-4 0,12-2 1 15,-4-10-5-15,8 2 0 0,3-7-5 16,3 2 1-16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24.27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2 2 19 0,'9'2'9'0,"4"-11"-8"15,-9 9 14-15,0 5-15 0,5-5 0 16,-3 2 0-16,1 0 1 16,-1 0-1-16,0 4 0 15,-1 1 1-15,1-3 0 16,-4 4 0-16,-2 3 1 16,0 0-1-16,-2 1 0 15,-4 1 0-15,-1-2 1 16,-3 4-1-16,-1 0 0 15,-4-1-1-15,-2 1 1 16,-3 0-1-16,-1 2 1 16,0 2-1-16,-1-8 1 0,3 2 0 15,0-5 0-15,2-4 0 16,2-6 0-16,6-2 0 16,1 0 1-16,8-3-1 15,0 1 1-15,8 2-1 16,-4 2 0-16,9 2 0 15,-4 0 1-15,6 10-1 16,-4-3 0-16,6 5-1 16,0 3 1-16,0-4-4 15,-4-3 1-15,-3 1-4 0,1-1 1 0,0-3-5 16,-1-1 0-16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23.7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20 0,'0'4'10'0,"7"-10"-7"0,-7 6 11 31,4 0-13-31,0 2 1 16,3-2 0-16,1 2 0 0,-2 0-3 15,9 0 1-15,-2 0 1 16,-4 0 1 0,4 3-2-16,-3-5 0 0,3 0-4 15,2-2 0-15,2 2-3 16,-2-3 0-16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13.0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6 28 12 0,'0'0'6'0,"5"2"-2"15,-5-2 7-15,0 0-11 16,0 0 0-16,0 2 0 15,-1 0 1-15,1 1-1 16,0 1 0-16,1 0 0 0,-1-3 1 0,0 1-1 16,2 0 1-16,0 0 0 15,-2-2 0-15,7 0 0 16,-5 0 0-16,-2 0 0 16,4-4 0-16,-8 1-1 15,2-5 1-15,-5 1-1 16,2-2 1-16,-1 2 0 15,-1 2 0-15,1-1 0 16,-3 2 0-16,4 6 0 16,-1 2 1-16,1 3-1 15,-1 2 0-15,6 7-1 16,0 1 1-16,0-3-1 16,6-1 1-16,1-2-1 15,4-2 1-15,4-8-1 16,-1 1 0-1,1-4 0-15,-4-3 1 16,-2-4-1-16,-2 0 1 16,-1-2-1-16,-3 0 0 0,-3 2 0 15,-5 2 1-15,-1 2 0 16,-5 3 0-16,2 4 0 16,-2 3 1-16,0 2-1 15,0 4 1-15,4 2-1 16,2-2 0-16,-1-1-2 15,4-4 0-15,2-1-6 16,4-5 1-16,9-3-3 16,-6-3 0-16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1.0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26 0,'43'64'13'0,"-29"12"-22"15,-9-58 23-15,-5 6-20 16,-3 5 0-16,-6 0-5 16,-9 3 1-1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0.8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8 0 22 0,'-22'16'11'0,"2"19"-16"16,15-23 21-16,-1 6-17 15,1 2 1-15,-2-2 0 16,5 0 0-16,2-1 0 16,5-1 1-16,-1-7 0 15,5-2 0-15,0-3 0 0,-2-3 0 16,4-2 0-16,0-7 0 16,0-4 0-1,-4-6 0-15,-3-4-1 16,-1 0 0-16,-3-1-3 15,0 1 1-15,6 6-4 16,-6 3 0-16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24.3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0-2 12 0,'-11'0'6'0,"-9"10"-4"16,16-6 12-16,-4-1-12 16,-4 4 0-16,-4 4 1 15,5-4 0-15,-9 17-4 16,0 1 1-16,4 6 2 15,5-3 0-15,3 0-2 16,4-3 1-16,4-1-1 16,4-6 0-16,4-1-3 15,-1-3 1-15,9-3-4 16,8-1 0-16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0.4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27 0,'13'17'13'0,"5"10"-17"0,-15-18 22 15,-1 0-21-15,4 4 0 16,-12 1-7-16,1 5 1 15,-4-1 8-15,-2 0 1 16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0.1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0 76 21 0,'-5'6'10'0,"-6"14"-12"15,9-13 13 1,-7 19-10-16,0-3 0 16,7-3 1-16,-2 0 1 15,8-3-3-15,1-1 0 16,8-7 2-16,2 0 0 15,1-5-1-15,2-4 0 16,-1-5 0-16,-1-5 0 16,-3 1-1-16,-4-9 1 15,-2-4-1-15,-5 0 1 0,-2-3-1 16,-6-1 1-16,-1-1-2 16,-2 2 1-16,0 3-3 15,-2 5 0-15,6 3-4 16,-5 3 0-16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39.7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7 4 19 0,'0'-6'9'0,"0"4"-12"0,0 2 17 15,0 2-15-15,-2 0 1 0,-1 2 0 32,-6 1 1-32,3 2 0 0,-5 4 0 15,-3 6 0-15,1 4 1 16,-5 10 0-16,-4 4 1 0,6-2-1 31,0-4 0-31,-2-2-1 16,7-4 1-16,0-3-3 0,5 2 0 0,3-7-6 31,3-2 0-31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39.3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 4 18 0,'-14'-5'9'0,"3"14"-12"15,11-7 15-15,0-2-13 16,5 5 0-16,1 1-1 16,-1 1 0-16,4 2 2 15,0 2 1-15,-2 0-1 16,2 0 0-16,-4 2 1 16,4-4 0-16,-7 0 1 15,-2 2 1-15,-2 0 0 16,-2 2 0-16,-6-1-2 15,4-1 0-15,-2 0-5 16,0 2 1-16,0-6-3 16,4 0 0-16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39.0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0 21 0,'-5'3'10'0,"10"5"-12"15,4-8 15-15,-3 1-13 16,5 1 0-16,3 0-1 16,-3 0 1-16,0 0 0 15,6 0 0-15,-3 3-1 16,3-3 1-16,-1 0-2 15,2-1 0-15,-1-2-3 16,-1-3 0-16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38.7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2 0,'4'6'6'0,"15"1"-6"16,-13-5 7-16,4 3-7 0,1 3 0 0,4 4 1 15,-1 1 1-15,-1 2-2 16,1 5 1-16,0 3 0 16,-6 3 0-16,1 1 1 15,-4 2 0-15,-1 6-1 31,-4-3 1-31,-4 1-1 16,-5-2 1-16,-4-5 0 0,-1-1 0 16,0-1-2-16,1-6 1 0,-1-4-7 31,8-3 0-31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38.2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1 0 13 0,'-11'8'6'0,"-1"8"-1"0,8-12 5 0,-1 3-10 15,-6 4 1-15,4 5 1 16,-4 2 1-16,3 6-3 16,-6 5 0-16,3 9 1 15,-3 6 1-15,5 1-1 16,0-3 1-16,5-4-2 0,4-3 0 16,2 1-4-16,5-5 1 0,6-5-3 15,8-6 1 1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37.73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6 12 13 0,'-9'2'6'0,"0"2"-6"0,9-4 8 16,-2 2-8-16,-1 1 0 15,1 4 1-15,-2 2 1 16,2 2-2-16,-1 6 0 16,3 1 1-16,0 3 1 15,0 1 0-15,3-4 0 16,5-2-1-16,1-3 0 0,-2-6 0 16,6-2 1-16,-3-6-1 15,7-5 0-15,-3-5-1 16,-7 4 1-16,8-9 0 15,-6-2 0 1,-2-2-1-16,-3-2 1 16,-4 3 0-16,0-3 0 0,-6 6 0 15,-3 1 0-15,2 6-2 16,-7 6 1-16,-1 1-7 16,-1 2 1-16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37.3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8 0 16 0,'0'2'8'0,"2"2"-7"0,-2 1 14 0,-2 6-14 16,-3 2 0-16,-1 2 0 15,-3 1 0-15,-2 0-2 16,0 1 0-16,2-1-2 15,-2-1 1-15,0-2-3 16,6-3 0-16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36.9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4 23 9 0,'-7'-2'4'0,"5"-3"-2"15,2 3 5-15,0-2-6 16,0 2 0-16,0 2 2 16,0 0 0-1,0 0-3-15,0 0 0 0,0 0 2 16,-2 2 0-16,0 0 0 0,2 0 1 16,-5 3-1-1,-1 3 0-15,1 1 0 0,-1 5 0 16,-3 1-1-16,2 1 1 15,2 2-1-15,-4 0 0 0,1 4 0 16,3-2 0-16,1 0-1 16,2 0 1-16,2-4-1 15,4-1 1-15,2-2-1 16,1-4 1-16,0-2-1 16,2-2 1-16,0-1-1 15,2-4 1-15,0 0-1 16,0-7 1-16,0-2-1 15,-2-4 1-15,2 0 0 32,-1-1 0-32,0-1-1 15,0 1 0-15,1-3 0 0,-2 1 1 16,2-2-1-16,-7-4 1 16,1 2-1-16,3 2 0 15,-8 3 0-15,0 1 1 16,-2 1-1-16,-5 4 1 15,-1 2-1-15,-3 1 0 16,-5 3-1-16,2-1 1 16,3 4-3-16,0 0 0 0,7 2-5 15,-1 0 0-15,-1 3 0 16,6 2 0-1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23.9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3 10 0,'-11'-3'5'0,"19"3"-13"16,-1 0 3-16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04.02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6-1 13 0,'-3'0'6'0,"3"3"-3"15,-2-1 7-15,2 0-9 16,-4 3 1-16,4 3 0 15,-2 1 1-15,-1 2-4 16,3-1 1 0,3 1 1-16,-1 0 1 0,4-2-2 15,3-4 1-15,-4-1-1 16,6-2 1-16,-6-4-1 16,1 0 1-16,-3-3-1 15,3-2 1-15,-6-2-1 16,-6-2 1-16,3 0-1 15,-3 4 1-15,1 1-1 16,-2 3 1-16,-2 1-1 0,-2 4 1 16,2 3-2-16,-6 6 1 15,5 0 0-15,2 0 1 16,-1-2-1-16,9 0 0 0,0-4 0 16,9-1 0-16,-1-3 0 31,1-2 1-31,7-3-1 15,-7-1 0-15,7-1 0 16,-5-3 0-16,0 2 0 16,-6 2 1-16,-1 1-1 15,-4 4 0-15,-6 4 0 16,3 1 1-16,-3 2-1 0,1 0 1 16,-2 1-1-16,1-3 1 15,-1-1-3-15,0-3 1 16,3 1-6-16,2-2 0 0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14.5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9 4 0,'2'-2'2'0,"-2"-3"3"0,0 5-4 16,2-2 0-16,-2 2 1 31,0 0 2-31,0 0 0 15,0 0-4-15,0 0 0 0,2 2 3 16,-1-1 1-16,-1 3-1 16,4 1 0-16,-2 5-1 15,1-1 0-15,1 0-1 16,3 0 0-16,-1 0-1 16,1-2 1-16,2-3-1 15,-2-2 1-15,2-2-1 16,-4-2 0-16,3-2 0 0,-5-1 1 15,-3-4-1-15,0 0 1 16,-2 0-1-16,1-1 1 0,-5 3 0 16,3 2 0-16,-1 1 0 31,-1 4 1-31,-1 0-1 16,3 4 0-16,1 1 0 0,0 2 0 0,2 1-1 15,2-1 0-15,1-2 0 16,1-3 0-16,1 0 0 15,-1-4 0-15,0-1 0 16,-1-1 1-16,-3 4 0 16,0-4 1-16,-2 3-1 15,-1 2 0-15,-1 7 0 16,-3-1 1-16,2 0-1 16,1 4 0-16,2-2-4 15,2-3 1-15,4-3-6 16,8-4 0-16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7.2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 0 20 0,'7'22'10'0,"-1"18"-12"0,-1-28 14 16,0 8-12-16,4 6 1 15,-4 5-1-15,-1 3 1 16,-4 6-1-16,-4-5 0 15,-4-1 0-15,-3-1 0 16,-7-4-5-16,-5 2 0 31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6.9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8 25 0,'5'-14'12'0,"22"-1"-17"15,-17 13 24-15,4 0-21 16,4 1 0-16,4-1-11 16,0 0 1-16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6.6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 0 24 0,'-6'3'12'0,"-6"-4"-17"15,11 6 20-15,-1 0-16 16,0 3 0-16,2-1 0 16,0 2 0-16,0 2 1 15,2 2 1-15,1 1-1 16,2 4 0-16,1 0 0 16,-1-1 0-16,4-1 0 15,-4 0 1-15,-2-1-1 16,1-4 0-16,-4 0 0 15,-4-4 0-15,3-2-4 16,-3-1 0-16,2-2-2 16,-1-4 1-16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6.4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0 0 26 0,'-12'10'13'0,"1"17"-17"16,5-22 19-16,3-1-20 15,1 1 1-15,0-1-8 16,-2 0 0-16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6.1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9 12 13 0,'-4'4'6'0,"-1"3"-6"0,5-5 9 15,-2 1-8-15,0 3 0 16,-1 1 3-16,-3 2 0 15,1 6-4-15,1 3 0 16,1 2 2-16,-3 1 1 16,6-1-1-16,0-1 1 15,13-5-3 1,-1-5 1-16,-1-2-1 16,2-3 1-16,0-4-1 15,-3-4 0-15,5-3 0 16,-6-4 1-16,-2-1-1 15,0-5 1-15,-3 1 0 16,-2-2 0-16,-2 0 0 16,-2-2 0-16,-3 2 0 15,-6 1 0-15,3 3-1 16,-1 5 1-16,4 1-2 0,0 3 0 16,-1 1-7-16,4 4 1 15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5.7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0 19 0,'4'-8'9'0,"0"6"-8"0,-4 2 15 15,3 0-17-15,3 0 1 16,1 0-1-16,0 0 1 15,0 0 0-15,2 0 0 0,0 0-1 16,-1 0 0-16,1 0-2 16,-2 0 1-1,2 0-3-15,-2 0 0 16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4.9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9 4 13 0,'-4'-4'6'15,"-1"4"-5"-15,5 0 6 0,0 2-5 16,-4 2 0-16,2 3 2 15,-1 4 1-15,-5 5-6 16,-1 4 1-16,-5 7 3 16,3 4 0-16,0 3-1 15,0-5 0-15,2-3-2 16,1-5 1-16,3-1-2 16,-2-5 1-16,1-4-4 15,6-2 1-15,-2-2-3 16,4-2 0-16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4.4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1 27 5 0,'-2'-7'2'0,"2"1"3"16,0 6-1-16,2-1-3 16,-2-5 0-16,0 3 4 15,0-1 1-15,3 0-6 16,-3 2 0-16,0 2 3 16,0 0 1-16,0 2-1 0,-3 4 1 15,-3 3-2-15,-4 5 1 16,-5 6-1-16,-1 6 0 0,0 7 1 15,-6 3 0-15,-1 2-2 16,6-7 1-16,1-2-2 16,2-5 1-16,3-3-2 15,2-2 0-15,3-7-5 16,6-1 1-16,0-5-3 16,4-3 1-1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23.8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4 0 9 0,'-8'15'4'0,"8"-8"1"0,0-4 3 16,0 11-7-16,0 4 1 15,-3 3 1-15,-1 3 1 16,0 1-5-16,1 3 1 16,-1-7 2-16,0 0 1 15,0 0-2-15,0-3 1 16,1 0-2-16,-1-4 1 0,4-4-2 15,0-3 0-15,0-3-5 16,4-1 1-16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3.2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-2 23 0,'0'-2'11'0,"14"18"-15"16,-12-10 22-16,4 3-19 15,3 0 0-15,-4 2-1 16,4 0 1-16,-4 0 1 15,-5-2 1-15,-3 1-2 16,-3 0 1-16,-1-1 0 16,-5-2 0-16,4 4-4 15,-1-4 1-15,1 0-2 0,0-1 0 16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2.9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1 22 0,'6'-2'11'0,"15"8"-14"0,-15-4 17 16,3 0-15-16,2-1 0 16,3 3-1-16,3-2 0 0,-3 0 2 15,3 0 0-15,-3-2-3 16,-3 0 0-16,0-2-2 16,0 0 1-16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2.7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3 23 0,'16'0'11'0,"9"24"-15"15,-20-13 21-15,6 7-18 16,-6 7 1-16,1 10-1 16,-3 3 1-16,-3 0 0 15,-3-1 0-15,-4-3-1 16,-2-1 0-16,-2-5-5 16,2-3 1-16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2.4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2-1 18 0,'-2'0'9'0,"4"10"-10"16,-4-6 14-16,2 5-13 16,-3 8 1-16,-8 4 0 0,5 7 0 15,-8 5-2-15,3 3 1 16,2-5-2-16,-2-4 0 16,2-1-3-16,3-6 1 15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2.2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7 0 23 0,'1'20'11'0,"3"6"-15"0,-4-21 18 0,-4 3-15 16,3 6 1-16,-8 1-5 15,-1-1 0-15,-1 1 2 16,4-2 1-16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1.9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-1 19 0,'2'0'9'0,"-2"15"-10"16,2-8 17-16,-2 4-15 16,-2 5 0-16,0 4 0 15,-3 6 1-15,-4 1-3 16,2 2 0-16,0-2 1 15,1-3 0-15,1-3-6 16,3-4 1-16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1.7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9 10 22 0,'-11'-11'11'0,"4"11"-13"0,5 2 19 0,-1 1-18 16,1 3 0-16,-7 1 0 16,0 6 0-16,-4-1 2 15,2 7 0-15,-5 3-1 16,1 5 1-16,-1 2 0 16,1 6 1-16,0-1-1 15,3 1 0-15,4-4-1 16,1-6 1-16,2-1-2 0,3-4 0 15,2-7-5 1,2 0 1-16,3-6-2 16,6-3 1-16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5:05.16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9 0 13 0,'-17'5'6'0,"-3"4"2"16,17-1 5-16,-5 1-13 16,3 2 0-16,1 0 0 15,2 0 1 1,2 0-1-16,6-2 0 15,-1-4 0-15,3 1 1 0,1-6-1 16,5-6 0 0,-3 3 0-16,0-5 1 0,0-1-1 15,-2 0 0-15,-1-2 0 0,-1-2 0 16,-2 2 0-16,-3 2 1 16,-2 4-1-16,-2 1 1 0,-3 4-1 15,-4 4 1-15,-2 1 0 16,0 6 0-16,-2 0-1 15,2 2 1-15,4 0-1 32,1-4 0-32,3-2 0 15,3-3 1-15,0-4-1 0,0 0 1 16,0-6-1-16,0-1 1 0,0-2-1 31,-2-2 1-31,0-2-6 16,2 0 1-16,2 1-3 0,3-1 1 0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51.9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0 18 0,'9'2'9'0,"5"12"-11"16,-10-8 15-16,3 10-14 15,-1 6 1-15,5 11 0 16,0 5 0-16,3 2 0 16,-1 5 0-16,-4 4 0 15,-4 6 0-15,-3 1 0 16,-4-5 1-16,-7-4 0 16,-3-3 0-16,-10-2 0 15,0-4 0-15,-4-3-4 16,1-3 1-16,1-4-3 0,-1-1 0 15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49.0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2 4 9 0,'-5'2'4'0,"3"-4"1"0,2 2-2 15,0 0-3-15,0-2 0 16,-2 0 1-16,0 2 0 16,-2 0-1-16,3 0 1 15,-1 0 0-15,0 2 1 16,-2 0-1-16,1 0 1 16,-3 2 0-16,1 1 0 15,-1 1 0-15,-1 1 0 0,2 0 0 31,1 2 0-31,-2-2 0 16,5 1 0-16,-1-1-1 0,0 0 0 0,0 1-1 16,0-3 1-16,-3 2-1 15,1 1 1-15,2 1-1 32,-1 0 1-32,-1 0 0 15,-1-3 0-15,3 1-1 0,0-4 1 16,0 1-1-16,0 0 1 0,2-1-1 15,-1-3 1 1,1 2-1-16,-2 0 1 16,-2 2-1-16,2-1 1 0,0 1-1 15,1 0 1-15,-3-1-1 16,2-1 0-16,0 0 0 0,-1 0 1 16,-1-2-2-16,2 0 0 15,0 0-4 1,1-2 1-16,-1 2-4 15,0-2 1-1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23.55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 63 11 0,'-19'0'5'0,"19"-4"-3"0,0 4 3 0,0 0-4 15,7-3 0-15,1 3 2 16,0-4 0-16,4 4-3 16,4 0 1-16,0 0 1 15,0-3 1-15,3-1-1 16,1 1 0-16,4 3-1 16,4-4 0-16,-1 4-1 15,-3-3 1-15,4-4-3 16,-1-4 0-16,-3 4-4 15,0-3 1-15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48.4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2 11 0,'-4'7'5'0,"9"-14"-5"15,-5 7 9-15,0 0-9 0,0 0 1 16,0 0 1-16,2 0 1 16,0 2-3-16,2-2 0 0,-1 2 3 15,4-2 0-15,-1 2-1 16,1-4 1-16,-2 2-1 15,2 0 1-15,2 0-2 16,-1 0 1-16,2-2-1 16,1 0 1-16,-2-1-2 15,0-1 0 1,0 1-6 0,0 1 0-16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47.0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 8 0,'-2'-7'4'0,"4"5"-4"16,0-2 5-16,-2 4-4 15,2-5 1-15,-2 1 1 16,0 4 1-16,2-1-4 16,0 1 0-16,3 0 2 0,-1 1 1 15,-1 1-2-15,5 2 1 16,-3 3-2-16,2 2 1 15,3 4-1-15,0 3 1 16,0 4 0-16,0 6 0 16,0 1-1-16,1-1 1 0,-1 1 0 15,0 0 0-15,1 4 0 16,-1 6 0-16,0 3 0 31,-1 0 0-31,-4 0 0 16,1-5 1-16,-1-4 0 0,-3-8 0 0,-2-1 0 31,-4-5 1-31,-3-3-1 16,0-3 0-16,-4-3-2 0,-2-1 0 0,-2-3-3 15,-1-3 1-15,0 1-6 16,3-2 1-16,2 4-1 0,7-6 0 31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30.4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9 18 10 0,'-6'-13'5'0,"6"9"-6"15,0 4 3-15,0 0 0 16,0 0 0-16,0 9 5 0,-2-3 1 15,-3 17-9-15,3-3 0 16,-2 16 5-16,2-6 1 16,10 10-2-16,-3-8 1 15,7-2-2-15,-3-7 0 16,8-6 0-16,0-4 1 16,2-8 0-16,-6-3 0 15,2-17 0-15,-2 4 0 16,-4-10-1-16,-3 4 1 15,-6-9-2-15,0 5 1 16,-13-3-1-16,7 5 0 0,-11 4-1 16,4 2 1-16,0 3-7 15,2 1 1-15,11 9-5 16,-2 0 0-16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29.8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2-1 11 0,'0'2'5'0,"0"-2"4"0,0 0-1 0,-4 4-7 15,4 1 1-15,-3 5 2 16,-1-1 0-16,-2 14-4 16,-1-6 0-16,1 15 3 15,2-4 0-15,4 6 0 16,0-8 0-16,8-1-1 31,-6-3 0-31,15-7-1 16,-4-5 1-16,6-6-1 0,-2 1 0 15,2-12-1-15,1 1 1 16,-6-7 0-16,1 5 0 16,-4-9-1-16,0 4 0 15,-5-9 0-15,-4 5 1 0,-4-6 0 16,-2 6 0 0,-3-9-1-16,5 7 1 15,-8 2-1-15,3 4 0 0,-3 1-3 16,3 1 0-16,-3 7-7 15,3-1 1-15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29.0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2 14 13 0,'4'-11'6'0,"-4"7"0"15,0 4 6-15,-4 2-11 32,-3 0 1-32,5 3 1 15,-4-3 0-15,-5 6-3 16,5 5 0-16,-7 4 2 0,-2 7 1 0,2 8 0 16,-2 4 0-16,-2-2 0 15,7 7 0-15,-5 2-1 16,0-1 0-16,9-1 0 31,-3-1 0-31,5 3-2 0,2-7 1 16,-3 1-1-16,5-7 1 0,0-3-2 15,0-7 1-15,0-8-4 16,5-1 1-16,-3-2-6 16,2-7 0-16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28.0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2 19 8 0,'9'-19'4'0,"-3"19"3"0,-6 0-2 0,0 0-2 16,0 4 1-16,-6 4 1 15,-1 5 1-15,-1 2-7 0,-7 4 0 16,7 7 5-16,-9-1 1 31,10 3-3-31,-3 0 1 0,10 0-1 16,0-5 0-16,10-4 0 15,-3-2 0-15,10-4-1 16,-5-4 1-16,5-5-1 16,-2-2 0-16,7-4 0 15,-8-2 1-15,3-3-1 16,-10 1 0-16,3-3-1 16,-3 1 0-16,-5-5-4 15,4 4 0-15,-1 3-5 0,-5 6 0 16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27.2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3 7 0,'7'-7'3'0,"2"1"-1"16,-3 3 4-16,3 1-6 15,-2 0 0-15,4 2 0 16,0-5 1-16,-4 1-1 16,3 4 0-1,-1-4 2-15,2 4 0 0,-2-2 0 16,2-1 1-16,-2 1-1 15,-2 2 1 1,2 0-1-16,-2 2 1 0,3 0-2 16,-1 1 1-16,2 3-1 15,1 1 0-15,-1-2-1 16,4-1 0-16,1 0 0 0,1 1 1 0,-1 1-1 16,-1-1 0-16,-1 2 0 31,4 1 1-31,-1 1-1 15,1-2 0-15,-2 2 0 16,3 0 1-16,-3 0-1 16,0 1 1-16,-1 0-1 15,-1 0 1-15,1 1-1 16,0 1 1-16,1 1-1 0,0 2 1 16,1 1-1-16,-1-1 1 15,1-1-1-15,-3 1 1 16,3-1-1-16,-1 1 0 15,2-2 0-15,2-1 0 16,0 1 0-16,2 4 1 16,-4-5-1-16,-1 1 0 15,-1 2 0-15,-1-1 1 0,-6 1-1 16,0-1 0-16,-2-1 0 16,0 2 1-16,1 1-1 15,1 0 0-15,-2 1 0 16,4-1 0-16,-4 1 0 15,6 1 0-15,0 0 0 16,-2 4 0-16,2 0 0 16,-1 0 0-16,1-2 0 15,-4 0 1-15,4-2-1 16,-2 2 0-16,-4 0 0 16,2 0 0-16,0 2 0 15,2 2 1-15,0-1-1 16,-2 1 1-16,0 5-1 15,0 0 1-15,4-1-1 16,-7-3 1-16,5-1-1 16,-2-2 1-16,-2 0-1 0,-2-1 1 15,3 1-1-15,-1 0 0 16,2 5 0-16,-3 1 0 0,-1-5 0 16,-1 7 1-16,1-3 0 15,1 2 0-15,5-3 0 16,-6-3 1-16,4 1-1 15,-2 0 0-15,3-1-1 16,-3 5 1-16,4 1-1 16,1-2 1-16,5 0-1 15,-8 1 0-15,7-1 0 16,-3 0 0-16,0 4 0 16,-2-5 0-16,-2-2 0 15,2 3 1-15,-6 2-2 0,3 0 1 16,-5 4 0-16,3-4 1 15,-3 0-1-15,5 4 0 16,1-2 0-16,2-2 0 16,-6 2 0-16,4-3 0 15,-1-1 0-15,1 4 1 16,2 0-2-16,-2-2 1 16,2 0 0-16,-6-2 1 0,2 3-2 15,1-3 1-15,-3-2 0 16,1-1 1-16,-1 2-1 15,0-3 0-15,5 3 0 16,-5-1 0-16,1 5 0 16,1-1 0-16,2 0-1 15,0 4 1-15,2-4 0 16,0-2 0-16,0 0-1 16,0-1 1-16,-2-2 0 15,0 3 0-15,-2 0 0 16,2 4 0-16,2 2 0 31,-2 3 0-31,2 5 0 16,0-5 0-16,0 0 0 0,4-1 1 15,-4-2-1-15,-2 1 1 16,2 3-1-16,0-4 0 16,0-2 0-16,-1 0 0 15,1-4 0-15,-1 4 0 0,-1-4 0 16,-2-3 0-16,2 0 0 15,-4-3 1-15,1-4-1 16,3-4 0-16,-7-2 0 16,2-2 1-16,1 2-1 15,0-8 1-15,-5 1-1 16,0 1 0-16,0-3 0 16,0-2 1-16,0 0-2 15,0 2 1-15,-3-4 0 16,-3-1 0-16,1-1-1 15,-2 0 1-15,-3-3 0 16,-6 0 0-16,-2-2 0 16,-4 1 0-16,-3-1 0 15,-3-2 0-15,3 4 0 16,-3 1 0-16,8-1 0 16,0 0 0-16,4 0-1 0,5-1 1 15,7 1-1-15,8 0 1 16,7 1-1-16,5 1 1 15,4-1-1-15,11 3 1 16,11-1-1 0,0 2 1-16,-11 2 0 15,-5 4 1-15,-10 1-1 16,-1 4 1-16,-10 4 0 16,-5 4 1-16,-5 3-1 15,-5 0 0-15,-4-2-1 16,-3 4 1-16,1-9-4 15,-4-1 1-15,5-4-6 0,5-3 1 16,8-7-3-16,4-3 1 31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24.8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96 0 5 0,'-9'6'2'0,"4"-6"-1"16,5 0 3-16,-2-2-4 16,-2 0 0-16,3 2 1 15,-1 4 0-15,0-2-1 16,-2-1 0-16,1 5 0 0,-3-3 1 15,1-1 0-15,-1 4 0 16,-1-3-1-16,1-1 1 31,-1 4 0-31,2-4 1 16,-1 3-1-16,1-1 0 0,1 1 1 16,-1 1 0-16,-3-1-1 15,1 0 0-15,-2-1-1 16,2 0 1-16,-2 1 0 15,1-1 0-15,3 1-1 16,-4-1 0-16,1 0 0 16,-1-1 0-16,-2 3 0 15,-1-3 0-15,-1 3 0 0,-2 1 1 16,1 0-1-16,-1 1 1 16,1-1 0-16,-1 2 0 15,2-2 0-15,-1 2 1 16,1-1-1-16,0 3 0 15,4-2-1-15,-2 0 0 16,0 2 0-16,2 0 1 16,-2 3-1-16,4-1 0 0,0 0 0 15,-1 3 0-15,-1 2 0 16,2-1 1-16,-2-1-1 16,2-1 1-16,-2 3 0 15,3-3 0-15,-3-1-1 16,2-1 1-16,-4 2-1 15,3 1 1-15,-4-1-1 16,-1 1 1-16,4-1-1 16,-2-1 0-16,0 1 0 15,4-1 0-15,-2-1 0 16,-1 0 0-16,1 1 0 16,2-1 0-16,-2 2 0 15,0-1 0-15,-2 1 0 16,0-1 0-16,2-1 0 15,0-2 1-15,2 2-1 16,-1-2 0-16,3-2-1 0,-1 2 1 16,-1-2 0-16,2 0 0 15,-3 0 0-15,3 0 1 16,-1 0-1-16,-1 0 0 16,2 1 0-16,-1 0 0 15,1 1 0-15,1 0 0 16,0 2-1-16,3-2 1 15,-5 2 0-15,2-2 0 16,-1 1 0-16,1 3 0 0,-1-2 0 16,-1 0 0-16,3-3 0 15,-6 0 1-15,3 2-1 16,-1-1 1-16,1 0-2 16,1-2 1-16,-2 4 0 15,-1 0 0-15,-1-4 0 16,4 2 0-16,-4-2 0 15,0 0 0-15,0-2 0 16,1 1 0-16,-1 1 0 16,2-2 1-16,-2 2-1 15,1 0 0-15,-1-1 0 16,2 1 0-16,0 0 0 16,1 0 0-16,1-2 0 15,-1 0 0-15,1 1-1 16,1-1 1-16,-3 2 0 15,2 0 0-15,-1 2 0 0,-1 0 0 16,1-2 0-16,1 2 0 16,-2-2 0-16,1 2 0 15,-1-2 0-15,1 2 1 16,1-3-1-16,-1 4 0 16,3 1 0-16,-1-2 0 0,0 2 0 15,-1-2 0-15,3-2 0 16,0 2 0-16,1-4 0 15,-1 2 1-15,0-2-1 16,-2 4 0-16,1 0 0 31,-1 0 0-31,0 4 0 16,-1-1 0-16,-1 1 0 16,3-1 0-16,-1 1 0 0,-3 0 0 0,3 1-1 15,-1 0 1-15,-4 3 0 16,3-3 0-16,1 0 0 15,-4 3 0-15,1-3 0 16,-1 0 0-16,-2 1 0 16,2-3 1-16,-2-1-1 15,4 2 0-15,-2-1 0 16,2 1 0-16,-3 1 0 0,3-1 0 16,-2 3 0-16,2-3 0 15,-2 1 0-15,1-1 0 16,-1-1 0-16,2 3 0 15,-2-1 0-15,3 0 0 16,-1 1 0-16,2-3 0 16,-1 1 0-16,1 0 0 0,1-3 0 15,0-1 1-15,1 0-1 16,-3 2 0-16,3-4 0 16,-1 2 0-16,-1-2 0 31,-3 0 0-31,3 2 0 15,-2 2 0-15,1-2 0 16,1 2 1-16,-1-3-1 0,3 5 1 16,-1 1-1-16,2-1 0 0,0-2 0 15,0 1 0 1,-3 5-1 0,0-3 1-16,1 2 0 15,-2 0 0-15,3 1 0 0,-1-1 0 16,0 2 0-16,-1-4 0 31,1 1 0-31,3-1 1 16,-3 2-1-16,0 0 1 0,-3 3-1 15,2-3 0-15,1 0 0 16,-3 0 1-16,-1 4-1 16,-1-2 0-16,0 0 0 0,-2 2 1 15,0 2-1-15,4-2 1 16,0-1-1-16,1 1 1 15,1 0 0-15,-1-2 0 16,3 4 0-16,-3-2 0 16,3 1 0-1,-5 3 0-15,3 1-1 16,-3 2 1-16,5 2-1 16,-1-3 0-16,1-1 0 15,-3-1 1-15,2-1-1 0,1 1 0 16,-1 1 0-16,-1 0 0 15,1 1 0-15,2-3 0 16,-1 1 0-16,1-1 0 0,0 1 0 16,-2-1 0-16,4 1-1 31,0-5 1-31,0 1-1 16,0-2 1-16,0 0-1 0,0 0 0 15,0 2 0-15,4 0 1 0,0-2-1 16,-1-3 1-1,1-8 0 1,1-4 1-16,-5 1 0 16,0-6 0-16,-3 0 0 0,-1-2 0 15,0-2 0-15,1-1 0 32,-5 1-1-32,3-3 1 15,0-1-1-15,-3-1 0 0,3 0 0 16,-4 2 0-16,0-2 0 15,-1 2 0-15,5-1-1 16,-2 1 1-16,3-2-1 0,0 2 1 16,1 1 0-16,-3-1 0 15,5 0 0-15,-1-1 0 0,0-1-1 16,2 5 0-16,0 4 0 16,0 0 0-16,4-1 0 15,3 2 0-15,0 1 0 16,6-2 0-16,3 2 1 31,4 0 0-31,-2 0 0 16,1 3 0-16,4 3 0 0,-3-1 0 15,-1-2 0-15,-3 1 0 16,-1 3 0-16,-4-2 1 16,-6 0 0-16,-3 3 0 0,-8 0 0 15,-5 0 0-15,2-3 0 16,-2 0 0-16,2-3-4 15,4-4 0-15,3-7-5 16,6-12 0-16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52.9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51 19 0,'-8'-1'9'0,"14"-9"-5"0,-6 10 9 16,2-3-12 0,3-1 1-16,2 1 1 15,4-3 0-15,0 4-4 16,4-3 0-16,-2-1 2 0,1 3 1 15,3-1-2-15,-1 0 1 0,2 4-6 16,0 0 0-16,-1-1-2 16,-3 1 0-16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51.1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6 15 18 0,'0'-7'9'0,"15"4"-8"0,-13 1 11 15,10 0-11-15,-5 2 1 16,4 0 0-16,4 2 1 16,-6 1-4-16,-2 3 1 15,2-1 1-15,-3 6 0 16,-6 4 0-16,-2-1 0 0,-5 2-1 16,-6-1 1-16,0 1 0 15,-3 0 1-15,-4 1 0 16,2-3 1-16,0-1 0 15,5-1 1 1,4-1-1-16,0-2 0 16,9 0 0-16,0 0 0 15,9-3-3-15,2-1 1 0,7-1-6 16,0-3 0-16,0 3-5 0,0-4 0 3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23.22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3 0 9 0,'-4'4'4'0,"4"0"1"16,0-1 2-16,0 1-5 16,0 6 0-16,0 4 1 15,0 4 1-15,-4 10-5 16,0 0 1-16,0 11 2 16,0 3 1-16,-3 7-1 15,-1 1 0-15,1-4-1 16,3-1 0-16,0-2-1 15,0-5 1-15,4-6-1 16,4 0 1-16,4-4-3 16,-1-3 1-16,1-4-5 15,-1-4 1-15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50.7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8 20 5 0,'6'-13'2'0,"4"9"7"0,-4 3-4 16,-3-1-2-16,-3 2 1 15,0 0 3-15,0 2 0 16,-3 5-9-16,-6 2 1 0,-4 6 5 16,-10 6 1-16,1 7-1 15,-5 5 1-15,4-1-3 16,-1 1 1-16,6-2-3 15,2-2 1-15,12-3-3 16,3-4 0-16,2 0-6 16,7-8 0-16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50.3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71 19 0,'5'6'9'0,"1"-1"-5"0,-4-7 12 0,1 1-15 0,6 1 1 15,-3 1-1-15,-1-1 1 16,6 0-3-16,0 0 0 0,-2 0 1 31,2-1 1-31,-2-1-3 0,2-2 0 16,0 2-3-16,0-1 1 31,-2-12 0-31,-4 0 1 16,1 5 1-16,-5 0 1 15,7 3 2-15,-1 2 0 16,-2 1 2-16,6 2 0 16,-2 2 0-16,2 2 0 15,0 2-2-15,-2 1 0 16,0 4-1-16,-7 2 1 0,2 2 0 16,-8 2 0-16,-3-3 0 15,-6 1 0-15,0-4-1 16,-5 2 1-16,6 0-3 15,-3-2 0-15,4-2-4 16,6-1 0-16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8.5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2 49 9 0,'5'-15'4'0,"10"2"1"15,-10 10 1-15,1-1-4 16,-3 0 1-16,1 1 1 15,0 1 1-15,5-2-7 16,-4 3 1-16,3 1 3 16,-3 0 1-16,2 1-2 15,-1 3 1-15,-6 0-1 16,2 1 0-16,-4 8 0 16,-2-2 0-16,-3 2 0 0,0 1 0 15,-6 4 0-15,0 1 1 16,0-3-1-16,-3-1 1 15,3-3-1-15,0-1 0 16,2 0 1-16,4-2 0 16,2-1-1-16,3-1 1 15,2-2-2-15,7-3 0 16,0 0-1-16,4-2 1 16,6 0-6-16,-3 0 1 0,3-2-4 15,-1 2 1-15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8.1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0 0 19 0,'-3'-2'9'0,"-1"4"-6"0,4-2 9 31,-6 3-11-31,-4 5 1 16,1 1 1-16,-2 5 0 0,-4 3-4 16,4 6 1-16,-3 3 2 15,1-1 1-15,2 2-2 16,4-3 1-16,0-2-3 0,2-4 1 0,3-2-3 31,0-1 0-31,4-4-4 16,5-2 0-16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5.2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2 0 21 0,'0'0'10'0,"9"16"-12"15,-8-14 18-15,-1 3-17 32,0 6 1-32,-1 5-1 15,-5 4 1-15,-5 2-1 0,-3 1 1 16,-2 0-1-16,-2 1 0 16,5-4-5-16,0-4 1 15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51.5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6 17 0,'-5'-6'8'0,"-4"5"-9"16,7 1 14-16,2 3-14 15,-2 3 1-15,0 3-1 0,-3 5 1 16,-1 8 0-16,1 7 0 15,0 2 0-15,3 4 0 0,2-3 0 16,5-5 0-16,1-5 0 16,-1-4 1-16,6-5-1 15,0-9 1-15,-1-4 0 32,1-8 0-32,0-6-1 15,-4-4 1-15,-1-2 0 16,-1-6 0-16,-3 1 0 0,0 0 0 0,-4 1 0 31,-2 6 0-31,-3 3 0 16,-2 4 0-16,0 2-4 0,-2 4 1 15,6 5-4-15,-2 2 0 0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51.1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5-2 16 0,'-7'-2'8'0,"3"17"-6"15,4-11 7-15,0 5-10 16,0 3 1-16,-2 9 0 16,-1 2 0-16,-1 5 0 15,-3-1 0-15,-4-3-1 0,0-1 1 16,0-1-1-16,-2 0 1 16,0-4-4-16,4-3 0 15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50.7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26 12 0,'-7'0'6'0,"14"-9"-4"0,-7 9 3 15,0 0-5-15,0 2 0 16,-4 2 2-16,1 1 0 15,-1 4-2-15,-5 4 1 16,3 5 0-16,-1 6 1 0,-2-1 0 16,4 5 0-16,-3 3-1 15,5-4 1-15,1-4-1 16,4-1 0-16,1-2 0 31,3-5 1-31,-1-6-1 16,2-6 0-16,4-4 0 15,4-5 0-15,0-5 0 0,-3-5 0 16,-1 0-1-16,2-6 1 16,-4-2-1-16,-3-3 1 0,-1 0-1 31,1-1 1-31,-6-1 0 16,-6 6 0-16,2 3 0 0,-7 3 0 15,1 5-2-15,-1 3 1 0,0 3-7 31,3 6 1-31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50.2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4 4 10 0,'-2'-4'5'0,"2"4"-3"0,0 0 1 15,-3 0-3-15,1 0 0 16,-2 0 1-16,1 2 0 0,-5 0 0 16,1 3 0-16,-2 1 2 15,0 1 0-15,-4 4 0 16,1 3 0-16,1 3 0 16,-4 1 0-16,-1 2-1 15,-1 4 0-15,1 1-1 16,2 6 1-16,-1 4-2 15,2 5 1-15,1-4-1 0,1-2 1 0,2-1-1 32,3-2 1-32,3-5-1 15,-1-6 0-15,4 0-1 0,0-6 0 0,0-1-6 16,4-4 1-16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49.7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5 9 0,'0'2'4'0,"0"-8"-2"0,4 6 1 16,-1 0-2-16,1 0 0 15,3 0 1-15,-1 0 0 16,-1 0-2-16,3 0 0 16,-1 0 2-16,2 0 0 15,-2 2-1-15,4 2 1 16,0-1-2-16,-2 1 1 15,0 2 0-15,-1-1 0 0,1 1-1 16,-2-1 0 0,0 4 1-1,-1-2 0-15,-3-1 0 16,1-1 1-16,0 1-1 16,-2-1 0-16,-2 1 0 15,-2-1 1-15,-2 2-2 16,2 3 1-16,-1 1-1 31,-3-1 1-31,-3 1-1 16,0 0 1-16,-4 2 0 15,0-4 0-15,1 4-1 16,2-4 1-16,0 0-2 16,-1-3 1-16,3-1-6 0,-1 1 1 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22.7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21 5 0,'-8'-7'2'0,"8"14"2"15,0-7-2-15,4 4-2 16,0-1 1-16,-1 8 2 16,1 6 0-16,0-3-3 0,-4 0 1 15,4 4 2-15,0 0 0 16,0-1 0-16,-4-3 1 15,0-3-2-15,0-1 1 16,0-3-1-16,0 0 0 16,-4-7-1-16,4 4 1 15,0-4-1-15,0-7 1 16,0-4-1-16,4-3 0 16,0-3-1-16,4-1 1 0,0 1 0 15,4-1 0-15,0 4-1 16,4 0 0-16,3 0 0 15,1 0 0-15,4 7-1 16,0 0 0-16,-1-4-2 16,5 8 0-16,-4-1-4 15,-5 4 0-15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30.19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9 0 26 0,'-2'8'13'0,"-4"26"-15"0,1-21 19 16,-1 6-17-16,4 4 0 16,-4-2 0-16,-5 1 0 15,7-1 0-15,-9-6 0 16,6-1-3-16,5-3 1 16,-2-5-5-16,8-1 1 15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21.3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4 7 0,'1'-4'3'16,"3"6"-1"-16,-4-2 4 0,0 0-6 15,2 2 1-15,-2 2-1 16,2-1 1-16,-1 1-1 15,1-1 1-15,0 1 0 16,0 0 0 0,0-1 0-16,3-1 1 0,-1-2 0 15,-2-2 0-15,-2 2-1 16,2-3 0-16,-1-6 0 16,-1 1 0-16,-1-1-1 15,-1 2 1-15,-2-2 0 16,0 2 1-16,-1 2-1 15,3 3 0-15,-2 2 0 16,1 3 1-16,3 5-2 16,-2-1 1-16,2 2-1 15,2-2 1-15,1-2-1 0,3-1 0 0,1-2 0 16,-1-2 1-16,-1-4-1 16,2-1 0-16,-3 3 1 15,-4 2 1-15,-2 2 0 16,0 0 0-16,-1 3 0 15,-3 0 1-15,3 3-1 16,-1-1 1-16,0 0-3 16,1-2 1-16,3-1-1 15,3-2 1-15,-1 0-6 16,2-2 0-16,1-4-3 16,6-1 0-16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19.9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9 7 0,'0'4'3'0,"0"-2"3"0,0-2-4 15,0 0-2-15,0 0 1 0,0 1 0 16,0-1 0-16,0 0-1 15,0 0 0 1,0 0 1-16,0 0 0 16,0 0 0-16,5-1 0 0,-3-1-1 15,-2 2 1-15,2-2-1 16,0 0 0-16,-1-2 0 16,-1 4 1-16,0 0-1 15,0 0 0-15,0 0 0 16,0 0 0-16,0 0 0 15,0 0 0-15,0 0-1 0,0 0 1 16,0 0-2-16,4-1 1 16,-1 1-2-16,1-4 0 15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18.6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6 10 0,'-1'-4'5'0,"1"4"-5"0,0-3 6 16,-4 3-5-16,2 0 1 15,2 2 1-15,-3 1 1 16,1 1-5-16,2 1 1 15,0 2 2-15,0 1 1 0,0-1-1 16,0 2 0-16,2 1-2 16,3-2 1-16,-1-1 0 15,1-2 0-15,2-1 0 16,0-1 0-16,-5-6-1 16,3-1 1-16,-1 0 0 15,-2-3 0-15,-2 0-1 16,-2 0 1-16,2 2-1 15,-5-1 1-15,1 3 0 16,2 3 0-16,-1 1-1 0,1 3 1 16,2 1-1-16,0 3 1 15,5 1-1-15,1-1 1 16,-1 0-1-16,2-1 0 16,6-5 0-16,-3 1 1 15,-3-3-1-15,2-3 0 16,-3-1 0-16,-3-1 1 15,-3-1 0-15,-3 1 0 0,-1 1 0 16,2 4 1-16,-8 0 0 16,4 4 0-16,-3 3-1 15,4 0 0-15,-4 2 0 16,7-2 0-16,-1 0-5 16,1-3 1-16,2-4-6 15,5-9 1-15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53.5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4-1 18 0,'16'1'9'0,"13"3"-11"15,-22 0 15-15,4 3-11 0,0 2 0 16,2 7 2-16,-1 8 0 16,-1 3-5-16,-4 3 0 15,-5-3 4-15,-5 0 0 16,-7 2-2-16,-6 2 1 16,-5-1-2-16,-3 1 1 15,-3 1-2-15,-2-2 1 16,0-5-6-16,-9 2 1 15,2-5-2-15,-4 2 0 0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53.2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8 10 19 0,'6'-7'9'0,"12"8"-12"0,-9-2 15 15,2 1-12-15,-2-2 0 16,2 0 1-16,-3 4 1 16,2-2-2-16,-4 2 0 15,1 1 1-15,-3 3 1 16,-4-1-1-16,-2 4 1 16,-2 0-1-16,-7 0 0 15,-5 4 0-15,1 0 1 16,-1 0-1-16,-2-2 1 15,-4 3 0 1,2 3 1-16,9-5 0 16,2 3 0-16,5-4 0 15,4-2 1-15,6-3-2 16,3-5 1-16,4 1-2 16,3 0 0-16,0 0-4 15,3-2 0-15,-1-2-6 16,-2-2 1-16,4 3-2 15,-3-3 0-15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51.4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2 0 30 0,'-14'25'15'0,"-6"11"-18"16,14-28 23-16,-8 4-21 16,-4 7 0-16,-6 0-9 15,6 1 1-15,-2 4 7 16,2-8 0-16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9.5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 0 22 0,'4'16'11'0,"1"17"-14"15,-1-19 19-15,-2 8-14 16,1 5 0-16,-3 2 1 15,-3 1 0-15,-3 2-5 16,3 1 1-16,-4-2 1 16,1-2 0-16,-3-4-7 15,-1-3 1-15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9.2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 23 2 0,'5'-5'1'0,"1"1"13"0,-6 4-7 15,2 0-3-15,1 2 0 16,-3 2 0-16,0 3 1 16,0 2-7-16,-3 6 0 15,1-3 5-15,-7 3 0 0,7-1-2 16,-3-1 0-16,-3-4 0 15,6-2 0-15,2 1-1 16,0 1 0-16,0-2 0 16,10-1 0-16,-5-1 0 15,0-1 0-15,6-1 0 16,0 1 0-16,-2 0 0 16,4-3 0-16,0 1 0 15,-1-2 0-15,-3 0 0 16,2 0 0-16,-2-2-1 15,2-1 0-15,0-1-3 16,-2-1 1-16,-2-4-1 16,-1-4 1-1,-2-2 0-15,1-3 0 16,0-2 2-16,-1 2 0 16,-2-2 3-16,3 4 1 0,1 3 0 15,-1 4 0-15,4 2 0 16,-5 5 1-16,1 5-2 0,-5 7 1 15,0 8-1-15,-3 9 0 32,-3 4 0-32,-5 0 0 15,0 3-1-15,2-3 0 0,-1-4-2 16,4-3 1-16,1-4-5 16,1-7 1-16,8-6-3 0,1-7 0 0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48.7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 0 19 0,'-3'8'9'0,"6"6"-10"16,-3-9 13-16,-5 3-12 16,-1 2 0-16,3 7-1 15,-8-3 1-15,6-1-5 16,-6-2 1-1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22.2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3 237 1 0,'-8'0'0'0,"8"0"6"0,8-4-4 0,-4 4-2 16,0-7 1-16,0 7 2 15,4 0 1-15,-4 4-3 16,3-4 0-16,-3 0 2 16,4-4 0-16,0 1-1 15,4-1 1-15,-4-3-2 16,4-4 1-16,-1-3-2 16,1 4 1-16,-4-4-1 15,4-4 1-15,-4 4-1 16,0-4 0-16,-5 1 0 15,1 3 1-15,-4-4-1 16,0 4 1-16,-4 0-1 16,1 3 1-16,-5 4-1 15,0 0 1-15,0 0-1 16,-4 3 0-16,0 4 0 0,-3 4 1 16,-1 7 0-16,0-8 0 15,-4 11 0-15,5 0 0 16,-1 4 0-16,0 0 1 15,5 10-1-15,-5 0 0 16,8 4 0-16,4-8 0 16,0 1-1-16,4-4 1 15,4 0-1-15,4 1 1 16,0-8-1-16,4 3 1 16,-1-3-3-16,-3-3 1 0,8-4-3 15,0 0 0-15,-1-7-3 16,13 0 0-16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12.5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0 6 0,'4'20'3'0,"-3"22"-2"16,1-30 3-16,2 10-4 15,3 11 1-15,-1 11 0 16,3-1 1-16,-2-1-2 16,-1 6 0-16,-1-6 1 15,-5-2 0-15,-2 3 0 16,-5 1 0-16,-8 0-1 15,-7-6 1-15,-12 1-4 16,-12 1 1-16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12.2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8 5 0,'8'-2'2'0,"4"0"1"0,-6 0-2 31,1 0 0-31,2 1 0 16,-2 1 1-16,2 0 1 16,1 1-4-16,0 1 1 0,1 0 2 15,-5 2 0 1,-1 1-1-16,1 2 0 0,-5 4 1 16,-1 6 0-16,2 4-1 15,-5 3 1-15,-3-1 0 16,1 3 0-16,-4-3 0 15,-2 3 0-15,-4-5-1 16,-1 1 0-16,-2-4 0 16,2-5 1-16,1 0-2 15,1-4 1-15,-1-6 0 0,1 1 0 16,6-4 0-16,-1-4 0 16,6-1-1-16,1-1 0 15,4 1-1-15,1 1 1 16,5 3 0-16,1 2 0 15,1 1 0-15,3 4 1 16,0 3-1-16,3 0 0 16,6 2-1-16,-2-2 1 15,-2 0-6 1,-2-2 1-16,-3-2-1 16,-4-3 0-16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11.4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4 7 0,'0'-4'3'0,"4"5"2"0,-3-1 1 16,7 0-5 0,-5 2 1-16,3-2 1 15,3 0 1-15,0-2-5 0,2 2 0 16,1-1 3-16,-3 1 1 16,2 0-2-16,0 0 0 15,-2 0-2-15,2 1 1 16,-2-1-4-1,2 2 0-15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10.9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0 7 0,'4'8'3'0,"-2"8"4"16,-4-11 0-16,0 3-5 15,-2 1 0-15,-1 2 0 16,-4 2 1-16,-2 1-4 0,-1 1 1 15,-3 1 1-15,2-1 1 16,1-1-4-16,-1 1 1 16,4-4-3-16,-4 0 0 15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10.5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4 0 5 0,'0'0'2'0,"-2"0"2"0,2 0-4 0,2 1 0 16,-2-1 1-16,0 0 0 31,-2 0 1-31,-1 2-3 16,1 0 1-16,0-2 1 0,2 4 1 15,-2-4-2-15,2 0 1 0,-2 0-1 32,1 1 1-32,-1 1-1 0,2 2 1 15,0 0 0-15,-2-1 0 16,-2 3 0-16,2-1 0 0,1 2 0 15,-1-1 0-15,0 1 0 0,0 2 0 16,0 2 1-16,-3 6 0 16,1 4-1-16,-1 1 0 15,-3 0 1-15,3 0 0 16,0 0-1-16,-3-4 0 16,3-1 0-16,-1-3 0 15,1 1 0-15,1-4 0 16,1 0 0-16,-1-2 0 0,-2-2-1 15,5 0 1-15,-3-1-4 16,0-3 0-16,-1 1-3 16,1-2 1-16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09.4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4-1 6 0,'-2'5'3'0,"-2"-9"0"16,4 4 4-16,-2 0-7 15,-3 4 0 1,-1 1 1-16,-3 5 1 16,0 2-2-16,-3 6 0 0,-1 2 2 15,-1 6 0-15,1 3 0 16,-2 2 1-16,1-4-1 0,1-1 0 16,2-1-1-16,4-1 1 15,4-1-2 1,1-3 1-16,2-3-1 15,2-1 1-15,1-1-1 0,1-3 0 0,3-1-5 32,-5 0 1-32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08.8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 3 0,'2'-11'1'0,"0"17"1"16,-2-6-2-16,0 0 1 15,3 0 0-15,3 2 2 16,-3 1 0-16,3-3-4 16,1 4 1-16,-2-1 1 15,4 1 1-15,-2 1-1 16,4-1 0-16,-2 3-1 16,2 0 1-16,-4 1-1 15,2-1 1-15,-3 2-1 16,-4-4 0-16,-2 1 0 0,-4-1 1 15,-3 2-2-15,-8-1 1 16,1 1-3-16,-2 2 1 16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08.5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9 6 0,'0'0'3'0,"6"-6"0"0,-3 6 3 0,3 0-6 15,-1-3 0-15,2 3 0 31,6 0 1-31,0 0-1 0,0 0 0 16,1-4 1-16,-5 2 0 16,4-1-1-16,-2-1 1 0,-4 2 0 15,2 2 0-15,-1-2-1 16,1 2 1-16,-4 0-2 16,1-1 0-16,-4 1-2 15,1-2 0-15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00.3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-1 21 0,'3'-2'10'0,"8"18"-11"0,-5-10 15 15,5 3-15-15,1 5 1 16,1 6 0-16,0 10 0 0,0 4 0 16,-2 8 0-16,-6 0 0 15,-5-2 0-15,-5 2 0 16,-8 4 1-16,-7-1-3 16,-9 6 0-16,-2-3-3 15,-11-3 0 1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4:00.0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-1 22 0,'-4'2'11'0,"3"2"-17"16,1-2 21-16,0 1-15 15,1 5 0-15,1 3 0 16,0 5 0-16,-2 4 0 16,0 5 1-16,-2 3-1 15,-1 3 1-15,-1 0-1 16,-3-4 1-16,-1-1-1 16,-1-3 1-16,2-3-1 15,-2-3 0-15,3-4-6 16,3-4 1-16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5T18:31:21.5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9 7 0,'0'4'3'0,"12"-11"-1"16,-8 7 4-16,-1 3-5 15,5-3 0-15,-4 4 1 16,0-1 0-16,0 4-2 16,0 7 0-16,-4 0 2 15,0 15 1-15,0-5-1 16,0 11 0-16,4 4 0 15,0 0 0-15,4-4-1 16,-4-7 0-16,4 0 0 16,0-3 0-16,0-4 0 15,0 0 0-15,-4 0 0 16,0-3 0-16,0 0 0 0,-1-11 1 16,5-4-1-16,-4 1 0 15,8-4 0-15,-4-4 0 16,-4-3 0-16,4-3 0 15,-4-1-1-15,4-3 1 16,0 0 0-16,0-7 0 16,0 0-1-16,0-4 1 15,-1-7-1-15,1 1 1 16,0-5-1-16,0 8 1 0,0 0-1 16,0 3 1-16,0 1-2 15,0 3 1-15,0-1 0 16,0 5 0-16,0-8-3 15,3 8 1-15,1-1-5 16,-4 4 1-16,0 0-2 16,0 7 1-16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59.6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22 17 0,'-4'-5'8'0,"6"3"-7"0,3 0 8 0,3-2-12 16,1 1 1-16,5-1 2 31,-1 2 0-31,-1 2 1 16,3 2 1-16,-1 2-2 0,-3 1 1 0,2 2 1 31,0 3 0-31,-6 0-1 16,-2 1 1-16,-8 2-1 0,-3 4 1 0,-6-3-1 15,-5 4 0-15,-4 1-1 16,-5-3 0-16,3-1-4 16,1-1 0-16,0-5-2 15,8-3 1 1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54.5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7 18 0,'-3'-4'9'0,"6"2"-13"0,-3 2 16 0,4-1-14 15,0 1 0-15,1 0 1 16,-3 1 1-16,-1 5 2 15,-1 1 0-15,0 2 0 0,-1 6 0 16,-5 5 1 0,3 7 0-16,-3 2-1 15,-1 0 1-15,2-2-1 16,1-3 0-16,3-4-2 0,-1 0 1 16,-2-6-1-1,2-3 1-15,1-2-3 0,1-1 0 0,0-3-5 31,0-1 0-31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3:53.9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20 10 0,'0'-8'5'0,"13"5"-3"16,-11 1 6-16,7-2-9 15,-4 2 1-15,2 2-1 0,0-1 1 0,1 1 1 31,-3 1 1-31,-5 3-1 16,-5 0 1-16,5 1 1 0,-4 2 0 0,-3 6 1 16,-6 5 0-16,-1 4-1 15,-3 3 0-15,-1 12-1 16,4-3 1-16,-2-1-2 16,5-1 1-16,2-3-1 15,-2 0 0-15,5-5-1 0,6 0 0 16,0-5-1-16,0-6 0 31,0 0-6-31,6-6 0 16,-3-1 0-16,5-6 0 15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31.1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6 8 0,'3'-9'4'0,"23"-4"5"0,-19 12-3 16,2-5-3-16,-2 3 0 16,2 3 1-16,1-2 0 15,0 0-5-15,1 4 0 16,-5 1 3-16,-3 5 1 16,-4 1-2-16,-3 5 0 15,-1 5 0-15,-6 2 1 16,-2-1 1-16,0 1 0 15,2-1 0-15,2-2 1 0,6-2-1 16,3 1 1-16,3-3-1 16,4-1 1-16,1-2-3 15,4-6 1-15,5-1-1 16,5-2 1-16,3 0-2 16,2-6 0-16,4 0-4 31,4-1 1-31,1-1-8 15,-3-1 1-15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30.8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1 7 21 0,'2'-7'10'0,"-2"11"-11"0,0-1 16 16,-4 6-13-16,-1 4 1 15,-4 4 3-15,-4 3 0 0,0 0-7 16,-3 7 1-16,1-1 3 16,4-3 1-16,6 1-2 15,3-2 1-15,4-4-3 16,3-3 0-16,6-6-4 16,0-6 0-16,4-3-5 15,-1-5 0-15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29.3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-2 18 0,'-6'-2'9'0,"10"9"-7"0,-4-3 14 16,0 3-14-16,0 6 0 16,0 7 1-16,2 3 1 15,-1 3-6-15,3 1 1 0,2 1 2 16,-1 1 1-16,2-4-2 15,1-3 0-15,-3-2-4 16,-1-3 1-16,-3-3-4 16,-1-1 0-16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00.8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5 0 18 0,'-2'0'9'0,"20"9"-13"0,-9-3 15 0,2 3-11 16,4 5 1-16,1 6 1 15,6 13 0-15,-1 0-2 16,1 4 0-16,-4 6 1 16,-5 1 1-16,-11 3-1 15,-8 6 1-15,-5 2-1 16,-8-4 0-16,-5-7-1 16,-5-2 1-16,-4-6-6 15,1-3 1-15,-3-4-2 16,4-3 1-16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7:00.5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1 9 10 0,'2'-9'5'15,"5"15"4"-15,-7-6 2 0,-3-2-9 16,1 2 0-16,-2 0 1 16,0 0 0-16,-3 4-4 15,2-3 0-15,-6 3 3 16,-2 0 0-16,-2 1-1 16,-1 2 0-16,0-1-1 15,-1-1 1-15,4 1-1 16,3-3 1-16,2 1-1 15,1 0 0-15,5-1 0 16,2 1 1-16,2-1-1 16,3 1 1-16,1 0-1 15,-2 1 0-15,1 1 0 16,-5-1 0-16,0 2 0 16,-5-1 1-16,1-1-1 15,0 0 1-15,1-1-1 16,-3 0 1-16,2-2-1 0,3-1 0 15,1 1 0-15,1 0 0 16,5 0 0-16,1 1 0 16,1 1-1-16,2 1 1 15,1 1 0-15,-1 1 0 16,0 2 0 0,0 0 0-16,0 0 0 15,0 2 1-15,-5 2 0 16,1-2 1-16,-1 0 0 0,-3-1 0 15,-2-1 0 1,-6 0 1-16,-3 1-1 16,-5-1 0-16,-6-2-2 15,-2 0 1-15,4-3-3 0,1-3 0 16,3-4-7 0,4-3 0-16,7-3 0 15,3-7 0-15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59.9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 0 26 0,'-2'5'13'0,"-2"23"-18"16,4-20 20-16,-2-1-19 16,0 0 1-16,1 2-9 15,-5-2 1-15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59.7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7 12 0,'10'-5'6'0,"7"0"-5"16,-14 5 4-16,-3 0-1 15,6 5 1-15,-6 4 0 16,0 4 1-16,0-2-9 16,-6 2 1-16,4-1 5 15,-1 1 0-15,-3-2-2 16,1 0 0-16,1-4-1 15,-1-1 0-15,5-1 0 16,0-1 1-16,5-2-1 16,1-1 1-16,1 1-2 15,0-2 1-15,6 0 0 16,-2 0 0-16,-2-2 0 16,1 1 0-16,1-3 0 15,-4 0 0-15,2 1 0 0,-1-3 0 16,2-1-1-16,1-2 1 15,0 0 0-15,-2 0 0 16,-2 1 0-16,-1-1 0 16,1 4 0-16,-2-1 0 15,-1 4 0-15,0 4 1 16,-3 2 0-16,-1 3 0 16,-5 4 0-16,-4 7 0 15,0 6 0-15,0 2 1 0,-2 1-1 16,0 4 0-16,4-4 0 15,2-5 0-15,-1 0-3 16,4-4 1-16,1-5-6 31,1-4 0-3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0:38:36.4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4 196 9 0,'-6'-6'4'0,"-1"1"0"15,7 5 5-15,0 3-7 0,0 1 0 16,7 4 1-1,-1 5 0-15,1 2-4 16,3 4 0-16,3 1 3 16,6-1 0-16,3-4-1 0,-7-2 0 15,2-5 0-15,0-3 1 0,-8-3-1 16,3-9 1-16,-3-6-1 16,-3-2 1-16,-3-6-1 15,-3 0 0-15,0-3-1 16,-3-4 1-16,-7-2-1 15,3 0 1-15,-3 3-1 32,3 1 1-32,-6 2-1 15,7 5 1-15,-1 6-1 16,1 1 0-16,2 3-1 0,4 0 1 16,4 3-1-16,2 6 0 0,3 4 0 15,8 7 1-15,7 4 0 16,1 13 0-16,12 8 0 15,-1 3 1-15,0 1 0 16,-1 1 0-16,-10-3 1 16,-5-1 0-1,-8 10 1 1,-5 0 0-16,-3-6 0 16,-8-7 1-16,-3-4-2 15,-8-3 1-15,-6-7-2 0,2-3 1 16,2-6-5-16,2-5 1 15,2-4-6 1,2-6 1-16,5-7-3 16,2-8 1-16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59.3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15 19 0,'0'-7'9'0,"8"-1"-7"16,-3 7 16-16,1 1-17 16,3 0 0-16,0 0 0 0,-2 0 1 15,10 1-3-15,-3 1 0 16,3 2 0-16,-3-1 0 15,-3-3-6-15,0 0 1 16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59.0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2 0 23 0,'2'11'11'0,"-7"17"-10"0,3-17 16 16,-7 2-17-16,4 1 1 16,-11-1 0-16,-4 1 0 0,-2 3-2 15,2 1 0-15,6-4-4 16,-2-3 0-16,11-4-2 15,5-3 1-15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58.7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 47 9 0,'-11'-7'4'0,"4"2"1"0,7 1 0 0,0 2-2 16,0-1 0-16,0 1 2 0,0-2 0 31,0 2-6-31,0 2 0 16,0-1 4-16,2-3 0 0,3 0-1 15,0 2 0-15,1-1-2 16,3 1 1-16,7 0-1 16,-4 0 1-16,1 4-1 0,-3 0 1 15,1 0-1 1,-7 1 1-16,-1 3-1 15,-6 1 1-15,-1 0-1 16,-7 2 1-16,-1-1 0 16,-2 1 0-16,-1-2-1 15,3 0 1-15,-1-3-1 0,8 0 1 16,0-4-1-16,10 1 1 16,0-1-1-16,1 0 0 15,6 2 0-15,1 2 0 16,1-1 0-16,-3 3 1 0,-1 1-1 15,-4 2 0-15,-3-2 1 16,-6 3 1-16,-3 0-1 16,-4 1 1-16,-1 2 0 15,-3-2 0-15,-2 0-1 16,5-6 0-16,2 2-5 16,4-1 0-16,5-2-5 15,9-3 0-15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57.5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6 29 16 0,'-4'-5'8'0,"15"-10"-2"16,-7 10 8-16,-4 1-13 0,0 4 1 16,0 2 0-16,-6 1 1 15,1 6-4-15,-4 6 1 16,-6 3 3-16,-7 6 1 15,0 3 0-15,-7 8 0 16,-4 8 0-16,4 3 0 16,3-3-1-16,8-3 0 0,3-5-2 15,4-8 1-15,7-3-4 16,3-4 1-16,2-6-7 16,10-1 1-16,2-4-3 15,-2-5 0-15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57.1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21 0,'5'-2'10'0,"30"8"-11"16,-28-5 14-16,7 3-13 15,1 1 1-15,1 3 0 0,-5 1 1 16,0 2-2-16,-6 2 0 16,-7 1 1-16,-7 3 1 15,-2-3-1-15,-9 1 0 16,4-3-1-16,0-1 0 15,1-3-6-15,5-3 0 16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56.8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1 19 0,'11'-2'9'0,"9"-2"-5"15,-9 2 8-15,-2 0-10 16,2 2 0-16,5 0 1 15,-1 2 0-15,-1-2-4 16,-3 2 0-16,4-2 2 16,-2 0 1-16,1 2-4 15,-5 0 1-15,2-2-6 16,-3-4 0-16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56.6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5 19 0,'7'-7'9'0,"11"10"-6"16,-12-1 10-16,-1 4-13 16,8 6 0-16,1 8 1 15,1 4 0-15,-4 3-1 16,-2 6 1-16,-4 3 0 15,-5 3 1-15,-5-1 1 16,-4 0 1-16,-2-4-2 16,-4-4 1-16,1-3-1 15,-2-5 1-15,-1-2-4 0,1-4 0 16,2-3-8-16,3-4 1 16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56.3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2 79 10 0,'15'-15'5'0,"-5"4"-3"0,-4 8 2 15,-1-3-2-15,-5-3 1 16,4 2 2-16,-4-2 1 16,-4 1-7-16,1-1 1 15,-5 7 3-15,-1 4 1 16,-2 4-2-16,-5 5 1 0,0 1-1 16,1-1 0-16,-1 4-1 15,2-3 1-15,3 1-1 16,5 0 1-16,3-4-1 15,6-2 0-15,5-3-1 16,1-2 1-16,0-4 0 16,7-2 0-16,-5-1-1 15,3-4 0 1,3-4-1 0,-7 2 1-16,0 2 0 15,-5 5 0-15,-3 6-1 16,-2 4 0-16,-2 3 2 15,-9 9 0-15,-3 4 1 16,3 1 0-16,-4 3-1 16,4 3 1-16,1-6-2 15,4 1 1-15,6-6-5 16,-3-3 1-16,3-6-6 0,3-6 0 16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56.0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1 0 26 0,'5'3'13'0,"-9"23"-18"15,3-19 23-15,-5 2-19 16,-3 5 1-16,-2 3-2 16,2 3 1-16,-2-4-5 15,6 0 1-15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6T21:26:55.7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 40 12 0,'2'-12'6'0,"10"10"2"16,-6-4 3-16,1 1-10 16,2 1 1-16,-1-1 1 15,1 1 0-15,2 2-4 16,-2 2 1-16,2 4 2 16,-2-1 0-16,-4 5-1 15,1 3 0-15,-10-2 0 16,-3 4 0-16,-6 1-1 15,-5-1 1-15,0-2-1 16,-1-2 1-16,1-4-2 0,7 1 1 0,0-1-1 16,6-1 0-16,5 0 0 15,3-3 1-15,8 1-1 16,2 2 1-16,5-2 0 16,1 1 0-16,-1 3 0 15,-7-1 1-15,0 1 0 16,-6 3 0-16,-1 0 1 15,-10 2 1-15,-3 0-1 0,-5 0 0 32,-3 0 0-32,1 0 0 15,-2 0-2-15,5 0 0 0,0-4-6 16,8-2 1-16,3-1-4 16,5-2 1-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832</Words>
  <Characters>4744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INCIPLES OF MATHEMATICS 11</vt:lpstr>
    </vt:vector>
  </TitlesOfParts>
  <Company/>
  <LinksUpToDate>false</LinksUpToDate>
  <CharactersWithSpaces>55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LES OF MATHEMATICS 11</dc:title>
  <dc:subject/>
  <dc:creator>Carey Hibi</dc:creator>
  <cp:keywords/>
  <cp:lastModifiedBy>Micheline Kamber</cp:lastModifiedBy>
  <cp:revision>2</cp:revision>
  <cp:lastPrinted>2011-01-25T20:16:00Z</cp:lastPrinted>
  <dcterms:created xsi:type="dcterms:W3CDTF">2015-02-16T23:36:00Z</dcterms:created>
  <dcterms:modified xsi:type="dcterms:W3CDTF">2015-02-16T23:36:00Z</dcterms:modified>
</cp:coreProperties>
</file>